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072" w:type="dxa"/>
        <w:tblInd w:w="108" w:type="dxa"/>
        <w:tblBorders>
          <w:top w:val="thickThinSmallGap" w:sz="24" w:space="0" w:color="auto"/>
          <w:left w:val="thickThinSmallGap" w:sz="24" w:space="0" w:color="auto"/>
          <w:bottom w:val="thickThinSmallGap" w:sz="24" w:space="0" w:color="auto"/>
          <w:right w:val="thickThinSmallGap" w:sz="24" w:space="0" w:color="auto"/>
          <w:insideH w:val="thickThinSmallGap" w:sz="24" w:space="0" w:color="auto"/>
          <w:insideV w:val="thickThinSmallGap" w:sz="24" w:space="0" w:color="auto"/>
        </w:tblBorders>
        <w:tblLook w:val="0000" w:firstRow="0" w:lastRow="0" w:firstColumn="0" w:lastColumn="0" w:noHBand="0" w:noVBand="0"/>
      </w:tblPr>
      <w:tblGrid>
        <w:gridCol w:w="9072"/>
      </w:tblGrid>
      <w:tr w:rsidR="0036564D" w:rsidRPr="00323D70" w:rsidTr="00735ADE">
        <w:trPr>
          <w:trHeight w:val="13500"/>
        </w:trPr>
        <w:tc>
          <w:tcPr>
            <w:tcW w:w="9072" w:type="dxa"/>
          </w:tcPr>
          <w:p w:rsidR="0036564D" w:rsidRPr="000C1AA6" w:rsidRDefault="0036564D" w:rsidP="0099745F">
            <w:pPr>
              <w:jc w:val="center"/>
              <w:rPr>
                <w:rFonts w:ascii="Arial" w:hAnsi="Arial" w:cs="Arial"/>
                <w:bCs/>
                <w:sz w:val="28"/>
                <w:szCs w:val="28"/>
                <w:lang w:val="pl-PL"/>
              </w:rPr>
            </w:pPr>
            <w:bookmarkStart w:id="0" w:name="_GoBack"/>
            <w:bookmarkEnd w:id="0"/>
            <w:r w:rsidRPr="000C1AA6">
              <w:rPr>
                <w:bCs/>
                <w:sz w:val="28"/>
                <w:szCs w:val="28"/>
                <w:lang w:val="pl-PL"/>
              </w:rPr>
              <w:t>UBND THÀNH PHỐ HẢI DƯƠNG</w:t>
            </w:r>
          </w:p>
          <w:p w:rsidR="0036564D" w:rsidRPr="001F5FB7" w:rsidRDefault="000E616E" w:rsidP="0099745F">
            <w:pPr>
              <w:jc w:val="center"/>
              <w:rPr>
                <w:b/>
                <w:bCs/>
                <w:sz w:val="26"/>
                <w:szCs w:val="26"/>
                <w:lang w:val="pl-PL"/>
              </w:rPr>
            </w:pPr>
            <w:r>
              <w:rPr>
                <w:b/>
                <w:bCs/>
                <w:sz w:val="26"/>
                <w:szCs w:val="26"/>
                <w:lang w:val="pl-PL"/>
              </w:rPr>
              <w:t>TRƯỜNG THCS NAM ĐỒNG</w:t>
            </w: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Default="0036564D" w:rsidP="0099745F">
            <w:pPr>
              <w:jc w:val="center"/>
              <w:rPr>
                <w:b/>
                <w:bCs/>
                <w:sz w:val="26"/>
                <w:szCs w:val="26"/>
                <w:lang w:val="pl-PL"/>
              </w:rPr>
            </w:pPr>
          </w:p>
          <w:p w:rsidR="00E67C7F" w:rsidRPr="001F5FB7" w:rsidRDefault="00E67C7F"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813EFE" w:rsidRDefault="000E616E" w:rsidP="0099745F">
            <w:pPr>
              <w:jc w:val="center"/>
              <w:rPr>
                <w:b/>
                <w:bCs/>
                <w:sz w:val="64"/>
                <w:szCs w:val="64"/>
              </w:rPr>
            </w:pPr>
            <w:r>
              <w:rPr>
                <w:b/>
                <w:bCs/>
                <w:sz w:val="64"/>
                <w:szCs w:val="64"/>
              </w:rPr>
              <w:t>CHUYÊN ĐỀ</w:t>
            </w:r>
          </w:p>
          <w:p w:rsidR="00E67C7F" w:rsidRPr="000E616E" w:rsidRDefault="0036564D" w:rsidP="000E616E">
            <w:pPr>
              <w:spacing w:before="120" w:line="240" w:lineRule="auto"/>
              <w:jc w:val="center"/>
              <w:rPr>
                <w:b/>
                <w:sz w:val="48"/>
                <w:szCs w:val="48"/>
              </w:rPr>
            </w:pPr>
            <w:r w:rsidRPr="000E616E">
              <w:rPr>
                <w:b/>
                <w:bCs/>
                <w:sz w:val="48"/>
                <w:szCs w:val="48"/>
              </w:rPr>
              <w:t xml:space="preserve"> </w:t>
            </w:r>
            <w:r w:rsidRPr="000E616E">
              <w:rPr>
                <w:b/>
                <w:sz w:val="48"/>
                <w:szCs w:val="48"/>
              </w:rPr>
              <w:t xml:space="preserve">Sử dụng bài tập Hoá học </w:t>
            </w:r>
          </w:p>
          <w:p w:rsidR="0036564D" w:rsidRPr="000E616E" w:rsidRDefault="0036564D" w:rsidP="000E616E">
            <w:pPr>
              <w:spacing w:before="120" w:line="240" w:lineRule="auto"/>
              <w:jc w:val="center"/>
              <w:rPr>
                <w:b/>
                <w:sz w:val="48"/>
                <w:szCs w:val="48"/>
              </w:rPr>
            </w:pPr>
            <w:r w:rsidRPr="000E616E">
              <w:rPr>
                <w:b/>
                <w:sz w:val="48"/>
                <w:szCs w:val="48"/>
              </w:rPr>
              <w:t>theo hướng</w:t>
            </w:r>
            <w:r w:rsidR="00E67C7F" w:rsidRPr="000E616E">
              <w:rPr>
                <w:b/>
                <w:sz w:val="48"/>
                <w:szCs w:val="48"/>
              </w:rPr>
              <w:t xml:space="preserve"> </w:t>
            </w:r>
            <w:r w:rsidRPr="000E616E">
              <w:rPr>
                <w:b/>
                <w:sz w:val="48"/>
                <w:szCs w:val="48"/>
              </w:rPr>
              <w:t>dạy học</w:t>
            </w:r>
            <w:r w:rsidR="00E67C7F" w:rsidRPr="000E616E">
              <w:rPr>
                <w:b/>
                <w:sz w:val="48"/>
                <w:szCs w:val="48"/>
              </w:rPr>
              <w:t xml:space="preserve"> </w:t>
            </w:r>
            <w:r w:rsidRPr="000E616E">
              <w:rPr>
                <w:b/>
                <w:sz w:val="48"/>
                <w:szCs w:val="48"/>
              </w:rPr>
              <w:t xml:space="preserve">tích cực </w:t>
            </w:r>
          </w:p>
          <w:p w:rsidR="0036564D" w:rsidRPr="000E616E" w:rsidRDefault="005D0C27" w:rsidP="0099745F">
            <w:pPr>
              <w:pStyle w:val="Title"/>
              <w:ind w:left="2160"/>
              <w:jc w:val="left"/>
              <w:rPr>
                <w:rFonts w:ascii="Times New Roman" w:hAnsi="Times New Roman"/>
                <w:sz w:val="44"/>
                <w:szCs w:val="44"/>
              </w:rPr>
            </w:pPr>
            <w:r>
              <w:rPr>
                <w:rFonts w:ascii="Times New Roman" w:hAnsi="Times New Roman"/>
              </w:rPr>
              <w:t xml:space="preserve">  </w:t>
            </w:r>
            <w:r w:rsidR="00F01B70">
              <w:rPr>
                <w:rFonts w:ascii="Times New Roman" w:hAnsi="Times New Roman"/>
              </w:rPr>
              <w:t xml:space="preserve">  </w:t>
            </w:r>
            <w:r w:rsidR="000E616E">
              <w:rPr>
                <w:rFonts w:ascii="Times New Roman" w:hAnsi="Times New Roman"/>
              </w:rPr>
              <w:t xml:space="preserve">   </w:t>
            </w:r>
            <w:r w:rsidR="00F01B70">
              <w:rPr>
                <w:rFonts w:ascii="Times New Roman" w:hAnsi="Times New Roman"/>
              </w:rPr>
              <w:t xml:space="preserve"> </w:t>
            </w:r>
            <w:r>
              <w:rPr>
                <w:rFonts w:ascii="Times New Roman" w:hAnsi="Times New Roman"/>
              </w:rPr>
              <w:t xml:space="preserve"> </w:t>
            </w:r>
            <w:r w:rsidR="000E616E" w:rsidRPr="000E616E">
              <w:rPr>
                <w:rFonts w:ascii="Times New Roman" w:hAnsi="Times New Roman"/>
                <w:sz w:val="44"/>
                <w:szCs w:val="44"/>
              </w:rPr>
              <w:t>Môn</w:t>
            </w:r>
            <w:r w:rsidR="0036564D" w:rsidRPr="000E616E">
              <w:rPr>
                <w:rFonts w:ascii="Times New Roman" w:hAnsi="Times New Roman"/>
                <w:sz w:val="44"/>
                <w:szCs w:val="44"/>
                <w:lang w:val="vi-VN"/>
              </w:rPr>
              <w:t>:</w:t>
            </w:r>
            <w:r w:rsidR="0036564D" w:rsidRPr="000E616E">
              <w:rPr>
                <w:rFonts w:ascii="Times New Roman" w:hAnsi="Times New Roman"/>
                <w:sz w:val="44"/>
                <w:szCs w:val="44"/>
              </w:rPr>
              <w:t xml:space="preserve"> Hoá Học</w:t>
            </w:r>
          </w:p>
          <w:p w:rsidR="0036564D" w:rsidRPr="000E616E" w:rsidRDefault="0036564D" w:rsidP="0099745F">
            <w:pPr>
              <w:pStyle w:val="Title"/>
              <w:ind w:left="2160"/>
              <w:jc w:val="left"/>
              <w:rPr>
                <w:rFonts w:ascii="Times New Roman" w:hAnsi="Times New Roman"/>
                <w:sz w:val="44"/>
                <w:szCs w:val="44"/>
              </w:rPr>
            </w:pPr>
            <w:r w:rsidRPr="000E616E">
              <w:rPr>
                <w:rFonts w:ascii="Times New Roman" w:hAnsi="Times New Roman"/>
                <w:sz w:val="44"/>
                <w:szCs w:val="44"/>
              </w:rPr>
              <w:t xml:space="preserve">   </w:t>
            </w:r>
          </w:p>
          <w:p w:rsidR="0036564D" w:rsidRPr="00813EFE" w:rsidRDefault="0036564D" w:rsidP="0099745F">
            <w:pPr>
              <w:pStyle w:val="Title"/>
              <w:jc w:val="left"/>
              <w:rPr>
                <w:rFonts w:ascii="Times New Roman" w:hAnsi="Times New Roman"/>
                <w:sz w:val="28"/>
                <w:lang w:val="vi-VN"/>
              </w:rPr>
            </w:pPr>
          </w:p>
          <w:p w:rsidR="0036564D" w:rsidRDefault="0036564D" w:rsidP="0099745F">
            <w:pPr>
              <w:pStyle w:val="Title"/>
              <w:rPr>
                <w:rFonts w:ascii="Times New Roman" w:hAnsi="Times New Roman"/>
                <w:sz w:val="44"/>
              </w:rPr>
            </w:pPr>
          </w:p>
          <w:p w:rsidR="0036564D" w:rsidRPr="003B242B" w:rsidRDefault="0036564D" w:rsidP="003B242B"/>
          <w:p w:rsidR="0036564D" w:rsidRPr="003B242B" w:rsidRDefault="0036564D" w:rsidP="003B242B"/>
          <w:p w:rsidR="0036564D" w:rsidRPr="00323D70" w:rsidRDefault="0036564D" w:rsidP="0099745F">
            <w:pPr>
              <w:jc w:val="center"/>
              <w:rPr>
                <w:b/>
                <w:bCs/>
              </w:rPr>
            </w:pPr>
          </w:p>
          <w:p w:rsidR="0036564D" w:rsidRPr="00323D70" w:rsidRDefault="0036564D" w:rsidP="0099745F">
            <w:pPr>
              <w:jc w:val="center"/>
              <w:rPr>
                <w:b/>
                <w:bCs/>
              </w:rPr>
            </w:pPr>
          </w:p>
          <w:p w:rsidR="0036564D" w:rsidRPr="00EF3496" w:rsidRDefault="0036564D" w:rsidP="0099745F">
            <w:pPr>
              <w:rPr>
                <w:b/>
                <w:bCs/>
              </w:rPr>
            </w:pPr>
          </w:p>
          <w:p w:rsidR="0036564D" w:rsidRDefault="0036564D" w:rsidP="0099745F">
            <w:pPr>
              <w:ind w:firstLine="252"/>
              <w:jc w:val="center"/>
              <w:rPr>
                <w:b/>
                <w:bCs/>
                <w:sz w:val="28"/>
                <w:szCs w:val="28"/>
              </w:rPr>
            </w:pPr>
            <w:r w:rsidRPr="007A1774">
              <w:rPr>
                <w:b/>
                <w:bCs/>
                <w:sz w:val="28"/>
                <w:szCs w:val="28"/>
              </w:rPr>
              <w:t>Năm học 20</w:t>
            </w:r>
            <w:r w:rsidRPr="007A1774">
              <w:rPr>
                <w:b/>
                <w:bCs/>
                <w:sz w:val="28"/>
                <w:szCs w:val="28"/>
                <w:lang w:val="id-ID"/>
              </w:rPr>
              <w:t>2</w:t>
            </w:r>
            <w:r w:rsidRPr="007A1774">
              <w:rPr>
                <w:b/>
                <w:bCs/>
                <w:sz w:val="28"/>
                <w:szCs w:val="28"/>
              </w:rPr>
              <w:t>2 – 20</w:t>
            </w:r>
            <w:r w:rsidRPr="007A1774">
              <w:rPr>
                <w:b/>
                <w:bCs/>
                <w:sz w:val="28"/>
                <w:szCs w:val="28"/>
                <w:lang w:val="id-ID"/>
              </w:rPr>
              <w:t>2</w:t>
            </w:r>
            <w:r w:rsidRPr="007A1774">
              <w:rPr>
                <w:b/>
                <w:bCs/>
                <w:sz w:val="28"/>
                <w:szCs w:val="28"/>
              </w:rPr>
              <w:t>3</w:t>
            </w:r>
          </w:p>
          <w:p w:rsidR="00591C04" w:rsidRPr="007A1774" w:rsidRDefault="00591C04" w:rsidP="0099745F">
            <w:pPr>
              <w:ind w:firstLine="252"/>
              <w:jc w:val="center"/>
              <w:rPr>
                <w:sz w:val="28"/>
                <w:szCs w:val="28"/>
              </w:rPr>
            </w:pPr>
          </w:p>
        </w:tc>
      </w:tr>
    </w:tbl>
    <w:p w:rsidR="000E616E" w:rsidRDefault="000E616E" w:rsidP="000E174B">
      <w:pPr>
        <w:spacing w:after="0" w:line="360" w:lineRule="auto"/>
        <w:jc w:val="center"/>
        <w:rPr>
          <w:b/>
          <w:bCs/>
          <w:sz w:val="28"/>
          <w:szCs w:val="28"/>
        </w:rPr>
      </w:pPr>
    </w:p>
    <w:p w:rsidR="007F01F8" w:rsidRPr="007F01F8" w:rsidRDefault="007F01F8" w:rsidP="007F01F8">
      <w:pPr>
        <w:jc w:val="center"/>
        <w:rPr>
          <w:b/>
          <w:bCs/>
          <w:sz w:val="32"/>
          <w:szCs w:val="32"/>
        </w:rPr>
      </w:pPr>
      <w:r w:rsidRPr="007F01F8">
        <w:rPr>
          <w:b/>
          <w:bCs/>
          <w:sz w:val="32"/>
          <w:szCs w:val="32"/>
        </w:rPr>
        <w:lastRenderedPageBreak/>
        <w:t>CHUYÊN ĐỀ</w:t>
      </w:r>
    </w:p>
    <w:p w:rsidR="007F01F8" w:rsidRPr="007F01F8" w:rsidRDefault="007F01F8" w:rsidP="007F01F8">
      <w:pPr>
        <w:spacing w:before="120" w:line="240" w:lineRule="auto"/>
        <w:rPr>
          <w:b/>
          <w:sz w:val="28"/>
          <w:szCs w:val="28"/>
        </w:rPr>
      </w:pPr>
      <w:r w:rsidRPr="000E616E">
        <w:rPr>
          <w:b/>
          <w:bCs/>
          <w:sz w:val="48"/>
          <w:szCs w:val="48"/>
        </w:rPr>
        <w:t xml:space="preserve"> </w:t>
      </w:r>
      <w:r>
        <w:rPr>
          <w:b/>
          <w:bCs/>
          <w:sz w:val="48"/>
          <w:szCs w:val="48"/>
        </w:rPr>
        <w:t xml:space="preserve">           </w:t>
      </w:r>
      <w:r w:rsidRPr="007F01F8">
        <w:rPr>
          <w:b/>
          <w:sz w:val="28"/>
          <w:szCs w:val="28"/>
        </w:rPr>
        <w:t xml:space="preserve">Sử dụng bài tập Hoá học theo hướng dạy học tích cực </w:t>
      </w:r>
    </w:p>
    <w:p w:rsidR="007F01F8" w:rsidRPr="007F01F8" w:rsidRDefault="007F01F8" w:rsidP="007F01F8">
      <w:pPr>
        <w:pStyle w:val="Title"/>
        <w:ind w:left="2160"/>
        <w:jc w:val="left"/>
        <w:rPr>
          <w:rFonts w:ascii="Times New Roman" w:hAnsi="Times New Roman"/>
          <w:sz w:val="28"/>
          <w:szCs w:val="28"/>
        </w:rPr>
      </w:pPr>
      <w:r w:rsidRPr="007F01F8">
        <w:rPr>
          <w:rFonts w:ascii="Times New Roman" w:hAnsi="Times New Roman"/>
          <w:sz w:val="28"/>
          <w:szCs w:val="28"/>
        </w:rPr>
        <w:t xml:space="preserve">     </w:t>
      </w:r>
      <w:r>
        <w:rPr>
          <w:rFonts w:ascii="Times New Roman" w:hAnsi="Times New Roman"/>
          <w:sz w:val="28"/>
          <w:szCs w:val="28"/>
        </w:rPr>
        <w:t xml:space="preserve">          </w:t>
      </w:r>
      <w:r w:rsidRPr="007F01F8">
        <w:rPr>
          <w:rFonts w:ascii="Times New Roman" w:hAnsi="Times New Roman"/>
          <w:sz w:val="28"/>
          <w:szCs w:val="28"/>
        </w:rPr>
        <w:t xml:space="preserve">    Môn</w:t>
      </w:r>
      <w:r w:rsidRPr="007F01F8">
        <w:rPr>
          <w:rFonts w:ascii="Times New Roman" w:hAnsi="Times New Roman"/>
          <w:sz w:val="28"/>
          <w:szCs w:val="28"/>
          <w:lang w:val="vi-VN"/>
        </w:rPr>
        <w:t>:</w:t>
      </w:r>
      <w:r w:rsidRPr="007F01F8">
        <w:rPr>
          <w:rFonts w:ascii="Times New Roman" w:hAnsi="Times New Roman"/>
          <w:sz w:val="28"/>
          <w:szCs w:val="28"/>
        </w:rPr>
        <w:t xml:space="preserve"> Hoá Học</w:t>
      </w:r>
    </w:p>
    <w:p w:rsidR="00591C04" w:rsidRPr="007F01F8" w:rsidRDefault="007F01F8" w:rsidP="007F01F8">
      <w:pPr>
        <w:pStyle w:val="Title"/>
        <w:ind w:left="2160"/>
        <w:jc w:val="left"/>
        <w:rPr>
          <w:rFonts w:ascii="Times New Roman" w:hAnsi="Times New Roman"/>
          <w:b w:val="0"/>
          <w:sz w:val="28"/>
          <w:szCs w:val="28"/>
        </w:rPr>
      </w:pPr>
      <w:r w:rsidRPr="000E616E">
        <w:rPr>
          <w:rFonts w:ascii="Times New Roman" w:hAnsi="Times New Roman"/>
          <w:sz w:val="44"/>
          <w:szCs w:val="44"/>
        </w:rPr>
        <w:t xml:space="preserve">   </w:t>
      </w:r>
      <w:r>
        <w:rPr>
          <w:rFonts w:ascii="Times New Roman" w:hAnsi="Times New Roman"/>
          <w:sz w:val="44"/>
          <w:szCs w:val="44"/>
        </w:rPr>
        <w:t xml:space="preserve">         </w:t>
      </w:r>
      <w:r w:rsidR="00591C04" w:rsidRPr="007F01F8">
        <w:rPr>
          <w:rFonts w:ascii="Times New Roman" w:hAnsi="Times New Roman"/>
          <w:sz w:val="28"/>
          <w:szCs w:val="28"/>
        </w:rPr>
        <w:t>PHẦN I. ĐẶT VẤN ĐỀ</w:t>
      </w:r>
    </w:p>
    <w:p w:rsidR="0036564D" w:rsidRPr="000E174B" w:rsidRDefault="00591C04" w:rsidP="000E174B">
      <w:pPr>
        <w:spacing w:after="0" w:line="360" w:lineRule="auto"/>
        <w:rPr>
          <w:b/>
          <w:sz w:val="28"/>
          <w:szCs w:val="28"/>
        </w:rPr>
      </w:pPr>
      <w:r>
        <w:rPr>
          <w:b/>
          <w:sz w:val="28"/>
          <w:szCs w:val="28"/>
        </w:rPr>
        <w:t>1</w:t>
      </w:r>
      <w:r w:rsidR="0036564D" w:rsidRPr="000E174B">
        <w:rPr>
          <w:b/>
          <w:sz w:val="28"/>
          <w:szCs w:val="28"/>
        </w:rPr>
        <w:t xml:space="preserve">. Lí do </w:t>
      </w:r>
      <w:r>
        <w:rPr>
          <w:b/>
          <w:sz w:val="28"/>
          <w:szCs w:val="28"/>
        </w:rPr>
        <w:t>chọn đề tài</w:t>
      </w:r>
      <w:r w:rsidR="0036564D" w:rsidRPr="000E174B">
        <w:rPr>
          <w:b/>
          <w:sz w:val="28"/>
          <w:szCs w:val="28"/>
        </w:rPr>
        <w:t xml:space="preserve">: </w:t>
      </w:r>
    </w:p>
    <w:p w:rsidR="0036564D" w:rsidRPr="000E174B" w:rsidRDefault="0036564D" w:rsidP="000E174B">
      <w:pPr>
        <w:spacing w:after="0" w:line="360" w:lineRule="auto"/>
        <w:ind w:firstLine="720"/>
        <w:jc w:val="both"/>
        <w:rPr>
          <w:sz w:val="28"/>
          <w:szCs w:val="28"/>
        </w:rPr>
      </w:pPr>
      <w:r w:rsidRPr="000E174B">
        <w:rPr>
          <w:sz w:val="28"/>
          <w:szCs w:val="28"/>
          <w:lang w:val="vi-VN"/>
        </w:rPr>
        <w:t>Bài tập</w:t>
      </w:r>
      <w:r>
        <w:rPr>
          <w:sz w:val="28"/>
          <w:szCs w:val="28"/>
        </w:rPr>
        <w:t xml:space="preserve"> (BT)</w:t>
      </w:r>
      <w:r w:rsidRPr="000E174B">
        <w:rPr>
          <w:sz w:val="28"/>
          <w:szCs w:val="28"/>
          <w:lang w:val="vi-VN"/>
        </w:rPr>
        <w:t xml:space="preserve"> là một phương tiện dạy học quan trọng của người giáo viên. B</w:t>
      </w:r>
      <w:r>
        <w:rPr>
          <w:sz w:val="28"/>
          <w:szCs w:val="28"/>
        </w:rPr>
        <w:t>T</w:t>
      </w:r>
      <w:r w:rsidRPr="000E174B">
        <w:rPr>
          <w:sz w:val="28"/>
          <w:szCs w:val="28"/>
          <w:lang w:val="vi-VN"/>
        </w:rPr>
        <w:t xml:space="preserve"> giúp học sinh hệ thống lại kiến thức cơ bản đồng thời qua đó rèn luyện năng lực tư duy sáng tạo, kỹ năng vận dụng kiến thức, giải quyết vấn đề. Với vai trò cầu nối giữa lý thuyết và thực tiễn đời sống, </w:t>
      </w:r>
      <w:r>
        <w:rPr>
          <w:sz w:val="28"/>
          <w:szCs w:val="28"/>
        </w:rPr>
        <w:t>BT</w:t>
      </w:r>
      <w:r w:rsidRPr="000E174B">
        <w:rPr>
          <w:sz w:val="28"/>
          <w:szCs w:val="28"/>
          <w:lang w:val="vi-VN"/>
        </w:rPr>
        <w:t xml:space="preserve"> là một công cụ rất hiệu nghiệm để củng cố khắc sâu và mở rộng kiến thức cho học sinh. Trong quá trình giải </w:t>
      </w:r>
      <w:r>
        <w:rPr>
          <w:sz w:val="28"/>
          <w:szCs w:val="28"/>
        </w:rPr>
        <w:t>BT</w:t>
      </w:r>
      <w:r w:rsidRPr="000E174B">
        <w:rPr>
          <w:sz w:val="28"/>
          <w:szCs w:val="28"/>
          <w:lang w:val="vi-VN"/>
        </w:rPr>
        <w:t>, nếu có sự kiên trì, chịu khó, cẩn thận, thì học sinh sẽ giải quyết được những mâu thuẫn trở ngại, từ đó có được niềm vui sướng của sự nhận thức sáng tạo, sự yêu thích và say mê khoa học.</w:t>
      </w:r>
    </w:p>
    <w:p w:rsidR="0036564D" w:rsidRPr="000E174B" w:rsidRDefault="0036564D" w:rsidP="00EE4B79">
      <w:pPr>
        <w:spacing w:after="0" w:line="360" w:lineRule="auto"/>
        <w:ind w:firstLine="720"/>
        <w:jc w:val="both"/>
        <w:rPr>
          <w:sz w:val="28"/>
          <w:szCs w:val="28"/>
          <w:lang w:val="vi-VN"/>
        </w:rPr>
      </w:pPr>
      <w:r w:rsidRPr="000E174B">
        <w:rPr>
          <w:sz w:val="28"/>
          <w:szCs w:val="28"/>
        </w:rPr>
        <w:t xml:space="preserve">Vậy sử dụng bài tập </w:t>
      </w:r>
      <w:r w:rsidRPr="000E174B">
        <w:rPr>
          <w:sz w:val="28"/>
          <w:szCs w:val="28"/>
          <w:lang w:val="vi-VN"/>
        </w:rPr>
        <w:t>thế nào để phát huy tính tích cực sáng tạo, kích thích</w:t>
      </w:r>
    </w:p>
    <w:p w:rsidR="00430DC4" w:rsidRDefault="0036564D" w:rsidP="00EE4B79">
      <w:pPr>
        <w:spacing w:after="0" w:line="360" w:lineRule="auto"/>
        <w:jc w:val="both"/>
        <w:rPr>
          <w:sz w:val="28"/>
          <w:szCs w:val="28"/>
          <w:shd w:val="clear" w:color="auto" w:fill="FFFFFF"/>
        </w:rPr>
      </w:pPr>
      <w:r w:rsidRPr="000E174B">
        <w:rPr>
          <w:sz w:val="28"/>
          <w:szCs w:val="28"/>
          <w:lang w:val="vi-VN"/>
        </w:rPr>
        <w:t>tư duy</w:t>
      </w:r>
      <w:r w:rsidRPr="000E174B">
        <w:rPr>
          <w:sz w:val="28"/>
          <w:szCs w:val="28"/>
        </w:rPr>
        <w:t xml:space="preserve"> của học sinh khi học môn Hoá học là vấn đề tôi trăn trở trong quá trình giảng dạ</w:t>
      </w:r>
      <w:r w:rsidR="00AF4AD5">
        <w:rPr>
          <w:sz w:val="28"/>
          <w:szCs w:val="28"/>
        </w:rPr>
        <w:t>y</w:t>
      </w:r>
      <w:r w:rsidR="003E3D97">
        <w:rPr>
          <w:sz w:val="28"/>
          <w:szCs w:val="28"/>
        </w:rPr>
        <w:t>?</w:t>
      </w:r>
      <w:r w:rsidRPr="000E174B">
        <w:rPr>
          <w:sz w:val="28"/>
          <w:szCs w:val="28"/>
        </w:rPr>
        <w:t xml:space="preserve"> nên t</w:t>
      </w:r>
      <w:r w:rsidRPr="000E174B">
        <w:rPr>
          <w:sz w:val="28"/>
          <w:szCs w:val="28"/>
          <w:shd w:val="clear" w:color="auto" w:fill="FFFFFF"/>
        </w:rPr>
        <w:t xml:space="preserve">ôi </w:t>
      </w:r>
      <w:r w:rsidR="003E3D97">
        <w:rPr>
          <w:sz w:val="28"/>
          <w:szCs w:val="28"/>
          <w:shd w:val="clear" w:color="auto" w:fill="FFFFFF"/>
        </w:rPr>
        <w:t xml:space="preserve">chọn </w:t>
      </w:r>
      <w:r>
        <w:rPr>
          <w:sz w:val="28"/>
          <w:szCs w:val="28"/>
          <w:shd w:val="clear" w:color="auto" w:fill="FFFFFF"/>
        </w:rPr>
        <w:t>nghiên cứu,</w:t>
      </w:r>
      <w:r w:rsidRPr="000E174B">
        <w:rPr>
          <w:sz w:val="28"/>
          <w:szCs w:val="28"/>
          <w:shd w:val="clear" w:color="auto" w:fill="FFFFFF"/>
        </w:rPr>
        <w:t xml:space="preserve"> </w:t>
      </w:r>
      <w:r w:rsidR="00591C04">
        <w:rPr>
          <w:sz w:val="28"/>
          <w:szCs w:val="28"/>
          <w:shd w:val="clear" w:color="auto" w:fill="FFFFFF"/>
        </w:rPr>
        <w:t>thực hiện đề tài</w:t>
      </w:r>
      <w:r w:rsidRPr="000E174B">
        <w:rPr>
          <w:sz w:val="28"/>
          <w:szCs w:val="28"/>
          <w:shd w:val="clear" w:color="auto" w:fill="FFFFFF"/>
        </w:rPr>
        <w:t xml:space="preserve">: </w:t>
      </w:r>
      <w:r w:rsidRPr="000E174B">
        <w:rPr>
          <w:bCs/>
          <w:sz w:val="28"/>
          <w:szCs w:val="28"/>
        </w:rPr>
        <w:t>“</w:t>
      </w:r>
      <w:r w:rsidRPr="000E174B">
        <w:rPr>
          <w:sz w:val="28"/>
          <w:szCs w:val="28"/>
        </w:rPr>
        <w:t>Sử dụng bài tập Hoá học theo hướng dạy học tích cực”</w:t>
      </w:r>
      <w:r w:rsidRPr="000E174B">
        <w:rPr>
          <w:sz w:val="28"/>
          <w:szCs w:val="28"/>
          <w:shd w:val="clear" w:color="auto" w:fill="FFFFFF"/>
        </w:rPr>
        <w:t xml:space="preserve"> với mong muốn góp phần vào việc nâng cao chất </w:t>
      </w:r>
    </w:p>
    <w:p w:rsidR="0036564D" w:rsidRDefault="0036564D" w:rsidP="00EE4B79">
      <w:pPr>
        <w:spacing w:after="0" w:line="360" w:lineRule="auto"/>
        <w:jc w:val="both"/>
        <w:rPr>
          <w:sz w:val="28"/>
          <w:szCs w:val="28"/>
          <w:shd w:val="clear" w:color="auto" w:fill="FFFFFF"/>
        </w:rPr>
      </w:pPr>
      <w:r w:rsidRPr="000E174B">
        <w:rPr>
          <w:sz w:val="28"/>
          <w:szCs w:val="28"/>
          <w:shd w:val="clear" w:color="auto" w:fill="FFFFFF"/>
        </w:rPr>
        <w:t>lượng dạy</w:t>
      </w:r>
      <w:r w:rsidR="00C2362B">
        <w:rPr>
          <w:sz w:val="28"/>
          <w:szCs w:val="28"/>
          <w:shd w:val="clear" w:color="auto" w:fill="FFFFFF"/>
        </w:rPr>
        <w:t xml:space="preserve"> </w:t>
      </w:r>
      <w:r w:rsidRPr="000E174B">
        <w:rPr>
          <w:sz w:val="28"/>
          <w:szCs w:val="28"/>
          <w:shd w:val="clear" w:color="auto" w:fill="FFFFFF"/>
        </w:rPr>
        <w:t xml:space="preserve">học theo yêu cầu hiện nay. </w:t>
      </w:r>
    </w:p>
    <w:p w:rsidR="006278A9" w:rsidRPr="0014172D" w:rsidRDefault="006278A9" w:rsidP="00EE4B79">
      <w:pPr>
        <w:spacing w:after="0" w:line="360" w:lineRule="auto"/>
        <w:jc w:val="both"/>
        <w:rPr>
          <w:b/>
          <w:sz w:val="28"/>
          <w:szCs w:val="28"/>
          <w:shd w:val="clear" w:color="auto" w:fill="FFFFFF"/>
        </w:rPr>
      </w:pPr>
      <w:r w:rsidRPr="0014172D">
        <w:rPr>
          <w:b/>
          <w:sz w:val="28"/>
          <w:szCs w:val="28"/>
          <w:shd w:val="clear" w:color="auto" w:fill="FFFFFF"/>
        </w:rPr>
        <w:t xml:space="preserve">2. Đối tượng, phạm vi nghiên cứu: </w:t>
      </w:r>
    </w:p>
    <w:p w:rsidR="0014172D" w:rsidRDefault="0014172D" w:rsidP="00EE4B79">
      <w:pPr>
        <w:spacing w:after="0" w:line="360" w:lineRule="auto"/>
        <w:jc w:val="both"/>
        <w:rPr>
          <w:sz w:val="28"/>
          <w:szCs w:val="28"/>
          <w:shd w:val="clear" w:color="auto" w:fill="FFFFFF"/>
        </w:rPr>
      </w:pPr>
      <w:r>
        <w:rPr>
          <w:sz w:val="28"/>
          <w:szCs w:val="28"/>
          <w:shd w:val="clear" w:color="auto" w:fill="FFFFFF"/>
        </w:rPr>
        <w:t xml:space="preserve">- Đối tượng:  </w:t>
      </w:r>
      <w:r w:rsidR="00AD756C">
        <w:rPr>
          <w:sz w:val="28"/>
          <w:szCs w:val="28"/>
          <w:shd w:val="clear" w:color="auto" w:fill="FFFFFF"/>
        </w:rPr>
        <w:t>Môn Hoá học THCS</w:t>
      </w:r>
      <w:r>
        <w:rPr>
          <w:sz w:val="28"/>
          <w:szCs w:val="28"/>
          <w:shd w:val="clear" w:color="auto" w:fill="FFFFFF"/>
        </w:rPr>
        <w:t>.</w:t>
      </w:r>
    </w:p>
    <w:p w:rsidR="006278A9" w:rsidRDefault="0014172D" w:rsidP="00EE4B79">
      <w:pPr>
        <w:spacing w:after="0" w:line="360" w:lineRule="auto"/>
        <w:jc w:val="both"/>
        <w:rPr>
          <w:sz w:val="28"/>
          <w:szCs w:val="28"/>
          <w:shd w:val="clear" w:color="auto" w:fill="FFFFFF"/>
        </w:rPr>
      </w:pPr>
      <w:r>
        <w:rPr>
          <w:sz w:val="28"/>
          <w:szCs w:val="28"/>
          <w:shd w:val="clear" w:color="auto" w:fill="FFFFFF"/>
        </w:rPr>
        <w:t>- Phạm vi: Bài tập hoá học trong dạy học ở trường THCS</w:t>
      </w:r>
      <w:r w:rsidR="000E1163">
        <w:rPr>
          <w:sz w:val="28"/>
          <w:szCs w:val="28"/>
          <w:shd w:val="clear" w:color="auto" w:fill="FFFFFF"/>
        </w:rPr>
        <w:t>.</w:t>
      </w:r>
      <w:r w:rsidR="00AD756C">
        <w:rPr>
          <w:sz w:val="28"/>
          <w:szCs w:val="28"/>
          <w:shd w:val="clear" w:color="auto" w:fill="FFFFFF"/>
        </w:rPr>
        <w:t xml:space="preserve"> </w:t>
      </w: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EE4B79">
      <w:pPr>
        <w:spacing w:after="0" w:line="360" w:lineRule="auto"/>
        <w:jc w:val="both"/>
        <w:rPr>
          <w:sz w:val="28"/>
          <w:szCs w:val="28"/>
          <w:shd w:val="clear" w:color="auto" w:fill="FFFFFF"/>
        </w:rPr>
      </w:pPr>
    </w:p>
    <w:p w:rsidR="000E1163" w:rsidRDefault="000E1163" w:rsidP="000E1163">
      <w:pPr>
        <w:spacing w:after="0" w:line="360" w:lineRule="auto"/>
        <w:jc w:val="center"/>
        <w:rPr>
          <w:sz w:val="28"/>
          <w:szCs w:val="28"/>
          <w:shd w:val="clear" w:color="auto" w:fill="FFFFFF"/>
        </w:rPr>
      </w:pPr>
      <w:r>
        <w:rPr>
          <w:b/>
          <w:sz w:val="28"/>
          <w:szCs w:val="28"/>
        </w:rPr>
        <w:lastRenderedPageBreak/>
        <w:t>PHẦN II: NỘI DUNG</w:t>
      </w:r>
    </w:p>
    <w:p w:rsidR="00DF3C5B" w:rsidRDefault="00DF3C5B" w:rsidP="00DF3C5B">
      <w:pPr>
        <w:spacing w:after="0" w:line="360" w:lineRule="auto"/>
        <w:jc w:val="both"/>
        <w:rPr>
          <w:b/>
          <w:sz w:val="28"/>
          <w:szCs w:val="28"/>
          <w:lang w:val="nl-NL"/>
        </w:rPr>
      </w:pPr>
      <w:r>
        <w:rPr>
          <w:b/>
          <w:sz w:val="28"/>
          <w:szCs w:val="28"/>
          <w:lang w:val="nl-NL"/>
        </w:rPr>
        <w:t>I. Cơ sở lý luận và thực tiễn</w:t>
      </w:r>
      <w:r w:rsidRPr="00DF3C5B">
        <w:rPr>
          <w:b/>
          <w:sz w:val="28"/>
          <w:szCs w:val="28"/>
          <w:lang w:val="nl-NL"/>
        </w:rPr>
        <w:t xml:space="preserve">. </w:t>
      </w:r>
    </w:p>
    <w:p w:rsidR="00DF3C5B" w:rsidRPr="00DF3C5B" w:rsidRDefault="00DF3C5B" w:rsidP="00DF3C5B">
      <w:pPr>
        <w:spacing w:after="0" w:line="360" w:lineRule="auto"/>
        <w:jc w:val="both"/>
        <w:rPr>
          <w:b/>
          <w:color w:val="000000"/>
          <w:sz w:val="28"/>
          <w:szCs w:val="28"/>
          <w:lang w:val="nl-NL"/>
        </w:rPr>
      </w:pPr>
      <w:r>
        <w:rPr>
          <w:b/>
          <w:sz w:val="28"/>
          <w:szCs w:val="28"/>
          <w:lang w:val="nl-NL"/>
        </w:rPr>
        <w:t>1. Cơ sở lí luận.</w:t>
      </w:r>
    </w:p>
    <w:p w:rsidR="00DF3C5B" w:rsidRPr="00C3266A" w:rsidRDefault="00DF3C5B" w:rsidP="00DF3C5B">
      <w:pPr>
        <w:spacing w:after="0" w:line="360" w:lineRule="auto"/>
        <w:ind w:firstLine="720"/>
        <w:jc w:val="both"/>
        <w:rPr>
          <w:sz w:val="28"/>
          <w:szCs w:val="28"/>
          <w:lang w:val="nl-NL"/>
        </w:rPr>
      </w:pPr>
      <w:r w:rsidRPr="00C3266A">
        <w:rPr>
          <w:sz w:val="28"/>
          <w:szCs w:val="28"/>
          <w:lang w:val="nl-NL"/>
        </w:rPr>
        <w:t xml:space="preserve">Hóa học là một môn học cơ bản trong nhà trường được học sinh (HS) xếp </w:t>
      </w:r>
    </w:p>
    <w:p w:rsidR="00DF3C5B" w:rsidRDefault="00DF3C5B" w:rsidP="00DF3C5B">
      <w:pPr>
        <w:spacing w:after="0" w:line="360" w:lineRule="auto"/>
        <w:jc w:val="both"/>
        <w:rPr>
          <w:sz w:val="28"/>
          <w:szCs w:val="28"/>
          <w:lang w:val="nl-NL"/>
        </w:rPr>
      </w:pPr>
      <w:r w:rsidRPr="00C3266A">
        <w:rPr>
          <w:sz w:val="28"/>
          <w:szCs w:val="28"/>
          <w:lang w:val="nl-NL"/>
        </w:rPr>
        <w:t>vào môn học hay, hấp dẫn do sự gần gũi của nó với cuộc sống hàng ngày, có nhiều ứng dụng lớn trong đời sống sinh hoạt sản xuất và trong ngành công nghiệp, nông nghiệp…. Ngày nay không có một ngành sản xuất nào, một lĩnh vực khoa học kĩ thuật nào mà lại không ứng dụng các phương pháp hóa học hoặc không có mối liên hệ với hóa học. Chính vì vậ</w:t>
      </w:r>
      <w:r>
        <w:rPr>
          <w:sz w:val="28"/>
          <w:szCs w:val="28"/>
          <w:lang w:val="nl-NL"/>
        </w:rPr>
        <w:t>y H</w:t>
      </w:r>
      <w:r w:rsidRPr="00C3266A">
        <w:rPr>
          <w:sz w:val="28"/>
          <w:szCs w:val="28"/>
          <w:lang w:val="nl-NL"/>
        </w:rPr>
        <w:t>óa học là một môn học rất quan trọng, nó trang bị cho HS hệ thống các kiến thức cơ bản, hiện đại.</w:t>
      </w:r>
    </w:p>
    <w:p w:rsidR="00DF3C5B" w:rsidRDefault="00DF3C5B" w:rsidP="00DF3C5B">
      <w:pPr>
        <w:spacing w:after="0" w:line="360" w:lineRule="auto"/>
        <w:ind w:firstLine="720"/>
        <w:jc w:val="both"/>
        <w:rPr>
          <w:rStyle w:val="fontstyle01"/>
          <w:sz w:val="28"/>
          <w:szCs w:val="28"/>
        </w:rPr>
      </w:pPr>
      <w:r w:rsidRPr="005F24B0">
        <w:rPr>
          <w:rStyle w:val="fontstyle01"/>
          <w:sz w:val="28"/>
          <w:szCs w:val="28"/>
        </w:rPr>
        <w:t>Trong giai đoạn hiện nay để hội nhập với xu thế phát triển chung của thế giới, của thời đại thì yêu cầu cấp bách đặt ra với nền giáo dục nước ta là phải đổi mới, hiện đại hoá nội dung và phương pháp dạy học. Giáo dục phải tạo ra những con người có đủ năng lực, trình độ, tự tin, sáng tạo trong công việc. Đổi mới phương pháp dạy học nói chung và đổi mới phương pháp dạy họ</w:t>
      </w:r>
      <w:r>
        <w:rPr>
          <w:rStyle w:val="fontstyle01"/>
          <w:sz w:val="28"/>
          <w:szCs w:val="28"/>
        </w:rPr>
        <w:t>c H</w:t>
      </w:r>
      <w:r w:rsidRPr="005F24B0">
        <w:rPr>
          <w:rStyle w:val="fontstyle01"/>
          <w:sz w:val="28"/>
          <w:szCs w:val="28"/>
        </w:rPr>
        <w:t>oá học nói riêng là một yêu cầu khách quan và là nhu cầu tất yếu của xã hộ</w:t>
      </w:r>
      <w:r>
        <w:rPr>
          <w:rStyle w:val="fontstyle01"/>
          <w:sz w:val="28"/>
          <w:szCs w:val="28"/>
        </w:rPr>
        <w:t>i vì H</w:t>
      </w:r>
      <w:r w:rsidRPr="005F24B0">
        <w:rPr>
          <w:rStyle w:val="fontstyle01"/>
          <w:sz w:val="28"/>
          <w:szCs w:val="28"/>
        </w:rPr>
        <w:t>oá học</w:t>
      </w:r>
      <w:r>
        <w:rPr>
          <w:rStyle w:val="fontstyle01"/>
          <w:sz w:val="28"/>
          <w:szCs w:val="28"/>
        </w:rPr>
        <w:t xml:space="preserve"> </w:t>
      </w:r>
      <w:r w:rsidRPr="005F24B0">
        <w:rPr>
          <w:rStyle w:val="fontstyle01"/>
          <w:sz w:val="28"/>
          <w:szCs w:val="28"/>
        </w:rPr>
        <w:t>là một môn</w:t>
      </w:r>
      <w:r>
        <w:rPr>
          <w:rStyle w:val="fontstyle01"/>
          <w:sz w:val="28"/>
          <w:szCs w:val="28"/>
        </w:rPr>
        <w:t xml:space="preserve"> </w:t>
      </w:r>
      <w:r w:rsidRPr="005F24B0">
        <w:rPr>
          <w:rStyle w:val="fontstyle01"/>
          <w:sz w:val="28"/>
          <w:szCs w:val="28"/>
        </w:rPr>
        <w:t>khoa học thực nghiệm gắn liền với sự phát triển khoa học kĩ thuật, ứng dụng khoa học công nghệ phục vụ cuộc sống</w:t>
      </w:r>
      <w:r>
        <w:rPr>
          <w:rStyle w:val="fontstyle01"/>
          <w:sz w:val="28"/>
          <w:szCs w:val="28"/>
        </w:rPr>
        <w:t>.</w:t>
      </w:r>
    </w:p>
    <w:p w:rsidR="00DF3C5B" w:rsidRDefault="00DF3C5B" w:rsidP="00DF3C5B">
      <w:pPr>
        <w:spacing w:after="0" w:line="360" w:lineRule="auto"/>
        <w:jc w:val="both"/>
        <w:rPr>
          <w:rStyle w:val="fontstyle01"/>
          <w:sz w:val="28"/>
          <w:szCs w:val="28"/>
        </w:rPr>
      </w:pPr>
      <w:r>
        <w:rPr>
          <w:rStyle w:val="fontstyle01"/>
          <w:sz w:val="28"/>
          <w:szCs w:val="28"/>
        </w:rPr>
        <w:tab/>
        <w:t>*Đổi mới PP dạy học Hoá học theo hướng dạy học tích cực là tích cực là:</w:t>
      </w:r>
    </w:p>
    <w:p w:rsidR="00DF3C5B" w:rsidRDefault="00DF3C5B" w:rsidP="00DF3C5B">
      <w:pPr>
        <w:spacing w:after="0" w:line="360" w:lineRule="auto"/>
        <w:jc w:val="both"/>
        <w:rPr>
          <w:rStyle w:val="fontstyle01"/>
          <w:sz w:val="28"/>
          <w:szCs w:val="28"/>
        </w:rPr>
      </w:pPr>
      <w:r>
        <w:rPr>
          <w:rStyle w:val="fontstyle01"/>
          <w:sz w:val="28"/>
          <w:szCs w:val="28"/>
        </w:rPr>
        <w:tab/>
        <w:t>- Sử dụng yếu tố tích cực của các PP dạy học nêu vấn đề, đàm thoại tìm tòi, thí nghiệm nghiên cứu…</w:t>
      </w:r>
    </w:p>
    <w:p w:rsidR="00DF3C5B" w:rsidRDefault="00DF3C5B" w:rsidP="00DF3C5B">
      <w:pPr>
        <w:spacing w:after="0" w:line="360" w:lineRule="auto"/>
        <w:jc w:val="both"/>
        <w:rPr>
          <w:rStyle w:val="fontstyle01"/>
          <w:sz w:val="28"/>
          <w:szCs w:val="28"/>
        </w:rPr>
      </w:pPr>
      <w:r>
        <w:rPr>
          <w:rStyle w:val="fontstyle01"/>
          <w:sz w:val="28"/>
          <w:szCs w:val="28"/>
        </w:rPr>
        <w:tab/>
        <w:t>- Sử dụng các PP trực quan, thuyết trình,... theo hướng tích cực nhất.</w:t>
      </w:r>
    </w:p>
    <w:p w:rsidR="00DF3C5B" w:rsidRDefault="00DF3C5B" w:rsidP="00DF3C5B">
      <w:pPr>
        <w:spacing w:after="0" w:line="360" w:lineRule="auto"/>
        <w:jc w:val="both"/>
        <w:rPr>
          <w:rStyle w:val="fontstyle01"/>
          <w:sz w:val="28"/>
          <w:szCs w:val="28"/>
        </w:rPr>
      </w:pPr>
      <w:r>
        <w:rPr>
          <w:rStyle w:val="fontstyle01"/>
          <w:sz w:val="28"/>
          <w:szCs w:val="28"/>
        </w:rPr>
        <w:tab/>
        <w:t xml:space="preserve">- Vận dụng một cách sáng tạo có chọn lọc một số quan điểm dạy học mới </w:t>
      </w:r>
    </w:p>
    <w:p w:rsidR="00DF3C5B" w:rsidRDefault="00DF3C5B" w:rsidP="00DF3C5B">
      <w:pPr>
        <w:spacing w:after="0" w:line="360" w:lineRule="auto"/>
        <w:jc w:val="both"/>
        <w:rPr>
          <w:rStyle w:val="fontstyle01"/>
          <w:sz w:val="28"/>
          <w:szCs w:val="28"/>
        </w:rPr>
      </w:pPr>
      <w:r>
        <w:rPr>
          <w:rStyle w:val="fontstyle01"/>
          <w:sz w:val="28"/>
          <w:szCs w:val="28"/>
        </w:rPr>
        <w:t>trên thế giới, thí dụ: Dạy học hợp tác, dạy học kiến tạo, dạy học theo dự án,…</w:t>
      </w:r>
    </w:p>
    <w:p w:rsidR="00DF3C5B" w:rsidRPr="007A436E" w:rsidRDefault="00DF3C5B" w:rsidP="00DF3C5B">
      <w:pPr>
        <w:spacing w:after="0" w:line="360" w:lineRule="auto"/>
        <w:jc w:val="both"/>
        <w:rPr>
          <w:rStyle w:val="fontstyle01"/>
          <w:sz w:val="28"/>
          <w:szCs w:val="28"/>
        </w:rPr>
      </w:pPr>
      <w:r w:rsidRPr="007A436E">
        <w:rPr>
          <w:rStyle w:val="fontstyle01"/>
          <w:sz w:val="28"/>
          <w:szCs w:val="28"/>
        </w:rPr>
        <w:tab/>
        <w:t>- Sử dụng phối kết hợp các PP dạy học đã có với thiết bị dạy học</w:t>
      </w:r>
      <w:r>
        <w:rPr>
          <w:rStyle w:val="fontstyle01"/>
          <w:sz w:val="28"/>
          <w:szCs w:val="28"/>
        </w:rPr>
        <w:t xml:space="preserve"> hiện đại</w:t>
      </w:r>
      <w:r w:rsidRPr="007A436E">
        <w:rPr>
          <w:rStyle w:val="fontstyle01"/>
          <w:sz w:val="28"/>
          <w:szCs w:val="28"/>
        </w:rPr>
        <w:t xml:space="preserve"> một cách </w:t>
      </w:r>
      <w:r>
        <w:rPr>
          <w:rStyle w:val="fontstyle01"/>
          <w:sz w:val="28"/>
          <w:szCs w:val="28"/>
        </w:rPr>
        <w:t>linh hoạt, sáng tạo giúp HS tự học theo cá nhân và nhóm để thu thập và xử lí thông tin.</w:t>
      </w:r>
    </w:p>
    <w:p w:rsidR="0036564D" w:rsidRPr="002005DD" w:rsidRDefault="002005DD" w:rsidP="002005DD">
      <w:pPr>
        <w:spacing w:after="0" w:line="360" w:lineRule="auto"/>
        <w:jc w:val="both"/>
        <w:rPr>
          <w:b/>
          <w:color w:val="000000"/>
          <w:sz w:val="28"/>
          <w:szCs w:val="28"/>
          <w:lang w:val="nl-NL"/>
        </w:rPr>
      </w:pPr>
      <w:r>
        <w:rPr>
          <w:b/>
          <w:color w:val="000000"/>
          <w:sz w:val="28"/>
          <w:szCs w:val="28"/>
          <w:lang w:val="nl-NL"/>
        </w:rPr>
        <w:t xml:space="preserve">2. </w:t>
      </w:r>
      <w:r w:rsidR="0036564D" w:rsidRPr="002005DD">
        <w:rPr>
          <w:b/>
          <w:color w:val="000000"/>
          <w:sz w:val="28"/>
          <w:szCs w:val="28"/>
          <w:lang w:val="nl-NL"/>
        </w:rPr>
        <w:t>Cơ sở thực tiễn</w:t>
      </w:r>
    </w:p>
    <w:p w:rsidR="0036564D" w:rsidRDefault="0036564D" w:rsidP="0033148D">
      <w:pPr>
        <w:spacing w:after="0" w:line="360" w:lineRule="auto"/>
        <w:jc w:val="both"/>
        <w:rPr>
          <w:b/>
          <w:sz w:val="28"/>
          <w:szCs w:val="28"/>
          <w:lang w:val="nl-NL"/>
        </w:rPr>
      </w:pPr>
      <w:r>
        <w:rPr>
          <w:b/>
          <w:sz w:val="28"/>
          <w:szCs w:val="28"/>
          <w:lang w:val="nl-NL"/>
        </w:rPr>
        <w:t>2.1. D</w:t>
      </w:r>
      <w:r w:rsidRPr="00245D49">
        <w:rPr>
          <w:b/>
          <w:sz w:val="28"/>
          <w:szCs w:val="28"/>
          <w:lang w:val="nl-NL"/>
        </w:rPr>
        <w:t xml:space="preserve">ạy học tích cực </w:t>
      </w:r>
      <w:r>
        <w:rPr>
          <w:b/>
          <w:sz w:val="28"/>
          <w:szCs w:val="28"/>
          <w:lang w:val="nl-NL"/>
        </w:rPr>
        <w:t>môn Hoá học</w:t>
      </w:r>
    </w:p>
    <w:p w:rsidR="0036564D" w:rsidRDefault="0036564D" w:rsidP="0033148D">
      <w:pPr>
        <w:spacing w:after="0" w:line="360" w:lineRule="auto"/>
        <w:jc w:val="both"/>
        <w:rPr>
          <w:sz w:val="28"/>
          <w:szCs w:val="28"/>
          <w:lang w:val="nl-NL"/>
        </w:rPr>
      </w:pPr>
      <w:r>
        <w:rPr>
          <w:b/>
          <w:sz w:val="28"/>
          <w:szCs w:val="28"/>
          <w:lang w:val="nl-NL"/>
        </w:rPr>
        <w:lastRenderedPageBreak/>
        <w:tab/>
      </w:r>
      <w:r w:rsidRPr="00BF05E4">
        <w:rPr>
          <w:sz w:val="28"/>
          <w:szCs w:val="28"/>
          <w:lang w:val="nl-NL"/>
        </w:rPr>
        <w:t>Dạy</w:t>
      </w:r>
      <w:r>
        <w:rPr>
          <w:sz w:val="28"/>
          <w:szCs w:val="28"/>
          <w:lang w:val="nl-NL"/>
        </w:rPr>
        <w:t xml:space="preserve"> -</w:t>
      </w:r>
      <w:r w:rsidRPr="00BF05E4">
        <w:rPr>
          <w:sz w:val="28"/>
          <w:szCs w:val="28"/>
          <w:lang w:val="nl-NL"/>
        </w:rPr>
        <w:t xml:space="preserve"> học tích cực bộ</w:t>
      </w:r>
      <w:r w:rsidR="001C2738">
        <w:rPr>
          <w:sz w:val="28"/>
          <w:szCs w:val="28"/>
          <w:lang w:val="nl-NL"/>
        </w:rPr>
        <w:t xml:space="preserve"> môn H</w:t>
      </w:r>
      <w:r w:rsidRPr="00BF05E4">
        <w:rPr>
          <w:sz w:val="28"/>
          <w:szCs w:val="28"/>
          <w:lang w:val="nl-NL"/>
        </w:rPr>
        <w:t>oá học</w:t>
      </w:r>
      <w:r>
        <w:rPr>
          <w:sz w:val="28"/>
          <w:szCs w:val="28"/>
          <w:lang w:val="nl-NL"/>
        </w:rPr>
        <w:t xml:space="preserve"> dựa trên cơ sở quan niệm về tích cực hoá hoạt động của HS và lấy HS làm trung tâm của quá trình dạy – học. Dạy – học tích cực bộ môn Hoá học được đặt ra do yêu cầu đổi mới giáo dục, yêu cầu phát triển nhân lực trong cơ chế thị trường và hội nhập quốc tế.</w:t>
      </w:r>
    </w:p>
    <w:p w:rsidR="0036564D" w:rsidRDefault="0036564D" w:rsidP="0033148D">
      <w:pPr>
        <w:spacing w:after="0" w:line="360" w:lineRule="auto"/>
        <w:jc w:val="both"/>
        <w:rPr>
          <w:sz w:val="28"/>
          <w:szCs w:val="28"/>
          <w:lang w:val="nl-NL"/>
        </w:rPr>
      </w:pPr>
      <w:r>
        <w:rPr>
          <w:sz w:val="28"/>
          <w:szCs w:val="28"/>
          <w:lang w:val="nl-NL"/>
        </w:rPr>
        <w:tab/>
        <w:t>Dạy học tích cực bộ môn Hoá học có những đặc điểm chung và và có nét đặc thù của bộ môn Hoá học:</w:t>
      </w:r>
    </w:p>
    <w:p w:rsidR="0036564D" w:rsidRDefault="0036564D" w:rsidP="0033148D">
      <w:pPr>
        <w:spacing w:after="0" w:line="360" w:lineRule="auto"/>
        <w:jc w:val="both"/>
        <w:rPr>
          <w:sz w:val="28"/>
          <w:szCs w:val="28"/>
          <w:lang w:val="nl-NL"/>
        </w:rPr>
      </w:pPr>
      <w:r>
        <w:rPr>
          <w:sz w:val="28"/>
          <w:szCs w:val="28"/>
          <w:lang w:val="nl-NL"/>
        </w:rPr>
        <w:tab/>
        <w:t>- Tổ chức các hoạt động nhận thức giúp phát huy tính tích cực, chủ động sáng tạo của các HS trong học tập Hoá học.</w:t>
      </w:r>
    </w:p>
    <w:p w:rsidR="0036564D" w:rsidRDefault="0036564D" w:rsidP="0033148D">
      <w:pPr>
        <w:spacing w:after="0" w:line="360" w:lineRule="auto"/>
        <w:jc w:val="both"/>
        <w:rPr>
          <w:sz w:val="28"/>
          <w:szCs w:val="28"/>
          <w:lang w:val="nl-NL"/>
        </w:rPr>
      </w:pPr>
      <w:r>
        <w:rPr>
          <w:sz w:val="28"/>
          <w:szCs w:val="28"/>
          <w:lang w:val="nl-NL"/>
        </w:rPr>
        <w:tab/>
        <w:t xml:space="preserve">- Chú ý tới PP nhận thức tích cực của HS, hình thành kĩ năng học tập Hoá </w:t>
      </w:r>
    </w:p>
    <w:p w:rsidR="0036564D" w:rsidRDefault="0036564D" w:rsidP="0033148D">
      <w:pPr>
        <w:spacing w:after="0" w:line="360" w:lineRule="auto"/>
        <w:jc w:val="both"/>
        <w:rPr>
          <w:sz w:val="28"/>
          <w:szCs w:val="28"/>
          <w:lang w:val="nl-NL"/>
        </w:rPr>
      </w:pPr>
      <w:r>
        <w:rPr>
          <w:sz w:val="28"/>
          <w:szCs w:val="28"/>
          <w:lang w:val="nl-NL"/>
        </w:rPr>
        <w:t>học tích cực, bồi dưỡng kĩ năng tự học để các HS đều được tham gia hoạt động</w:t>
      </w:r>
    </w:p>
    <w:p w:rsidR="0036564D" w:rsidRDefault="0036564D" w:rsidP="0033148D">
      <w:pPr>
        <w:spacing w:after="0" w:line="360" w:lineRule="auto"/>
        <w:jc w:val="both"/>
        <w:rPr>
          <w:sz w:val="28"/>
          <w:szCs w:val="28"/>
          <w:lang w:val="nl-NL"/>
        </w:rPr>
      </w:pPr>
      <w:r>
        <w:rPr>
          <w:sz w:val="28"/>
          <w:szCs w:val="28"/>
          <w:lang w:val="nl-NL"/>
        </w:rPr>
        <w:t>tìm tòi phát hiện kiến thức.</w:t>
      </w:r>
    </w:p>
    <w:p w:rsidR="0036564D" w:rsidRDefault="007732FE" w:rsidP="0033148D">
      <w:pPr>
        <w:spacing w:after="0" w:line="360" w:lineRule="auto"/>
        <w:jc w:val="both"/>
        <w:rPr>
          <w:sz w:val="28"/>
          <w:szCs w:val="28"/>
          <w:lang w:val="nl-NL"/>
        </w:rPr>
      </w:pPr>
      <w:r>
        <w:rPr>
          <w:noProof/>
        </w:rPr>
        <mc:AlternateContent>
          <mc:Choice Requires="wps">
            <w:drawing>
              <wp:anchor distT="0" distB="0" distL="114300" distR="114300" simplePos="0" relativeHeight="251665408" behindDoc="0" locked="0" layoutInCell="1" allowOverlap="1">
                <wp:simplePos x="0" y="0"/>
                <wp:positionH relativeFrom="column">
                  <wp:posOffset>4162425</wp:posOffset>
                </wp:positionH>
                <wp:positionV relativeFrom="paragraph">
                  <wp:posOffset>10144125</wp:posOffset>
                </wp:positionV>
                <wp:extent cx="257175" cy="266700"/>
                <wp:effectExtent l="0" t="0" r="9525" b="0"/>
                <wp:wrapNone/>
                <wp:docPr id="51833" name="Rectangle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B79508" id="Rectangle 491" o:spid="_x0000_s1026" style="position:absolute;margin-left:327.75pt;margin-top:798.75pt;width:20.25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" strokecolor="white"/>
            </w:pict>
          </mc:Fallback>
        </mc:AlternateContent>
      </w:r>
      <w:r w:rsidR="0036564D">
        <w:rPr>
          <w:sz w:val="28"/>
          <w:szCs w:val="28"/>
          <w:lang w:val="nl-NL"/>
        </w:rPr>
        <w:tab/>
        <w:t>- Tạo điều kiện để các HS đều được vận dụng kiến thức để giải quyết một số vấn đề thực tiễn có liên quan đến Hoá học thông qua giải các dạng bài tập đã được quy định trong chuẩn kiến thức và kĩ năng.</w:t>
      </w:r>
    </w:p>
    <w:p w:rsidR="0036564D" w:rsidRDefault="0036564D" w:rsidP="0033148D">
      <w:pPr>
        <w:spacing w:after="0" w:line="360" w:lineRule="auto"/>
        <w:jc w:val="both"/>
        <w:rPr>
          <w:sz w:val="28"/>
          <w:szCs w:val="28"/>
          <w:lang w:val="nl-NL"/>
        </w:rPr>
      </w:pPr>
      <w:r>
        <w:rPr>
          <w:sz w:val="28"/>
          <w:szCs w:val="28"/>
          <w:lang w:val="nl-NL"/>
        </w:rPr>
        <w:tab/>
        <w:t>- Tổ chức và tạo điều kiện để HS phát triển kĩ năng học tập hợp tác và kết hợp học tập cá nhân một cách linh hoạt và có hiệu quả.</w:t>
      </w:r>
    </w:p>
    <w:p w:rsidR="0036564D" w:rsidRDefault="0036564D" w:rsidP="0033148D">
      <w:pPr>
        <w:spacing w:after="0" w:line="360" w:lineRule="auto"/>
        <w:jc w:val="both"/>
        <w:rPr>
          <w:sz w:val="28"/>
          <w:szCs w:val="28"/>
          <w:lang w:val="nl-NL"/>
        </w:rPr>
      </w:pPr>
      <w:r>
        <w:rPr>
          <w:sz w:val="28"/>
          <w:szCs w:val="28"/>
          <w:lang w:val="nl-NL"/>
        </w:rPr>
        <w:tab/>
        <w:t>- Thực hiện kiểm tra đánh giá kết quả học tập hoá học theo chuẩn kiến thứ</w:t>
      </w:r>
      <w:r w:rsidR="00EA4A7A">
        <w:rPr>
          <w:sz w:val="28"/>
          <w:szCs w:val="28"/>
          <w:lang w:val="nl-NL"/>
        </w:rPr>
        <w:t xml:space="preserve">c kĩ năng. </w:t>
      </w:r>
      <w:r>
        <w:rPr>
          <w:sz w:val="28"/>
          <w:szCs w:val="28"/>
          <w:lang w:val="nl-NL"/>
        </w:rPr>
        <w:t>Tạo điều kiện để HS tự đánh giá và đánh giá lẫn nhau. Kết hợp đánh giá của GV và tự đánh giá của HS, đánh giá quá trình và đánh giá định kì một cách linh hoạt.</w:t>
      </w:r>
    </w:p>
    <w:p w:rsidR="0036564D" w:rsidRPr="00ED7222" w:rsidRDefault="0036564D" w:rsidP="00ED7222">
      <w:pPr>
        <w:spacing w:after="0" w:line="360" w:lineRule="auto"/>
        <w:jc w:val="both"/>
        <w:rPr>
          <w:b/>
          <w:sz w:val="28"/>
          <w:szCs w:val="28"/>
          <w:lang w:val="nl-NL"/>
        </w:rPr>
      </w:pPr>
      <w:r w:rsidRPr="00ED7222">
        <w:rPr>
          <w:b/>
          <w:sz w:val="28"/>
          <w:szCs w:val="28"/>
          <w:lang w:val="nl-NL"/>
        </w:rPr>
        <w:t xml:space="preserve">2.3. Khái niệm bài tập hoá học và vai trò của bài tập hoá học </w:t>
      </w:r>
    </w:p>
    <w:p w:rsidR="0036564D" w:rsidRDefault="0036564D" w:rsidP="0021039E">
      <w:pPr>
        <w:spacing w:after="0" w:line="360" w:lineRule="auto"/>
        <w:ind w:firstLine="720"/>
        <w:jc w:val="both"/>
        <w:rPr>
          <w:sz w:val="28"/>
          <w:szCs w:val="28"/>
          <w:lang w:val="nl-NL"/>
        </w:rPr>
      </w:pPr>
      <w:r>
        <w:rPr>
          <w:sz w:val="28"/>
          <w:szCs w:val="28"/>
          <w:lang w:val="nl-NL"/>
        </w:rPr>
        <w:t xml:space="preserve">- Khái niệm: </w:t>
      </w:r>
      <w:r w:rsidRPr="0021039E">
        <w:rPr>
          <w:sz w:val="28"/>
          <w:szCs w:val="28"/>
          <w:lang w:val="nl-NL"/>
        </w:rPr>
        <w:t xml:space="preserve">Theo từ điển </w:t>
      </w:r>
      <w:r>
        <w:rPr>
          <w:sz w:val="28"/>
          <w:szCs w:val="28"/>
          <w:lang w:val="nl-NL"/>
        </w:rPr>
        <w:t>T</w:t>
      </w:r>
      <w:r w:rsidRPr="0021039E">
        <w:rPr>
          <w:sz w:val="28"/>
          <w:szCs w:val="28"/>
          <w:lang w:val="nl-NL"/>
        </w:rPr>
        <w:t>iếng Việt :</w:t>
      </w:r>
      <w:r>
        <w:rPr>
          <w:sz w:val="28"/>
          <w:szCs w:val="28"/>
          <w:lang w:val="nl-NL"/>
        </w:rPr>
        <w:t xml:space="preserve"> “Bài tập là bài ra cho học sinh làm để vận dụng những điều đã học”. Như vậy BTHH là bài tập vận dụng những điều liên quan đến Hoá học trong đó đưa ra những vấn đề đòi hỏi học sinh phải vận dụng kiến thức vốn có để giải quyết.</w:t>
      </w:r>
    </w:p>
    <w:p w:rsidR="0036564D" w:rsidRDefault="0036564D" w:rsidP="0021039E">
      <w:pPr>
        <w:spacing w:after="0" w:line="360" w:lineRule="auto"/>
        <w:ind w:firstLine="720"/>
        <w:jc w:val="both"/>
        <w:rPr>
          <w:sz w:val="28"/>
          <w:szCs w:val="28"/>
          <w:lang w:val="nl-NL"/>
        </w:rPr>
      </w:pPr>
      <w:r>
        <w:rPr>
          <w:sz w:val="28"/>
          <w:szCs w:val="28"/>
          <w:lang w:val="nl-NL"/>
        </w:rPr>
        <w:t xml:space="preserve">- Vai trò của BTHH: Trong việc dạy học không thể thiếu bài tập, sử dụng bài tập là một biện pháp hết sức quan trọng để nâng cao chất lượng dạy học. BTHH có những ý nghĩa và tác dụng về nhiều mặt. </w:t>
      </w:r>
    </w:p>
    <w:p w:rsidR="0036564D" w:rsidRDefault="0036564D" w:rsidP="00C121AE">
      <w:pPr>
        <w:spacing w:after="0" w:line="360" w:lineRule="auto"/>
        <w:jc w:val="both"/>
        <w:rPr>
          <w:sz w:val="28"/>
          <w:szCs w:val="28"/>
          <w:lang w:val="nl-NL"/>
        </w:rPr>
      </w:pPr>
      <w:r>
        <w:rPr>
          <w:sz w:val="28"/>
          <w:szCs w:val="28"/>
          <w:lang w:val="nl-NL"/>
        </w:rPr>
        <w:tab/>
        <w:t>+ Phát huy tính tích cực, sáng tạo của HS.</w:t>
      </w:r>
    </w:p>
    <w:p w:rsidR="0036564D" w:rsidRDefault="0036564D" w:rsidP="00C121AE">
      <w:pPr>
        <w:spacing w:after="0" w:line="360" w:lineRule="auto"/>
        <w:jc w:val="both"/>
        <w:rPr>
          <w:sz w:val="28"/>
          <w:szCs w:val="28"/>
          <w:lang w:val="nl-NL"/>
        </w:rPr>
      </w:pPr>
      <w:r>
        <w:rPr>
          <w:sz w:val="28"/>
          <w:szCs w:val="28"/>
          <w:lang w:val="nl-NL"/>
        </w:rPr>
        <w:tab/>
        <w:t>+ Giúp HS hiểu rõ và khắc sâu kiến thức.</w:t>
      </w:r>
    </w:p>
    <w:p w:rsidR="0036564D" w:rsidRDefault="0036564D" w:rsidP="00C121AE">
      <w:pPr>
        <w:spacing w:after="0" w:line="360" w:lineRule="auto"/>
        <w:jc w:val="both"/>
        <w:rPr>
          <w:sz w:val="28"/>
          <w:szCs w:val="28"/>
          <w:lang w:val="nl-NL"/>
        </w:rPr>
      </w:pPr>
      <w:r>
        <w:rPr>
          <w:sz w:val="28"/>
          <w:szCs w:val="28"/>
          <w:lang w:val="nl-NL"/>
        </w:rPr>
        <w:lastRenderedPageBreak/>
        <w:tab/>
        <w:t>+ Hệ thống hoá kiến thức đã học: một số đáng kể bài tập đòi hỏi HS phải vận dụng tổng hợp kiến thức của nhiều nội dung trong bài, trong chương. Dạng tổng hợp HS phải huy động vốn hiểu biết trong nhiều chương, nhiều bộ môn.</w:t>
      </w:r>
    </w:p>
    <w:p w:rsidR="0036564D" w:rsidRDefault="0036564D" w:rsidP="0021039E">
      <w:pPr>
        <w:spacing w:after="0" w:line="360" w:lineRule="auto"/>
        <w:ind w:firstLine="720"/>
        <w:jc w:val="both"/>
        <w:rPr>
          <w:sz w:val="28"/>
          <w:szCs w:val="28"/>
          <w:lang w:val="nl-NL"/>
        </w:rPr>
      </w:pPr>
      <w:r>
        <w:rPr>
          <w:sz w:val="28"/>
          <w:szCs w:val="28"/>
          <w:lang w:val="nl-NL"/>
        </w:rPr>
        <w:t xml:space="preserve">+ Cung cấp thêm kiến mới mở rộng hiểu biết của HS về các vấn đề thực tiễn đời sống và sản xuất hoá học. </w:t>
      </w:r>
    </w:p>
    <w:p w:rsidR="0036564D" w:rsidRDefault="0036564D" w:rsidP="0021039E">
      <w:pPr>
        <w:spacing w:after="0" w:line="360" w:lineRule="auto"/>
        <w:ind w:firstLine="720"/>
        <w:jc w:val="both"/>
        <w:rPr>
          <w:sz w:val="28"/>
          <w:szCs w:val="28"/>
          <w:lang w:val="nl-NL"/>
        </w:rPr>
      </w:pPr>
      <w:r>
        <w:rPr>
          <w:sz w:val="28"/>
          <w:szCs w:val="28"/>
          <w:lang w:val="nl-NL"/>
        </w:rPr>
        <w:t>+ Rèn luyện một số kĩ năng kĩ xảo: phát hiện vấn đề, sử dụng ngôn ngữ hoá học, tính theo công thứ</w:t>
      </w:r>
      <w:r w:rsidR="00D417A9">
        <w:rPr>
          <w:sz w:val="28"/>
          <w:szCs w:val="28"/>
          <w:lang w:val="nl-NL"/>
        </w:rPr>
        <w:t>c và phương trì</w:t>
      </w:r>
      <w:r>
        <w:rPr>
          <w:sz w:val="28"/>
          <w:szCs w:val="28"/>
          <w:lang w:val="nl-NL"/>
        </w:rPr>
        <w:t>nh, lập công thức, cân bằng phương trình hoá học.</w:t>
      </w:r>
    </w:p>
    <w:p w:rsidR="0036564D" w:rsidRDefault="0036564D" w:rsidP="0021039E">
      <w:pPr>
        <w:spacing w:after="0" w:line="360" w:lineRule="auto"/>
        <w:ind w:firstLine="720"/>
        <w:jc w:val="both"/>
        <w:rPr>
          <w:sz w:val="28"/>
          <w:szCs w:val="28"/>
          <w:lang w:val="nl-NL"/>
        </w:rPr>
      </w:pPr>
      <w:r>
        <w:rPr>
          <w:sz w:val="28"/>
          <w:szCs w:val="28"/>
          <w:lang w:val="nl-NL"/>
        </w:rPr>
        <w:t>+ Phát triển tư duy: HS được rèn luyện các thao tác tư duy: phân tích, so sánh, tổng hợp, quy nạp, diễn dịch....</w:t>
      </w:r>
      <w:r w:rsidR="00320595">
        <w:rPr>
          <w:sz w:val="28"/>
          <w:szCs w:val="28"/>
          <w:lang w:val="nl-NL"/>
        </w:rPr>
        <w:t xml:space="preserve"> </w:t>
      </w:r>
      <w:r>
        <w:rPr>
          <w:sz w:val="28"/>
          <w:szCs w:val="28"/>
          <w:lang w:val="nl-NL"/>
        </w:rPr>
        <w:t>Rèn tư duy logic cho HS.</w:t>
      </w:r>
    </w:p>
    <w:p w:rsidR="0036564D" w:rsidRDefault="0036564D" w:rsidP="0021039E">
      <w:pPr>
        <w:spacing w:after="0" w:line="360" w:lineRule="auto"/>
        <w:ind w:firstLine="720"/>
        <w:jc w:val="both"/>
        <w:rPr>
          <w:sz w:val="28"/>
          <w:szCs w:val="28"/>
          <w:lang w:val="nl-NL"/>
        </w:rPr>
      </w:pPr>
      <w:r>
        <w:rPr>
          <w:sz w:val="28"/>
          <w:szCs w:val="28"/>
          <w:lang w:val="nl-NL"/>
        </w:rPr>
        <w:t>+ Giúp GV đánh giá được kiến thức và kĩ năng của HS. HS cũng tự kiểm tra biết được những lỗ hổng kiến thức để kịp thời bổ sung.</w:t>
      </w:r>
    </w:p>
    <w:p w:rsidR="0036564D" w:rsidRPr="0021039E" w:rsidRDefault="0036564D" w:rsidP="0021039E">
      <w:pPr>
        <w:spacing w:after="0" w:line="360" w:lineRule="auto"/>
        <w:ind w:firstLine="720"/>
        <w:jc w:val="both"/>
        <w:rPr>
          <w:sz w:val="28"/>
          <w:szCs w:val="28"/>
          <w:lang w:val="nl-NL"/>
        </w:rPr>
      </w:pPr>
      <w:r>
        <w:rPr>
          <w:sz w:val="28"/>
          <w:szCs w:val="28"/>
          <w:lang w:val="nl-NL"/>
        </w:rPr>
        <w:t>+ Rèn luyện tính kiên trì, chịu khó, cẩn thận, chính xác, khoa học.</w:t>
      </w:r>
    </w:p>
    <w:p w:rsidR="0036564D" w:rsidRPr="00181DB7" w:rsidRDefault="0036564D" w:rsidP="00C3266A">
      <w:pPr>
        <w:spacing w:after="0" w:line="360" w:lineRule="auto"/>
        <w:jc w:val="both"/>
        <w:rPr>
          <w:sz w:val="28"/>
          <w:szCs w:val="28"/>
          <w:lang w:val="nl-NL"/>
        </w:rPr>
      </w:pPr>
      <w:r>
        <w:rPr>
          <w:b/>
          <w:sz w:val="28"/>
          <w:szCs w:val="28"/>
          <w:lang w:val="nl-NL"/>
        </w:rPr>
        <w:tab/>
      </w:r>
      <w:r w:rsidRPr="00181DB7">
        <w:rPr>
          <w:sz w:val="28"/>
          <w:szCs w:val="28"/>
          <w:lang w:val="nl-NL"/>
        </w:rPr>
        <w:t xml:space="preserve">+ Làm cho các em </w:t>
      </w:r>
      <w:r>
        <w:rPr>
          <w:sz w:val="28"/>
          <w:szCs w:val="28"/>
          <w:lang w:val="nl-NL"/>
        </w:rPr>
        <w:t>thêm yêu thích môn học, say mê khoa học.</w:t>
      </w:r>
    </w:p>
    <w:p w:rsidR="0036564D" w:rsidRDefault="0036564D" w:rsidP="008A6E02">
      <w:pPr>
        <w:spacing w:after="0" w:line="360" w:lineRule="auto"/>
        <w:jc w:val="both"/>
        <w:rPr>
          <w:rStyle w:val="fontstyle01"/>
          <w:szCs w:val="26"/>
        </w:rPr>
      </w:pPr>
      <w:r>
        <w:rPr>
          <w:b/>
          <w:sz w:val="28"/>
          <w:szCs w:val="28"/>
          <w:lang w:val="nl-NL"/>
        </w:rPr>
        <w:t>2.4. Phân loại bài tập hoá học.</w:t>
      </w:r>
    </w:p>
    <w:p w:rsidR="0036564D" w:rsidRDefault="0036564D" w:rsidP="00F269CC">
      <w:pPr>
        <w:spacing w:after="120" w:line="360" w:lineRule="auto"/>
        <w:ind w:firstLine="720"/>
        <w:jc w:val="both"/>
        <w:rPr>
          <w:sz w:val="28"/>
          <w:szCs w:val="28"/>
          <w:lang w:val="vi-VN"/>
        </w:rPr>
      </w:pPr>
      <w:r w:rsidRPr="00F269CC">
        <w:rPr>
          <w:sz w:val="28"/>
          <w:szCs w:val="28"/>
          <w:lang w:val="vi-VN"/>
        </w:rPr>
        <w:t>Đối với giáo viên, bài tậ</w:t>
      </w:r>
      <w:r w:rsidR="004E3615">
        <w:rPr>
          <w:sz w:val="28"/>
          <w:szCs w:val="28"/>
          <w:lang w:val="vi-VN"/>
        </w:rPr>
        <w:t>p là yế</w:t>
      </w:r>
      <w:r w:rsidRPr="00F269CC">
        <w:rPr>
          <w:sz w:val="28"/>
          <w:szCs w:val="28"/>
          <w:lang w:val="vi-VN"/>
        </w:rPr>
        <w:t xml:space="preserve">u tố điều khiển quá trình giáo dục. Đối với </w:t>
      </w:r>
    </w:p>
    <w:p w:rsidR="0036564D" w:rsidRDefault="0036564D" w:rsidP="003134F3">
      <w:pPr>
        <w:spacing w:after="120" w:line="360" w:lineRule="auto"/>
        <w:jc w:val="both"/>
        <w:rPr>
          <w:sz w:val="28"/>
          <w:szCs w:val="28"/>
        </w:rPr>
      </w:pPr>
      <w:r w:rsidRPr="00F269CC">
        <w:rPr>
          <w:sz w:val="28"/>
          <w:szCs w:val="28"/>
          <w:lang w:val="vi-VN"/>
        </w:rPr>
        <w:t xml:space="preserve">học sinh, bài tập là một nhiệm vụ cần thực hiện, là một phần nội dung học tập. Các bài tập có nhiều hình thức khác nhau, có thể là bài tập làm miệng, bài tập viết, bài tập ngắn hạn hay dài hạn, bài tập theo nhóm hay cá nhân, bài tập trắc nghiệm đóng hay tự luận mở. Bài tập có thể đưa ra dưới hình thức một nhiệm vụ, một đề nghị, một yêu cầu hay một câu hỏi. </w:t>
      </w:r>
    </w:p>
    <w:p w:rsidR="0036564D" w:rsidRDefault="0036564D" w:rsidP="008A6E02">
      <w:pPr>
        <w:spacing w:after="0" w:line="360" w:lineRule="auto"/>
        <w:jc w:val="both"/>
        <w:rPr>
          <w:rStyle w:val="fontstyle01"/>
          <w:sz w:val="28"/>
          <w:szCs w:val="28"/>
        </w:rPr>
      </w:pPr>
      <w:r w:rsidRPr="0052233B">
        <w:rPr>
          <w:rStyle w:val="fontstyle01"/>
          <w:sz w:val="28"/>
          <w:szCs w:val="28"/>
        </w:rPr>
        <w:t xml:space="preserve">Hiện nay có nhiều cách phân loại BTHH dựa trên cơ sở khác nhau. </w:t>
      </w:r>
      <w:r w:rsidRPr="0052233B">
        <w:rPr>
          <w:rStyle w:val="fontstyle01"/>
          <w:sz w:val="28"/>
          <w:szCs w:val="28"/>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4"/>
        <w:gridCol w:w="6572"/>
      </w:tblGrid>
      <w:tr w:rsidR="0036564D" w:rsidRPr="007F4405" w:rsidTr="00ED262E">
        <w:tc>
          <w:tcPr>
            <w:tcW w:w="2410" w:type="dxa"/>
          </w:tcPr>
          <w:p w:rsidR="0036564D" w:rsidRPr="007F4405" w:rsidRDefault="0036564D" w:rsidP="001211BA">
            <w:pPr>
              <w:spacing w:line="360" w:lineRule="auto"/>
              <w:jc w:val="center"/>
              <w:rPr>
                <w:sz w:val="28"/>
                <w:szCs w:val="28"/>
              </w:rPr>
            </w:pPr>
            <w:r>
              <w:rPr>
                <w:sz w:val="28"/>
                <w:szCs w:val="28"/>
              </w:rPr>
              <w:t>Cơ sở phân loại</w:t>
            </w:r>
          </w:p>
        </w:tc>
        <w:tc>
          <w:tcPr>
            <w:tcW w:w="6662" w:type="dxa"/>
          </w:tcPr>
          <w:p w:rsidR="0036564D" w:rsidRPr="007F4405" w:rsidRDefault="0036564D" w:rsidP="001211BA">
            <w:pPr>
              <w:spacing w:line="360" w:lineRule="auto"/>
              <w:jc w:val="center"/>
              <w:rPr>
                <w:sz w:val="28"/>
                <w:szCs w:val="28"/>
              </w:rPr>
            </w:pPr>
            <w:r>
              <w:rPr>
                <w:sz w:val="28"/>
                <w:szCs w:val="28"/>
              </w:rPr>
              <w:t>Phân loại bài tập</w:t>
            </w:r>
          </w:p>
        </w:tc>
      </w:tr>
      <w:tr w:rsidR="0036564D" w:rsidRPr="007F4405" w:rsidTr="00ED262E">
        <w:trPr>
          <w:trHeight w:val="458"/>
        </w:trPr>
        <w:tc>
          <w:tcPr>
            <w:tcW w:w="2410" w:type="dxa"/>
          </w:tcPr>
          <w:p w:rsidR="0036564D" w:rsidRPr="007F4405" w:rsidRDefault="0036564D" w:rsidP="00160ABD">
            <w:pPr>
              <w:spacing w:line="360" w:lineRule="auto"/>
              <w:jc w:val="both"/>
              <w:rPr>
                <w:sz w:val="28"/>
                <w:szCs w:val="28"/>
              </w:rPr>
            </w:pPr>
            <w:r>
              <w:rPr>
                <w:sz w:val="28"/>
                <w:szCs w:val="28"/>
              </w:rPr>
              <w:t xml:space="preserve">Dựa vào mức độ nhận thức </w:t>
            </w:r>
          </w:p>
        </w:tc>
        <w:tc>
          <w:tcPr>
            <w:tcW w:w="6662" w:type="dxa"/>
          </w:tcPr>
          <w:p w:rsidR="0036564D" w:rsidRPr="007F4405" w:rsidRDefault="0036564D" w:rsidP="00C812EB">
            <w:pPr>
              <w:spacing w:line="360" w:lineRule="auto"/>
              <w:jc w:val="both"/>
              <w:rPr>
                <w:sz w:val="28"/>
                <w:szCs w:val="28"/>
              </w:rPr>
            </w:pPr>
            <w:r>
              <w:rPr>
                <w:sz w:val="28"/>
                <w:szCs w:val="28"/>
              </w:rPr>
              <w:t>Bài tập cơ bản và bài tập nâng cao hoặc bài tập đóng, bài tập mở (Hiểu - Biết - Vận dụng - Vận dụng, sáng tạo)</w:t>
            </w:r>
          </w:p>
        </w:tc>
      </w:tr>
      <w:tr w:rsidR="0036564D" w:rsidRPr="007F4405" w:rsidTr="00ED262E">
        <w:tc>
          <w:tcPr>
            <w:tcW w:w="2410" w:type="dxa"/>
          </w:tcPr>
          <w:p w:rsidR="0036564D" w:rsidRPr="007F4405" w:rsidRDefault="0036564D" w:rsidP="00160ABD">
            <w:pPr>
              <w:spacing w:line="360" w:lineRule="auto"/>
              <w:jc w:val="both"/>
              <w:rPr>
                <w:sz w:val="28"/>
                <w:szCs w:val="28"/>
              </w:rPr>
            </w:pPr>
            <w:r>
              <w:rPr>
                <w:sz w:val="28"/>
                <w:szCs w:val="28"/>
              </w:rPr>
              <w:t>Dựa vào nội dung</w:t>
            </w:r>
          </w:p>
        </w:tc>
        <w:tc>
          <w:tcPr>
            <w:tcW w:w="6662" w:type="dxa"/>
          </w:tcPr>
          <w:p w:rsidR="0036564D" w:rsidRPr="007F4405" w:rsidRDefault="0036564D" w:rsidP="00160ABD">
            <w:pPr>
              <w:spacing w:line="360" w:lineRule="auto"/>
              <w:jc w:val="both"/>
              <w:rPr>
                <w:sz w:val="28"/>
                <w:szCs w:val="28"/>
              </w:rPr>
            </w:pPr>
            <w:r>
              <w:rPr>
                <w:sz w:val="28"/>
                <w:szCs w:val="28"/>
              </w:rPr>
              <w:t>Bài tập định tính, bài tập định lượng, bài tập thực nghiệm, bài tập tổng hợp.</w:t>
            </w:r>
          </w:p>
        </w:tc>
      </w:tr>
      <w:tr w:rsidR="0036564D" w:rsidRPr="007F4405" w:rsidTr="00ED262E">
        <w:tc>
          <w:tcPr>
            <w:tcW w:w="2410" w:type="dxa"/>
          </w:tcPr>
          <w:p w:rsidR="0036564D" w:rsidRPr="007F4405" w:rsidRDefault="0036564D" w:rsidP="00160ABD">
            <w:pPr>
              <w:spacing w:line="360" w:lineRule="auto"/>
              <w:jc w:val="both"/>
              <w:rPr>
                <w:sz w:val="28"/>
                <w:szCs w:val="28"/>
              </w:rPr>
            </w:pPr>
            <w:r>
              <w:rPr>
                <w:sz w:val="28"/>
                <w:szCs w:val="28"/>
              </w:rPr>
              <w:lastRenderedPageBreak/>
              <w:t>Dựa vào mục đích sử dụng</w:t>
            </w:r>
          </w:p>
        </w:tc>
        <w:tc>
          <w:tcPr>
            <w:tcW w:w="6662" w:type="dxa"/>
          </w:tcPr>
          <w:p w:rsidR="0036564D" w:rsidRPr="007F4405" w:rsidRDefault="0036564D" w:rsidP="00160ABD">
            <w:pPr>
              <w:spacing w:line="360" w:lineRule="auto"/>
              <w:jc w:val="both"/>
              <w:rPr>
                <w:sz w:val="28"/>
                <w:szCs w:val="28"/>
              </w:rPr>
            </w:pPr>
            <w:r>
              <w:rPr>
                <w:sz w:val="28"/>
                <w:szCs w:val="28"/>
              </w:rPr>
              <w:t>Bài tập học, bài tập ôn tập, luyện tập, bài tập kiểm tra đánh giá.</w:t>
            </w:r>
          </w:p>
        </w:tc>
      </w:tr>
      <w:tr w:rsidR="0036564D" w:rsidRPr="007F4405" w:rsidTr="00ED262E">
        <w:tc>
          <w:tcPr>
            <w:tcW w:w="2410" w:type="dxa"/>
          </w:tcPr>
          <w:p w:rsidR="0036564D" w:rsidRDefault="0036564D" w:rsidP="00465615">
            <w:pPr>
              <w:spacing w:line="360" w:lineRule="auto"/>
              <w:jc w:val="both"/>
              <w:rPr>
                <w:sz w:val="28"/>
                <w:szCs w:val="28"/>
              </w:rPr>
            </w:pPr>
            <w:r>
              <w:rPr>
                <w:sz w:val="28"/>
                <w:szCs w:val="28"/>
              </w:rPr>
              <w:t>Dựa vào hình thức</w:t>
            </w:r>
          </w:p>
        </w:tc>
        <w:tc>
          <w:tcPr>
            <w:tcW w:w="6662" w:type="dxa"/>
          </w:tcPr>
          <w:p w:rsidR="0036564D" w:rsidRDefault="0036564D" w:rsidP="00160ABD">
            <w:pPr>
              <w:spacing w:line="360" w:lineRule="auto"/>
              <w:jc w:val="both"/>
              <w:rPr>
                <w:sz w:val="28"/>
                <w:szCs w:val="28"/>
              </w:rPr>
            </w:pPr>
            <w:r>
              <w:rPr>
                <w:sz w:val="28"/>
                <w:szCs w:val="28"/>
              </w:rPr>
              <w:t>Bài tập trắc nghiệm khách quan và bài tập tự luận</w:t>
            </w:r>
          </w:p>
        </w:tc>
      </w:tr>
    </w:tbl>
    <w:p w:rsidR="0036564D" w:rsidRDefault="0036564D" w:rsidP="008A6E02">
      <w:pPr>
        <w:spacing w:after="0" w:line="360" w:lineRule="auto"/>
        <w:jc w:val="both"/>
        <w:rPr>
          <w:rStyle w:val="fontstyle01"/>
          <w:sz w:val="28"/>
          <w:szCs w:val="28"/>
        </w:rPr>
      </w:pPr>
      <w:r>
        <w:rPr>
          <w:rStyle w:val="fontstyle01"/>
          <w:sz w:val="28"/>
          <w:szCs w:val="28"/>
        </w:rPr>
        <w:tab/>
      </w:r>
    </w:p>
    <w:p w:rsidR="0036564D" w:rsidRPr="00F419E4" w:rsidRDefault="0036564D" w:rsidP="004B7A6D">
      <w:pPr>
        <w:spacing w:after="0" w:line="360" w:lineRule="auto"/>
        <w:ind w:firstLine="720"/>
        <w:jc w:val="both"/>
        <w:rPr>
          <w:sz w:val="28"/>
          <w:szCs w:val="28"/>
          <w:lang w:val="vi-VN"/>
        </w:rPr>
      </w:pPr>
      <w:r>
        <w:rPr>
          <w:rStyle w:val="fontstyle01"/>
          <w:sz w:val="28"/>
          <w:szCs w:val="28"/>
        </w:rPr>
        <w:t xml:space="preserve">Trên tực tế còn nhiều cơ sở dùng để phân loại BTHH song sự phân loại trên chỉ là tương đối vì giữa các cách phân loại không có ranh giới rõ rệt. Một số dạng bài tập thường sử dụng: </w:t>
      </w:r>
    </w:p>
    <w:p w:rsidR="0036564D" w:rsidRPr="00F419E4" w:rsidRDefault="0036564D" w:rsidP="00F419E4">
      <w:pPr>
        <w:pStyle w:val="ListParagraph"/>
        <w:spacing w:after="120" w:line="360" w:lineRule="auto"/>
        <w:ind w:left="0" w:firstLine="720"/>
        <w:jc w:val="both"/>
        <w:rPr>
          <w:spacing w:val="-4"/>
          <w:sz w:val="28"/>
          <w:szCs w:val="28"/>
          <w:lang w:val="vi-VN"/>
        </w:rPr>
      </w:pPr>
      <w:r w:rsidRPr="00F419E4">
        <w:rPr>
          <w:i/>
          <w:spacing w:val="-4"/>
          <w:sz w:val="28"/>
          <w:szCs w:val="28"/>
          <w:lang w:val="vi-VN"/>
        </w:rPr>
        <w:t>- Bài tập học:</w:t>
      </w:r>
      <w:r w:rsidRPr="00F419E4">
        <w:rPr>
          <w:spacing w:val="-4"/>
          <w:sz w:val="28"/>
          <w:szCs w:val="28"/>
          <w:lang w:val="vi-VN"/>
        </w:rPr>
        <w:t xml:space="preserve"> Bao gồm các bài tập dùng trong bài học để lĩnh hội tri thức mới, chẳng hạn các bài tập về mộ</w:t>
      </w:r>
      <w:r>
        <w:rPr>
          <w:spacing w:val="-4"/>
          <w:sz w:val="28"/>
          <w:szCs w:val="28"/>
          <w:lang w:val="vi-VN"/>
        </w:rPr>
        <w:t>t tình hu</w:t>
      </w:r>
      <w:r>
        <w:rPr>
          <w:spacing w:val="-4"/>
          <w:sz w:val="28"/>
          <w:szCs w:val="28"/>
        </w:rPr>
        <w:t>ố</w:t>
      </w:r>
      <w:r w:rsidRPr="00F419E4">
        <w:rPr>
          <w:spacing w:val="-4"/>
          <w:sz w:val="28"/>
          <w:szCs w:val="28"/>
          <w:lang w:val="vi-VN"/>
        </w:rPr>
        <w:t>ng mới, giải quyết bài tập này để rút ra tri thức mới, hoặc các bài tập để luyện tập, củng cố, vận dụng kiến thức đã học.</w:t>
      </w:r>
    </w:p>
    <w:p w:rsidR="0036564D" w:rsidRPr="00F419E4" w:rsidRDefault="0036564D" w:rsidP="00F419E4">
      <w:pPr>
        <w:pStyle w:val="ListParagraph"/>
        <w:spacing w:after="120" w:line="360" w:lineRule="auto"/>
        <w:ind w:left="0" w:firstLine="720"/>
        <w:jc w:val="both"/>
        <w:rPr>
          <w:spacing w:val="-4"/>
          <w:sz w:val="28"/>
          <w:szCs w:val="28"/>
          <w:lang w:val="vi-VN"/>
        </w:rPr>
      </w:pPr>
      <w:r w:rsidRPr="00F419E4">
        <w:rPr>
          <w:i/>
          <w:spacing w:val="-4"/>
          <w:sz w:val="28"/>
          <w:szCs w:val="28"/>
          <w:lang w:val="vi-VN"/>
        </w:rPr>
        <w:t>- Bài tập đánh giá:</w:t>
      </w:r>
      <w:r w:rsidRPr="00F419E4">
        <w:rPr>
          <w:spacing w:val="-4"/>
          <w:sz w:val="28"/>
          <w:szCs w:val="28"/>
          <w:lang w:val="vi-VN"/>
        </w:rPr>
        <w:t xml:space="preserve"> Là các bài kiểm tra ở lớp do giáo viên ra đề hay các đề tập trung như kiểm tra chất lượng, so sánh</w:t>
      </w:r>
      <w:r>
        <w:rPr>
          <w:spacing w:val="-4"/>
          <w:sz w:val="28"/>
          <w:szCs w:val="28"/>
        </w:rPr>
        <w:t>,</w:t>
      </w:r>
      <w:r w:rsidRPr="00F419E4">
        <w:rPr>
          <w:spacing w:val="-4"/>
          <w:sz w:val="28"/>
          <w:szCs w:val="28"/>
          <w:lang w:val="vi-VN"/>
        </w:rPr>
        <w:t xml:space="preserve"> bài thi tốt nghiệp, thi tuyển.</w:t>
      </w:r>
    </w:p>
    <w:p w:rsidR="0036564D" w:rsidRDefault="0036564D" w:rsidP="00F419E4">
      <w:pPr>
        <w:pStyle w:val="ListParagraph"/>
        <w:spacing w:after="120" w:line="360" w:lineRule="auto"/>
        <w:ind w:left="0" w:firstLine="720"/>
        <w:jc w:val="both"/>
        <w:rPr>
          <w:spacing w:val="-4"/>
          <w:sz w:val="28"/>
          <w:szCs w:val="28"/>
          <w:lang w:val="vi-VN"/>
        </w:rPr>
      </w:pPr>
      <w:r w:rsidRPr="00F419E4">
        <w:rPr>
          <w:spacing w:val="-4"/>
          <w:sz w:val="28"/>
          <w:szCs w:val="28"/>
          <w:lang w:val="vi-VN"/>
        </w:rPr>
        <w:t xml:space="preserve">Thực tế hiện nay, các bài tập chủ yếu là các bài luyện tập và bài thi, kiểm tra. Bài tập học tập, lĩnh hội tri thức mới ít được quan tâm. Tuy nhiên, bài tập học tập dưới dạng học khám phá có thể giúp học sinh nhiều hơn trong làm quen với việc tự </w:t>
      </w:r>
    </w:p>
    <w:p w:rsidR="0036564D" w:rsidRPr="00F269CC" w:rsidRDefault="0036564D" w:rsidP="00F269CC">
      <w:pPr>
        <w:spacing w:after="120" w:line="360" w:lineRule="auto"/>
        <w:jc w:val="both"/>
        <w:rPr>
          <w:spacing w:val="-4"/>
          <w:sz w:val="28"/>
          <w:szCs w:val="28"/>
          <w:lang w:val="vi-VN"/>
        </w:rPr>
      </w:pPr>
      <w:r w:rsidRPr="00F269CC">
        <w:rPr>
          <w:spacing w:val="-4"/>
          <w:sz w:val="28"/>
          <w:szCs w:val="28"/>
          <w:lang w:val="vi-VN"/>
        </w:rPr>
        <w:t xml:space="preserve">lực tìm tòi và mở rộng tri thức. </w:t>
      </w:r>
    </w:p>
    <w:p w:rsidR="0036564D" w:rsidRPr="00F419E4" w:rsidRDefault="0036564D" w:rsidP="00F419E4">
      <w:pPr>
        <w:pStyle w:val="ListParagraph"/>
        <w:spacing w:after="120" w:line="360" w:lineRule="auto"/>
        <w:ind w:left="0" w:firstLine="720"/>
        <w:jc w:val="both"/>
        <w:rPr>
          <w:spacing w:val="-4"/>
          <w:sz w:val="28"/>
          <w:szCs w:val="28"/>
          <w:lang w:val="vi-VN"/>
        </w:rPr>
      </w:pPr>
      <w:r w:rsidRPr="00F419E4">
        <w:rPr>
          <w:spacing w:val="-4"/>
          <w:sz w:val="28"/>
          <w:szCs w:val="28"/>
          <w:lang w:val="vi-VN"/>
        </w:rPr>
        <w:t>Theo dạng của câu trả lời của bài tập “mở” hay “đóng”, có các dạng bài tập sau:</w:t>
      </w:r>
    </w:p>
    <w:p w:rsidR="0036564D" w:rsidRPr="00F419E4" w:rsidRDefault="0036564D" w:rsidP="00F419E4">
      <w:pPr>
        <w:pStyle w:val="ListParagraph"/>
        <w:spacing w:after="120" w:line="360" w:lineRule="auto"/>
        <w:ind w:left="0" w:firstLine="720"/>
        <w:jc w:val="both"/>
        <w:rPr>
          <w:spacing w:val="-4"/>
          <w:sz w:val="28"/>
          <w:szCs w:val="28"/>
          <w:lang w:val="vi-VN"/>
        </w:rPr>
      </w:pPr>
      <w:r w:rsidRPr="00F419E4">
        <w:rPr>
          <w:i/>
          <w:spacing w:val="-4"/>
          <w:sz w:val="28"/>
          <w:szCs w:val="28"/>
          <w:lang w:val="vi-VN"/>
        </w:rPr>
        <w:t>- Bài tập đóng:</w:t>
      </w:r>
      <w:r w:rsidRPr="00F419E4">
        <w:rPr>
          <w:spacing w:val="-4"/>
          <w:sz w:val="28"/>
          <w:szCs w:val="28"/>
          <w:lang w:val="vi-VN"/>
        </w:rPr>
        <w:t xml:space="preserve"> Là các bài tập mà người học (người làm bài) không cần tự trình bày câu trả lời mà lựa chọn từ những câu trả lời cho trước. Như vậy trong loại bài tập này, giáo viên đã biết câu trả lời, học sinh được cho trước các phương án có thể lựa chọn.</w:t>
      </w:r>
    </w:p>
    <w:p w:rsidR="0036564D" w:rsidRPr="00F419E4" w:rsidRDefault="0036564D" w:rsidP="00F419E4">
      <w:pPr>
        <w:pStyle w:val="ListParagraph"/>
        <w:spacing w:after="120" w:line="360" w:lineRule="auto"/>
        <w:ind w:left="0" w:firstLine="720"/>
        <w:jc w:val="both"/>
        <w:rPr>
          <w:sz w:val="28"/>
          <w:szCs w:val="28"/>
          <w:lang w:val="vi-VN"/>
        </w:rPr>
      </w:pPr>
      <w:r w:rsidRPr="00F419E4">
        <w:rPr>
          <w:i/>
          <w:sz w:val="28"/>
          <w:szCs w:val="28"/>
          <w:lang w:val="vi-VN"/>
        </w:rPr>
        <w:t>- Bài tập mở:</w:t>
      </w:r>
      <w:r w:rsidRPr="00F419E4">
        <w:rPr>
          <w:sz w:val="28"/>
          <w:szCs w:val="28"/>
          <w:lang w:val="vi-VN"/>
        </w:rPr>
        <w:t xml:space="preserve"> Là những bài tập mà không có lời giải cố định đối với cả giáo viên và học sinh (người ra đề và người làm bài); có nghĩa là kết quả bài tập là “mở”. Chẳng hạn giáo viên đưa ra một chủ đề, một vấn đề hoặc một tài liệu, học sinh cần tự bình luận, thảo luận về đề tài đó. Các đề bài bình luận văn học không yêu cầu học theo mẫu, học sinh tự trình bày ý kiến theo cách hiểu và lập luận của mình là các ví dụ điển hình về bài tập mở.</w:t>
      </w:r>
    </w:p>
    <w:p w:rsidR="00D07C33" w:rsidRDefault="0036564D" w:rsidP="00F419E4">
      <w:pPr>
        <w:pStyle w:val="ListParagraph"/>
        <w:spacing w:after="120" w:line="360" w:lineRule="auto"/>
        <w:ind w:left="0" w:firstLine="720"/>
        <w:jc w:val="both"/>
        <w:rPr>
          <w:sz w:val="28"/>
          <w:szCs w:val="28"/>
          <w:lang w:val="vi-VN"/>
        </w:rPr>
      </w:pPr>
      <w:r w:rsidRPr="00F419E4">
        <w:rPr>
          <w:sz w:val="28"/>
          <w:szCs w:val="28"/>
          <w:lang w:val="vi-VN"/>
        </w:rPr>
        <w:t>Bài tập mở được đặc trưng bởi sự trả lời tự do của cá nhân và không có một</w:t>
      </w:r>
    </w:p>
    <w:p w:rsidR="0036564D" w:rsidRPr="00F419E4" w:rsidRDefault="0036564D" w:rsidP="00D07C33">
      <w:pPr>
        <w:pStyle w:val="ListParagraph"/>
        <w:spacing w:after="120" w:line="360" w:lineRule="auto"/>
        <w:ind w:left="0"/>
        <w:jc w:val="both"/>
        <w:rPr>
          <w:sz w:val="28"/>
          <w:szCs w:val="28"/>
          <w:lang w:val="vi-VN"/>
        </w:rPr>
      </w:pPr>
      <w:r w:rsidRPr="00F419E4">
        <w:rPr>
          <w:sz w:val="28"/>
          <w:szCs w:val="28"/>
          <w:lang w:val="vi-VN"/>
        </w:rPr>
        <w:lastRenderedPageBreak/>
        <w:t>lời giải cố định, cho phép các cách tiếp cận khác nhau và dành không gian cho sự tự quyết định của người học. Nó được sử dụng trong việc luyện tập hoặc kiểm tra năng lực vận dụng tri thức từ các lĩnh vực khác nhau để giải quyết các vấn đề. Tính độc lập và sáng tạo của học sinh được chú trọng trong việc làm dạng bài tập này. Tuy nhiên, bài tập mở cũng có những giới hạn như có thể khó khăn trong việc xây dựng các tiêu chí đánh giá khách quan, mất nhiều công sức hơn khi xây dựng và đánh giá, có thể không phù hợp với mọi nội dung dạy học. Trong việc đánh giá bài tập mở, chú trọng việc người làm bài biết lập luận thích hợp cho con đường giải quyết hay quan điểm của mình.</w:t>
      </w:r>
    </w:p>
    <w:p w:rsidR="0036564D" w:rsidRDefault="0036564D" w:rsidP="00F419E4">
      <w:pPr>
        <w:pStyle w:val="ListParagraph"/>
        <w:spacing w:after="120" w:line="360" w:lineRule="auto"/>
        <w:ind w:left="0" w:firstLine="720"/>
        <w:jc w:val="both"/>
        <w:rPr>
          <w:sz w:val="28"/>
          <w:szCs w:val="28"/>
          <w:lang w:val="vi-VN"/>
        </w:rPr>
      </w:pPr>
      <w:r w:rsidRPr="00F419E4">
        <w:rPr>
          <w:sz w:val="28"/>
          <w:szCs w:val="28"/>
          <w:lang w:val="vi-VN"/>
        </w:rPr>
        <w:t>Trong thực tiễn giáo dụ</w:t>
      </w:r>
      <w:r w:rsidR="00365044">
        <w:rPr>
          <w:sz w:val="28"/>
          <w:szCs w:val="28"/>
          <w:lang w:val="vi-VN"/>
        </w:rPr>
        <w:t>c T</w:t>
      </w:r>
      <w:r w:rsidRPr="00F419E4">
        <w:rPr>
          <w:sz w:val="28"/>
          <w:szCs w:val="28"/>
          <w:lang w:val="vi-VN"/>
        </w:rPr>
        <w:t>rung học hiện nay, các bài tập mở gắn với thực tiễn còn ít được quan tâm. Tuy nhiên, bài tập mở là hình thức bài tập có ý nghĩa quan trọng trong việc phát triển năng lực học sinh. Trong dạy học và kiểm tra đánh giá giai đoạn tới, giáo viên cần kết hợp một cách thích hợp các loại bài tập để đảm bảo giúp học sinh nắm vững kiến thức, kỹ năng cơ bản và năng lực vận dụng trong các tình huống phức hợp gắn với thực tiễn.</w:t>
      </w:r>
    </w:p>
    <w:p w:rsidR="000E616E" w:rsidRPr="00A153BD" w:rsidRDefault="00A153BD" w:rsidP="00A153BD">
      <w:pPr>
        <w:spacing w:after="120" w:line="360" w:lineRule="auto"/>
        <w:jc w:val="both"/>
        <w:rPr>
          <w:b/>
          <w:sz w:val="28"/>
          <w:szCs w:val="28"/>
        </w:rPr>
      </w:pPr>
      <w:r w:rsidRPr="00A153BD">
        <w:rPr>
          <w:b/>
          <w:sz w:val="28"/>
          <w:szCs w:val="28"/>
        </w:rPr>
        <w:t>II. Thực trạng của vấn đề.</w:t>
      </w:r>
    </w:p>
    <w:p w:rsidR="0036564D" w:rsidRDefault="0036564D" w:rsidP="00ED262E">
      <w:pPr>
        <w:shd w:val="clear" w:color="auto" w:fill="FFFFFF"/>
        <w:spacing w:after="0" w:line="360" w:lineRule="auto"/>
        <w:ind w:firstLine="360"/>
        <w:jc w:val="both"/>
        <w:rPr>
          <w:color w:val="000000"/>
          <w:sz w:val="28"/>
          <w:szCs w:val="28"/>
        </w:rPr>
      </w:pPr>
      <w:r>
        <w:rPr>
          <w:color w:val="000000"/>
          <w:sz w:val="28"/>
          <w:szCs w:val="28"/>
        </w:rPr>
        <w:tab/>
      </w:r>
      <w:r w:rsidRPr="009F0570">
        <w:rPr>
          <w:color w:val="000000"/>
          <w:sz w:val="28"/>
          <w:szCs w:val="28"/>
        </w:rPr>
        <w:t>Một trong những vấn đề quan trọng</w:t>
      </w:r>
      <w:r>
        <w:rPr>
          <w:color w:val="000000"/>
          <w:sz w:val="28"/>
          <w:szCs w:val="28"/>
        </w:rPr>
        <w:t xml:space="preserve"> trong</w:t>
      </w:r>
      <w:r w:rsidRPr="009F0570">
        <w:rPr>
          <w:color w:val="000000"/>
          <w:sz w:val="28"/>
          <w:szCs w:val="28"/>
        </w:rPr>
        <w:t xml:space="preserve"> đổi mới phương pháp dạy</w:t>
      </w:r>
      <w:r w:rsidR="004E3615">
        <w:rPr>
          <w:color w:val="000000"/>
          <w:sz w:val="28"/>
          <w:szCs w:val="28"/>
        </w:rPr>
        <w:t xml:space="preserve"> </w:t>
      </w:r>
      <w:r w:rsidRPr="009F0570">
        <w:rPr>
          <w:color w:val="000000"/>
          <w:sz w:val="28"/>
          <w:szCs w:val="28"/>
        </w:rPr>
        <w:t>họ</w:t>
      </w:r>
      <w:r>
        <w:rPr>
          <w:color w:val="000000"/>
          <w:sz w:val="28"/>
          <w:szCs w:val="28"/>
        </w:rPr>
        <w:t xml:space="preserve">c </w:t>
      </w:r>
    </w:p>
    <w:p w:rsidR="0036564D" w:rsidRDefault="0036564D" w:rsidP="00ED262E">
      <w:pPr>
        <w:shd w:val="clear" w:color="auto" w:fill="FFFFFF"/>
        <w:spacing w:after="0" w:line="360" w:lineRule="auto"/>
        <w:jc w:val="both"/>
        <w:rPr>
          <w:color w:val="000000"/>
          <w:sz w:val="28"/>
          <w:szCs w:val="28"/>
        </w:rPr>
      </w:pPr>
      <w:r>
        <w:rPr>
          <w:color w:val="000000"/>
          <w:sz w:val="28"/>
          <w:szCs w:val="28"/>
        </w:rPr>
        <w:t>H</w:t>
      </w:r>
      <w:r w:rsidRPr="009F0570">
        <w:rPr>
          <w:color w:val="000000"/>
          <w:sz w:val="28"/>
          <w:szCs w:val="28"/>
        </w:rPr>
        <w:t xml:space="preserve">oá học là giáo viên phải sử dụng </w:t>
      </w:r>
      <w:r>
        <w:rPr>
          <w:color w:val="000000"/>
          <w:sz w:val="28"/>
          <w:szCs w:val="28"/>
        </w:rPr>
        <w:t>BTHH theo hướng</w:t>
      </w:r>
      <w:r w:rsidRPr="009F0570">
        <w:rPr>
          <w:color w:val="000000"/>
          <w:sz w:val="28"/>
          <w:szCs w:val="28"/>
        </w:rPr>
        <w:t xml:space="preserve"> dạy học</w:t>
      </w:r>
      <w:r w:rsidR="0029186B">
        <w:rPr>
          <w:color w:val="000000"/>
          <w:sz w:val="28"/>
          <w:szCs w:val="28"/>
        </w:rPr>
        <w:t xml:space="preserve"> </w:t>
      </w:r>
      <w:r w:rsidRPr="009F0570">
        <w:rPr>
          <w:color w:val="000000"/>
          <w:sz w:val="28"/>
          <w:szCs w:val="28"/>
        </w:rPr>
        <w:t>tích cự</w:t>
      </w:r>
      <w:r>
        <w:rPr>
          <w:color w:val="000000"/>
          <w:sz w:val="28"/>
          <w:szCs w:val="28"/>
        </w:rPr>
        <w:t>c</w:t>
      </w:r>
      <w:r w:rsidRPr="009F0570">
        <w:rPr>
          <w:color w:val="000000"/>
          <w:sz w:val="28"/>
          <w:szCs w:val="28"/>
        </w:rPr>
        <w:t xml:space="preserve"> làm cho thực tiễn dạy- học trở nên sinh động, thiết thực hơn và</w:t>
      </w:r>
      <w:r w:rsidR="004E3615">
        <w:rPr>
          <w:color w:val="000000"/>
          <w:sz w:val="28"/>
          <w:szCs w:val="28"/>
        </w:rPr>
        <w:t xml:space="preserve"> </w:t>
      </w:r>
      <w:r w:rsidRPr="009F0570">
        <w:rPr>
          <w:color w:val="000000"/>
          <w:sz w:val="28"/>
          <w:szCs w:val="28"/>
        </w:rPr>
        <w:t>phát huy được sự chủ động, sáng tạo của giáo viên, đồng thời phát huy</w:t>
      </w:r>
      <w:r w:rsidR="0029186B">
        <w:rPr>
          <w:color w:val="000000"/>
          <w:sz w:val="28"/>
          <w:szCs w:val="28"/>
        </w:rPr>
        <w:t xml:space="preserve"> </w:t>
      </w:r>
      <w:r w:rsidRPr="009F0570">
        <w:rPr>
          <w:color w:val="000000"/>
          <w:sz w:val="28"/>
          <w:szCs w:val="28"/>
        </w:rPr>
        <w:t>được tính tích cực, chủ động chiếm lĩnh kiến thức của học sinh.</w:t>
      </w:r>
      <w:r>
        <w:rPr>
          <w:color w:val="000000"/>
          <w:sz w:val="28"/>
          <w:szCs w:val="28"/>
        </w:rPr>
        <w:t xml:space="preserve"> Tuy nhiên việc sử dụng bài tập trong giảng dạy như thế nào còn phụ thuộc vào năng lực, trình độ, tay nghề của giáo viên và khả năng học tập của học sinh. Trong</w:t>
      </w:r>
      <w:r w:rsidRPr="00BB316E">
        <w:rPr>
          <w:color w:val="000000"/>
          <w:sz w:val="28"/>
          <w:szCs w:val="28"/>
        </w:rPr>
        <w:t xml:space="preserve"> các trườ</w:t>
      </w:r>
      <w:r>
        <w:rPr>
          <w:color w:val="000000"/>
          <w:sz w:val="28"/>
          <w:szCs w:val="28"/>
        </w:rPr>
        <w:t>ng THCS</w:t>
      </w:r>
      <w:r w:rsidRPr="00BB316E">
        <w:rPr>
          <w:color w:val="000000"/>
          <w:sz w:val="28"/>
          <w:szCs w:val="28"/>
        </w:rPr>
        <w:t xml:space="preserve"> giáo viên Hóa học đã sử dụng bài tập trong các giờ dạy của mình và </w:t>
      </w:r>
      <w:r>
        <w:rPr>
          <w:color w:val="000000"/>
          <w:sz w:val="28"/>
          <w:szCs w:val="28"/>
        </w:rPr>
        <w:t xml:space="preserve">thực trạng còn một số vấn đề sau: </w:t>
      </w:r>
    </w:p>
    <w:p w:rsidR="0036564D" w:rsidRPr="00FD42F9" w:rsidRDefault="0036564D" w:rsidP="00E65177">
      <w:pPr>
        <w:shd w:val="clear" w:color="auto" w:fill="FFFFFF"/>
        <w:spacing w:after="0" w:line="360" w:lineRule="auto"/>
        <w:ind w:firstLine="360"/>
        <w:jc w:val="both"/>
        <w:rPr>
          <w:color w:val="000000"/>
          <w:sz w:val="28"/>
          <w:szCs w:val="28"/>
        </w:rPr>
      </w:pPr>
      <w:r w:rsidRPr="00FD42F9">
        <w:rPr>
          <w:color w:val="000000"/>
          <w:sz w:val="28"/>
          <w:szCs w:val="28"/>
        </w:rPr>
        <w:t xml:space="preserve">- Với giáo viên: </w:t>
      </w:r>
    </w:p>
    <w:p w:rsidR="00A153BD" w:rsidRDefault="0036564D" w:rsidP="00E65177">
      <w:pPr>
        <w:shd w:val="clear" w:color="auto" w:fill="FFFFFF"/>
        <w:spacing w:after="0" w:line="360" w:lineRule="auto"/>
        <w:ind w:firstLine="360"/>
        <w:jc w:val="both"/>
        <w:rPr>
          <w:color w:val="000000"/>
          <w:sz w:val="28"/>
          <w:szCs w:val="28"/>
        </w:rPr>
      </w:pPr>
      <w:r w:rsidRPr="00FD42F9">
        <w:rPr>
          <w:color w:val="000000"/>
          <w:sz w:val="28"/>
          <w:szCs w:val="28"/>
        </w:rPr>
        <w:t xml:space="preserve">  + Việc xác định mục đích cần đạt cho bài tập nhiều khi chỉ dừng lại ở bản </w:t>
      </w:r>
    </w:p>
    <w:p w:rsidR="00A153BD" w:rsidRDefault="0036564D" w:rsidP="00E65177">
      <w:pPr>
        <w:shd w:val="clear" w:color="auto" w:fill="FFFFFF"/>
        <w:spacing w:after="0" w:line="360" w:lineRule="auto"/>
        <w:ind w:firstLine="360"/>
        <w:jc w:val="both"/>
        <w:rPr>
          <w:color w:val="000000"/>
          <w:sz w:val="28"/>
          <w:szCs w:val="28"/>
        </w:rPr>
      </w:pPr>
      <w:r w:rsidRPr="00FD42F9">
        <w:rPr>
          <w:color w:val="000000"/>
          <w:sz w:val="28"/>
          <w:szCs w:val="28"/>
        </w:rPr>
        <w:t xml:space="preserve">thân lời giải của bài tập mà chưa có mục tiêu nhận thức, phát triển tư duy cho </w:t>
      </w:r>
    </w:p>
    <w:p w:rsidR="0036564D" w:rsidRPr="00FD42F9" w:rsidRDefault="0036564D" w:rsidP="00A153BD">
      <w:pPr>
        <w:shd w:val="clear" w:color="auto" w:fill="FFFFFF"/>
        <w:spacing w:after="0" w:line="360" w:lineRule="auto"/>
        <w:jc w:val="both"/>
        <w:rPr>
          <w:color w:val="000000"/>
          <w:sz w:val="28"/>
          <w:szCs w:val="28"/>
        </w:rPr>
      </w:pPr>
      <w:r w:rsidRPr="00FD42F9">
        <w:rPr>
          <w:color w:val="000000"/>
          <w:sz w:val="28"/>
          <w:szCs w:val="28"/>
        </w:rPr>
        <w:t>học sinh.</w:t>
      </w:r>
    </w:p>
    <w:p w:rsidR="0036564D" w:rsidRPr="00FD42F9" w:rsidRDefault="0036564D" w:rsidP="00C812EB">
      <w:pPr>
        <w:widowControl w:val="0"/>
        <w:tabs>
          <w:tab w:val="left" w:pos="540"/>
        </w:tabs>
        <w:spacing w:after="0" w:line="360" w:lineRule="auto"/>
        <w:jc w:val="both"/>
        <w:rPr>
          <w:color w:val="000000"/>
          <w:sz w:val="28"/>
          <w:szCs w:val="28"/>
        </w:rPr>
      </w:pPr>
      <w:r w:rsidRPr="00FD42F9">
        <w:rPr>
          <w:sz w:val="28"/>
          <w:szCs w:val="28"/>
          <w:lang w:val="vi-VN"/>
        </w:rPr>
        <w:tab/>
      </w:r>
      <w:r w:rsidRPr="00FD42F9">
        <w:rPr>
          <w:sz w:val="28"/>
          <w:szCs w:val="28"/>
        </w:rPr>
        <w:t xml:space="preserve">+ </w:t>
      </w:r>
      <w:r w:rsidRPr="00FD42F9">
        <w:rPr>
          <w:sz w:val="28"/>
          <w:szCs w:val="28"/>
          <w:lang w:val="vi-VN"/>
        </w:rPr>
        <w:t xml:space="preserve">Đa số GV chỉ chú trọng đến các bài tập tính toán, rèn luyện cho HS làm </w:t>
      </w:r>
      <w:r w:rsidRPr="00FD42F9">
        <w:rPr>
          <w:sz w:val="28"/>
          <w:szCs w:val="28"/>
          <w:lang w:val="vi-VN"/>
        </w:rPr>
        <w:lastRenderedPageBreak/>
        <w:t xml:space="preserve">các bài </w:t>
      </w:r>
      <w:r>
        <w:rPr>
          <w:sz w:val="28"/>
          <w:szCs w:val="28"/>
        </w:rPr>
        <w:t>kiểm tra</w:t>
      </w:r>
      <w:r w:rsidRPr="00FD42F9">
        <w:rPr>
          <w:sz w:val="28"/>
          <w:szCs w:val="28"/>
          <w:lang w:val="vi-VN"/>
        </w:rPr>
        <w:t xml:space="preserve"> đối phó vớ</w:t>
      </w:r>
      <w:r>
        <w:rPr>
          <w:sz w:val="28"/>
          <w:szCs w:val="28"/>
          <w:lang w:val="vi-VN"/>
        </w:rPr>
        <w:t xml:space="preserve">i bài </w:t>
      </w:r>
      <w:r>
        <w:rPr>
          <w:sz w:val="28"/>
          <w:szCs w:val="28"/>
        </w:rPr>
        <w:t>kiểm tra thường xuyên và định kì</w:t>
      </w:r>
      <w:r w:rsidRPr="00FD42F9">
        <w:rPr>
          <w:sz w:val="28"/>
          <w:szCs w:val="28"/>
          <w:lang w:val="vi-VN"/>
        </w:rPr>
        <w:t xml:space="preserve">, rất ít khi kiểm tra HS trong việc thực hành thí nghiệm, kiểm tra kiến thức thực tế cuộc sống. </w:t>
      </w:r>
    </w:p>
    <w:p w:rsidR="0036564D" w:rsidRPr="00FD42F9" w:rsidRDefault="0036564D" w:rsidP="00C812EB">
      <w:pPr>
        <w:shd w:val="clear" w:color="auto" w:fill="FFFFFF"/>
        <w:spacing w:after="0" w:line="360" w:lineRule="auto"/>
        <w:ind w:firstLine="360"/>
        <w:jc w:val="both"/>
        <w:rPr>
          <w:color w:val="000000"/>
          <w:sz w:val="28"/>
          <w:szCs w:val="28"/>
        </w:rPr>
      </w:pPr>
      <w:r w:rsidRPr="00FD42F9">
        <w:rPr>
          <w:color w:val="000000"/>
          <w:sz w:val="28"/>
          <w:szCs w:val="28"/>
        </w:rPr>
        <w:t xml:space="preserve"> + Chưa chú trọng khuyến khích học sinh tìm lời giải thông minh sáng tạo cho bài tập mà bằng lòng với một cách giải đã biết.</w:t>
      </w:r>
    </w:p>
    <w:p w:rsidR="0036564D" w:rsidRPr="00FD42F9" w:rsidRDefault="0036564D" w:rsidP="00C812EB">
      <w:pPr>
        <w:shd w:val="clear" w:color="auto" w:fill="FFFFFF"/>
        <w:spacing w:after="0" w:line="360" w:lineRule="auto"/>
        <w:ind w:firstLine="360"/>
        <w:jc w:val="both"/>
        <w:rPr>
          <w:sz w:val="28"/>
          <w:szCs w:val="28"/>
        </w:rPr>
      </w:pPr>
      <w:r w:rsidRPr="00FD42F9">
        <w:rPr>
          <w:sz w:val="28"/>
          <w:szCs w:val="28"/>
        </w:rPr>
        <w:t xml:space="preserve"> + Phần lớn giáo viên sử dụng bài tập sẵn có trong SGK, SBT. Việc sử dụng bài tập trên internet, tìm tòi xây dựng bài tập mới và xây dựng thành hệ thống bài tập thì ít có giáo viên thực hiện.</w:t>
      </w:r>
    </w:p>
    <w:p w:rsidR="0036564D" w:rsidRPr="00FD42F9" w:rsidRDefault="0036564D" w:rsidP="00E65177">
      <w:pPr>
        <w:shd w:val="clear" w:color="auto" w:fill="FFFFFF"/>
        <w:spacing w:after="0" w:line="360" w:lineRule="auto"/>
        <w:jc w:val="both"/>
        <w:rPr>
          <w:sz w:val="28"/>
          <w:szCs w:val="28"/>
        </w:rPr>
      </w:pPr>
      <w:r w:rsidRPr="00FD42F9">
        <w:rPr>
          <w:sz w:val="28"/>
          <w:szCs w:val="28"/>
        </w:rPr>
        <w:t xml:space="preserve">- Với học sinh: </w:t>
      </w:r>
    </w:p>
    <w:p w:rsidR="0036564D" w:rsidRPr="00FD42F9" w:rsidRDefault="0036564D" w:rsidP="00E65177">
      <w:pPr>
        <w:shd w:val="clear" w:color="auto" w:fill="FFFFFF"/>
        <w:spacing w:after="0" w:line="360" w:lineRule="auto"/>
        <w:ind w:firstLine="720"/>
        <w:jc w:val="both"/>
        <w:rPr>
          <w:sz w:val="28"/>
          <w:szCs w:val="28"/>
        </w:rPr>
      </w:pPr>
      <w:r w:rsidRPr="00FD42F9">
        <w:rPr>
          <w:sz w:val="28"/>
          <w:szCs w:val="28"/>
        </w:rPr>
        <w:t>+ Gặp nhiều khó khăn trong quá trình tìm kiếm bài tập hoá học.</w:t>
      </w:r>
    </w:p>
    <w:p w:rsidR="0036564D" w:rsidRPr="00FD42F9" w:rsidRDefault="0036564D" w:rsidP="00FD42F9">
      <w:pPr>
        <w:shd w:val="clear" w:color="auto" w:fill="FFFFFF"/>
        <w:spacing w:after="0" w:line="360" w:lineRule="auto"/>
        <w:ind w:firstLine="720"/>
        <w:jc w:val="both"/>
        <w:rPr>
          <w:sz w:val="28"/>
          <w:szCs w:val="28"/>
        </w:rPr>
      </w:pPr>
      <w:r w:rsidRPr="00FD42F9">
        <w:rPr>
          <w:sz w:val="28"/>
          <w:szCs w:val="28"/>
        </w:rPr>
        <w:t>+ Học sinh vẫn còn bị động, chưa thực sự có hứng thú với việc tìm tòi nâng cao kỹ năng tư duy trong giải BTHH và kiến thức chung của môn Hoá học.</w:t>
      </w:r>
    </w:p>
    <w:p w:rsidR="0036564D" w:rsidRPr="00FD42F9" w:rsidRDefault="0036564D" w:rsidP="00FD42F9">
      <w:pPr>
        <w:shd w:val="clear" w:color="auto" w:fill="FFFFFF"/>
        <w:spacing w:after="0" w:line="360" w:lineRule="auto"/>
        <w:ind w:firstLine="720"/>
        <w:jc w:val="both"/>
        <w:rPr>
          <w:sz w:val="28"/>
          <w:szCs w:val="28"/>
        </w:rPr>
      </w:pPr>
      <w:r w:rsidRPr="00FD42F9">
        <w:rPr>
          <w:sz w:val="28"/>
          <w:szCs w:val="28"/>
        </w:rPr>
        <w:t xml:space="preserve">+ Học sinh còn phụ thuộc nhiều vào thầy (Cô), thời gian tự học ít, chủ yếu là đón nhận và nắm chắc kiến thức lý thuyết hơn là vận dụng tư duy để giải quyết bài tập. </w:t>
      </w:r>
    </w:p>
    <w:p w:rsidR="0036564D" w:rsidRPr="00FD42F9" w:rsidRDefault="00A153BD" w:rsidP="00FD42F9">
      <w:pPr>
        <w:spacing w:after="0" w:line="360" w:lineRule="auto"/>
        <w:jc w:val="both"/>
        <w:rPr>
          <w:b/>
          <w:color w:val="000000"/>
          <w:sz w:val="28"/>
          <w:szCs w:val="28"/>
          <w:lang w:val="nl-NL"/>
        </w:rPr>
      </w:pPr>
      <w:r>
        <w:rPr>
          <w:b/>
          <w:color w:val="000000"/>
          <w:sz w:val="28"/>
          <w:szCs w:val="28"/>
          <w:lang w:val="nl-NL"/>
        </w:rPr>
        <w:t>III</w:t>
      </w:r>
      <w:r w:rsidR="0036564D" w:rsidRPr="00FD42F9">
        <w:rPr>
          <w:b/>
          <w:color w:val="000000"/>
          <w:sz w:val="28"/>
          <w:szCs w:val="28"/>
          <w:lang w:val="nl-NL"/>
        </w:rPr>
        <w:t>. Các giải pháp thực hiện</w:t>
      </w:r>
    </w:p>
    <w:p w:rsidR="0036564D" w:rsidRPr="00FD42F9" w:rsidRDefault="0036564D" w:rsidP="00FD42F9">
      <w:pPr>
        <w:spacing w:after="0" w:line="360" w:lineRule="auto"/>
        <w:jc w:val="both"/>
        <w:rPr>
          <w:b/>
          <w:color w:val="000000"/>
          <w:sz w:val="28"/>
          <w:szCs w:val="28"/>
          <w:lang w:val="nl-NL"/>
        </w:rPr>
      </w:pPr>
      <w:r w:rsidRPr="00FD42F9">
        <w:rPr>
          <w:b/>
          <w:sz w:val="28"/>
          <w:szCs w:val="28"/>
          <w:lang w:val="nl-NL"/>
        </w:rPr>
        <w:t xml:space="preserve">1. </w:t>
      </w:r>
      <w:r w:rsidRPr="00FD42F9">
        <w:rPr>
          <w:b/>
          <w:color w:val="000000"/>
          <w:sz w:val="28"/>
          <w:szCs w:val="28"/>
          <w:lang w:val="nl-NL"/>
        </w:rPr>
        <w:t>Sử dụng bài tập trong dạy họ</w:t>
      </w:r>
      <w:r>
        <w:rPr>
          <w:b/>
          <w:color w:val="000000"/>
          <w:sz w:val="28"/>
          <w:szCs w:val="28"/>
          <w:lang w:val="nl-NL"/>
        </w:rPr>
        <w:t>c H</w:t>
      </w:r>
      <w:r w:rsidRPr="00FD42F9">
        <w:rPr>
          <w:b/>
          <w:color w:val="000000"/>
          <w:sz w:val="28"/>
          <w:szCs w:val="28"/>
          <w:lang w:val="nl-NL"/>
        </w:rPr>
        <w:t>oá học.</w:t>
      </w:r>
    </w:p>
    <w:p w:rsidR="0036564D" w:rsidRDefault="0036564D" w:rsidP="007402EA">
      <w:pPr>
        <w:spacing w:after="0" w:line="360" w:lineRule="auto"/>
        <w:jc w:val="both"/>
        <w:rPr>
          <w:color w:val="000000"/>
          <w:sz w:val="28"/>
          <w:szCs w:val="28"/>
        </w:rPr>
      </w:pPr>
      <w:r w:rsidRPr="00FD42F9">
        <w:rPr>
          <w:b/>
          <w:color w:val="000000"/>
          <w:sz w:val="28"/>
          <w:szCs w:val="28"/>
          <w:lang w:val="nl-NL"/>
        </w:rPr>
        <w:tab/>
      </w:r>
      <w:r w:rsidRPr="00FD42F9">
        <w:rPr>
          <w:color w:val="000000"/>
          <w:sz w:val="28"/>
          <w:szCs w:val="28"/>
          <w:lang w:val="vi-VN"/>
        </w:rPr>
        <w:t>Trong dạy họ</w:t>
      </w:r>
      <w:r>
        <w:rPr>
          <w:color w:val="000000"/>
          <w:sz w:val="28"/>
          <w:szCs w:val="28"/>
          <w:lang w:val="vi-VN"/>
        </w:rPr>
        <w:t>c H</w:t>
      </w:r>
      <w:r w:rsidRPr="00FD42F9">
        <w:rPr>
          <w:color w:val="000000"/>
          <w:sz w:val="28"/>
          <w:szCs w:val="28"/>
          <w:lang w:val="vi-VN"/>
        </w:rPr>
        <w:t xml:space="preserve">oá học, </w:t>
      </w:r>
      <w:r>
        <w:rPr>
          <w:color w:val="000000"/>
          <w:sz w:val="28"/>
          <w:szCs w:val="28"/>
        </w:rPr>
        <w:t>BT</w:t>
      </w:r>
      <w:r w:rsidRPr="00FD42F9">
        <w:rPr>
          <w:color w:val="000000"/>
          <w:sz w:val="28"/>
          <w:szCs w:val="28"/>
          <w:lang w:val="vi-VN"/>
        </w:rPr>
        <w:t xml:space="preserve"> thường được sử dụng </w:t>
      </w:r>
      <w:r>
        <w:rPr>
          <w:color w:val="000000"/>
          <w:sz w:val="28"/>
          <w:szCs w:val="28"/>
        </w:rPr>
        <w:t xml:space="preserve">trong hoạt động luyện </w:t>
      </w:r>
    </w:p>
    <w:p w:rsidR="00797AA2" w:rsidRDefault="0036564D" w:rsidP="007402EA">
      <w:pPr>
        <w:spacing w:after="0" w:line="360" w:lineRule="auto"/>
        <w:jc w:val="both"/>
        <w:rPr>
          <w:color w:val="000000"/>
          <w:sz w:val="28"/>
          <w:szCs w:val="28"/>
        </w:rPr>
      </w:pPr>
      <w:r>
        <w:rPr>
          <w:color w:val="000000"/>
          <w:sz w:val="28"/>
          <w:szCs w:val="28"/>
        </w:rPr>
        <w:t>tập sau mỗi bài học, các tiết luyện tập chương</w:t>
      </w:r>
      <w:r w:rsidRPr="00FD42F9">
        <w:rPr>
          <w:color w:val="000000"/>
          <w:sz w:val="28"/>
          <w:szCs w:val="28"/>
          <w:lang w:val="vi-VN"/>
        </w:rPr>
        <w:t xml:space="preserve">. </w:t>
      </w:r>
      <w:r>
        <w:rPr>
          <w:color w:val="000000"/>
          <w:sz w:val="28"/>
          <w:szCs w:val="28"/>
        </w:rPr>
        <w:t>BT</w:t>
      </w:r>
      <w:r w:rsidRPr="00FD42F9">
        <w:rPr>
          <w:color w:val="000000"/>
          <w:sz w:val="28"/>
          <w:szCs w:val="28"/>
          <w:lang w:val="vi-VN"/>
        </w:rPr>
        <w:t xml:space="preserve"> cũng được dùng làm phương </w:t>
      </w:r>
    </w:p>
    <w:p w:rsidR="0036564D" w:rsidRPr="00FD42F9" w:rsidRDefault="0036564D" w:rsidP="007402EA">
      <w:pPr>
        <w:spacing w:after="0" w:line="360" w:lineRule="auto"/>
        <w:jc w:val="both"/>
        <w:rPr>
          <w:color w:val="000000"/>
          <w:sz w:val="28"/>
          <w:szCs w:val="28"/>
          <w:lang w:val="vi-VN"/>
        </w:rPr>
      </w:pPr>
      <w:r w:rsidRPr="00FD42F9">
        <w:rPr>
          <w:color w:val="000000"/>
          <w:sz w:val="28"/>
          <w:szCs w:val="28"/>
          <w:lang w:val="vi-VN"/>
        </w:rPr>
        <w:t>tiện để nghiên cứu tính chất các chất, hình thành các khái niệm hoá học.</w:t>
      </w:r>
    </w:p>
    <w:p w:rsidR="0036564D" w:rsidRPr="005F17C0" w:rsidRDefault="0036564D" w:rsidP="00352403">
      <w:pPr>
        <w:spacing w:after="0" w:line="360" w:lineRule="auto"/>
        <w:ind w:firstLine="720"/>
        <w:jc w:val="both"/>
        <w:rPr>
          <w:color w:val="000000"/>
          <w:sz w:val="28"/>
          <w:szCs w:val="28"/>
        </w:rPr>
      </w:pPr>
      <w:r w:rsidRPr="00FD42F9">
        <w:rPr>
          <w:color w:val="000000"/>
          <w:sz w:val="28"/>
          <w:szCs w:val="28"/>
          <w:lang w:val="vi-VN"/>
        </w:rPr>
        <w:t xml:space="preserve">Bản thân bài tập hoá học đã là PPDH hoá học tích cực song tính tích cực của </w:t>
      </w:r>
      <w:r w:rsidR="00365044">
        <w:rPr>
          <w:color w:val="000000"/>
          <w:sz w:val="28"/>
          <w:szCs w:val="28"/>
        </w:rPr>
        <w:t>PP</w:t>
      </w:r>
      <w:r w:rsidRPr="00FD42F9">
        <w:rPr>
          <w:color w:val="000000"/>
          <w:sz w:val="28"/>
          <w:szCs w:val="28"/>
          <w:lang w:val="vi-VN"/>
        </w:rPr>
        <w:t xml:space="preserve"> này được nâng cao hơn khi được sử dụng như là nguồn kiến thức để HS tìm tòi chứ không phải để tái hiện kiến thức. Với tính đa dạng của mình </w:t>
      </w:r>
      <w:r w:rsidR="00370EEE">
        <w:rPr>
          <w:color w:val="000000"/>
          <w:sz w:val="28"/>
          <w:szCs w:val="28"/>
        </w:rPr>
        <w:t>B</w:t>
      </w:r>
      <w:r w:rsidR="00E13019">
        <w:rPr>
          <w:color w:val="000000"/>
          <w:sz w:val="28"/>
          <w:szCs w:val="28"/>
        </w:rPr>
        <w:t>THH</w:t>
      </w:r>
      <w:r w:rsidRPr="00FD42F9">
        <w:rPr>
          <w:color w:val="000000"/>
          <w:sz w:val="28"/>
          <w:szCs w:val="28"/>
          <w:lang w:val="vi-VN"/>
        </w:rPr>
        <w:t xml:space="preserve"> là phương tiện để tích cực hoá hoạt động của HS trong các bài dạy hoá học, nhưng hiệu quả của nó còn phụ thuộc vào việc sử dụng của GV</w:t>
      </w:r>
      <w:r w:rsidR="00F1672B">
        <w:rPr>
          <w:color w:val="000000"/>
          <w:sz w:val="28"/>
          <w:szCs w:val="28"/>
        </w:rPr>
        <w:t xml:space="preserve"> </w:t>
      </w:r>
      <w:r w:rsidRPr="00FD42F9">
        <w:rPr>
          <w:color w:val="000000"/>
          <w:sz w:val="28"/>
          <w:szCs w:val="28"/>
          <w:lang w:val="vi-VN"/>
        </w:rPr>
        <w:t>trong quá trình dạ</w:t>
      </w:r>
      <w:r>
        <w:rPr>
          <w:color w:val="000000"/>
          <w:sz w:val="28"/>
          <w:szCs w:val="28"/>
          <w:lang w:val="vi-VN"/>
        </w:rPr>
        <w:t>y H</w:t>
      </w:r>
      <w:r w:rsidRPr="00FD42F9">
        <w:rPr>
          <w:color w:val="000000"/>
          <w:sz w:val="28"/>
          <w:szCs w:val="28"/>
          <w:lang w:val="vi-VN"/>
        </w:rPr>
        <w:t>oá học</w:t>
      </w:r>
      <w:r>
        <w:rPr>
          <w:color w:val="000000"/>
          <w:sz w:val="28"/>
          <w:szCs w:val="28"/>
        </w:rPr>
        <w:t>.</w:t>
      </w:r>
    </w:p>
    <w:p w:rsidR="0036564D" w:rsidRPr="00671011" w:rsidRDefault="0036564D" w:rsidP="00FD42F9">
      <w:pPr>
        <w:pStyle w:val="5sonlanphoto"/>
        <w:spacing w:line="360" w:lineRule="auto"/>
        <w:rPr>
          <w:b/>
          <w:sz w:val="28"/>
          <w:szCs w:val="28"/>
        </w:rPr>
      </w:pPr>
      <w:r>
        <w:rPr>
          <w:b/>
          <w:sz w:val="28"/>
          <w:szCs w:val="28"/>
        </w:rPr>
        <w:t xml:space="preserve">- </w:t>
      </w:r>
      <w:r w:rsidRPr="00671011">
        <w:rPr>
          <w:b/>
          <w:sz w:val="28"/>
          <w:szCs w:val="28"/>
        </w:rPr>
        <w:t xml:space="preserve"> Sử dụng bài tập hoá học để hình thành khái niệm hoá học</w:t>
      </w:r>
    </w:p>
    <w:p w:rsidR="0036564D" w:rsidRPr="00FD42F9" w:rsidRDefault="0036564D" w:rsidP="00FD42F9">
      <w:pPr>
        <w:spacing w:after="0" w:line="360" w:lineRule="auto"/>
        <w:ind w:firstLine="720"/>
        <w:jc w:val="both"/>
        <w:rPr>
          <w:color w:val="000000"/>
          <w:sz w:val="28"/>
          <w:szCs w:val="28"/>
          <w:lang w:val="vi-VN"/>
        </w:rPr>
      </w:pPr>
      <w:r w:rsidRPr="00FD42F9">
        <w:rPr>
          <w:color w:val="000000"/>
          <w:sz w:val="28"/>
          <w:szCs w:val="28"/>
          <w:lang w:val="vi-VN"/>
        </w:rPr>
        <w:t xml:space="preserve">Ngoài việc dùng bài tập hoá học để củng cố kiến thức, rèn luyện kỹ năng hoá học cho HS, GV có thể dùng bài tập để tổ chức, điều khiển quá trình nhận thức của HS, hình thành khái niệm mới. Trong bài dạy hình thành khái niệm HS phải tiếp thu, lĩnh hội kiến thức mới mà HS chưa biết hoặc chưa biết chính xác rõ </w:t>
      </w:r>
      <w:r w:rsidRPr="00FD42F9">
        <w:rPr>
          <w:color w:val="000000"/>
          <w:sz w:val="28"/>
          <w:szCs w:val="28"/>
          <w:lang w:val="vi-VN"/>
        </w:rPr>
        <w:lastRenderedPageBreak/>
        <w:t>ràng. GV có thể xây dựng, lựa chọn hệ thống bài tập phù hợp để giúp HS hình thành khái niệm mới một cách vững chắc.</w:t>
      </w:r>
    </w:p>
    <w:p w:rsidR="0036564D" w:rsidRPr="00931C57" w:rsidRDefault="0036564D" w:rsidP="00FD42F9">
      <w:pPr>
        <w:pStyle w:val="5sonlanphoto"/>
        <w:spacing w:line="360" w:lineRule="auto"/>
        <w:rPr>
          <w:b/>
          <w:sz w:val="28"/>
          <w:szCs w:val="28"/>
        </w:rPr>
      </w:pPr>
      <w:r>
        <w:rPr>
          <w:b/>
          <w:sz w:val="28"/>
          <w:szCs w:val="28"/>
        </w:rPr>
        <w:t>-</w:t>
      </w:r>
      <w:r w:rsidRPr="00931C57">
        <w:rPr>
          <w:b/>
          <w:sz w:val="28"/>
          <w:szCs w:val="28"/>
        </w:rPr>
        <w:t xml:space="preserve"> Sử dụng bài tập thực nghiệm hoá học</w:t>
      </w:r>
    </w:p>
    <w:p w:rsidR="0036564D" w:rsidRPr="00206D49" w:rsidRDefault="0036564D" w:rsidP="00FD42F9">
      <w:pPr>
        <w:spacing w:after="0" w:line="360" w:lineRule="auto"/>
        <w:ind w:firstLine="720"/>
        <w:jc w:val="both"/>
        <w:rPr>
          <w:color w:val="000000"/>
          <w:sz w:val="28"/>
          <w:szCs w:val="28"/>
        </w:rPr>
      </w:pPr>
      <w:r w:rsidRPr="00FD42F9">
        <w:rPr>
          <w:color w:val="000000"/>
          <w:sz w:val="28"/>
          <w:szCs w:val="28"/>
          <w:lang w:val="vi-VN"/>
        </w:rPr>
        <w:t xml:space="preserve">Trong mục tiêu môn học có nhấn mạnh đến việc tăng cường rèn luyện kỹ năng hoá học cho HS, trong đó chú trọng đến kỹ năng thí nghiệm hoá học và kỹ năng vận dụng kiến thức hoá học vào thực tiễn. Bài tập </w:t>
      </w:r>
      <w:r w:rsidR="00C812EB">
        <w:rPr>
          <w:color w:val="000000"/>
          <w:sz w:val="28"/>
          <w:szCs w:val="28"/>
        </w:rPr>
        <w:t>thực nghiệm</w:t>
      </w:r>
      <w:r w:rsidRPr="00FD42F9">
        <w:rPr>
          <w:color w:val="000000"/>
          <w:sz w:val="28"/>
          <w:szCs w:val="28"/>
          <w:lang w:val="vi-VN"/>
        </w:rPr>
        <w:t xml:space="preserve"> là một phương tiện có hiệu quả cao trong việc rèn luyện kỹ năng thực hành, phương pháp làm việc khoa học, độc lập cho HS. GV có thể sử dụng bài tập </w:t>
      </w:r>
      <w:r w:rsidR="00C812EB">
        <w:rPr>
          <w:color w:val="000000"/>
          <w:sz w:val="28"/>
          <w:szCs w:val="28"/>
        </w:rPr>
        <w:t>thự</w:t>
      </w:r>
      <w:r w:rsidR="002A6C31">
        <w:rPr>
          <w:color w:val="000000"/>
          <w:sz w:val="28"/>
          <w:szCs w:val="28"/>
        </w:rPr>
        <w:t>c nghiệ</w:t>
      </w:r>
      <w:r w:rsidR="00C812EB">
        <w:rPr>
          <w:color w:val="000000"/>
          <w:sz w:val="28"/>
          <w:szCs w:val="28"/>
        </w:rPr>
        <w:t>m</w:t>
      </w:r>
      <w:r w:rsidRPr="00FD42F9">
        <w:rPr>
          <w:color w:val="000000"/>
          <w:sz w:val="28"/>
          <w:szCs w:val="28"/>
          <w:lang w:val="vi-VN"/>
        </w:rPr>
        <w:t xml:space="preserve"> khi nghiên cứu, hình thành kiến thức mới, khi luyện tập, rèn luyện kỹ năng cho HS. Khi giải bài tập </w:t>
      </w:r>
      <w:r w:rsidR="002A6C31">
        <w:rPr>
          <w:color w:val="000000"/>
          <w:sz w:val="28"/>
          <w:szCs w:val="28"/>
        </w:rPr>
        <w:t>thực nghiệm</w:t>
      </w:r>
      <w:r w:rsidRPr="00FD42F9">
        <w:rPr>
          <w:color w:val="000000"/>
          <w:sz w:val="28"/>
          <w:szCs w:val="28"/>
          <w:lang w:val="vi-VN"/>
        </w:rPr>
        <w:t xml:space="preserve"> HS phải biết vận dụng kiến thức để giải quyết bằng lý thuyết rồi sau đó tiến hành thí nghiệm để kiểm nghiệm tính đúng đắn của những bước giải bằng lý thuyết và rút ra kết luận về cách giải. GV cần hướng dẫn HS các bước giải bài tập </w:t>
      </w:r>
      <w:r w:rsidR="00206D49">
        <w:rPr>
          <w:color w:val="000000"/>
          <w:sz w:val="28"/>
          <w:szCs w:val="28"/>
        </w:rPr>
        <w:t>thực nghiệm theo các bước</w:t>
      </w:r>
      <w:r w:rsidR="00993889">
        <w:rPr>
          <w:color w:val="000000"/>
          <w:sz w:val="28"/>
          <w:szCs w:val="28"/>
        </w:rPr>
        <w:t>:</w:t>
      </w:r>
    </w:p>
    <w:p w:rsidR="0036564D" w:rsidRPr="00FD42F9" w:rsidRDefault="0036564D" w:rsidP="00FD42F9">
      <w:pPr>
        <w:spacing w:after="0" w:line="360" w:lineRule="auto"/>
        <w:ind w:firstLine="720"/>
        <w:jc w:val="both"/>
        <w:rPr>
          <w:color w:val="000000"/>
          <w:sz w:val="28"/>
          <w:szCs w:val="28"/>
          <w:lang w:val="vi-VN"/>
        </w:rPr>
      </w:pPr>
      <w:r w:rsidRPr="00FD42F9">
        <w:rPr>
          <w:color w:val="000000"/>
          <w:sz w:val="28"/>
          <w:szCs w:val="28"/>
          <w:lang w:val="vi-VN"/>
        </w:rPr>
        <w:t xml:space="preserve">*  </w:t>
      </w:r>
      <w:r w:rsidRPr="00FD42F9">
        <w:rPr>
          <w:b/>
          <w:bCs/>
          <w:i/>
          <w:iCs/>
          <w:color w:val="000000"/>
          <w:sz w:val="28"/>
          <w:szCs w:val="28"/>
          <w:lang w:val="vi-VN"/>
        </w:rPr>
        <w:t>Bước 1</w:t>
      </w:r>
      <w:r w:rsidRPr="00FD42F9">
        <w:rPr>
          <w:color w:val="000000"/>
          <w:sz w:val="28"/>
          <w:szCs w:val="28"/>
          <w:lang w:val="vi-VN"/>
        </w:rPr>
        <w:t>: Giải lý thuyết. Hướng dẫn HS phân tích lý thuyết, xây dựng các bước giải, dự đoán hiện tượng, kết quả thí nghiệm, lựa chọn hoá chất, dụng cụ, dự kiến cách tiến hành.</w:t>
      </w:r>
    </w:p>
    <w:p w:rsidR="0036564D" w:rsidRPr="00FD42F9" w:rsidRDefault="0036564D" w:rsidP="00FD42F9">
      <w:pPr>
        <w:spacing w:after="0" w:line="360" w:lineRule="auto"/>
        <w:ind w:firstLine="720"/>
        <w:jc w:val="both"/>
        <w:rPr>
          <w:color w:val="000000"/>
          <w:sz w:val="28"/>
          <w:szCs w:val="28"/>
          <w:lang w:val="vi-VN"/>
        </w:rPr>
      </w:pPr>
      <w:r w:rsidRPr="00FD42F9">
        <w:rPr>
          <w:b/>
          <w:bCs/>
          <w:i/>
          <w:iCs/>
          <w:color w:val="000000"/>
          <w:sz w:val="28"/>
          <w:szCs w:val="28"/>
          <w:lang w:val="vi-VN"/>
        </w:rPr>
        <w:t>*  Bước 2:</w:t>
      </w:r>
      <w:r w:rsidRPr="00FD42F9">
        <w:rPr>
          <w:color w:val="000000"/>
          <w:sz w:val="28"/>
          <w:szCs w:val="28"/>
          <w:lang w:val="vi-VN"/>
        </w:rPr>
        <w:t xml:space="preserve"> Tiến hành thí nghiệm. Chú trọng đ</w:t>
      </w:r>
      <w:r w:rsidRPr="00FD42F9">
        <w:rPr>
          <w:color w:val="000000"/>
          <w:sz w:val="28"/>
          <w:szCs w:val="28"/>
        </w:rPr>
        <w:t>ến</w:t>
      </w:r>
      <w:r w:rsidRPr="00FD42F9">
        <w:rPr>
          <w:color w:val="000000"/>
          <w:sz w:val="28"/>
          <w:szCs w:val="28"/>
          <w:lang w:val="vi-VN"/>
        </w:rPr>
        <w:t xml:space="preserve"> các kỹ năng:</w:t>
      </w:r>
    </w:p>
    <w:p w:rsidR="00797AA2" w:rsidRDefault="0036564D" w:rsidP="00B367F8">
      <w:pPr>
        <w:spacing w:after="0" w:line="360" w:lineRule="auto"/>
        <w:ind w:firstLine="720"/>
        <w:jc w:val="both"/>
        <w:rPr>
          <w:color w:val="000000"/>
          <w:sz w:val="28"/>
          <w:szCs w:val="28"/>
        </w:rPr>
      </w:pPr>
      <w:r>
        <w:rPr>
          <w:color w:val="000000"/>
          <w:sz w:val="28"/>
          <w:szCs w:val="28"/>
        </w:rPr>
        <w:t xml:space="preserve">+ </w:t>
      </w:r>
      <w:r w:rsidRPr="00FD42F9">
        <w:rPr>
          <w:color w:val="000000"/>
          <w:sz w:val="28"/>
          <w:szCs w:val="28"/>
          <w:lang w:val="vi-VN"/>
        </w:rPr>
        <w:t>Sử dụng dụng cụ, hoá chất, lắp thiết bị, thao tác thí nghiệm đảm bảo an</w:t>
      </w:r>
    </w:p>
    <w:p w:rsidR="0036564D" w:rsidRPr="00FD42F9" w:rsidRDefault="0036564D" w:rsidP="00797AA2">
      <w:pPr>
        <w:spacing w:after="0" w:line="360" w:lineRule="auto"/>
        <w:jc w:val="both"/>
        <w:rPr>
          <w:color w:val="000000"/>
          <w:sz w:val="28"/>
          <w:szCs w:val="28"/>
          <w:lang w:val="vi-VN"/>
        </w:rPr>
      </w:pPr>
      <w:r w:rsidRPr="00FD42F9">
        <w:rPr>
          <w:color w:val="000000"/>
          <w:sz w:val="28"/>
          <w:szCs w:val="28"/>
          <w:lang w:val="vi-VN"/>
        </w:rPr>
        <w:t xml:space="preserve"> toàn, thành công.</w:t>
      </w:r>
    </w:p>
    <w:p w:rsidR="0036564D" w:rsidRPr="00FD42F9" w:rsidRDefault="0036564D" w:rsidP="00B367F8">
      <w:pPr>
        <w:spacing w:after="0" w:line="360" w:lineRule="auto"/>
        <w:ind w:firstLine="720"/>
        <w:jc w:val="both"/>
        <w:rPr>
          <w:color w:val="000000"/>
          <w:spacing w:val="-6"/>
          <w:sz w:val="28"/>
          <w:szCs w:val="28"/>
          <w:lang w:val="vi-VN"/>
        </w:rPr>
      </w:pPr>
      <w:r>
        <w:rPr>
          <w:color w:val="000000"/>
          <w:spacing w:val="-6"/>
          <w:sz w:val="28"/>
          <w:szCs w:val="28"/>
        </w:rPr>
        <w:t xml:space="preserve">+ </w:t>
      </w:r>
      <w:r w:rsidRPr="00FD42F9">
        <w:rPr>
          <w:color w:val="000000"/>
          <w:spacing w:val="-6"/>
          <w:sz w:val="28"/>
          <w:szCs w:val="28"/>
          <w:lang w:val="vi-VN"/>
        </w:rPr>
        <w:t>Mô tả đầy đủ, đúng hiện tượng thí nghiệm và giải thích đúng các hiện tượng đó. Đối chiếu kết quả thí nghiệm với việc giải lý thuyết, rút ra nhận xét, kết luận.</w:t>
      </w:r>
    </w:p>
    <w:p w:rsidR="0036564D" w:rsidRPr="00FD42F9" w:rsidRDefault="0036564D" w:rsidP="00FD42F9">
      <w:pPr>
        <w:spacing w:after="0" w:line="360" w:lineRule="auto"/>
        <w:ind w:firstLine="720"/>
        <w:jc w:val="both"/>
        <w:rPr>
          <w:color w:val="000000"/>
          <w:sz w:val="28"/>
          <w:szCs w:val="28"/>
          <w:lang w:val="vi-VN"/>
        </w:rPr>
      </w:pPr>
      <w:r w:rsidRPr="00FD42F9">
        <w:rPr>
          <w:color w:val="000000"/>
          <w:sz w:val="28"/>
          <w:szCs w:val="28"/>
          <w:lang w:val="vi-VN"/>
        </w:rPr>
        <w:t>Với các dạng bài tập khác nhau thì các hoạt động cụ thể của HS cũng có thể thay đổi cho phù hợp.</w:t>
      </w:r>
    </w:p>
    <w:p w:rsidR="0036564D" w:rsidRPr="00931C57" w:rsidRDefault="0036564D" w:rsidP="00FD42F9">
      <w:pPr>
        <w:pStyle w:val="5sonlanphoto"/>
        <w:spacing w:line="360" w:lineRule="auto"/>
        <w:rPr>
          <w:b/>
          <w:sz w:val="28"/>
          <w:szCs w:val="28"/>
        </w:rPr>
      </w:pPr>
      <w:r>
        <w:rPr>
          <w:b/>
          <w:sz w:val="28"/>
          <w:szCs w:val="28"/>
        </w:rPr>
        <w:t xml:space="preserve">- </w:t>
      </w:r>
      <w:r w:rsidRPr="00931C57">
        <w:rPr>
          <w:b/>
          <w:sz w:val="28"/>
          <w:szCs w:val="28"/>
        </w:rPr>
        <w:t xml:space="preserve"> Sử dụng các bài tập thực tiễn</w:t>
      </w:r>
    </w:p>
    <w:p w:rsidR="0036564D" w:rsidRPr="00FD42F9" w:rsidRDefault="0036564D" w:rsidP="00FD42F9">
      <w:pPr>
        <w:spacing w:after="0" w:line="360" w:lineRule="auto"/>
        <w:ind w:firstLine="720"/>
        <w:jc w:val="both"/>
        <w:rPr>
          <w:color w:val="000000"/>
          <w:sz w:val="28"/>
          <w:szCs w:val="28"/>
          <w:lang w:val="vi-VN"/>
        </w:rPr>
      </w:pPr>
      <w:r w:rsidRPr="00FD42F9">
        <w:rPr>
          <w:color w:val="000000"/>
          <w:sz w:val="28"/>
          <w:szCs w:val="28"/>
          <w:lang w:val="vi-VN"/>
        </w:rPr>
        <w:t>Theo phương hướng dạy học tích cực GV cần tăng cường sử dụng giúp HS vận dụng kiến thức hoá học giải quyết các vấ</w:t>
      </w:r>
      <w:r>
        <w:rPr>
          <w:color w:val="000000"/>
          <w:sz w:val="28"/>
          <w:szCs w:val="28"/>
          <w:lang w:val="vi-VN"/>
        </w:rPr>
        <w:t>n đ</w:t>
      </w:r>
      <w:r w:rsidRPr="00FD42F9">
        <w:rPr>
          <w:color w:val="000000"/>
          <w:sz w:val="28"/>
          <w:szCs w:val="28"/>
          <w:lang w:val="vi-VN"/>
        </w:rPr>
        <w:t xml:space="preserve">ề thực tiễn có liên quan đến hoá học. Thông qua việc giải bài tập thực tiễn sẽ làm cho việc học hoá học tăng  hứng thú, </w:t>
      </w:r>
      <w:r>
        <w:rPr>
          <w:color w:val="000000"/>
          <w:sz w:val="28"/>
          <w:szCs w:val="28"/>
        </w:rPr>
        <w:t xml:space="preserve">tạo </w:t>
      </w:r>
      <w:r w:rsidRPr="00FD42F9">
        <w:rPr>
          <w:color w:val="000000"/>
          <w:sz w:val="28"/>
          <w:szCs w:val="28"/>
          <w:lang w:val="vi-VN"/>
        </w:rPr>
        <w:t xml:space="preserve">say mê trong học tập ở HS. Các bài tập có liên quan đến kiến thức thực tế còn có thể dùng để tạo tình huống có vấn đề trong dạy hoá học. Các bài tập này có thể ở dạng bài tập lý thuyết hoặc bài tập </w:t>
      </w:r>
      <w:r>
        <w:rPr>
          <w:color w:val="000000"/>
          <w:sz w:val="28"/>
          <w:szCs w:val="28"/>
        </w:rPr>
        <w:t>thực nghiệm</w:t>
      </w:r>
      <w:r w:rsidRPr="00FD42F9">
        <w:rPr>
          <w:color w:val="000000"/>
          <w:sz w:val="28"/>
          <w:szCs w:val="28"/>
          <w:lang w:val="vi-VN"/>
        </w:rPr>
        <w:t>.</w:t>
      </w:r>
    </w:p>
    <w:p w:rsidR="0036564D" w:rsidRPr="009A69ED" w:rsidRDefault="0036564D" w:rsidP="00FD42F9">
      <w:pPr>
        <w:spacing w:after="0" w:line="360" w:lineRule="auto"/>
        <w:jc w:val="both"/>
        <w:rPr>
          <w:b/>
          <w:i/>
          <w:color w:val="000000"/>
          <w:sz w:val="28"/>
          <w:szCs w:val="28"/>
          <w:lang w:val="nl-NL"/>
        </w:rPr>
      </w:pPr>
      <w:r w:rsidRPr="009A69ED">
        <w:rPr>
          <w:b/>
          <w:i/>
          <w:color w:val="000000"/>
          <w:sz w:val="28"/>
          <w:szCs w:val="28"/>
          <w:lang w:val="nl-NL"/>
        </w:rPr>
        <w:lastRenderedPageBreak/>
        <w:t>1.1. Yêu cầu khi sử dụng bài tập hoá học.</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Nội dung gắn gọn, súc tích.</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Không nặng nề về thuật toán, rèn luyện và phát triển năng lực nhận thức.</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Mở rộng kiến thức và các ứng dụng vào thực tiễn.</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Có sự phân hoá phù hợp với từng đối tượng học sinh.</w:t>
      </w:r>
    </w:p>
    <w:p w:rsidR="0036564D" w:rsidRPr="009A69ED" w:rsidRDefault="0036564D" w:rsidP="00FD42F9">
      <w:pPr>
        <w:spacing w:after="0" w:line="360" w:lineRule="auto"/>
        <w:jc w:val="both"/>
        <w:rPr>
          <w:b/>
          <w:i/>
          <w:color w:val="000000"/>
          <w:sz w:val="28"/>
          <w:szCs w:val="28"/>
          <w:lang w:val="nl-NL"/>
        </w:rPr>
      </w:pPr>
      <w:r w:rsidRPr="009A69ED">
        <w:rPr>
          <w:b/>
          <w:i/>
          <w:color w:val="000000"/>
          <w:sz w:val="28"/>
          <w:szCs w:val="28"/>
          <w:lang w:val="nl-NL"/>
        </w:rPr>
        <w:t>1.2. Nguyên tắc để lựa chọn một bài tập hoá học để dạy cho HS.</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Mục đích sử dụng của bài tập hoá học là gì? Để nghiên cứu tài liệu mới, hoàn thiện kiến thức hay kiểm tra đánh giá?</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Dùng bài tập ở dạng định tính hay định lượng?</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Dạng bài cơ bản hay nâng cao?</w:t>
      </w:r>
    </w:p>
    <w:p w:rsidR="005E46F9" w:rsidRDefault="0036564D" w:rsidP="00FD42F9">
      <w:pPr>
        <w:spacing w:after="0" w:line="360" w:lineRule="auto"/>
        <w:jc w:val="both"/>
        <w:rPr>
          <w:color w:val="000000"/>
          <w:sz w:val="28"/>
          <w:szCs w:val="28"/>
          <w:lang w:val="nl-NL"/>
        </w:rPr>
      </w:pPr>
      <w:r w:rsidRPr="00FD42F9">
        <w:rPr>
          <w:color w:val="000000"/>
          <w:sz w:val="28"/>
          <w:szCs w:val="28"/>
          <w:lang w:val="nl-NL"/>
        </w:rPr>
        <w:t>- Thông qua bài tập đó đạt được những tác dụng nào? HS sẽ tư duy ra sao? Nhận thức như thế</w:t>
      </w:r>
      <w:r w:rsidR="005E46F9">
        <w:rPr>
          <w:color w:val="000000"/>
          <w:sz w:val="28"/>
          <w:szCs w:val="28"/>
          <w:lang w:val="nl-NL"/>
        </w:rPr>
        <w:t xml:space="preserve"> nào? </w:t>
      </w:r>
    </w:p>
    <w:p w:rsidR="0036564D" w:rsidRPr="005E46F9" w:rsidRDefault="0036564D" w:rsidP="00FD42F9">
      <w:pPr>
        <w:spacing w:after="0" w:line="360" w:lineRule="auto"/>
        <w:jc w:val="both"/>
        <w:rPr>
          <w:color w:val="000000"/>
          <w:sz w:val="28"/>
          <w:szCs w:val="28"/>
          <w:lang w:val="nl-NL"/>
        </w:rPr>
      </w:pPr>
      <w:r w:rsidRPr="009A69ED">
        <w:rPr>
          <w:b/>
          <w:i/>
          <w:color w:val="000000"/>
          <w:sz w:val="28"/>
          <w:szCs w:val="28"/>
          <w:lang w:val="nl-NL"/>
        </w:rPr>
        <w:t>1.3. Những chú ý khi dạy bài tập hoá học</w:t>
      </w:r>
    </w:p>
    <w:p w:rsidR="0036564D" w:rsidRPr="00FD42F9" w:rsidRDefault="0036564D" w:rsidP="00F01DDC">
      <w:pPr>
        <w:spacing w:after="0" w:line="360" w:lineRule="auto"/>
        <w:ind w:firstLine="720"/>
        <w:jc w:val="both"/>
        <w:rPr>
          <w:sz w:val="28"/>
          <w:szCs w:val="28"/>
        </w:rPr>
      </w:pPr>
      <w:r>
        <w:rPr>
          <w:sz w:val="28"/>
          <w:szCs w:val="28"/>
        </w:rPr>
        <w:t xml:space="preserve">- </w:t>
      </w:r>
      <w:r w:rsidRPr="00FD42F9">
        <w:rPr>
          <w:sz w:val="28"/>
          <w:szCs w:val="28"/>
        </w:rPr>
        <w:t>Xác định rõ mục đích của từng bài tập, mục đích của tiết bài tập. Kiến thức cơ bản nào được áp dụng trong bài? Kiến thức nào sẽ mở rộng thêm? Cần rèn luyện kỹ năng giải bài tập nào?</w:t>
      </w:r>
    </w:p>
    <w:p w:rsidR="0036564D" w:rsidRDefault="0036564D" w:rsidP="00F01DDC">
      <w:pPr>
        <w:spacing w:after="0" w:line="360" w:lineRule="auto"/>
        <w:ind w:firstLine="720"/>
        <w:jc w:val="both"/>
        <w:rPr>
          <w:sz w:val="28"/>
          <w:szCs w:val="28"/>
        </w:rPr>
      </w:pPr>
      <w:r>
        <w:rPr>
          <w:sz w:val="28"/>
          <w:szCs w:val="28"/>
        </w:rPr>
        <w:t xml:space="preserve">- </w:t>
      </w:r>
      <w:r w:rsidRPr="00FD42F9">
        <w:rPr>
          <w:sz w:val="28"/>
          <w:szCs w:val="28"/>
        </w:rPr>
        <w:t xml:space="preserve">Nội dung kiến thức phải nằm trong chương trình, vừa sức với trình độ </w:t>
      </w:r>
    </w:p>
    <w:p w:rsidR="0036564D" w:rsidRPr="00FD42F9" w:rsidRDefault="0036564D" w:rsidP="00613E52">
      <w:pPr>
        <w:spacing w:after="0" w:line="360" w:lineRule="auto"/>
        <w:jc w:val="both"/>
        <w:rPr>
          <w:sz w:val="28"/>
          <w:szCs w:val="28"/>
        </w:rPr>
      </w:pPr>
      <w:r w:rsidRPr="00FD42F9">
        <w:rPr>
          <w:sz w:val="28"/>
          <w:szCs w:val="28"/>
        </w:rPr>
        <w:t>học sinh.</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xml:space="preserve">- Chọn chữa các bài tập tiêu biểu, điển hình. Tránh trùng lặp về kiến thức cũng như các dạng bài tập. Chú ý các bài: </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ab/>
        <w:t>+ Có trọng tâm kiến thức cần khắc sâu.</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ab/>
        <w:t>+ Có phương pháp giải mới.</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ab/>
        <w:t xml:space="preserve">+ Dạng bài quan trọng phổ biến, hay thi. </w:t>
      </w:r>
    </w:p>
    <w:p w:rsidR="0036564D" w:rsidRPr="00FD42F9" w:rsidRDefault="0036564D" w:rsidP="00FB3D6E">
      <w:pPr>
        <w:spacing w:after="0" w:line="360" w:lineRule="auto"/>
        <w:ind w:firstLine="720"/>
        <w:jc w:val="both"/>
        <w:rPr>
          <w:sz w:val="28"/>
          <w:szCs w:val="28"/>
        </w:rPr>
      </w:pPr>
      <w:r>
        <w:rPr>
          <w:sz w:val="28"/>
          <w:szCs w:val="28"/>
        </w:rPr>
        <w:t>-</w:t>
      </w:r>
      <w:r w:rsidRPr="00FD42F9">
        <w:rPr>
          <w:sz w:val="28"/>
          <w:szCs w:val="28"/>
        </w:rPr>
        <w:t xml:space="preserve"> Các dữ kiện cho trước và kết quả tính toán phải phù hợp thực tế. Giáo viên cần giải trước bằng nhiều cách khác nhau (nếu có thể), dự kiến trước những sai lầm học sinh hay mắc phải.</w:t>
      </w:r>
    </w:p>
    <w:p w:rsidR="0036564D" w:rsidRPr="00FD42F9" w:rsidRDefault="0036564D" w:rsidP="00B7559C">
      <w:pPr>
        <w:spacing w:after="0" w:line="360" w:lineRule="auto"/>
        <w:ind w:left="720"/>
        <w:jc w:val="both"/>
        <w:rPr>
          <w:sz w:val="28"/>
          <w:szCs w:val="28"/>
        </w:rPr>
      </w:pPr>
      <w:r>
        <w:rPr>
          <w:sz w:val="28"/>
          <w:szCs w:val="28"/>
        </w:rPr>
        <w:t xml:space="preserve">- </w:t>
      </w:r>
      <w:r w:rsidRPr="00FD42F9">
        <w:rPr>
          <w:sz w:val="28"/>
          <w:szCs w:val="28"/>
        </w:rPr>
        <w:t>Cần đảm bảo sự cân đối giữa thời gian học lý thuyết và làm bài tập.</w:t>
      </w:r>
    </w:p>
    <w:p w:rsidR="0036564D" w:rsidRPr="00FD42F9" w:rsidRDefault="0036564D" w:rsidP="00A530EE">
      <w:pPr>
        <w:spacing w:after="0" w:line="360" w:lineRule="auto"/>
        <w:ind w:firstLine="360"/>
        <w:jc w:val="both"/>
        <w:rPr>
          <w:sz w:val="28"/>
          <w:szCs w:val="28"/>
        </w:rPr>
      </w:pPr>
      <w:r>
        <w:rPr>
          <w:sz w:val="28"/>
          <w:szCs w:val="28"/>
        </w:rPr>
        <w:t xml:space="preserve">     - </w:t>
      </w:r>
      <w:r w:rsidRPr="00FD42F9">
        <w:rPr>
          <w:sz w:val="28"/>
          <w:szCs w:val="28"/>
        </w:rPr>
        <w:t>Phải chú ý đến yêu cầu cần đạt được để từng bước nâng cao khả năng giải bài tập của cả lớp.</w:t>
      </w:r>
    </w:p>
    <w:p w:rsidR="0036564D" w:rsidRPr="00FD42F9" w:rsidRDefault="0036564D" w:rsidP="00A530EE">
      <w:pPr>
        <w:spacing w:after="0" w:line="360" w:lineRule="auto"/>
        <w:ind w:firstLine="360"/>
        <w:jc w:val="both"/>
        <w:rPr>
          <w:sz w:val="28"/>
          <w:szCs w:val="28"/>
        </w:rPr>
      </w:pPr>
      <w:r>
        <w:rPr>
          <w:sz w:val="28"/>
          <w:szCs w:val="28"/>
        </w:rPr>
        <w:t xml:space="preserve">   - </w:t>
      </w:r>
      <w:r w:rsidRPr="00FD42F9">
        <w:rPr>
          <w:sz w:val="28"/>
          <w:szCs w:val="28"/>
        </w:rPr>
        <w:t>Bài tập phải đủ các dạng từ dễ đến khó để quá trình tư duy được liên tục.</w:t>
      </w:r>
    </w:p>
    <w:p w:rsidR="0036564D" w:rsidRPr="00FD42F9" w:rsidRDefault="0036564D" w:rsidP="00A530EE">
      <w:pPr>
        <w:spacing w:after="0" w:line="360" w:lineRule="auto"/>
        <w:ind w:firstLine="360"/>
        <w:jc w:val="both"/>
        <w:rPr>
          <w:sz w:val="28"/>
          <w:szCs w:val="28"/>
        </w:rPr>
      </w:pPr>
      <w:r>
        <w:rPr>
          <w:sz w:val="28"/>
          <w:szCs w:val="28"/>
        </w:rPr>
        <w:lastRenderedPageBreak/>
        <w:t xml:space="preserve">   - </w:t>
      </w:r>
      <w:r w:rsidRPr="00FD42F9">
        <w:rPr>
          <w:sz w:val="28"/>
          <w:szCs w:val="28"/>
        </w:rPr>
        <w:t xml:space="preserve">Khi gọi học sinh lên bảng cần hướng dẫn học sinh phân tích dữ kiện đề bài, giúp các em suy luận hướng giải. Cần phát hiện nhanh chóng những lỗ hổng kiến thức, những sai sót của học sinh để kịp thời sửa chữa. Không nên có sự thiên vị các em khá, giỏi, giễu cợt học sinh yếu. </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Những bài đơn giản, ngắn có thể gọi bất cứ HS nào nhưng nên ưu tiên HS trung bình, yếu.</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Những bài khó, dài nên chọn những HS khá, giỏi.</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Phát hiện nhanh chóng lỗ hổng kiến thức, sai sót của HS để bổ sung sửa chữa kịp thời.</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Nếu HS có hướng giải sai nên dừng lại ngay.</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Dùng phấn màu làm bật các chi tiết cần chú ý.</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Tiết kiệm thời gian: Đề bài có thể photo phát cho HS hoặc có thể chuẩn bị sẵn để chiếu bằng máy chiếu. Tận dụng các bài tập trong SGK, SBT.</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xml:space="preserve">- Chữa bài tập cho HS yếu: </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Đề ra những yêu cầu vừa phải, nhắm vào trọng tâm những dạng bài tập cơ bản.</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Đề bài cần đơn giản, ngắn gọn, ít.</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Không giải nhiều phương pháp.</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Tránh những bài quá khó HS không hiểu được.</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Bài tương tự chỉ cho khác chút ít.</w:t>
      </w:r>
    </w:p>
    <w:p w:rsidR="0036564D" w:rsidRPr="00FD42F9" w:rsidRDefault="0036564D" w:rsidP="00FD42F9">
      <w:pPr>
        <w:spacing w:after="0" w:line="360" w:lineRule="auto"/>
        <w:ind w:firstLine="720"/>
        <w:jc w:val="both"/>
        <w:rPr>
          <w:color w:val="000000"/>
          <w:sz w:val="28"/>
          <w:szCs w:val="28"/>
          <w:lang w:val="nl-NL"/>
        </w:rPr>
      </w:pPr>
      <w:r w:rsidRPr="00FD42F9">
        <w:rPr>
          <w:color w:val="000000"/>
          <w:sz w:val="28"/>
          <w:szCs w:val="28"/>
          <w:lang w:val="nl-NL"/>
        </w:rPr>
        <w:t>+ Nâng cao trình độ dần từng bước.</w:t>
      </w:r>
    </w:p>
    <w:p w:rsidR="0036564D" w:rsidRPr="009A69ED" w:rsidRDefault="0036564D" w:rsidP="00FD42F9">
      <w:pPr>
        <w:spacing w:after="0" w:line="360" w:lineRule="auto"/>
        <w:jc w:val="both"/>
        <w:rPr>
          <w:b/>
          <w:i/>
          <w:color w:val="000000"/>
          <w:sz w:val="28"/>
          <w:szCs w:val="28"/>
          <w:lang w:val="nl-NL"/>
        </w:rPr>
      </w:pPr>
      <w:r w:rsidRPr="009A69ED">
        <w:rPr>
          <w:b/>
          <w:i/>
          <w:color w:val="000000"/>
          <w:sz w:val="28"/>
          <w:szCs w:val="28"/>
          <w:lang w:val="nl-NL"/>
        </w:rPr>
        <w:t>1.4. Các bước giải một bài toán hoá học trên lớp.</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Bước 1: Tóm tắt đề bài một cách ngắn gọn trên bảng.</w:t>
      </w:r>
    </w:p>
    <w:p w:rsidR="0036564D" w:rsidRPr="00FD42F9" w:rsidRDefault="0036564D" w:rsidP="00FD42F9">
      <w:pPr>
        <w:spacing w:after="0" w:line="360" w:lineRule="auto"/>
        <w:jc w:val="both"/>
        <w:rPr>
          <w:b/>
          <w:color w:val="000000"/>
          <w:sz w:val="28"/>
          <w:szCs w:val="28"/>
          <w:lang w:val="nl-NL"/>
        </w:rPr>
      </w:pPr>
      <w:r w:rsidRPr="00FD42F9">
        <w:rPr>
          <w:color w:val="000000"/>
          <w:sz w:val="28"/>
          <w:szCs w:val="28"/>
          <w:lang w:val="nl-NL"/>
        </w:rPr>
        <w:t>- Bước 2: Xử lí các số liệu dạng thô thành dạng cơ bản.</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Bước 3: Viết các phương trình phản ứng xảy ra (nếu có)</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Bước 4: Gợi ý và hướng dẫn HS suy nghĩ tìm lời giải.</w:t>
      </w:r>
    </w:p>
    <w:p w:rsidR="0036564D" w:rsidRPr="00FD42F9" w:rsidRDefault="0036564D" w:rsidP="00FD42F9">
      <w:pPr>
        <w:spacing w:after="0" w:line="360" w:lineRule="auto"/>
        <w:jc w:val="both"/>
        <w:rPr>
          <w:color w:val="000000"/>
          <w:sz w:val="28"/>
          <w:szCs w:val="28"/>
          <w:lang w:val="nl-NL"/>
        </w:rPr>
      </w:pPr>
      <w:r w:rsidRPr="00FD42F9">
        <w:rPr>
          <w:color w:val="000000"/>
          <w:sz w:val="28"/>
          <w:szCs w:val="28"/>
          <w:lang w:val="nl-NL"/>
        </w:rPr>
        <w:t>- Bước 5: Tóm tắt hệ thống các vấn đề cần thiết, quan trọng, rút ra từ bài tập (về kiến thức, kĩ năng, phương pháp).</w:t>
      </w:r>
    </w:p>
    <w:p w:rsidR="0036564D" w:rsidRPr="00FD42F9" w:rsidRDefault="0036564D" w:rsidP="00FD42F9">
      <w:pPr>
        <w:spacing w:after="0" w:line="360" w:lineRule="auto"/>
        <w:jc w:val="both"/>
        <w:rPr>
          <w:sz w:val="28"/>
          <w:szCs w:val="28"/>
        </w:rPr>
      </w:pPr>
      <w:r w:rsidRPr="00FD42F9">
        <w:rPr>
          <w:b/>
          <w:color w:val="000000"/>
          <w:sz w:val="28"/>
          <w:szCs w:val="28"/>
          <w:lang w:val="nl-NL"/>
        </w:rPr>
        <w:t xml:space="preserve">2. </w:t>
      </w:r>
      <w:bookmarkStart w:id="1" w:name="_Toc432617016"/>
      <w:r>
        <w:rPr>
          <w:b/>
          <w:color w:val="000000"/>
          <w:sz w:val="28"/>
          <w:szCs w:val="28"/>
          <w:lang w:val="nl-NL"/>
        </w:rPr>
        <w:t>S</w:t>
      </w:r>
      <w:r w:rsidRPr="00FD42F9">
        <w:rPr>
          <w:b/>
          <w:sz w:val="28"/>
          <w:szCs w:val="28"/>
        </w:rPr>
        <w:t>ử dụng bài tập hóa học theo hướng tích cực hóa nhận thức học sinh  trong dạy học hóa học ở trường THCS.</w:t>
      </w:r>
      <w:bookmarkEnd w:id="1"/>
    </w:p>
    <w:p w:rsidR="0036564D" w:rsidRPr="00FD42F9" w:rsidRDefault="0036564D" w:rsidP="00FD42F9">
      <w:pPr>
        <w:pStyle w:val="5sonlanphoto"/>
        <w:spacing w:line="360" w:lineRule="auto"/>
        <w:ind w:firstLine="0"/>
        <w:rPr>
          <w:b/>
          <w:sz w:val="28"/>
          <w:szCs w:val="28"/>
        </w:rPr>
      </w:pPr>
      <w:r w:rsidRPr="009A69ED">
        <w:rPr>
          <w:b/>
          <w:sz w:val="28"/>
          <w:szCs w:val="28"/>
          <w:lang w:val="en-US"/>
        </w:rPr>
        <w:lastRenderedPageBreak/>
        <w:t>2.1</w:t>
      </w:r>
      <w:r w:rsidRPr="009A69ED">
        <w:rPr>
          <w:b/>
          <w:sz w:val="28"/>
          <w:szCs w:val="28"/>
        </w:rPr>
        <w:t>.</w:t>
      </w:r>
      <w:r>
        <w:rPr>
          <w:b/>
          <w:sz w:val="28"/>
          <w:szCs w:val="28"/>
        </w:rPr>
        <w:t xml:space="preserve"> Bài tập hóa học </w:t>
      </w:r>
      <w:r w:rsidRPr="00FD42F9">
        <w:rPr>
          <w:b/>
          <w:sz w:val="28"/>
          <w:szCs w:val="28"/>
        </w:rPr>
        <w:t>nhằm xây dựng và phát hiện kiến thức mới</w:t>
      </w:r>
    </w:p>
    <w:p w:rsidR="0036564D" w:rsidRPr="00FD42F9" w:rsidRDefault="0036564D" w:rsidP="00FD42F9">
      <w:pPr>
        <w:spacing w:after="0" w:line="360" w:lineRule="auto"/>
        <w:ind w:firstLine="720"/>
        <w:jc w:val="both"/>
        <w:rPr>
          <w:sz w:val="28"/>
          <w:szCs w:val="28"/>
          <w:lang w:val="nb-NO"/>
        </w:rPr>
      </w:pPr>
      <w:r w:rsidRPr="003C161E">
        <w:rPr>
          <w:b/>
          <w:i/>
          <w:sz w:val="28"/>
          <w:szCs w:val="28"/>
          <w:lang w:val="nb-NO"/>
        </w:rPr>
        <w:t>Ví dụ 1:</w:t>
      </w:r>
      <w:r w:rsidR="00797AA2">
        <w:rPr>
          <w:b/>
          <w:i/>
          <w:sz w:val="28"/>
          <w:szCs w:val="28"/>
          <w:lang w:val="nb-NO"/>
        </w:rPr>
        <w:t xml:space="preserve"> </w:t>
      </w:r>
      <w:r w:rsidRPr="00FD42F9">
        <w:rPr>
          <w:sz w:val="28"/>
          <w:szCs w:val="28"/>
          <w:lang w:val="nb-NO"/>
        </w:rPr>
        <w:t>Để tìm hiểu ý nghĩa của PTHH, GV yêu cầu HS giải bài tập sau:</w:t>
      </w:r>
    </w:p>
    <w:p w:rsidR="0036564D" w:rsidRPr="00FD42F9" w:rsidRDefault="0036564D" w:rsidP="00FD42F9">
      <w:pPr>
        <w:spacing w:after="0" w:line="360" w:lineRule="auto"/>
        <w:ind w:firstLine="720"/>
        <w:jc w:val="both"/>
        <w:rPr>
          <w:sz w:val="28"/>
          <w:szCs w:val="28"/>
          <w:lang w:val="nb-NO"/>
        </w:rPr>
      </w:pPr>
      <w:r w:rsidRPr="00FD42F9">
        <w:rPr>
          <w:sz w:val="28"/>
          <w:szCs w:val="28"/>
          <w:lang w:val="nb-NO"/>
        </w:rPr>
        <w:t>Dự</w:t>
      </w:r>
      <w:r>
        <w:rPr>
          <w:sz w:val="28"/>
          <w:szCs w:val="28"/>
          <w:lang w:val="nb-NO"/>
        </w:rPr>
        <w:t xml:space="preserve">a vào PTHH:  </w:t>
      </w:r>
      <w:r w:rsidRPr="00FD42F9">
        <w:rPr>
          <w:sz w:val="28"/>
          <w:szCs w:val="28"/>
          <w:lang w:val="nb-NO"/>
        </w:rPr>
        <w:t xml:space="preserve"> 4Al   +   3O</w:t>
      </w:r>
      <w:r w:rsidRPr="00FD42F9">
        <w:rPr>
          <w:sz w:val="28"/>
          <w:szCs w:val="28"/>
          <w:vertAlign w:val="subscript"/>
          <w:lang w:val="nb-NO"/>
        </w:rPr>
        <w:t>2</w:t>
      </w:r>
      <w:r w:rsidRPr="00FD42F9">
        <w:rPr>
          <w:position w:val="-6"/>
          <w:sz w:val="28"/>
          <w:szCs w:val="28"/>
          <w:lang w:val="nb-NO"/>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41406593" r:id="rId9"/>
        </w:object>
      </w:r>
      <w:r w:rsidRPr="00FD42F9">
        <w:rPr>
          <w:sz w:val="28"/>
          <w:szCs w:val="28"/>
          <w:lang w:val="nb-NO"/>
        </w:rPr>
        <w:t xml:space="preserve">  2Al</w:t>
      </w:r>
      <w:r w:rsidRPr="00FD42F9">
        <w:rPr>
          <w:sz w:val="28"/>
          <w:szCs w:val="28"/>
          <w:vertAlign w:val="subscript"/>
          <w:lang w:val="nb-NO"/>
        </w:rPr>
        <w:t>2</w:t>
      </w:r>
      <w:r w:rsidRPr="00FD42F9">
        <w:rPr>
          <w:sz w:val="28"/>
          <w:szCs w:val="28"/>
          <w:lang w:val="nb-NO"/>
        </w:rPr>
        <w:t>O</w:t>
      </w:r>
      <w:r w:rsidRPr="00FD42F9">
        <w:rPr>
          <w:sz w:val="28"/>
          <w:szCs w:val="28"/>
          <w:vertAlign w:val="subscript"/>
          <w:lang w:val="nb-NO"/>
        </w:rPr>
        <w:t>3</w:t>
      </w:r>
    </w:p>
    <w:p w:rsidR="0036564D" w:rsidRPr="00FD42F9" w:rsidRDefault="0036564D" w:rsidP="00FD42F9">
      <w:pPr>
        <w:spacing w:after="0" w:line="360" w:lineRule="auto"/>
        <w:ind w:firstLine="720"/>
        <w:jc w:val="both"/>
        <w:rPr>
          <w:sz w:val="28"/>
          <w:szCs w:val="28"/>
          <w:lang w:val="nb-NO"/>
        </w:rPr>
      </w:pPr>
      <w:r w:rsidRPr="00FD42F9">
        <w:rPr>
          <w:sz w:val="28"/>
          <w:szCs w:val="28"/>
          <w:lang w:val="nb-NO"/>
        </w:rPr>
        <w:t>Hãy cho biết: - Tên chất tham gia và sản phẩm</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 Số nguyên tử, phân tử của mỗi chất trong phản ứng.</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 Tỉ lệ số nguyên tử, số phân tử giữa các chất.</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Qua ví dụ trên, hãy rút ra ý nghĩa chung của PTHH là gì?</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Hệ thống câu hỏi này được in trong phiếu học tập phát cho HS hoặc </w:t>
      </w:r>
      <w:r>
        <w:rPr>
          <w:color w:val="000000"/>
          <w:sz w:val="28"/>
          <w:szCs w:val="28"/>
          <w:lang w:val="nb-NO"/>
        </w:rPr>
        <w:t xml:space="preserve">chiếu </w:t>
      </w:r>
      <w:r w:rsidRPr="00FD42F9">
        <w:rPr>
          <w:color w:val="000000"/>
          <w:sz w:val="28"/>
          <w:szCs w:val="28"/>
          <w:lang w:val="nb-NO"/>
        </w:rPr>
        <w:t xml:space="preserve">lên </w:t>
      </w:r>
      <w:r>
        <w:rPr>
          <w:color w:val="000000"/>
          <w:sz w:val="28"/>
          <w:szCs w:val="28"/>
          <w:lang w:val="nb-NO"/>
        </w:rPr>
        <w:t>máy chiếu</w:t>
      </w:r>
      <w:r w:rsidRPr="00FD42F9">
        <w:rPr>
          <w:color w:val="000000"/>
          <w:sz w:val="28"/>
          <w:szCs w:val="28"/>
          <w:lang w:val="nb-NO"/>
        </w:rPr>
        <w:t xml:space="preserve"> để tránh câu hỏ</w:t>
      </w:r>
      <w:r>
        <w:rPr>
          <w:color w:val="000000"/>
          <w:sz w:val="28"/>
          <w:szCs w:val="28"/>
          <w:lang w:val="nb-NO"/>
        </w:rPr>
        <w:t>i vụ</w:t>
      </w:r>
      <w:r w:rsidRPr="00FD42F9">
        <w:rPr>
          <w:color w:val="000000"/>
          <w:sz w:val="28"/>
          <w:szCs w:val="28"/>
          <w:lang w:val="nb-NO"/>
        </w:rPr>
        <w:t>n vặt.</w:t>
      </w:r>
    </w:p>
    <w:p w:rsidR="0036564D" w:rsidRPr="00FD42F9" w:rsidRDefault="0036564D" w:rsidP="00FD42F9">
      <w:pPr>
        <w:spacing w:after="0" w:line="360" w:lineRule="auto"/>
        <w:ind w:firstLine="720"/>
        <w:jc w:val="both"/>
        <w:rPr>
          <w:color w:val="000000"/>
          <w:sz w:val="28"/>
          <w:szCs w:val="28"/>
          <w:lang w:val="nb-NO"/>
        </w:rPr>
      </w:pPr>
      <w:r w:rsidRPr="00023CF1">
        <w:rPr>
          <w:b/>
          <w:i/>
          <w:color w:val="000000"/>
          <w:sz w:val="28"/>
          <w:szCs w:val="28"/>
          <w:lang w:val="nb-NO"/>
        </w:rPr>
        <w:t>Ví dụ 2:</w:t>
      </w:r>
      <w:r w:rsidR="00797AA2">
        <w:rPr>
          <w:b/>
          <w:i/>
          <w:color w:val="000000"/>
          <w:sz w:val="28"/>
          <w:szCs w:val="28"/>
          <w:lang w:val="nb-NO"/>
        </w:rPr>
        <w:t xml:space="preserve"> </w:t>
      </w:r>
      <w:r w:rsidRPr="00FD42F9">
        <w:rPr>
          <w:color w:val="000000"/>
          <w:sz w:val="28"/>
          <w:szCs w:val="28"/>
          <w:lang w:val="nb-NO"/>
        </w:rPr>
        <w:t>Thông qua việc giải các bài tập, HS tự tìm ra được khái niệm axit</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GV nêu 1 số câu hỏi và bài tập như sau:</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Hãy cân bằng những PTHH sau:</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SO</w:t>
      </w:r>
      <w:r w:rsidRPr="00FD42F9">
        <w:rPr>
          <w:color w:val="000000"/>
          <w:sz w:val="28"/>
          <w:szCs w:val="28"/>
          <w:vertAlign w:val="subscript"/>
          <w:lang w:val="nb-NO"/>
        </w:rPr>
        <w:t>3</w:t>
      </w:r>
      <w:r w:rsidRPr="00FD42F9">
        <w:rPr>
          <w:color w:val="000000"/>
          <w:sz w:val="28"/>
          <w:szCs w:val="28"/>
          <w:lang w:val="nb-NO"/>
        </w:rPr>
        <w:t xml:space="preserve">   +   H</w:t>
      </w:r>
      <w:r w:rsidRPr="00FD42F9">
        <w:rPr>
          <w:color w:val="000000"/>
          <w:sz w:val="28"/>
          <w:szCs w:val="28"/>
          <w:vertAlign w:val="subscript"/>
          <w:lang w:val="nb-NO"/>
        </w:rPr>
        <w:t>2</w:t>
      </w:r>
      <w:r w:rsidRPr="00FD42F9">
        <w:rPr>
          <w:color w:val="000000"/>
          <w:sz w:val="28"/>
          <w:szCs w:val="28"/>
          <w:lang w:val="nb-NO"/>
        </w:rPr>
        <w:t xml:space="preserve">O  </w:t>
      </w:r>
      <w:r w:rsidRPr="00FD42F9">
        <w:rPr>
          <w:color w:val="000000"/>
          <w:position w:val="-6"/>
          <w:sz w:val="28"/>
          <w:szCs w:val="28"/>
          <w:lang w:val="nb-NO"/>
        </w:rPr>
        <w:object w:dxaOrig="300" w:dyaOrig="220">
          <v:shape id="_x0000_i1026" type="#_x0000_t75" style="width:15pt;height:11.25pt" o:ole="">
            <v:imagedata r:id="rId8" o:title=""/>
          </v:shape>
          <o:OLEObject Type="Embed" ProgID="Equation.DSMT4" ShapeID="_x0000_i1026" DrawAspect="Content" ObjectID="_1741406594" r:id="rId10"/>
        </w:object>
      </w:r>
      <w:r w:rsidRPr="00FD42F9">
        <w:rPr>
          <w:color w:val="000000"/>
          <w:sz w:val="28"/>
          <w:szCs w:val="28"/>
          <w:lang w:val="nb-NO"/>
        </w:rPr>
        <w:t xml:space="preserve">   H</w:t>
      </w:r>
      <w:r w:rsidRPr="00FD42F9">
        <w:rPr>
          <w:color w:val="000000"/>
          <w:sz w:val="28"/>
          <w:szCs w:val="28"/>
          <w:vertAlign w:val="subscript"/>
          <w:lang w:val="nb-NO"/>
        </w:rPr>
        <w:t>2</w:t>
      </w:r>
      <w:r w:rsidRPr="00FD42F9">
        <w:rPr>
          <w:color w:val="000000"/>
          <w:sz w:val="28"/>
          <w:szCs w:val="28"/>
          <w:lang w:val="nb-NO"/>
        </w:rPr>
        <w:t>SO</w:t>
      </w:r>
      <w:r w:rsidRPr="00FD42F9">
        <w:rPr>
          <w:color w:val="000000"/>
          <w:sz w:val="28"/>
          <w:szCs w:val="28"/>
          <w:vertAlign w:val="subscript"/>
          <w:lang w:val="nb-NO"/>
        </w:rPr>
        <w:t>4</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P</w:t>
      </w:r>
      <w:r w:rsidRPr="00FD42F9">
        <w:rPr>
          <w:color w:val="000000"/>
          <w:sz w:val="28"/>
          <w:szCs w:val="28"/>
          <w:vertAlign w:val="subscript"/>
          <w:lang w:val="nb-NO"/>
        </w:rPr>
        <w:t>2</w:t>
      </w:r>
      <w:r w:rsidRPr="00FD42F9">
        <w:rPr>
          <w:color w:val="000000"/>
          <w:sz w:val="28"/>
          <w:szCs w:val="28"/>
          <w:lang w:val="nb-NO"/>
        </w:rPr>
        <w:t>O</w:t>
      </w:r>
      <w:r w:rsidRPr="00FD42F9">
        <w:rPr>
          <w:color w:val="000000"/>
          <w:sz w:val="28"/>
          <w:szCs w:val="28"/>
          <w:vertAlign w:val="subscript"/>
          <w:lang w:val="nb-NO"/>
        </w:rPr>
        <w:t>5</w:t>
      </w:r>
      <w:r w:rsidRPr="00FD42F9">
        <w:rPr>
          <w:color w:val="000000"/>
          <w:sz w:val="28"/>
          <w:szCs w:val="28"/>
          <w:lang w:val="nb-NO"/>
        </w:rPr>
        <w:t xml:space="preserve">   +   H</w:t>
      </w:r>
      <w:r w:rsidRPr="00FD42F9">
        <w:rPr>
          <w:color w:val="000000"/>
          <w:sz w:val="28"/>
          <w:szCs w:val="28"/>
          <w:vertAlign w:val="subscript"/>
          <w:lang w:val="nb-NO"/>
        </w:rPr>
        <w:t>2</w:t>
      </w:r>
      <w:r w:rsidRPr="00FD42F9">
        <w:rPr>
          <w:color w:val="000000"/>
          <w:sz w:val="28"/>
          <w:szCs w:val="28"/>
          <w:lang w:val="nb-NO"/>
        </w:rPr>
        <w:t xml:space="preserve">O </w:t>
      </w:r>
      <w:r w:rsidRPr="00FD42F9">
        <w:rPr>
          <w:color w:val="000000"/>
          <w:position w:val="-6"/>
          <w:sz w:val="28"/>
          <w:szCs w:val="28"/>
          <w:lang w:val="nb-NO"/>
        </w:rPr>
        <w:object w:dxaOrig="300" w:dyaOrig="220">
          <v:shape id="_x0000_i1027" type="#_x0000_t75" style="width:15pt;height:11.25pt" o:ole="">
            <v:imagedata r:id="rId8" o:title=""/>
          </v:shape>
          <o:OLEObject Type="Embed" ProgID="Equation.DSMT4" ShapeID="_x0000_i1027" DrawAspect="Content" ObjectID="_1741406595" r:id="rId11"/>
        </w:object>
      </w:r>
      <w:r w:rsidRPr="00FD42F9">
        <w:rPr>
          <w:color w:val="000000"/>
          <w:sz w:val="28"/>
          <w:szCs w:val="28"/>
          <w:lang w:val="nb-NO"/>
        </w:rPr>
        <w:t xml:space="preserve">   H</w:t>
      </w:r>
      <w:r w:rsidRPr="00FD42F9">
        <w:rPr>
          <w:color w:val="000000"/>
          <w:sz w:val="28"/>
          <w:szCs w:val="28"/>
          <w:vertAlign w:val="subscript"/>
          <w:lang w:val="nb-NO"/>
        </w:rPr>
        <w:t>3</w:t>
      </w:r>
      <w:r w:rsidRPr="00FD42F9">
        <w:rPr>
          <w:color w:val="000000"/>
          <w:sz w:val="28"/>
          <w:szCs w:val="28"/>
          <w:lang w:val="nb-NO"/>
        </w:rPr>
        <w:t>PO</w:t>
      </w:r>
      <w:r w:rsidRPr="00FD42F9">
        <w:rPr>
          <w:color w:val="000000"/>
          <w:sz w:val="28"/>
          <w:szCs w:val="28"/>
          <w:vertAlign w:val="subscript"/>
          <w:lang w:val="nb-NO"/>
        </w:rPr>
        <w:t>4</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CO</w:t>
      </w:r>
      <w:r w:rsidRPr="00FD42F9">
        <w:rPr>
          <w:color w:val="000000"/>
          <w:sz w:val="28"/>
          <w:szCs w:val="28"/>
          <w:vertAlign w:val="subscript"/>
          <w:lang w:val="nb-NO"/>
        </w:rPr>
        <w:t>2</w:t>
      </w:r>
      <w:r w:rsidRPr="00FD42F9">
        <w:rPr>
          <w:color w:val="000000"/>
          <w:sz w:val="28"/>
          <w:szCs w:val="28"/>
          <w:lang w:val="nb-NO"/>
        </w:rPr>
        <w:t xml:space="preserve">   +   H</w:t>
      </w:r>
      <w:r w:rsidRPr="00FD42F9">
        <w:rPr>
          <w:color w:val="000000"/>
          <w:sz w:val="28"/>
          <w:szCs w:val="28"/>
          <w:vertAlign w:val="subscript"/>
          <w:lang w:val="nb-NO"/>
        </w:rPr>
        <w:t>2</w:t>
      </w:r>
      <w:r w:rsidRPr="00FD42F9">
        <w:rPr>
          <w:color w:val="000000"/>
          <w:sz w:val="28"/>
          <w:szCs w:val="28"/>
          <w:lang w:val="nb-NO"/>
        </w:rPr>
        <w:t xml:space="preserve">O  </w:t>
      </w:r>
      <w:r w:rsidRPr="00FD42F9">
        <w:rPr>
          <w:color w:val="000000"/>
          <w:position w:val="-6"/>
          <w:sz w:val="28"/>
          <w:szCs w:val="28"/>
          <w:lang w:val="nb-NO"/>
        </w:rPr>
        <w:object w:dxaOrig="300" w:dyaOrig="220">
          <v:shape id="_x0000_i1028" type="#_x0000_t75" style="width:15pt;height:11.25pt" o:ole="">
            <v:imagedata r:id="rId8" o:title=""/>
          </v:shape>
          <o:OLEObject Type="Embed" ProgID="Equation.DSMT4" ShapeID="_x0000_i1028" DrawAspect="Content" ObjectID="_1741406596" r:id="rId12"/>
        </w:object>
      </w:r>
      <w:r w:rsidRPr="00FD42F9">
        <w:rPr>
          <w:color w:val="000000"/>
          <w:sz w:val="28"/>
          <w:szCs w:val="28"/>
          <w:lang w:val="nb-NO"/>
        </w:rPr>
        <w:t xml:space="preserve">   H</w:t>
      </w:r>
      <w:r w:rsidRPr="00FD42F9">
        <w:rPr>
          <w:color w:val="000000"/>
          <w:sz w:val="28"/>
          <w:szCs w:val="28"/>
          <w:vertAlign w:val="subscript"/>
          <w:lang w:val="nb-NO"/>
        </w:rPr>
        <w:t>2</w:t>
      </w:r>
      <w:r w:rsidRPr="00FD42F9">
        <w:rPr>
          <w:color w:val="000000"/>
          <w:sz w:val="28"/>
          <w:szCs w:val="28"/>
          <w:lang w:val="nb-NO"/>
        </w:rPr>
        <w:t>CO</w:t>
      </w:r>
      <w:r w:rsidRPr="00FD42F9">
        <w:rPr>
          <w:color w:val="000000"/>
          <w:sz w:val="28"/>
          <w:szCs w:val="28"/>
          <w:vertAlign w:val="subscript"/>
          <w:lang w:val="nb-NO"/>
        </w:rPr>
        <w:t>3</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Cho biết chất tạo thành sau phản ứng thuộc hợp chất nào?</w:t>
      </w:r>
    </w:p>
    <w:p w:rsidR="0036564D" w:rsidRDefault="0036564D" w:rsidP="00FD42F9">
      <w:pPr>
        <w:spacing w:after="0" w:line="360" w:lineRule="auto"/>
        <w:ind w:firstLine="720"/>
        <w:jc w:val="both"/>
        <w:rPr>
          <w:color w:val="000000"/>
          <w:sz w:val="28"/>
          <w:szCs w:val="28"/>
          <w:lang w:val="nb-NO"/>
        </w:rPr>
      </w:pPr>
      <w:r w:rsidRPr="00FD42F9">
        <w:rPr>
          <w:color w:val="000000"/>
          <w:sz w:val="28"/>
          <w:szCs w:val="28"/>
          <w:lang w:val="nb-NO"/>
        </w:rPr>
        <w:t>- Cho biết thành phần phân tử của H</w:t>
      </w:r>
      <w:r w:rsidRPr="00FD42F9">
        <w:rPr>
          <w:color w:val="000000"/>
          <w:sz w:val="28"/>
          <w:szCs w:val="28"/>
          <w:vertAlign w:val="subscript"/>
          <w:lang w:val="nb-NO"/>
        </w:rPr>
        <w:t>2</w:t>
      </w:r>
      <w:r w:rsidRPr="00FD42F9">
        <w:rPr>
          <w:color w:val="000000"/>
          <w:sz w:val="28"/>
          <w:szCs w:val="28"/>
          <w:lang w:val="nb-NO"/>
        </w:rPr>
        <w:t>SO</w:t>
      </w:r>
      <w:r w:rsidRPr="00FD42F9">
        <w:rPr>
          <w:color w:val="000000"/>
          <w:sz w:val="28"/>
          <w:szCs w:val="28"/>
          <w:vertAlign w:val="subscript"/>
          <w:lang w:val="nb-NO"/>
        </w:rPr>
        <w:t>4</w:t>
      </w:r>
      <w:r w:rsidRPr="00FD42F9">
        <w:rPr>
          <w:color w:val="000000"/>
          <w:sz w:val="28"/>
          <w:szCs w:val="28"/>
          <w:lang w:val="nb-NO"/>
        </w:rPr>
        <w:t>, H</w:t>
      </w:r>
      <w:r w:rsidRPr="00FD42F9">
        <w:rPr>
          <w:color w:val="000000"/>
          <w:sz w:val="28"/>
          <w:szCs w:val="28"/>
          <w:vertAlign w:val="subscript"/>
          <w:lang w:val="nb-NO"/>
        </w:rPr>
        <w:t>3</w:t>
      </w:r>
      <w:r w:rsidRPr="00FD42F9">
        <w:rPr>
          <w:color w:val="000000"/>
          <w:sz w:val="28"/>
          <w:szCs w:val="28"/>
          <w:lang w:val="nb-NO"/>
        </w:rPr>
        <w:t>PO</w:t>
      </w:r>
      <w:r w:rsidRPr="00FD42F9">
        <w:rPr>
          <w:color w:val="000000"/>
          <w:sz w:val="28"/>
          <w:szCs w:val="28"/>
          <w:vertAlign w:val="subscript"/>
          <w:lang w:val="nb-NO"/>
        </w:rPr>
        <w:t>4</w:t>
      </w:r>
      <w:r w:rsidRPr="00FD42F9">
        <w:rPr>
          <w:color w:val="000000"/>
          <w:sz w:val="28"/>
          <w:szCs w:val="28"/>
          <w:lang w:val="nb-NO"/>
        </w:rPr>
        <w:t>, H</w:t>
      </w:r>
      <w:r w:rsidRPr="00FD42F9">
        <w:rPr>
          <w:color w:val="000000"/>
          <w:sz w:val="28"/>
          <w:szCs w:val="28"/>
          <w:vertAlign w:val="subscript"/>
          <w:lang w:val="nb-NO"/>
        </w:rPr>
        <w:t>2</w:t>
      </w:r>
      <w:r w:rsidRPr="00FD42F9">
        <w:rPr>
          <w:color w:val="000000"/>
          <w:sz w:val="28"/>
          <w:szCs w:val="28"/>
          <w:lang w:val="nb-NO"/>
        </w:rPr>
        <w:t>CO</w:t>
      </w:r>
      <w:r w:rsidRPr="00FD42F9">
        <w:rPr>
          <w:color w:val="000000"/>
          <w:sz w:val="28"/>
          <w:szCs w:val="28"/>
          <w:vertAlign w:val="subscript"/>
          <w:lang w:val="nb-NO"/>
        </w:rPr>
        <w:t>3</w:t>
      </w:r>
      <w:r w:rsidRPr="00FD42F9">
        <w:rPr>
          <w:color w:val="000000"/>
          <w:sz w:val="28"/>
          <w:szCs w:val="28"/>
          <w:lang w:val="nb-NO"/>
        </w:rPr>
        <w:t xml:space="preserve"> có gì giống </w:t>
      </w:r>
    </w:p>
    <w:p w:rsidR="0036564D" w:rsidRPr="00FD42F9" w:rsidRDefault="0036564D" w:rsidP="004D118C">
      <w:pPr>
        <w:spacing w:after="0" w:line="360" w:lineRule="auto"/>
        <w:jc w:val="both"/>
        <w:rPr>
          <w:color w:val="000000"/>
          <w:sz w:val="28"/>
          <w:szCs w:val="28"/>
          <w:lang w:val="nb-NO"/>
        </w:rPr>
      </w:pPr>
      <w:r w:rsidRPr="00FD42F9">
        <w:rPr>
          <w:color w:val="000000"/>
          <w:sz w:val="28"/>
          <w:szCs w:val="28"/>
          <w:lang w:val="nb-NO"/>
        </w:rPr>
        <w:t>nhau?</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Nhóm nguyên tử =SO</w:t>
      </w:r>
      <w:r w:rsidRPr="00FD42F9">
        <w:rPr>
          <w:color w:val="000000"/>
          <w:sz w:val="28"/>
          <w:szCs w:val="28"/>
          <w:vertAlign w:val="subscript"/>
          <w:lang w:val="nb-NO"/>
        </w:rPr>
        <w:t>4</w:t>
      </w:r>
      <w:r w:rsidRPr="00FD42F9">
        <w:rPr>
          <w:color w:val="000000"/>
          <w:sz w:val="28"/>
          <w:szCs w:val="28"/>
          <w:lang w:val="nb-NO"/>
        </w:rPr>
        <w:t xml:space="preserve">, </w:t>
      </w:r>
      <w:r w:rsidRPr="00FD42F9">
        <w:rPr>
          <w:color w:val="000000"/>
          <w:position w:val="-2"/>
          <w:sz w:val="28"/>
          <w:szCs w:val="28"/>
          <w:lang w:val="nb-NO"/>
        </w:rPr>
        <w:object w:dxaOrig="200" w:dyaOrig="180">
          <v:shape id="_x0000_i1029" type="#_x0000_t75" style="width:9.75pt;height:9.75pt" o:ole="">
            <v:imagedata r:id="rId13" o:title=""/>
          </v:shape>
          <o:OLEObject Type="Embed" ProgID="Equation.DSMT4" ShapeID="_x0000_i1029" DrawAspect="Content" ObjectID="_1741406597" r:id="rId14"/>
        </w:object>
      </w:r>
      <w:r w:rsidRPr="00FD42F9">
        <w:rPr>
          <w:color w:val="000000"/>
          <w:sz w:val="28"/>
          <w:szCs w:val="28"/>
          <w:lang w:val="nb-NO"/>
        </w:rPr>
        <w:t>PO</w:t>
      </w:r>
      <w:r w:rsidRPr="00FD42F9">
        <w:rPr>
          <w:color w:val="000000"/>
          <w:sz w:val="28"/>
          <w:szCs w:val="28"/>
          <w:vertAlign w:val="subscript"/>
          <w:lang w:val="nb-NO"/>
        </w:rPr>
        <w:t>4</w:t>
      </w:r>
      <w:r w:rsidRPr="00FD42F9">
        <w:rPr>
          <w:color w:val="000000"/>
          <w:sz w:val="28"/>
          <w:szCs w:val="28"/>
          <w:lang w:val="nb-NO"/>
        </w:rPr>
        <w:t>, =CO</w:t>
      </w:r>
      <w:r w:rsidRPr="00FD42F9">
        <w:rPr>
          <w:color w:val="000000"/>
          <w:sz w:val="28"/>
          <w:szCs w:val="28"/>
          <w:vertAlign w:val="subscript"/>
          <w:lang w:val="nb-NO"/>
        </w:rPr>
        <w:t>3</w:t>
      </w:r>
      <w:r w:rsidRPr="00FD42F9">
        <w:rPr>
          <w:color w:val="000000"/>
          <w:sz w:val="28"/>
          <w:szCs w:val="28"/>
          <w:lang w:val="nb-NO"/>
        </w:rPr>
        <w:t xml:space="preserve"> được gọi là gốc axit. Vậy căn cứ vào số nguyên tử H liên kết với gốc axit, cho biết hóa trị của các gốc axit trên?</w:t>
      </w:r>
    </w:p>
    <w:p w:rsidR="0036564D" w:rsidRPr="00FD42F9" w:rsidRDefault="0036564D" w:rsidP="00FD42F9">
      <w:pPr>
        <w:spacing w:after="0" w:line="360" w:lineRule="auto"/>
        <w:ind w:firstLine="720"/>
        <w:jc w:val="both"/>
        <w:rPr>
          <w:color w:val="000000"/>
          <w:sz w:val="28"/>
          <w:szCs w:val="28"/>
          <w:lang w:val="nb-NO"/>
        </w:rPr>
      </w:pPr>
      <w:r w:rsidRPr="00FD42F9">
        <w:rPr>
          <w:color w:val="000000"/>
          <w:position w:val="-6"/>
          <w:sz w:val="28"/>
          <w:szCs w:val="28"/>
          <w:lang w:val="nb-NO"/>
        </w:rPr>
        <w:object w:dxaOrig="300" w:dyaOrig="220">
          <v:shape id="_x0000_i1030" type="#_x0000_t75" style="width:15pt;height:11.25pt" o:ole="">
            <v:imagedata r:id="rId8" o:title=""/>
          </v:shape>
          <o:OLEObject Type="Embed" ProgID="Equation.DSMT4" ShapeID="_x0000_i1030" DrawAspect="Content" ObjectID="_1741406598" r:id="rId15"/>
        </w:object>
      </w:r>
      <w:r>
        <w:rPr>
          <w:color w:val="000000"/>
          <w:sz w:val="28"/>
          <w:szCs w:val="28"/>
          <w:lang w:val="nb-NO"/>
        </w:rPr>
        <w:t>H</w:t>
      </w:r>
      <w:r w:rsidRPr="00FD42F9">
        <w:rPr>
          <w:color w:val="000000"/>
          <w:sz w:val="28"/>
          <w:szCs w:val="28"/>
          <w:lang w:val="nb-NO"/>
        </w:rPr>
        <w:t>ãy cho biết thế nào là axit?</w:t>
      </w:r>
    </w:p>
    <w:p w:rsidR="0036564D" w:rsidRPr="00FD42F9" w:rsidRDefault="0036564D" w:rsidP="00FD42F9">
      <w:pPr>
        <w:pStyle w:val="5sonlanphoto"/>
        <w:spacing w:line="360" w:lineRule="auto"/>
        <w:ind w:firstLine="0"/>
        <w:rPr>
          <w:b/>
          <w:sz w:val="28"/>
          <w:szCs w:val="28"/>
        </w:rPr>
      </w:pPr>
      <w:r w:rsidRPr="009A69ED">
        <w:rPr>
          <w:b/>
          <w:sz w:val="28"/>
          <w:szCs w:val="28"/>
        </w:rPr>
        <w:t>2.2.</w:t>
      </w:r>
      <w:r w:rsidRPr="00FD42F9">
        <w:rPr>
          <w:b/>
          <w:sz w:val="28"/>
          <w:szCs w:val="28"/>
        </w:rPr>
        <w:t xml:space="preserve"> Sử dụng hệ thống câu hỏi hướng dẫn HS hoạt động nghiên cứu tính chất của chất.</w:t>
      </w:r>
    </w:p>
    <w:p w:rsidR="0036564D" w:rsidRPr="00FD42F9" w:rsidRDefault="0036564D" w:rsidP="00FD42F9">
      <w:pPr>
        <w:spacing w:after="0" w:line="360" w:lineRule="auto"/>
        <w:ind w:firstLine="720"/>
        <w:jc w:val="both"/>
        <w:rPr>
          <w:color w:val="000000"/>
          <w:sz w:val="28"/>
          <w:szCs w:val="28"/>
          <w:lang w:val="nb-NO"/>
        </w:rPr>
      </w:pPr>
      <w:r w:rsidRPr="002E2714">
        <w:rPr>
          <w:b/>
          <w:i/>
          <w:color w:val="000000"/>
          <w:sz w:val="28"/>
          <w:szCs w:val="28"/>
          <w:lang w:val="nb-NO"/>
        </w:rPr>
        <w:t>Ví dụ:</w:t>
      </w:r>
      <w:r w:rsidR="0029186B">
        <w:rPr>
          <w:b/>
          <w:i/>
          <w:color w:val="000000"/>
          <w:sz w:val="28"/>
          <w:szCs w:val="28"/>
          <w:lang w:val="nb-NO"/>
        </w:rPr>
        <w:t xml:space="preserve"> </w:t>
      </w:r>
      <w:r w:rsidRPr="00FD42F9">
        <w:rPr>
          <w:color w:val="000000"/>
          <w:sz w:val="28"/>
          <w:szCs w:val="28"/>
          <w:lang w:val="nb-NO"/>
        </w:rPr>
        <w:t>Bài tập giao cho HS để tìm hiểu tác dụng của oxi với kim loại</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Hãy quan sát thí nghiệm: </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Trạng thái và màu sắc của sắt và khí oxi trước thí nghiệm?</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Khi đốt nóng đỏ sắt và đưa vào bình đựng khí oxi có hiện tượng gì xảy ra?</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Hãy lập PTHH, biết rằng sản phẩm tạo thành là Fe</w:t>
      </w:r>
      <w:r w:rsidRPr="00FD42F9">
        <w:rPr>
          <w:color w:val="000000"/>
          <w:sz w:val="28"/>
          <w:szCs w:val="28"/>
          <w:vertAlign w:val="subscript"/>
          <w:lang w:val="nb-NO"/>
        </w:rPr>
        <w:t>3</w:t>
      </w:r>
      <w:r w:rsidRPr="00FD42F9">
        <w:rPr>
          <w:color w:val="000000"/>
          <w:sz w:val="28"/>
          <w:szCs w:val="28"/>
          <w:lang w:val="nb-NO"/>
        </w:rPr>
        <w:t>O</w:t>
      </w:r>
      <w:r w:rsidRPr="00FD42F9">
        <w:rPr>
          <w:color w:val="000000"/>
          <w:sz w:val="28"/>
          <w:szCs w:val="28"/>
          <w:vertAlign w:val="subscript"/>
          <w:lang w:val="nb-NO"/>
        </w:rPr>
        <w:t>4</w:t>
      </w:r>
    </w:p>
    <w:p w:rsidR="0036564D" w:rsidRPr="00FD42F9" w:rsidRDefault="0036564D" w:rsidP="00FD42F9">
      <w:pPr>
        <w:pStyle w:val="5sonlanphoto"/>
        <w:spacing w:line="360" w:lineRule="auto"/>
        <w:ind w:firstLine="0"/>
        <w:rPr>
          <w:b/>
          <w:sz w:val="28"/>
          <w:szCs w:val="28"/>
        </w:rPr>
      </w:pPr>
      <w:r w:rsidRPr="00402CCB">
        <w:rPr>
          <w:b/>
          <w:sz w:val="28"/>
          <w:szCs w:val="28"/>
        </w:rPr>
        <w:t>2.3</w:t>
      </w:r>
      <w:r w:rsidRPr="00FD42F9">
        <w:rPr>
          <w:b/>
          <w:sz w:val="28"/>
          <w:szCs w:val="28"/>
        </w:rPr>
        <w:t>.</w:t>
      </w:r>
      <w:r w:rsidR="0029186B">
        <w:rPr>
          <w:b/>
          <w:sz w:val="28"/>
          <w:szCs w:val="28"/>
          <w:lang w:val="en-US"/>
        </w:rPr>
        <w:t xml:space="preserve"> </w:t>
      </w:r>
      <w:r w:rsidRPr="00FD42F9">
        <w:rPr>
          <w:b/>
          <w:sz w:val="28"/>
          <w:szCs w:val="28"/>
        </w:rPr>
        <w:t>Sử dụng câu hỏi bài tập giúp HS tích cực vận dụng kiến thức vào thực tế</w:t>
      </w:r>
    </w:p>
    <w:p w:rsidR="0036564D" w:rsidRPr="00FD42F9" w:rsidRDefault="0036564D" w:rsidP="00763ABD">
      <w:pPr>
        <w:spacing w:after="0" w:line="360" w:lineRule="auto"/>
        <w:ind w:firstLine="567"/>
        <w:jc w:val="both"/>
        <w:rPr>
          <w:sz w:val="28"/>
          <w:szCs w:val="28"/>
        </w:rPr>
      </w:pPr>
      <w:r w:rsidRPr="00F50E32">
        <w:rPr>
          <w:b/>
          <w:i/>
          <w:iCs/>
          <w:sz w:val="28"/>
          <w:szCs w:val="28"/>
        </w:rPr>
        <w:lastRenderedPageBreak/>
        <w:t>Ví dụ 1:</w:t>
      </w:r>
      <w:r w:rsidRPr="00FD42F9">
        <w:rPr>
          <w:sz w:val="28"/>
          <w:szCs w:val="28"/>
        </w:rPr>
        <w:t xml:space="preserve"> Có một số khí độc hại còn dư sa</w:t>
      </w:r>
      <w:r w:rsidR="006A596C">
        <w:rPr>
          <w:sz w:val="28"/>
          <w:szCs w:val="28"/>
        </w:rPr>
        <w:t>u khi làm TN là : khí Clo, khí Sunfurơ, khí Hiđro clorua, khí C</w:t>
      </w:r>
      <w:r w:rsidRPr="00FD42F9">
        <w:rPr>
          <w:sz w:val="28"/>
          <w:szCs w:val="28"/>
        </w:rPr>
        <w:t>acbonic. Để khử các khí độc trên cần phải sục ống dẫn khí vào dd nào sau đây là tốt nhất: Ca(OH)</w:t>
      </w:r>
      <w:r w:rsidRPr="00FD42F9">
        <w:rPr>
          <w:sz w:val="28"/>
          <w:szCs w:val="28"/>
          <w:vertAlign w:val="subscript"/>
        </w:rPr>
        <w:t>2</w:t>
      </w:r>
      <w:r w:rsidRPr="00FD42F9">
        <w:rPr>
          <w:sz w:val="28"/>
          <w:szCs w:val="28"/>
        </w:rPr>
        <w:t>,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NaCl và H</w:t>
      </w:r>
      <w:r w:rsidRPr="00FD42F9">
        <w:rPr>
          <w:sz w:val="28"/>
          <w:szCs w:val="28"/>
          <w:vertAlign w:val="subscript"/>
        </w:rPr>
        <w:t>2</w:t>
      </w:r>
      <w:r w:rsidRPr="00FD42F9">
        <w:rPr>
          <w:sz w:val="28"/>
          <w:szCs w:val="28"/>
        </w:rPr>
        <w:t xml:space="preserve">O? Hãy giải thích. </w:t>
      </w:r>
    </w:p>
    <w:p w:rsidR="0036564D" w:rsidRPr="00FD42F9" w:rsidRDefault="0036564D" w:rsidP="00763ABD">
      <w:pPr>
        <w:spacing w:after="0" w:line="360" w:lineRule="auto"/>
        <w:ind w:firstLine="567"/>
        <w:jc w:val="both"/>
        <w:rPr>
          <w:sz w:val="28"/>
          <w:szCs w:val="28"/>
        </w:rPr>
      </w:pPr>
      <w:r w:rsidRPr="00FD42F9">
        <w:rPr>
          <w:i/>
          <w:iCs/>
          <w:sz w:val="28"/>
          <w:szCs w:val="28"/>
        </w:rPr>
        <w:t>Hướng dẫn</w:t>
      </w:r>
      <w:r w:rsidRPr="00FD42F9">
        <w:rPr>
          <w:sz w:val="28"/>
          <w:szCs w:val="28"/>
        </w:rPr>
        <w:t xml:space="preserve"> : </w:t>
      </w:r>
    </w:p>
    <w:p w:rsidR="0036564D" w:rsidRPr="00FD42F9" w:rsidRDefault="0036564D" w:rsidP="00763ABD">
      <w:pPr>
        <w:spacing w:after="0" w:line="360" w:lineRule="auto"/>
        <w:ind w:firstLine="567"/>
        <w:jc w:val="both"/>
        <w:rPr>
          <w:sz w:val="28"/>
          <w:szCs w:val="28"/>
        </w:rPr>
      </w:pPr>
      <w:r w:rsidRPr="00FD42F9">
        <w:rPr>
          <w:sz w:val="28"/>
          <w:szCs w:val="28"/>
        </w:rPr>
        <w:t>Muốn khử các chất độc hại bằng PP hóa học ta cho chúng tác dụng với một chất nào đó để tạo ra chất mới không hoặc ít độc hại hơn. Ta có thể xét mối quan hệ giữa các chất trên bằng cách lập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9"/>
        <w:gridCol w:w="1870"/>
        <w:gridCol w:w="1679"/>
        <w:gridCol w:w="1817"/>
        <w:gridCol w:w="2101"/>
      </w:tblGrid>
      <w:tr w:rsidR="0036564D" w:rsidRPr="00FD42F9" w:rsidTr="0029186B">
        <w:trPr>
          <w:trHeight w:val="305"/>
        </w:trPr>
        <w:tc>
          <w:tcPr>
            <w:tcW w:w="1512" w:type="dxa"/>
          </w:tcPr>
          <w:p w:rsidR="0036564D" w:rsidRPr="00FD42F9" w:rsidRDefault="0036564D" w:rsidP="00440D0E">
            <w:pPr>
              <w:spacing w:after="0" w:line="360" w:lineRule="auto"/>
              <w:jc w:val="both"/>
              <w:rPr>
                <w:sz w:val="28"/>
                <w:szCs w:val="28"/>
              </w:rPr>
            </w:pPr>
            <w:r w:rsidRPr="00FD42F9">
              <w:rPr>
                <w:sz w:val="28"/>
                <w:szCs w:val="28"/>
              </w:rPr>
              <w:t>Chất độc</w:t>
            </w:r>
          </w:p>
        </w:tc>
        <w:tc>
          <w:tcPr>
            <w:tcW w:w="1890" w:type="dxa"/>
          </w:tcPr>
          <w:p w:rsidR="0036564D" w:rsidRPr="00FD42F9" w:rsidRDefault="0036564D" w:rsidP="00440D0E">
            <w:pPr>
              <w:spacing w:after="0" w:line="360" w:lineRule="auto"/>
              <w:jc w:val="both"/>
              <w:rPr>
                <w:sz w:val="28"/>
                <w:szCs w:val="28"/>
              </w:rPr>
            </w:pPr>
            <w:r w:rsidRPr="00FD42F9">
              <w:rPr>
                <w:sz w:val="28"/>
                <w:szCs w:val="28"/>
              </w:rPr>
              <w:t>Dd Ca(OH)</w:t>
            </w:r>
            <w:r w:rsidRPr="00FD42F9">
              <w:rPr>
                <w:sz w:val="28"/>
                <w:szCs w:val="28"/>
                <w:vertAlign w:val="subscript"/>
              </w:rPr>
              <w:t>2</w:t>
            </w:r>
          </w:p>
        </w:tc>
        <w:tc>
          <w:tcPr>
            <w:tcW w:w="1701" w:type="dxa"/>
          </w:tcPr>
          <w:p w:rsidR="0036564D" w:rsidRPr="00FD42F9" w:rsidRDefault="0036564D" w:rsidP="00440D0E">
            <w:pPr>
              <w:spacing w:after="0" w:line="360" w:lineRule="auto"/>
              <w:jc w:val="both"/>
              <w:rPr>
                <w:sz w:val="28"/>
                <w:szCs w:val="28"/>
              </w:rPr>
            </w:pPr>
            <w:r w:rsidRPr="00FD42F9">
              <w:rPr>
                <w:sz w:val="28"/>
                <w:szCs w:val="28"/>
              </w:rPr>
              <w:t>Dd H</w:t>
            </w:r>
            <w:r w:rsidRPr="00FD42F9">
              <w:rPr>
                <w:sz w:val="28"/>
                <w:szCs w:val="28"/>
                <w:vertAlign w:val="subscript"/>
              </w:rPr>
              <w:t>2</w:t>
            </w:r>
            <w:r w:rsidRPr="00FD42F9">
              <w:rPr>
                <w:sz w:val="28"/>
                <w:szCs w:val="28"/>
              </w:rPr>
              <w:t>SO</w:t>
            </w:r>
            <w:r w:rsidRPr="00FD42F9">
              <w:rPr>
                <w:sz w:val="28"/>
                <w:szCs w:val="28"/>
                <w:vertAlign w:val="subscript"/>
              </w:rPr>
              <w:t>4</w:t>
            </w:r>
          </w:p>
        </w:tc>
        <w:tc>
          <w:tcPr>
            <w:tcW w:w="1843" w:type="dxa"/>
          </w:tcPr>
          <w:p w:rsidR="0036564D" w:rsidRPr="00FD42F9" w:rsidRDefault="0036564D" w:rsidP="00440D0E">
            <w:pPr>
              <w:spacing w:after="0" w:line="360" w:lineRule="auto"/>
              <w:jc w:val="both"/>
              <w:rPr>
                <w:sz w:val="28"/>
                <w:szCs w:val="28"/>
              </w:rPr>
            </w:pPr>
            <w:r w:rsidRPr="00FD42F9">
              <w:rPr>
                <w:sz w:val="28"/>
                <w:szCs w:val="28"/>
              </w:rPr>
              <w:t>Dd NaCl</w:t>
            </w:r>
          </w:p>
        </w:tc>
        <w:tc>
          <w:tcPr>
            <w:tcW w:w="2144" w:type="dxa"/>
          </w:tcPr>
          <w:p w:rsidR="0036564D" w:rsidRPr="00FD42F9" w:rsidRDefault="0036564D" w:rsidP="00440D0E">
            <w:pPr>
              <w:spacing w:after="0" w:line="360" w:lineRule="auto"/>
              <w:jc w:val="both"/>
              <w:rPr>
                <w:sz w:val="28"/>
                <w:szCs w:val="28"/>
              </w:rPr>
            </w:pPr>
            <w:r w:rsidRPr="00FD42F9">
              <w:rPr>
                <w:sz w:val="28"/>
                <w:szCs w:val="28"/>
              </w:rPr>
              <w:t>H</w:t>
            </w:r>
            <w:r w:rsidRPr="00FD42F9">
              <w:rPr>
                <w:sz w:val="28"/>
                <w:szCs w:val="28"/>
                <w:vertAlign w:val="subscript"/>
              </w:rPr>
              <w:t>2</w:t>
            </w:r>
            <w:r w:rsidRPr="00FD42F9">
              <w:rPr>
                <w:sz w:val="28"/>
                <w:szCs w:val="28"/>
              </w:rPr>
              <w:t>O</w:t>
            </w:r>
          </w:p>
        </w:tc>
      </w:tr>
      <w:tr w:rsidR="0036564D" w:rsidRPr="00FD42F9" w:rsidTr="0029186B">
        <w:tc>
          <w:tcPr>
            <w:tcW w:w="1512" w:type="dxa"/>
          </w:tcPr>
          <w:p w:rsidR="0036564D" w:rsidRPr="00FD42F9" w:rsidRDefault="0036564D" w:rsidP="00440D0E">
            <w:pPr>
              <w:spacing w:after="0" w:line="360" w:lineRule="auto"/>
              <w:jc w:val="both"/>
              <w:rPr>
                <w:sz w:val="28"/>
                <w:szCs w:val="28"/>
              </w:rPr>
            </w:pPr>
            <w:r w:rsidRPr="00FD42F9">
              <w:rPr>
                <w:sz w:val="28"/>
                <w:szCs w:val="28"/>
              </w:rPr>
              <w:t>Cl</w:t>
            </w:r>
            <w:r w:rsidRPr="00FD42F9">
              <w:rPr>
                <w:sz w:val="28"/>
                <w:szCs w:val="28"/>
                <w:vertAlign w:val="subscript"/>
              </w:rPr>
              <w:t>2</w:t>
            </w:r>
          </w:p>
        </w:tc>
        <w:tc>
          <w:tcPr>
            <w:tcW w:w="1890" w:type="dxa"/>
          </w:tcPr>
          <w:p w:rsidR="0036564D" w:rsidRPr="00FD42F9" w:rsidRDefault="0036564D" w:rsidP="001822EF">
            <w:pPr>
              <w:spacing w:after="0" w:line="360" w:lineRule="auto"/>
              <w:jc w:val="both"/>
              <w:rPr>
                <w:sz w:val="28"/>
                <w:szCs w:val="28"/>
                <w:lang w:val="pt-BR"/>
              </w:rPr>
            </w:pPr>
            <w:r w:rsidRPr="00FD42F9">
              <w:rPr>
                <w:sz w:val="28"/>
                <w:szCs w:val="28"/>
                <w:lang w:val="pt-BR"/>
              </w:rPr>
              <w:t>S</w:t>
            </w:r>
            <w:r>
              <w:rPr>
                <w:sz w:val="28"/>
                <w:szCs w:val="28"/>
                <w:lang w:val="pt-BR"/>
              </w:rPr>
              <w:t>p</w:t>
            </w:r>
            <w:r w:rsidRPr="00FD42F9">
              <w:rPr>
                <w:sz w:val="28"/>
                <w:szCs w:val="28"/>
                <w:lang w:val="pt-BR"/>
              </w:rPr>
              <w:t xml:space="preserve"> không độc</w:t>
            </w:r>
          </w:p>
        </w:tc>
        <w:tc>
          <w:tcPr>
            <w:tcW w:w="1701"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1843"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2144" w:type="dxa"/>
          </w:tcPr>
          <w:p w:rsidR="0036564D" w:rsidRPr="00FD42F9" w:rsidRDefault="0036564D" w:rsidP="00440D0E">
            <w:pPr>
              <w:spacing w:after="0" w:line="360" w:lineRule="auto"/>
              <w:jc w:val="both"/>
              <w:rPr>
                <w:sz w:val="28"/>
                <w:szCs w:val="28"/>
              </w:rPr>
            </w:pPr>
            <w:r w:rsidRPr="00FD42F9">
              <w:rPr>
                <w:sz w:val="28"/>
                <w:szCs w:val="28"/>
              </w:rPr>
              <w:t>Pư khó</w:t>
            </w:r>
          </w:p>
        </w:tc>
      </w:tr>
      <w:tr w:rsidR="0036564D" w:rsidRPr="00FD42F9" w:rsidTr="0029186B">
        <w:tc>
          <w:tcPr>
            <w:tcW w:w="1512" w:type="dxa"/>
          </w:tcPr>
          <w:p w:rsidR="0036564D" w:rsidRPr="00FD42F9" w:rsidRDefault="0036564D" w:rsidP="00440D0E">
            <w:pPr>
              <w:spacing w:after="0" w:line="360" w:lineRule="auto"/>
              <w:jc w:val="both"/>
              <w:rPr>
                <w:sz w:val="28"/>
                <w:szCs w:val="28"/>
              </w:rPr>
            </w:pPr>
            <w:r w:rsidRPr="00FD42F9">
              <w:rPr>
                <w:sz w:val="28"/>
                <w:szCs w:val="28"/>
              </w:rPr>
              <w:t>SO</w:t>
            </w:r>
            <w:r w:rsidRPr="00FD42F9">
              <w:rPr>
                <w:sz w:val="28"/>
                <w:szCs w:val="28"/>
                <w:vertAlign w:val="subscript"/>
              </w:rPr>
              <w:t>2</w:t>
            </w:r>
          </w:p>
        </w:tc>
        <w:tc>
          <w:tcPr>
            <w:tcW w:w="1890" w:type="dxa"/>
          </w:tcPr>
          <w:p w:rsidR="0036564D" w:rsidRPr="00FD42F9" w:rsidRDefault="0036564D" w:rsidP="001822EF">
            <w:pPr>
              <w:spacing w:after="0" w:line="360" w:lineRule="auto"/>
              <w:jc w:val="both"/>
              <w:rPr>
                <w:sz w:val="28"/>
                <w:szCs w:val="28"/>
                <w:lang w:val="pt-BR"/>
              </w:rPr>
            </w:pPr>
            <w:r w:rsidRPr="00FD42F9">
              <w:rPr>
                <w:sz w:val="28"/>
                <w:szCs w:val="28"/>
                <w:lang w:val="pt-BR"/>
              </w:rPr>
              <w:t>S</w:t>
            </w:r>
            <w:r>
              <w:rPr>
                <w:sz w:val="28"/>
                <w:szCs w:val="28"/>
                <w:lang w:val="pt-BR"/>
              </w:rPr>
              <w:t>p</w:t>
            </w:r>
            <w:r w:rsidRPr="00FD42F9">
              <w:rPr>
                <w:sz w:val="28"/>
                <w:szCs w:val="28"/>
                <w:lang w:val="pt-BR"/>
              </w:rPr>
              <w:t xml:space="preserve"> không độc</w:t>
            </w:r>
          </w:p>
        </w:tc>
        <w:tc>
          <w:tcPr>
            <w:tcW w:w="1701"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1843"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2144" w:type="dxa"/>
          </w:tcPr>
          <w:p w:rsidR="0036564D" w:rsidRPr="00FD42F9" w:rsidRDefault="0036564D" w:rsidP="00440D0E">
            <w:pPr>
              <w:spacing w:after="0" w:line="360" w:lineRule="auto"/>
              <w:jc w:val="both"/>
              <w:rPr>
                <w:sz w:val="28"/>
                <w:szCs w:val="28"/>
              </w:rPr>
            </w:pPr>
            <w:r w:rsidRPr="00FD42F9">
              <w:rPr>
                <w:sz w:val="28"/>
                <w:szCs w:val="28"/>
              </w:rPr>
              <w:t xml:space="preserve">It hấp thụ </w:t>
            </w:r>
          </w:p>
        </w:tc>
      </w:tr>
      <w:tr w:rsidR="0036564D" w:rsidRPr="00FD42F9" w:rsidTr="0029186B">
        <w:tc>
          <w:tcPr>
            <w:tcW w:w="1512" w:type="dxa"/>
          </w:tcPr>
          <w:p w:rsidR="0036564D" w:rsidRPr="00FD42F9" w:rsidRDefault="0036564D" w:rsidP="00440D0E">
            <w:pPr>
              <w:spacing w:after="0" w:line="360" w:lineRule="auto"/>
              <w:jc w:val="both"/>
              <w:rPr>
                <w:sz w:val="28"/>
                <w:szCs w:val="28"/>
              </w:rPr>
            </w:pPr>
            <w:r w:rsidRPr="00FD42F9">
              <w:rPr>
                <w:sz w:val="28"/>
                <w:szCs w:val="28"/>
              </w:rPr>
              <w:t>HCl</w:t>
            </w:r>
          </w:p>
        </w:tc>
        <w:tc>
          <w:tcPr>
            <w:tcW w:w="1890" w:type="dxa"/>
          </w:tcPr>
          <w:p w:rsidR="0036564D" w:rsidRPr="00FD42F9" w:rsidRDefault="0036564D" w:rsidP="001822EF">
            <w:pPr>
              <w:spacing w:after="0" w:line="360" w:lineRule="auto"/>
              <w:jc w:val="both"/>
              <w:rPr>
                <w:sz w:val="28"/>
                <w:szCs w:val="28"/>
                <w:lang w:val="pt-BR"/>
              </w:rPr>
            </w:pPr>
            <w:r w:rsidRPr="00FD42F9">
              <w:rPr>
                <w:sz w:val="28"/>
                <w:szCs w:val="28"/>
                <w:lang w:val="pt-BR"/>
              </w:rPr>
              <w:t>S</w:t>
            </w:r>
            <w:r>
              <w:rPr>
                <w:sz w:val="28"/>
                <w:szCs w:val="28"/>
                <w:lang w:val="pt-BR"/>
              </w:rPr>
              <w:t>p</w:t>
            </w:r>
            <w:r w:rsidRPr="00FD42F9">
              <w:rPr>
                <w:sz w:val="28"/>
                <w:szCs w:val="28"/>
                <w:lang w:val="pt-BR"/>
              </w:rPr>
              <w:t xml:space="preserve"> không độc</w:t>
            </w:r>
          </w:p>
        </w:tc>
        <w:tc>
          <w:tcPr>
            <w:tcW w:w="1701"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1843"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2144" w:type="dxa"/>
          </w:tcPr>
          <w:p w:rsidR="0036564D" w:rsidRPr="00FD42F9" w:rsidRDefault="0036564D" w:rsidP="001822EF">
            <w:pPr>
              <w:spacing w:after="0" w:line="360" w:lineRule="auto"/>
              <w:jc w:val="both"/>
              <w:rPr>
                <w:sz w:val="28"/>
                <w:szCs w:val="28"/>
                <w:lang w:val="pt-BR"/>
              </w:rPr>
            </w:pPr>
            <w:r w:rsidRPr="00FD42F9">
              <w:rPr>
                <w:sz w:val="28"/>
                <w:szCs w:val="28"/>
                <w:lang w:val="pt-BR"/>
              </w:rPr>
              <w:t>S</w:t>
            </w:r>
            <w:r>
              <w:rPr>
                <w:sz w:val="28"/>
                <w:szCs w:val="28"/>
                <w:lang w:val="pt-BR"/>
              </w:rPr>
              <w:t>p</w:t>
            </w:r>
            <w:r w:rsidRPr="00FD42F9">
              <w:rPr>
                <w:sz w:val="28"/>
                <w:szCs w:val="28"/>
                <w:lang w:val="pt-BR"/>
              </w:rPr>
              <w:t xml:space="preserve"> độc hại</w:t>
            </w:r>
          </w:p>
        </w:tc>
      </w:tr>
      <w:tr w:rsidR="0036564D" w:rsidRPr="00FD42F9" w:rsidTr="0029186B">
        <w:trPr>
          <w:trHeight w:val="485"/>
        </w:trPr>
        <w:tc>
          <w:tcPr>
            <w:tcW w:w="1512" w:type="dxa"/>
          </w:tcPr>
          <w:p w:rsidR="0036564D" w:rsidRPr="00FD42F9" w:rsidRDefault="0036564D" w:rsidP="00440D0E">
            <w:pPr>
              <w:spacing w:after="0" w:line="360" w:lineRule="auto"/>
              <w:jc w:val="both"/>
              <w:rPr>
                <w:sz w:val="28"/>
                <w:szCs w:val="28"/>
              </w:rPr>
            </w:pPr>
            <w:r w:rsidRPr="00FD42F9">
              <w:rPr>
                <w:sz w:val="28"/>
                <w:szCs w:val="28"/>
              </w:rPr>
              <w:t>CO</w:t>
            </w:r>
            <w:r w:rsidRPr="00FD42F9">
              <w:rPr>
                <w:sz w:val="28"/>
                <w:szCs w:val="28"/>
                <w:vertAlign w:val="subscript"/>
              </w:rPr>
              <w:t>2</w:t>
            </w:r>
          </w:p>
        </w:tc>
        <w:tc>
          <w:tcPr>
            <w:tcW w:w="1890" w:type="dxa"/>
          </w:tcPr>
          <w:p w:rsidR="0036564D" w:rsidRPr="00FD42F9" w:rsidRDefault="0036564D" w:rsidP="001822EF">
            <w:pPr>
              <w:spacing w:after="0" w:line="360" w:lineRule="auto"/>
              <w:jc w:val="both"/>
              <w:rPr>
                <w:sz w:val="28"/>
                <w:szCs w:val="28"/>
                <w:lang w:val="pt-BR"/>
              </w:rPr>
            </w:pPr>
            <w:r w:rsidRPr="00FD42F9">
              <w:rPr>
                <w:sz w:val="28"/>
                <w:szCs w:val="28"/>
                <w:lang w:val="pt-BR"/>
              </w:rPr>
              <w:t>S</w:t>
            </w:r>
            <w:r>
              <w:rPr>
                <w:sz w:val="28"/>
                <w:szCs w:val="28"/>
                <w:lang w:val="pt-BR"/>
              </w:rPr>
              <w:t xml:space="preserve">p </w:t>
            </w:r>
            <w:r w:rsidRPr="00FD42F9">
              <w:rPr>
                <w:sz w:val="28"/>
                <w:szCs w:val="28"/>
                <w:lang w:val="pt-BR"/>
              </w:rPr>
              <w:t>không độc</w:t>
            </w:r>
          </w:p>
        </w:tc>
        <w:tc>
          <w:tcPr>
            <w:tcW w:w="1701"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1843" w:type="dxa"/>
          </w:tcPr>
          <w:p w:rsidR="0036564D" w:rsidRPr="00FD42F9" w:rsidRDefault="0036564D" w:rsidP="00440D0E">
            <w:pPr>
              <w:spacing w:after="0" w:line="360" w:lineRule="auto"/>
              <w:jc w:val="both"/>
              <w:rPr>
                <w:sz w:val="28"/>
                <w:szCs w:val="28"/>
              </w:rPr>
            </w:pPr>
            <w:r w:rsidRPr="00FD42F9">
              <w:rPr>
                <w:sz w:val="28"/>
                <w:szCs w:val="28"/>
              </w:rPr>
              <w:t>Không pư</w:t>
            </w:r>
          </w:p>
        </w:tc>
        <w:tc>
          <w:tcPr>
            <w:tcW w:w="2144" w:type="dxa"/>
          </w:tcPr>
          <w:p w:rsidR="0036564D" w:rsidRPr="00FD42F9" w:rsidRDefault="0036564D" w:rsidP="00440D0E">
            <w:pPr>
              <w:spacing w:after="0" w:line="360" w:lineRule="auto"/>
              <w:jc w:val="both"/>
              <w:rPr>
                <w:sz w:val="28"/>
                <w:szCs w:val="28"/>
              </w:rPr>
            </w:pPr>
            <w:r w:rsidRPr="00FD42F9">
              <w:rPr>
                <w:sz w:val="28"/>
                <w:szCs w:val="28"/>
              </w:rPr>
              <w:t>Ít hấp thụ</w:t>
            </w:r>
          </w:p>
        </w:tc>
      </w:tr>
    </w:tbl>
    <w:p w:rsidR="0036564D" w:rsidRDefault="0036564D" w:rsidP="00763ABD">
      <w:pPr>
        <w:spacing w:after="0" w:line="360" w:lineRule="auto"/>
        <w:ind w:firstLine="567"/>
        <w:jc w:val="both"/>
        <w:rPr>
          <w:sz w:val="28"/>
          <w:szCs w:val="28"/>
        </w:rPr>
      </w:pPr>
      <w:r w:rsidRPr="00FD42F9">
        <w:rPr>
          <w:i/>
          <w:iCs/>
          <w:sz w:val="28"/>
          <w:szCs w:val="28"/>
        </w:rPr>
        <w:t>Kết luận</w:t>
      </w:r>
      <w:r w:rsidRPr="00FD42F9">
        <w:rPr>
          <w:sz w:val="28"/>
          <w:szCs w:val="28"/>
        </w:rPr>
        <w:t xml:space="preserve"> : Dung dịch Ca(OH)</w:t>
      </w:r>
      <w:r w:rsidRPr="00FD42F9">
        <w:rPr>
          <w:sz w:val="28"/>
          <w:szCs w:val="28"/>
          <w:vertAlign w:val="subscript"/>
        </w:rPr>
        <w:t>2</w:t>
      </w:r>
      <w:r w:rsidRPr="00FD42F9">
        <w:rPr>
          <w:sz w:val="28"/>
          <w:szCs w:val="28"/>
        </w:rPr>
        <w:t xml:space="preserve"> (nước vôi trong) là chất khử độc tốt nhất đối với những khí độc hại nói trên</w:t>
      </w:r>
      <w:r>
        <w:rPr>
          <w:sz w:val="28"/>
          <w:szCs w:val="28"/>
        </w:rPr>
        <w:t>.</w:t>
      </w:r>
    </w:p>
    <w:p w:rsidR="0036564D" w:rsidRPr="00AB36FF" w:rsidRDefault="0036564D" w:rsidP="009F6442">
      <w:pPr>
        <w:spacing w:after="0" w:line="360" w:lineRule="auto"/>
        <w:ind w:left="114" w:right="133" w:firstLine="719"/>
        <w:jc w:val="both"/>
        <w:rPr>
          <w:sz w:val="28"/>
          <w:szCs w:val="28"/>
        </w:rPr>
      </w:pPr>
      <w:r w:rsidRPr="00F50E32">
        <w:rPr>
          <w:b/>
          <w:i/>
          <w:sz w:val="28"/>
          <w:szCs w:val="28"/>
        </w:rPr>
        <w:t>Ví dụ 2:</w:t>
      </w:r>
      <w:r w:rsidRPr="00AB36FF">
        <w:rPr>
          <w:sz w:val="28"/>
          <w:szCs w:val="28"/>
        </w:rPr>
        <w:t xml:space="preserve"> Trong quá trình chế biến nước mía để thu lấy đường kết tinh  và rỉ đườ</w:t>
      </w:r>
      <w:r w:rsidR="00DC55A3">
        <w:rPr>
          <w:sz w:val="28"/>
          <w:szCs w:val="28"/>
        </w:rPr>
        <w:t>ng</w:t>
      </w:r>
      <w:r w:rsidRPr="00AB36FF">
        <w:rPr>
          <w:sz w:val="28"/>
          <w:szCs w:val="28"/>
        </w:rPr>
        <w:t>, người ta phải dùng vôi sống với lượng 2,8 kg vôi sống để được 100 kg đường kết tinh. Rỉ đường đượ</w:t>
      </w:r>
      <w:r>
        <w:rPr>
          <w:sz w:val="28"/>
          <w:szCs w:val="28"/>
        </w:rPr>
        <w:t>c lên men thành ancol etylic</w:t>
      </w:r>
      <w:r w:rsidRPr="00AB36FF">
        <w:rPr>
          <w:sz w:val="28"/>
          <w:szCs w:val="28"/>
        </w:rPr>
        <w:t>.</w:t>
      </w:r>
    </w:p>
    <w:p w:rsidR="0036564D" w:rsidRDefault="0096196B" w:rsidP="00993889">
      <w:pPr>
        <w:spacing w:after="0" w:line="360" w:lineRule="auto"/>
        <w:ind w:firstLine="567"/>
        <w:jc w:val="both"/>
        <w:rPr>
          <w:sz w:val="28"/>
          <w:szCs w:val="28"/>
        </w:rPr>
      </w:pPr>
      <w:r>
        <w:rPr>
          <w:sz w:val="28"/>
          <w:szCs w:val="28"/>
        </w:rPr>
        <w:t xml:space="preserve">     </w:t>
      </w:r>
      <w:r w:rsidR="0036564D">
        <w:rPr>
          <w:sz w:val="28"/>
          <w:szCs w:val="28"/>
        </w:rPr>
        <w:t>Vai trò của vôi sống là gì?</w:t>
      </w:r>
    </w:p>
    <w:p w:rsidR="0036564D" w:rsidRPr="007652CE" w:rsidRDefault="0036564D" w:rsidP="00993889">
      <w:pPr>
        <w:pStyle w:val="ListParagraph"/>
        <w:widowControl w:val="0"/>
        <w:numPr>
          <w:ilvl w:val="0"/>
          <w:numId w:val="24"/>
        </w:numPr>
        <w:tabs>
          <w:tab w:val="left" w:pos="977"/>
        </w:tabs>
        <w:autoSpaceDE w:val="0"/>
        <w:autoSpaceDN w:val="0"/>
        <w:spacing w:after="0" w:line="360" w:lineRule="auto"/>
        <w:ind w:right="133" w:firstLine="719"/>
        <w:contextualSpacing w:val="0"/>
        <w:jc w:val="both"/>
        <w:rPr>
          <w:sz w:val="28"/>
          <w:szCs w:val="28"/>
        </w:rPr>
      </w:pPr>
      <w:r>
        <w:rPr>
          <w:sz w:val="28"/>
          <w:szCs w:val="28"/>
        </w:rPr>
        <w:t xml:space="preserve">Tính lượng đường kết tinh và lượng rỉ đường thu được từ 260 kg nước mía có </w:t>
      </w:r>
      <w:r w:rsidRPr="007652CE">
        <w:rPr>
          <w:sz w:val="28"/>
          <w:szCs w:val="28"/>
        </w:rPr>
        <w:t>nồng độ đường 7,5% và khối lượng riêng 1,103g/ml. Biết rằng chỉ 70% đường thu được ở dạng kết tinh, phần còn lại nằm trong rỉ</w:t>
      </w:r>
      <w:r w:rsidR="00036FDA">
        <w:rPr>
          <w:sz w:val="28"/>
          <w:szCs w:val="28"/>
        </w:rPr>
        <w:t xml:space="preserve"> </w:t>
      </w:r>
      <w:r w:rsidRPr="007652CE">
        <w:rPr>
          <w:sz w:val="28"/>
          <w:szCs w:val="28"/>
        </w:rPr>
        <w:t>đường.</w:t>
      </w:r>
    </w:p>
    <w:p w:rsidR="0036564D" w:rsidRDefault="0036564D" w:rsidP="00D52B1D">
      <w:pPr>
        <w:pStyle w:val="ListParagraph"/>
        <w:widowControl w:val="0"/>
        <w:numPr>
          <w:ilvl w:val="0"/>
          <w:numId w:val="24"/>
        </w:numPr>
        <w:tabs>
          <w:tab w:val="left" w:pos="974"/>
        </w:tabs>
        <w:autoSpaceDE w:val="0"/>
        <w:autoSpaceDN w:val="0"/>
        <w:spacing w:after="0" w:line="360" w:lineRule="auto"/>
        <w:ind w:left="974"/>
        <w:contextualSpacing w:val="0"/>
        <w:jc w:val="both"/>
        <w:rPr>
          <w:sz w:val="28"/>
          <w:szCs w:val="28"/>
        </w:rPr>
      </w:pPr>
      <w:r w:rsidRPr="007652CE">
        <w:rPr>
          <w:sz w:val="28"/>
          <w:szCs w:val="28"/>
        </w:rPr>
        <w:t>Tính lượng vôi sống cần để xử lý lượng nước mía</w:t>
      </w:r>
      <w:r w:rsidR="00036FDA">
        <w:rPr>
          <w:sz w:val="28"/>
          <w:szCs w:val="28"/>
        </w:rPr>
        <w:t xml:space="preserve"> </w:t>
      </w:r>
      <w:r w:rsidRPr="007652CE">
        <w:rPr>
          <w:sz w:val="28"/>
          <w:szCs w:val="28"/>
        </w:rPr>
        <w:t>trên.</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1"/>
        <w:gridCol w:w="6817"/>
      </w:tblGrid>
      <w:tr w:rsidR="0036564D" w:rsidRPr="00C3266A" w:rsidTr="00F938B8">
        <w:trPr>
          <w:tblHeader/>
          <w:jc w:val="center"/>
        </w:trPr>
        <w:tc>
          <w:tcPr>
            <w:tcW w:w="2281" w:type="dxa"/>
            <w:vAlign w:val="center"/>
          </w:tcPr>
          <w:p w:rsidR="0036564D" w:rsidRPr="00C3266A" w:rsidRDefault="0036564D" w:rsidP="00034EBB">
            <w:pPr>
              <w:spacing w:after="0" w:line="360" w:lineRule="auto"/>
              <w:jc w:val="center"/>
              <w:rPr>
                <w:b/>
                <w:sz w:val="28"/>
                <w:szCs w:val="28"/>
              </w:rPr>
            </w:pPr>
            <w:r w:rsidRPr="00C3266A">
              <w:rPr>
                <w:b/>
                <w:sz w:val="28"/>
                <w:szCs w:val="28"/>
              </w:rPr>
              <w:t>Phương hướng chung</w:t>
            </w:r>
          </w:p>
        </w:tc>
        <w:tc>
          <w:tcPr>
            <w:tcW w:w="6817" w:type="dxa"/>
            <w:vAlign w:val="center"/>
          </w:tcPr>
          <w:p w:rsidR="0036564D" w:rsidRPr="00C3266A" w:rsidRDefault="0036564D" w:rsidP="00034EBB">
            <w:pPr>
              <w:spacing w:after="0" w:line="360" w:lineRule="auto"/>
              <w:jc w:val="center"/>
              <w:rPr>
                <w:b/>
                <w:sz w:val="28"/>
                <w:szCs w:val="28"/>
              </w:rPr>
            </w:pPr>
            <w:r w:rsidRPr="00C3266A">
              <w:rPr>
                <w:b/>
                <w:sz w:val="28"/>
                <w:szCs w:val="28"/>
              </w:rPr>
              <w:t>Thực hiện cụ thể</w:t>
            </w:r>
          </w:p>
        </w:tc>
      </w:tr>
      <w:tr w:rsidR="0036564D" w:rsidRPr="00C3266A" w:rsidTr="001E6DFE">
        <w:trPr>
          <w:trHeight w:val="853"/>
          <w:jc w:val="center"/>
        </w:trPr>
        <w:tc>
          <w:tcPr>
            <w:tcW w:w="2281" w:type="dxa"/>
          </w:tcPr>
          <w:p w:rsidR="0036564D" w:rsidRDefault="0036564D" w:rsidP="00034EBB">
            <w:pPr>
              <w:spacing w:after="0" w:line="360" w:lineRule="auto"/>
              <w:rPr>
                <w:sz w:val="28"/>
                <w:szCs w:val="28"/>
              </w:rPr>
            </w:pPr>
            <w:r w:rsidRPr="00C3266A">
              <w:rPr>
                <w:i/>
                <w:sz w:val="28"/>
                <w:szCs w:val="28"/>
              </w:rPr>
              <w:t>Bước 1:</w:t>
            </w:r>
            <w:r w:rsidR="001B6094">
              <w:rPr>
                <w:i/>
                <w:sz w:val="28"/>
                <w:szCs w:val="28"/>
              </w:rPr>
              <w:t xml:space="preserve"> </w:t>
            </w:r>
            <w:r>
              <w:rPr>
                <w:sz w:val="28"/>
                <w:szCs w:val="28"/>
              </w:rPr>
              <w:t>Phân tích dữ kiện bài cho.</w:t>
            </w:r>
          </w:p>
          <w:p w:rsidR="0036564D" w:rsidRPr="00C3266A" w:rsidRDefault="0036564D" w:rsidP="00034EBB">
            <w:pPr>
              <w:spacing w:after="0" w:line="360" w:lineRule="auto"/>
              <w:rPr>
                <w:sz w:val="28"/>
                <w:szCs w:val="28"/>
              </w:rPr>
            </w:pPr>
            <w:r>
              <w:rPr>
                <w:sz w:val="28"/>
                <w:szCs w:val="28"/>
              </w:rPr>
              <w:lastRenderedPageBreak/>
              <w:t>Tính toán theo các giữ kiện bài cho</w:t>
            </w:r>
            <w:r w:rsidRPr="00C3266A">
              <w:rPr>
                <w:sz w:val="28"/>
                <w:szCs w:val="28"/>
              </w:rPr>
              <w:t>.</w:t>
            </w:r>
          </w:p>
          <w:p w:rsidR="0036564D" w:rsidRPr="00C3266A" w:rsidRDefault="0036564D" w:rsidP="00034EBB">
            <w:pPr>
              <w:spacing w:after="0" w:line="360" w:lineRule="auto"/>
              <w:rPr>
                <w:i/>
                <w:sz w:val="28"/>
                <w:szCs w:val="28"/>
              </w:rPr>
            </w:pPr>
          </w:p>
          <w:p w:rsidR="0036564D" w:rsidRPr="00C3266A" w:rsidRDefault="0036564D" w:rsidP="00034EBB">
            <w:pPr>
              <w:spacing w:after="0" w:line="360" w:lineRule="auto"/>
              <w:rPr>
                <w:i/>
                <w:sz w:val="28"/>
                <w:szCs w:val="28"/>
              </w:rPr>
            </w:pPr>
          </w:p>
          <w:p w:rsidR="0036564D" w:rsidRDefault="0036564D" w:rsidP="00034EBB">
            <w:pPr>
              <w:spacing w:after="0" w:line="360" w:lineRule="auto"/>
              <w:rPr>
                <w:i/>
                <w:sz w:val="28"/>
                <w:szCs w:val="28"/>
              </w:rPr>
            </w:pPr>
          </w:p>
          <w:p w:rsidR="0036564D" w:rsidRPr="00C3266A" w:rsidRDefault="0036564D" w:rsidP="003976A6">
            <w:pPr>
              <w:spacing w:after="0" w:line="360" w:lineRule="auto"/>
              <w:rPr>
                <w:spacing w:val="-4"/>
                <w:sz w:val="28"/>
                <w:szCs w:val="28"/>
              </w:rPr>
            </w:pPr>
            <w:r w:rsidRPr="00C3266A">
              <w:rPr>
                <w:i/>
                <w:sz w:val="28"/>
                <w:szCs w:val="28"/>
              </w:rPr>
              <w:t>Bướ</w:t>
            </w:r>
            <w:r w:rsidR="001B6094">
              <w:rPr>
                <w:i/>
                <w:sz w:val="28"/>
                <w:szCs w:val="28"/>
              </w:rPr>
              <w:t>c 2</w:t>
            </w:r>
            <w:r w:rsidRPr="00C3266A">
              <w:rPr>
                <w:i/>
                <w:sz w:val="28"/>
                <w:szCs w:val="28"/>
              </w:rPr>
              <w:t>:</w:t>
            </w:r>
            <w:r w:rsidR="006D1F67">
              <w:rPr>
                <w:i/>
                <w:sz w:val="28"/>
                <w:szCs w:val="28"/>
              </w:rPr>
              <w:t xml:space="preserve"> </w:t>
            </w:r>
            <w:r>
              <w:rPr>
                <w:sz w:val="28"/>
                <w:szCs w:val="28"/>
              </w:rPr>
              <w:t>Tính toán các giữ kiện bài yêu cầu.</w:t>
            </w:r>
          </w:p>
          <w:p w:rsidR="0036564D" w:rsidRDefault="0036564D" w:rsidP="00034EBB">
            <w:pPr>
              <w:spacing w:after="0" w:line="360" w:lineRule="auto"/>
              <w:rPr>
                <w:i/>
                <w:sz w:val="28"/>
                <w:szCs w:val="28"/>
              </w:rPr>
            </w:pPr>
          </w:p>
          <w:p w:rsidR="0036564D" w:rsidRDefault="0036564D" w:rsidP="00034EBB">
            <w:pPr>
              <w:spacing w:after="0" w:line="360" w:lineRule="auto"/>
              <w:rPr>
                <w:i/>
                <w:sz w:val="28"/>
                <w:szCs w:val="28"/>
              </w:rPr>
            </w:pPr>
          </w:p>
          <w:p w:rsidR="0036564D" w:rsidRDefault="0036564D" w:rsidP="00034EBB">
            <w:pPr>
              <w:spacing w:after="0" w:line="360" w:lineRule="auto"/>
              <w:rPr>
                <w:i/>
                <w:sz w:val="28"/>
                <w:szCs w:val="28"/>
              </w:rPr>
            </w:pPr>
          </w:p>
          <w:p w:rsidR="0036564D" w:rsidRDefault="0036564D" w:rsidP="00034EBB">
            <w:pPr>
              <w:spacing w:after="0" w:line="360" w:lineRule="auto"/>
              <w:rPr>
                <w:i/>
                <w:sz w:val="28"/>
                <w:szCs w:val="28"/>
              </w:rPr>
            </w:pPr>
          </w:p>
          <w:p w:rsidR="0036564D" w:rsidRPr="00C3266A" w:rsidRDefault="0036564D" w:rsidP="00034EBB">
            <w:pPr>
              <w:spacing w:after="0" w:line="360" w:lineRule="auto"/>
              <w:rPr>
                <w:sz w:val="28"/>
                <w:szCs w:val="28"/>
              </w:rPr>
            </w:pPr>
          </w:p>
        </w:tc>
        <w:tc>
          <w:tcPr>
            <w:tcW w:w="6817" w:type="dxa"/>
          </w:tcPr>
          <w:p w:rsidR="0036564D" w:rsidRDefault="0036564D" w:rsidP="00D52B1D">
            <w:pPr>
              <w:pStyle w:val="ListParagraph"/>
              <w:numPr>
                <w:ilvl w:val="0"/>
                <w:numId w:val="24"/>
              </w:numPr>
              <w:spacing w:after="0" w:line="360" w:lineRule="auto"/>
              <w:jc w:val="both"/>
              <w:rPr>
                <w:sz w:val="28"/>
                <w:szCs w:val="28"/>
                <w:lang w:val="it-IT"/>
              </w:rPr>
            </w:pPr>
            <w:r>
              <w:rPr>
                <w:sz w:val="28"/>
                <w:szCs w:val="28"/>
                <w:lang w:val="it-IT"/>
              </w:rPr>
              <w:lastRenderedPageBreak/>
              <w:t xml:space="preserve">Vai trò của vôi sống trong quá trình sản xuất đường từ nước mía: </w:t>
            </w:r>
          </w:p>
          <w:p w:rsidR="0036564D" w:rsidRDefault="0036564D" w:rsidP="001011B0">
            <w:pPr>
              <w:pStyle w:val="ListParagraph"/>
              <w:spacing w:after="0" w:line="360" w:lineRule="auto"/>
              <w:ind w:left="114"/>
              <w:jc w:val="both"/>
              <w:rPr>
                <w:sz w:val="28"/>
                <w:szCs w:val="28"/>
                <w:lang w:val="it-IT"/>
              </w:rPr>
            </w:pPr>
            <w:r>
              <w:rPr>
                <w:sz w:val="28"/>
                <w:szCs w:val="28"/>
                <w:lang w:val="it-IT"/>
              </w:rPr>
              <w:lastRenderedPageBreak/>
              <w:t>+ Tăng độ pH và phản ứng với các tạp chất để tạo thành các hợp chất hữu cơ canxi không hoà tan có thể được loại bỏ.</w:t>
            </w:r>
          </w:p>
          <w:p w:rsidR="0036564D" w:rsidRDefault="0036564D" w:rsidP="001011B0">
            <w:pPr>
              <w:pStyle w:val="ListParagraph"/>
              <w:spacing w:after="0" w:line="360" w:lineRule="auto"/>
              <w:ind w:left="114"/>
              <w:jc w:val="both"/>
              <w:rPr>
                <w:sz w:val="28"/>
                <w:szCs w:val="28"/>
                <w:lang w:val="it-IT"/>
              </w:rPr>
            </w:pPr>
            <w:r>
              <w:rPr>
                <w:sz w:val="28"/>
                <w:szCs w:val="28"/>
                <w:lang w:val="it-IT"/>
              </w:rPr>
              <w:t>+ Vôi phản ứng với đường thô dùng để làm sạch và loại bỏ tạp chất.</w:t>
            </w:r>
          </w:p>
          <w:p w:rsidR="0036564D" w:rsidRDefault="0036564D" w:rsidP="00D52B1D">
            <w:pPr>
              <w:pStyle w:val="ListParagraph"/>
              <w:numPr>
                <w:ilvl w:val="0"/>
                <w:numId w:val="24"/>
              </w:numPr>
              <w:spacing w:after="0" w:line="360" w:lineRule="auto"/>
              <w:jc w:val="both"/>
              <w:rPr>
                <w:sz w:val="28"/>
                <w:szCs w:val="28"/>
                <w:lang w:val="it-IT"/>
              </w:rPr>
            </w:pPr>
            <w:r>
              <w:rPr>
                <w:sz w:val="28"/>
                <w:szCs w:val="28"/>
                <w:lang w:val="it-IT"/>
              </w:rPr>
              <w:t xml:space="preserve">Khối lượng dung dịch nước đường: </w:t>
            </w:r>
          </w:p>
          <w:p w:rsidR="0036564D" w:rsidRDefault="0036564D" w:rsidP="00DB2664">
            <w:pPr>
              <w:pStyle w:val="ListParagraph"/>
              <w:spacing w:after="0" w:line="360" w:lineRule="auto"/>
              <w:ind w:left="114"/>
              <w:jc w:val="both"/>
              <w:rPr>
                <w:sz w:val="28"/>
                <w:szCs w:val="28"/>
                <w:lang w:val="it-IT"/>
              </w:rPr>
            </w:pPr>
            <w:r>
              <w:rPr>
                <w:sz w:val="28"/>
                <w:szCs w:val="28"/>
                <w:lang w:val="it-IT"/>
              </w:rPr>
              <w:t>m</w:t>
            </w:r>
            <w:r>
              <w:rPr>
                <w:sz w:val="28"/>
                <w:szCs w:val="28"/>
                <w:vertAlign w:val="subscript"/>
                <w:lang w:val="it-IT"/>
              </w:rPr>
              <w:t xml:space="preserve">dd </w:t>
            </w:r>
            <w:r>
              <w:rPr>
                <w:sz w:val="28"/>
                <w:szCs w:val="28"/>
                <w:lang w:val="it-IT"/>
              </w:rPr>
              <w:t>= D.V = 260.1000. 1,103 = 286780 (g)</w:t>
            </w:r>
          </w:p>
          <w:p w:rsidR="0036564D" w:rsidRDefault="0036564D" w:rsidP="00D52B1D">
            <w:pPr>
              <w:pStyle w:val="ListParagraph"/>
              <w:numPr>
                <w:ilvl w:val="0"/>
                <w:numId w:val="24"/>
              </w:numPr>
              <w:spacing w:after="0" w:line="360" w:lineRule="auto"/>
              <w:jc w:val="both"/>
              <w:rPr>
                <w:sz w:val="28"/>
                <w:szCs w:val="28"/>
                <w:lang w:val="it-IT"/>
              </w:rPr>
            </w:pPr>
            <w:r>
              <w:rPr>
                <w:sz w:val="28"/>
                <w:szCs w:val="28"/>
                <w:lang w:val="it-IT"/>
              </w:rPr>
              <w:t xml:space="preserve">Khối lượng đường kết tinh và rỉ đường thu được với 70% đường kết tinh và 30% rỉ đường. </w:t>
            </w:r>
          </w:p>
          <w:p w:rsidR="0036564D" w:rsidRDefault="0036564D" w:rsidP="00DB2664">
            <w:pPr>
              <w:pStyle w:val="ListParagraph"/>
              <w:spacing w:after="0" w:line="360" w:lineRule="auto"/>
              <w:ind w:left="114"/>
              <w:jc w:val="both"/>
            </w:pPr>
            <w:r>
              <w:rPr>
                <w:sz w:val="28"/>
                <w:szCs w:val="28"/>
                <w:lang w:val="it-IT"/>
              </w:rPr>
              <w:t>m</w:t>
            </w:r>
            <w:r>
              <w:rPr>
                <w:sz w:val="28"/>
                <w:szCs w:val="28"/>
                <w:vertAlign w:val="subscript"/>
                <w:lang w:val="it-IT"/>
              </w:rPr>
              <w:t>đường</w:t>
            </w:r>
            <w:r>
              <w:rPr>
                <w:sz w:val="28"/>
                <w:szCs w:val="28"/>
                <w:lang w:val="it-IT"/>
              </w:rPr>
              <w:t xml:space="preserve">= </w:t>
            </w:r>
            <w:r w:rsidR="00993889" w:rsidRPr="002D6900">
              <w:rPr>
                <w:position w:val="-24"/>
              </w:rPr>
              <w:object w:dxaOrig="4900" w:dyaOrig="620">
                <v:shape id="_x0000_i1031" type="#_x0000_t75" style="width:245.25pt;height:36.75pt" o:ole="">
                  <v:imagedata r:id="rId16" o:title=""/>
                </v:shape>
                <o:OLEObject Type="Embed" ProgID="Equation.DSMT4" ShapeID="_x0000_i1031" DrawAspect="Content" ObjectID="_1741406599" r:id="rId17"/>
              </w:object>
            </w:r>
          </w:p>
          <w:p w:rsidR="0036564D" w:rsidRDefault="0036564D" w:rsidP="00DB2664">
            <w:pPr>
              <w:pStyle w:val="ListParagraph"/>
              <w:spacing w:after="0" w:line="360" w:lineRule="auto"/>
              <w:ind w:left="114"/>
              <w:jc w:val="both"/>
              <w:rPr>
                <w:sz w:val="28"/>
                <w:szCs w:val="28"/>
                <w:lang w:val="it-IT"/>
              </w:rPr>
            </w:pPr>
            <w:r>
              <w:rPr>
                <w:sz w:val="28"/>
                <w:szCs w:val="28"/>
                <w:lang w:val="it-IT"/>
              </w:rPr>
              <w:t>m</w:t>
            </w:r>
            <w:r>
              <w:rPr>
                <w:sz w:val="28"/>
                <w:szCs w:val="28"/>
                <w:vertAlign w:val="subscript"/>
                <w:lang w:val="it-IT"/>
              </w:rPr>
              <w:t>rỉ đường</w:t>
            </w:r>
            <w:r>
              <w:rPr>
                <w:sz w:val="28"/>
                <w:szCs w:val="28"/>
                <w:lang w:val="it-IT"/>
              </w:rPr>
              <w:t xml:space="preserve">= </w:t>
            </w:r>
            <w:r w:rsidR="00993889" w:rsidRPr="00E21446">
              <w:rPr>
                <w:position w:val="-24"/>
              </w:rPr>
              <w:object w:dxaOrig="3019" w:dyaOrig="620">
                <v:shape id="_x0000_i1032" type="#_x0000_t75" style="width:150.75pt;height:36pt" o:ole="">
                  <v:imagedata r:id="rId18" o:title=""/>
                </v:shape>
                <o:OLEObject Type="Embed" ProgID="Equation.DSMT4" ShapeID="_x0000_i1032" DrawAspect="Content" ObjectID="_1741406600" r:id="rId19"/>
              </w:object>
            </w:r>
          </w:p>
          <w:p w:rsidR="0036564D" w:rsidRDefault="0036564D" w:rsidP="00D52B1D">
            <w:pPr>
              <w:pStyle w:val="ListParagraph"/>
              <w:numPr>
                <w:ilvl w:val="0"/>
                <w:numId w:val="24"/>
              </w:numPr>
              <w:spacing w:after="0" w:line="360" w:lineRule="auto"/>
              <w:jc w:val="both"/>
              <w:rPr>
                <w:sz w:val="28"/>
                <w:szCs w:val="28"/>
                <w:lang w:val="it-IT"/>
              </w:rPr>
            </w:pPr>
            <w:r>
              <w:rPr>
                <w:sz w:val="28"/>
                <w:szCs w:val="28"/>
                <w:lang w:val="it-IT"/>
              </w:rPr>
              <w:t>Khối lượng vôi sống cần dùng:</w:t>
            </w:r>
          </w:p>
          <w:p w:rsidR="0036564D" w:rsidRDefault="0036564D" w:rsidP="0084449D">
            <w:pPr>
              <w:pStyle w:val="ListParagraph"/>
              <w:spacing w:after="0" w:line="360" w:lineRule="auto"/>
              <w:ind w:left="114"/>
              <w:jc w:val="both"/>
            </w:pPr>
            <w:r>
              <w:rPr>
                <w:sz w:val="28"/>
                <w:szCs w:val="28"/>
                <w:lang w:val="it-IT"/>
              </w:rPr>
              <w:t xml:space="preserve"> m</w:t>
            </w:r>
            <w:r>
              <w:rPr>
                <w:sz w:val="28"/>
                <w:szCs w:val="28"/>
                <w:vertAlign w:val="subscript"/>
                <w:lang w:val="it-IT"/>
              </w:rPr>
              <w:t>vôi sống</w:t>
            </w:r>
            <w:r>
              <w:rPr>
                <w:sz w:val="28"/>
                <w:szCs w:val="28"/>
                <w:lang w:val="it-IT"/>
              </w:rPr>
              <w:t xml:space="preserve">= </w:t>
            </w:r>
            <w:r w:rsidR="00993889" w:rsidRPr="00F938B8">
              <w:rPr>
                <w:position w:val="-24"/>
              </w:rPr>
              <w:object w:dxaOrig="3100" w:dyaOrig="620">
                <v:shape id="_x0000_i1033" type="#_x0000_t75" style="width:155.25pt;height:34.5pt" o:ole="">
                  <v:imagedata r:id="rId20" o:title=""/>
                </v:shape>
                <o:OLEObject Type="Embed" ProgID="Equation.DSMT4" ShapeID="_x0000_i1033" DrawAspect="Content" ObjectID="_1741406601" r:id="rId21"/>
              </w:object>
            </w:r>
          </w:p>
          <w:p w:rsidR="0036564D" w:rsidRPr="00E80347" w:rsidRDefault="0036564D" w:rsidP="0084449D">
            <w:pPr>
              <w:pStyle w:val="ListParagraph"/>
              <w:spacing w:after="0" w:line="360" w:lineRule="auto"/>
              <w:ind w:left="114"/>
              <w:jc w:val="both"/>
              <w:rPr>
                <w:sz w:val="28"/>
                <w:szCs w:val="28"/>
                <w:lang w:val="it-IT"/>
              </w:rPr>
            </w:pPr>
          </w:p>
        </w:tc>
      </w:tr>
    </w:tbl>
    <w:p w:rsidR="0036564D" w:rsidRPr="007652CE" w:rsidRDefault="0036564D" w:rsidP="00092EAE">
      <w:pPr>
        <w:pStyle w:val="ListParagraph"/>
        <w:widowControl w:val="0"/>
        <w:tabs>
          <w:tab w:val="left" w:pos="974"/>
        </w:tabs>
        <w:autoSpaceDE w:val="0"/>
        <w:autoSpaceDN w:val="0"/>
        <w:spacing w:after="0" w:line="360" w:lineRule="auto"/>
        <w:ind w:left="974"/>
        <w:contextualSpacing w:val="0"/>
        <w:jc w:val="both"/>
        <w:rPr>
          <w:sz w:val="28"/>
          <w:szCs w:val="28"/>
        </w:rPr>
      </w:pPr>
    </w:p>
    <w:p w:rsidR="0036564D" w:rsidRDefault="0036564D" w:rsidP="00471AE9">
      <w:pPr>
        <w:pStyle w:val="5sonlanphoto"/>
        <w:spacing w:line="360" w:lineRule="auto"/>
        <w:ind w:firstLine="0"/>
        <w:jc w:val="left"/>
        <w:rPr>
          <w:b/>
          <w:sz w:val="28"/>
          <w:szCs w:val="28"/>
        </w:rPr>
      </w:pPr>
      <w:r w:rsidRPr="009A69ED">
        <w:rPr>
          <w:b/>
          <w:sz w:val="28"/>
          <w:szCs w:val="28"/>
        </w:rPr>
        <w:t>2.</w:t>
      </w:r>
      <w:r w:rsidRPr="009A69ED">
        <w:rPr>
          <w:b/>
          <w:sz w:val="28"/>
          <w:szCs w:val="28"/>
          <w:lang w:val="en-US"/>
        </w:rPr>
        <w:t>4</w:t>
      </w:r>
      <w:r w:rsidRPr="009A69ED">
        <w:rPr>
          <w:b/>
          <w:sz w:val="28"/>
          <w:szCs w:val="28"/>
        </w:rPr>
        <w:t>.</w:t>
      </w:r>
      <w:r w:rsidRPr="00FD42F9">
        <w:rPr>
          <w:b/>
          <w:sz w:val="28"/>
          <w:szCs w:val="28"/>
        </w:rPr>
        <w:t xml:space="preserve"> Sử dụng bài tập hóa học (bài tập thực nghiệm) trong giờ thực hành để tích </w:t>
      </w:r>
    </w:p>
    <w:p w:rsidR="0036564D" w:rsidRPr="00FD42F9" w:rsidRDefault="0036564D" w:rsidP="00471AE9">
      <w:pPr>
        <w:pStyle w:val="5sonlanphoto"/>
        <w:spacing w:line="360" w:lineRule="auto"/>
        <w:ind w:firstLine="0"/>
        <w:jc w:val="left"/>
        <w:rPr>
          <w:b/>
          <w:sz w:val="28"/>
          <w:szCs w:val="28"/>
        </w:rPr>
      </w:pPr>
      <w:r w:rsidRPr="00FD42F9">
        <w:rPr>
          <w:b/>
          <w:sz w:val="28"/>
          <w:szCs w:val="28"/>
        </w:rPr>
        <w:t>cực hóa hoạt động của HS</w:t>
      </w:r>
    </w:p>
    <w:p w:rsidR="0036564D" w:rsidRDefault="0036564D" w:rsidP="003D7A77">
      <w:pPr>
        <w:spacing w:after="0" w:line="360" w:lineRule="auto"/>
        <w:ind w:firstLine="720"/>
        <w:jc w:val="both"/>
        <w:rPr>
          <w:sz w:val="28"/>
          <w:szCs w:val="28"/>
        </w:rPr>
      </w:pPr>
      <w:r w:rsidRPr="00F50E32">
        <w:rPr>
          <w:b/>
          <w:i/>
          <w:color w:val="000000"/>
          <w:sz w:val="28"/>
          <w:szCs w:val="28"/>
          <w:lang w:val="nb-NO"/>
        </w:rPr>
        <w:t>Ví dụ 1:</w:t>
      </w:r>
      <w:r w:rsidR="00870443">
        <w:rPr>
          <w:b/>
          <w:i/>
          <w:color w:val="000000"/>
          <w:sz w:val="28"/>
          <w:szCs w:val="28"/>
          <w:lang w:val="nb-NO"/>
        </w:rPr>
        <w:t xml:space="preserve"> </w:t>
      </w:r>
      <w:r w:rsidRPr="00C3266A">
        <w:rPr>
          <w:sz w:val="28"/>
          <w:szCs w:val="28"/>
        </w:rPr>
        <w:t>Có 3 ống nghiệm đựng hoá chất không có nhãn : Rượu etylic,</w:t>
      </w:r>
    </w:p>
    <w:p w:rsidR="0036564D" w:rsidRDefault="0036564D" w:rsidP="002A2B30">
      <w:pPr>
        <w:spacing w:after="0" w:line="360" w:lineRule="auto"/>
        <w:jc w:val="both"/>
        <w:rPr>
          <w:sz w:val="28"/>
          <w:szCs w:val="28"/>
        </w:rPr>
      </w:pPr>
      <w:r w:rsidRPr="00C3266A">
        <w:rPr>
          <w:sz w:val="28"/>
          <w:szCs w:val="28"/>
        </w:rPr>
        <w:t>axit axetic, nước. Hãy làm thí nghiệm nhận biết mỗi ống nghiệm đựng</w:t>
      </w:r>
      <w:r w:rsidR="00797AA2">
        <w:rPr>
          <w:sz w:val="28"/>
          <w:szCs w:val="28"/>
        </w:rPr>
        <w:t xml:space="preserve"> </w:t>
      </w:r>
      <w:r w:rsidRPr="00C3266A">
        <w:rPr>
          <w:sz w:val="28"/>
          <w:szCs w:val="28"/>
        </w:rPr>
        <w:t>chất nào?</w:t>
      </w:r>
    </w:p>
    <w:p w:rsidR="0036564D" w:rsidRPr="00C3266A" w:rsidRDefault="0036564D" w:rsidP="002A2B30">
      <w:pPr>
        <w:spacing w:after="0" w:line="360" w:lineRule="auto"/>
        <w:jc w:val="both"/>
        <w:rPr>
          <w:sz w:val="28"/>
          <w:szCs w:val="28"/>
        </w:rPr>
      </w:pPr>
      <w:r w:rsidRPr="00C3266A">
        <w:rPr>
          <w:sz w:val="28"/>
          <w:szCs w:val="28"/>
        </w:rPr>
        <w:t>Dụng cụ hoá chất coi như có đủ.</w:t>
      </w:r>
    </w:p>
    <w:p w:rsidR="0036564D" w:rsidRPr="00C3266A" w:rsidRDefault="0036564D" w:rsidP="004E616E">
      <w:pPr>
        <w:spacing w:after="0" w:line="360" w:lineRule="auto"/>
        <w:jc w:val="both"/>
        <w:rPr>
          <w:sz w:val="28"/>
          <w:szCs w:val="28"/>
        </w:rPr>
      </w:pPr>
      <w:r w:rsidRPr="00C3266A">
        <w:rPr>
          <w:sz w:val="28"/>
          <w:szCs w:val="28"/>
        </w:rPr>
        <w:t>Hoạt động của học sinh có thể như sau :</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32"/>
        <w:gridCol w:w="5966"/>
      </w:tblGrid>
      <w:tr w:rsidR="0036564D" w:rsidRPr="00C3266A" w:rsidTr="00C90F01">
        <w:trPr>
          <w:tblHeader/>
          <w:jc w:val="center"/>
        </w:trPr>
        <w:tc>
          <w:tcPr>
            <w:tcW w:w="3132" w:type="dxa"/>
            <w:vAlign w:val="center"/>
          </w:tcPr>
          <w:p w:rsidR="0036564D" w:rsidRPr="00C3266A" w:rsidRDefault="0036564D" w:rsidP="00440D0E">
            <w:pPr>
              <w:spacing w:after="0" w:line="360" w:lineRule="auto"/>
              <w:jc w:val="center"/>
              <w:rPr>
                <w:b/>
                <w:sz w:val="28"/>
                <w:szCs w:val="28"/>
              </w:rPr>
            </w:pPr>
            <w:r w:rsidRPr="00C3266A">
              <w:rPr>
                <w:b/>
                <w:sz w:val="28"/>
                <w:szCs w:val="28"/>
              </w:rPr>
              <w:t>Phương hướng chung</w:t>
            </w:r>
          </w:p>
        </w:tc>
        <w:tc>
          <w:tcPr>
            <w:tcW w:w="5966" w:type="dxa"/>
            <w:vAlign w:val="center"/>
          </w:tcPr>
          <w:p w:rsidR="0036564D" w:rsidRPr="00C3266A" w:rsidRDefault="0036564D" w:rsidP="00440D0E">
            <w:pPr>
              <w:spacing w:after="0" w:line="360" w:lineRule="auto"/>
              <w:jc w:val="center"/>
              <w:rPr>
                <w:b/>
                <w:sz w:val="28"/>
                <w:szCs w:val="28"/>
              </w:rPr>
            </w:pPr>
            <w:r w:rsidRPr="00C3266A">
              <w:rPr>
                <w:b/>
                <w:sz w:val="28"/>
                <w:szCs w:val="28"/>
              </w:rPr>
              <w:t>Thực hiện cụ thể</w:t>
            </w:r>
          </w:p>
        </w:tc>
      </w:tr>
      <w:tr w:rsidR="0036564D" w:rsidRPr="00C3266A" w:rsidTr="00C90F01">
        <w:trPr>
          <w:jc w:val="center"/>
        </w:trPr>
        <w:tc>
          <w:tcPr>
            <w:tcW w:w="3132" w:type="dxa"/>
          </w:tcPr>
          <w:p w:rsidR="0036564D" w:rsidRPr="00C3266A" w:rsidRDefault="0036564D" w:rsidP="00440D0E">
            <w:pPr>
              <w:spacing w:after="0" w:line="360" w:lineRule="auto"/>
              <w:rPr>
                <w:sz w:val="28"/>
                <w:szCs w:val="28"/>
              </w:rPr>
            </w:pPr>
            <w:r w:rsidRPr="00C3266A">
              <w:rPr>
                <w:i/>
                <w:sz w:val="28"/>
                <w:szCs w:val="28"/>
              </w:rPr>
              <w:t>Bước 1 :</w:t>
            </w:r>
            <w:r w:rsidRPr="00C3266A">
              <w:rPr>
                <w:sz w:val="28"/>
                <w:szCs w:val="28"/>
              </w:rPr>
              <w:t xml:space="preserve"> Giải lí thuyết</w:t>
            </w:r>
          </w:p>
          <w:p w:rsidR="0036564D" w:rsidRPr="00C3266A" w:rsidRDefault="0036564D" w:rsidP="00440D0E">
            <w:pPr>
              <w:spacing w:after="0" w:line="360" w:lineRule="auto"/>
              <w:rPr>
                <w:sz w:val="28"/>
                <w:szCs w:val="28"/>
              </w:rPr>
            </w:pPr>
            <w:r w:rsidRPr="00C3266A">
              <w:rPr>
                <w:sz w:val="28"/>
                <w:szCs w:val="28"/>
              </w:rPr>
              <w:t>Xác định thuốc thử dùng để nhận biết.</w:t>
            </w:r>
          </w:p>
          <w:p w:rsidR="0036564D" w:rsidRDefault="0036564D" w:rsidP="00440D0E">
            <w:pPr>
              <w:spacing w:after="0" w:line="360" w:lineRule="auto"/>
              <w:rPr>
                <w:sz w:val="28"/>
                <w:szCs w:val="28"/>
              </w:rPr>
            </w:pPr>
            <w:r w:rsidRPr="00C3266A">
              <w:rPr>
                <w:sz w:val="28"/>
                <w:szCs w:val="28"/>
              </w:rPr>
              <w:lastRenderedPageBreak/>
              <w:t>Căn cứ vào tính chất của axit axetic, rượu etylic, nước.</w:t>
            </w:r>
          </w:p>
          <w:p w:rsidR="0036564D" w:rsidRPr="00C3266A" w:rsidRDefault="0036564D" w:rsidP="00440D0E">
            <w:pPr>
              <w:spacing w:after="0" w:line="360" w:lineRule="auto"/>
              <w:rPr>
                <w:sz w:val="28"/>
                <w:szCs w:val="28"/>
              </w:rPr>
            </w:pPr>
          </w:p>
          <w:p w:rsidR="0036564D" w:rsidRPr="00C3266A" w:rsidRDefault="0036564D" w:rsidP="00440D0E">
            <w:pPr>
              <w:spacing w:after="0" w:line="360" w:lineRule="auto"/>
              <w:rPr>
                <w:sz w:val="28"/>
                <w:szCs w:val="28"/>
              </w:rPr>
            </w:pPr>
            <w:r w:rsidRPr="00C3266A">
              <w:rPr>
                <w:i/>
                <w:sz w:val="28"/>
                <w:szCs w:val="28"/>
              </w:rPr>
              <w:t>Bước 2 :</w:t>
            </w:r>
            <w:r w:rsidRPr="00C3266A">
              <w:rPr>
                <w:sz w:val="28"/>
                <w:szCs w:val="28"/>
              </w:rPr>
              <w:t xml:space="preserve"> Làm thí nghiệm</w:t>
            </w:r>
          </w:p>
          <w:p w:rsidR="0036564D" w:rsidRPr="00C3266A" w:rsidRDefault="0036564D" w:rsidP="00440D0E">
            <w:pPr>
              <w:spacing w:after="0" w:line="360" w:lineRule="auto"/>
              <w:rPr>
                <w:sz w:val="28"/>
                <w:szCs w:val="28"/>
              </w:rPr>
            </w:pPr>
            <w:r w:rsidRPr="00C3266A">
              <w:rPr>
                <w:sz w:val="28"/>
                <w:szCs w:val="28"/>
              </w:rPr>
              <w:t>+ Chuẩn bị dụng cụ hoá chất</w:t>
            </w:r>
          </w:p>
          <w:p w:rsidR="0036564D" w:rsidRPr="00C3266A" w:rsidRDefault="0036564D" w:rsidP="00440D0E">
            <w:pPr>
              <w:spacing w:after="0" w:line="360" w:lineRule="auto"/>
              <w:rPr>
                <w:spacing w:val="-4"/>
                <w:sz w:val="28"/>
                <w:szCs w:val="28"/>
              </w:rPr>
            </w:pPr>
            <w:r w:rsidRPr="00C3266A">
              <w:rPr>
                <w:spacing w:val="-4"/>
                <w:sz w:val="28"/>
                <w:szCs w:val="28"/>
              </w:rPr>
              <w:t>+ Thực hiện các thí nghiệm</w:t>
            </w:r>
          </w:p>
          <w:p w:rsidR="0036564D" w:rsidRDefault="0036564D" w:rsidP="00440D0E">
            <w:pPr>
              <w:spacing w:after="0" w:line="360" w:lineRule="auto"/>
              <w:rPr>
                <w:sz w:val="28"/>
                <w:szCs w:val="28"/>
              </w:rPr>
            </w:pPr>
          </w:p>
          <w:p w:rsidR="0036564D" w:rsidRPr="00C3266A" w:rsidRDefault="0036564D" w:rsidP="00440D0E">
            <w:pPr>
              <w:spacing w:after="0" w:line="360" w:lineRule="auto"/>
              <w:rPr>
                <w:sz w:val="28"/>
                <w:szCs w:val="28"/>
              </w:rPr>
            </w:pPr>
            <w:r w:rsidRPr="00C3266A">
              <w:rPr>
                <w:i/>
                <w:sz w:val="28"/>
                <w:szCs w:val="28"/>
              </w:rPr>
              <w:t>Bước 3 :</w:t>
            </w:r>
            <w:r w:rsidRPr="00C3266A">
              <w:rPr>
                <w:sz w:val="28"/>
                <w:szCs w:val="28"/>
              </w:rPr>
              <w:t xml:space="preserve"> Rút ra kết luận</w:t>
            </w:r>
          </w:p>
        </w:tc>
        <w:tc>
          <w:tcPr>
            <w:tcW w:w="5966" w:type="dxa"/>
          </w:tcPr>
          <w:p w:rsidR="0036564D" w:rsidRPr="00C3266A" w:rsidRDefault="0036564D" w:rsidP="00440D0E">
            <w:pPr>
              <w:spacing w:after="0" w:line="360" w:lineRule="auto"/>
              <w:rPr>
                <w:sz w:val="28"/>
                <w:szCs w:val="28"/>
              </w:rPr>
            </w:pPr>
            <w:r w:rsidRPr="00C3266A">
              <w:rPr>
                <w:sz w:val="28"/>
                <w:szCs w:val="28"/>
              </w:rPr>
              <w:lastRenderedPageBreak/>
              <w:t>HS  nêu các cách khác nhau để phân biệt axit axetic  với rượu etylic và nước:</w:t>
            </w:r>
          </w:p>
          <w:p w:rsidR="0036564D" w:rsidRPr="00C3266A" w:rsidRDefault="0036564D" w:rsidP="00440D0E">
            <w:pPr>
              <w:spacing w:after="0" w:line="360" w:lineRule="auto"/>
              <w:rPr>
                <w:sz w:val="28"/>
                <w:szCs w:val="28"/>
                <w:lang w:val="it-IT"/>
              </w:rPr>
            </w:pPr>
            <w:r w:rsidRPr="00C3266A">
              <w:rPr>
                <w:sz w:val="28"/>
                <w:szCs w:val="28"/>
                <w:lang w:val="it-IT"/>
              </w:rPr>
              <w:t>- Dùng kim loại  mạnh (Mg, Zn), O</w:t>
            </w:r>
            <w:r w:rsidRPr="00C3266A">
              <w:rPr>
                <w:sz w:val="28"/>
                <w:szCs w:val="28"/>
                <w:vertAlign w:val="subscript"/>
                <w:lang w:val="it-IT"/>
              </w:rPr>
              <w:t>2</w:t>
            </w:r>
            <w:r w:rsidRPr="00C3266A">
              <w:rPr>
                <w:sz w:val="28"/>
                <w:szCs w:val="28"/>
                <w:lang w:val="it-IT"/>
              </w:rPr>
              <w:t>(kk).</w:t>
            </w:r>
          </w:p>
          <w:p w:rsidR="0036564D" w:rsidRPr="00C3266A" w:rsidRDefault="0036564D" w:rsidP="00440D0E">
            <w:pPr>
              <w:spacing w:after="0" w:line="360" w:lineRule="auto"/>
              <w:rPr>
                <w:sz w:val="28"/>
                <w:szCs w:val="28"/>
                <w:lang w:val="it-IT"/>
              </w:rPr>
            </w:pPr>
            <w:r w:rsidRPr="00C3266A">
              <w:rPr>
                <w:sz w:val="28"/>
                <w:szCs w:val="28"/>
                <w:lang w:val="it-IT"/>
              </w:rPr>
              <w:lastRenderedPageBreak/>
              <w:t>- Quỳ tím, kim loại Na.</w:t>
            </w:r>
          </w:p>
          <w:p w:rsidR="0036564D" w:rsidRPr="00C3266A" w:rsidRDefault="0036564D" w:rsidP="00440D0E">
            <w:pPr>
              <w:spacing w:after="0" w:line="360" w:lineRule="auto"/>
              <w:rPr>
                <w:sz w:val="28"/>
                <w:szCs w:val="28"/>
                <w:lang w:val="it-IT"/>
              </w:rPr>
            </w:pPr>
            <w:r w:rsidRPr="00C3266A">
              <w:rPr>
                <w:sz w:val="28"/>
                <w:szCs w:val="28"/>
                <w:lang w:val="it-IT"/>
              </w:rPr>
              <w:t>- Muối cacbonat ( Na</w:t>
            </w:r>
            <w:r w:rsidRPr="00C3266A">
              <w:rPr>
                <w:sz w:val="28"/>
                <w:szCs w:val="28"/>
                <w:vertAlign w:val="subscript"/>
                <w:lang w:val="it-IT"/>
              </w:rPr>
              <w:t>2</w:t>
            </w:r>
            <w:r w:rsidRPr="00C3266A">
              <w:rPr>
                <w:sz w:val="28"/>
                <w:szCs w:val="28"/>
                <w:lang w:val="it-IT"/>
              </w:rPr>
              <w:t>CO</w:t>
            </w:r>
            <w:r w:rsidRPr="00C3266A">
              <w:rPr>
                <w:sz w:val="28"/>
                <w:szCs w:val="28"/>
                <w:vertAlign w:val="subscript"/>
                <w:lang w:val="it-IT"/>
              </w:rPr>
              <w:t>3</w:t>
            </w:r>
            <w:r w:rsidRPr="00C3266A">
              <w:rPr>
                <w:sz w:val="28"/>
                <w:szCs w:val="28"/>
                <w:lang w:val="it-IT"/>
              </w:rPr>
              <w:t>), kim loại Na.</w:t>
            </w:r>
          </w:p>
          <w:p w:rsidR="0036564D" w:rsidRPr="00C3266A" w:rsidRDefault="0036564D" w:rsidP="00440D0E">
            <w:pPr>
              <w:spacing w:after="0" w:line="360" w:lineRule="auto"/>
              <w:rPr>
                <w:sz w:val="28"/>
                <w:szCs w:val="28"/>
                <w:lang w:val="it-IT"/>
              </w:rPr>
            </w:pPr>
            <w:r w:rsidRPr="00C3266A">
              <w:rPr>
                <w:sz w:val="28"/>
                <w:szCs w:val="28"/>
                <w:lang w:val="it-IT"/>
              </w:rPr>
              <w:t>- Oxit bazơ (CuO), O</w:t>
            </w:r>
            <w:r w:rsidRPr="00C3266A">
              <w:rPr>
                <w:sz w:val="28"/>
                <w:szCs w:val="28"/>
                <w:vertAlign w:val="subscript"/>
                <w:lang w:val="it-IT"/>
              </w:rPr>
              <w:t>2</w:t>
            </w:r>
            <w:r w:rsidRPr="00C3266A">
              <w:rPr>
                <w:sz w:val="28"/>
                <w:szCs w:val="28"/>
                <w:lang w:val="it-IT"/>
              </w:rPr>
              <w:t>(kk).</w:t>
            </w:r>
          </w:p>
          <w:p w:rsidR="0036564D" w:rsidRPr="00C3266A" w:rsidRDefault="0036564D" w:rsidP="00440D0E">
            <w:pPr>
              <w:spacing w:after="0" w:line="360" w:lineRule="auto"/>
              <w:jc w:val="both"/>
              <w:rPr>
                <w:sz w:val="28"/>
                <w:szCs w:val="28"/>
                <w:lang w:val="it-IT"/>
              </w:rPr>
            </w:pPr>
            <w:r w:rsidRPr="00C3266A">
              <w:rPr>
                <w:sz w:val="28"/>
                <w:szCs w:val="28"/>
                <w:lang w:val="it-IT"/>
              </w:rPr>
              <w:t>Cho mỗi nhóm HS thực hiện theo các cách khác nhau dựa vào hoá chất và dụng cụ đã có.</w:t>
            </w:r>
          </w:p>
          <w:p w:rsidR="0036564D" w:rsidRPr="00C3266A" w:rsidRDefault="0036564D" w:rsidP="00440D0E">
            <w:pPr>
              <w:spacing w:after="0" w:line="360" w:lineRule="auto"/>
              <w:jc w:val="both"/>
              <w:rPr>
                <w:sz w:val="28"/>
                <w:szCs w:val="28"/>
                <w:lang w:val="it-IT"/>
              </w:rPr>
            </w:pPr>
            <w:r w:rsidRPr="00C3266A">
              <w:rPr>
                <w:sz w:val="28"/>
                <w:szCs w:val="28"/>
                <w:lang w:val="it-IT"/>
              </w:rPr>
              <w:t>Thí dụ :</w:t>
            </w:r>
          </w:p>
          <w:p w:rsidR="0036564D" w:rsidRPr="00C3266A" w:rsidRDefault="0036564D" w:rsidP="00440D0E">
            <w:pPr>
              <w:spacing w:after="0" w:line="360" w:lineRule="auto"/>
              <w:jc w:val="both"/>
              <w:rPr>
                <w:sz w:val="28"/>
                <w:szCs w:val="28"/>
                <w:lang w:val="it-IT"/>
              </w:rPr>
            </w:pPr>
            <w:r w:rsidRPr="00C3266A">
              <w:rPr>
                <w:sz w:val="28"/>
                <w:szCs w:val="28"/>
                <w:lang w:val="it-IT"/>
              </w:rPr>
              <w:t>- Cho muối cacbonat vào 3 mẫu thử. Nếu có sủi bọt, mẫu đó là axit axetic.</w:t>
            </w:r>
          </w:p>
          <w:p w:rsidR="0036564D" w:rsidRPr="00C3266A" w:rsidRDefault="0036564D" w:rsidP="00440D0E">
            <w:pPr>
              <w:spacing w:after="0" w:line="360" w:lineRule="auto"/>
              <w:jc w:val="both"/>
              <w:rPr>
                <w:spacing w:val="2"/>
                <w:sz w:val="28"/>
                <w:szCs w:val="28"/>
                <w:lang w:val="it-IT"/>
              </w:rPr>
            </w:pPr>
            <w:r w:rsidRPr="00C3266A">
              <w:rPr>
                <w:spacing w:val="2"/>
                <w:sz w:val="28"/>
                <w:szCs w:val="28"/>
                <w:lang w:val="it-IT"/>
              </w:rPr>
              <w:t>- Cho natri vào 2 mẫu thử rượu etylic và nước cất, mẫu nào có phản ứng mãnh liệt, hạt tròn chạy trên mặt thoáng, mẫu đó là nước. Nếu có phản ứng nhưng natri chìm xuống rồi từ từ nổi lên và nằm dưới mặt chất lỏng, đó là rượu etylic.</w:t>
            </w:r>
          </w:p>
          <w:p w:rsidR="0036564D" w:rsidRPr="00C3266A" w:rsidRDefault="0036564D" w:rsidP="00440D0E">
            <w:pPr>
              <w:spacing w:after="0" w:line="360" w:lineRule="auto"/>
              <w:jc w:val="both"/>
              <w:rPr>
                <w:sz w:val="28"/>
                <w:szCs w:val="28"/>
                <w:lang w:val="it-IT"/>
              </w:rPr>
            </w:pPr>
            <w:r w:rsidRPr="00C3266A">
              <w:rPr>
                <w:sz w:val="28"/>
                <w:szCs w:val="28"/>
                <w:lang w:val="it-IT"/>
              </w:rPr>
              <w:t>Chỉ rõ ống nghiệm đựng axit, rượu và nước.</w:t>
            </w:r>
          </w:p>
          <w:p w:rsidR="0036564D" w:rsidRPr="00C3266A" w:rsidRDefault="0036564D" w:rsidP="00440D0E">
            <w:pPr>
              <w:spacing w:after="0" w:line="360" w:lineRule="auto"/>
              <w:jc w:val="both"/>
              <w:rPr>
                <w:sz w:val="28"/>
                <w:szCs w:val="28"/>
                <w:lang w:val="it-IT"/>
              </w:rPr>
            </w:pPr>
            <w:r w:rsidRPr="00C3266A">
              <w:rPr>
                <w:sz w:val="28"/>
                <w:szCs w:val="28"/>
                <w:lang w:val="it-IT"/>
              </w:rPr>
              <w:t>So sánh kết quả giữa các nhóm và rút ra kết luận chung.</w:t>
            </w:r>
          </w:p>
        </w:tc>
      </w:tr>
    </w:tbl>
    <w:p w:rsidR="00585376" w:rsidRDefault="00585376" w:rsidP="00FD42F9">
      <w:pPr>
        <w:spacing w:after="0" w:line="360" w:lineRule="auto"/>
        <w:ind w:firstLine="720"/>
        <w:jc w:val="both"/>
        <w:rPr>
          <w:color w:val="000000"/>
          <w:sz w:val="28"/>
          <w:szCs w:val="28"/>
          <w:lang w:val="nb-NO"/>
        </w:rPr>
      </w:pPr>
    </w:p>
    <w:p w:rsidR="0036564D" w:rsidRPr="00FD42F9" w:rsidRDefault="0036564D" w:rsidP="00FD42F9">
      <w:pPr>
        <w:spacing w:after="0" w:line="360" w:lineRule="auto"/>
        <w:ind w:firstLine="720"/>
        <w:jc w:val="both"/>
        <w:rPr>
          <w:color w:val="000000"/>
          <w:sz w:val="28"/>
          <w:szCs w:val="28"/>
          <w:lang w:val="nb-NO"/>
        </w:rPr>
      </w:pPr>
      <w:r w:rsidRPr="00F50E32">
        <w:rPr>
          <w:b/>
          <w:i/>
          <w:color w:val="000000"/>
          <w:sz w:val="28"/>
          <w:szCs w:val="28"/>
          <w:lang w:val="nb-NO"/>
        </w:rPr>
        <w:t>Ví dụ 2:</w:t>
      </w:r>
      <w:r w:rsidRPr="00FD42F9">
        <w:rPr>
          <w:color w:val="000000"/>
          <w:sz w:val="28"/>
          <w:szCs w:val="28"/>
          <w:lang w:val="nb-NO"/>
        </w:rPr>
        <w:t xml:space="preserve"> Có NaOH và nước cất. Hãy pha chế 50 gam dung dịch NaOH 4%.</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Hoạt động của HS được tích cực hóa như sau:</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5386"/>
      </w:tblGrid>
      <w:tr w:rsidR="0036564D" w:rsidRPr="00FD42F9" w:rsidTr="006D0321">
        <w:tc>
          <w:tcPr>
            <w:tcW w:w="3794" w:type="dxa"/>
          </w:tcPr>
          <w:p w:rsidR="0036564D" w:rsidRPr="00FD42F9" w:rsidRDefault="0036564D" w:rsidP="00415339">
            <w:pPr>
              <w:spacing w:after="0" w:line="360" w:lineRule="auto"/>
              <w:jc w:val="center"/>
              <w:rPr>
                <w:color w:val="000000"/>
                <w:sz w:val="28"/>
                <w:szCs w:val="28"/>
                <w:lang w:val="nb-NO"/>
              </w:rPr>
            </w:pPr>
            <w:r w:rsidRPr="00FD42F9">
              <w:rPr>
                <w:color w:val="000000"/>
                <w:sz w:val="28"/>
                <w:szCs w:val="28"/>
                <w:lang w:val="nb-NO"/>
              </w:rPr>
              <w:t>Phương hướng chung</w:t>
            </w:r>
          </w:p>
        </w:tc>
        <w:tc>
          <w:tcPr>
            <w:tcW w:w="5386" w:type="dxa"/>
          </w:tcPr>
          <w:p w:rsidR="0036564D" w:rsidRPr="00FD42F9" w:rsidRDefault="0036564D" w:rsidP="00415339">
            <w:pPr>
              <w:spacing w:after="0" w:line="360" w:lineRule="auto"/>
              <w:jc w:val="center"/>
              <w:rPr>
                <w:color w:val="000000"/>
                <w:sz w:val="28"/>
                <w:szCs w:val="28"/>
                <w:lang w:val="nb-NO"/>
              </w:rPr>
            </w:pPr>
            <w:r w:rsidRPr="00FD42F9">
              <w:rPr>
                <w:color w:val="000000"/>
                <w:sz w:val="28"/>
                <w:szCs w:val="28"/>
                <w:lang w:val="nb-NO"/>
              </w:rPr>
              <w:t>Hoạt động cụ thể</w:t>
            </w:r>
          </w:p>
        </w:tc>
      </w:tr>
      <w:tr w:rsidR="0036564D" w:rsidRPr="00FD42F9" w:rsidTr="006D0321">
        <w:tc>
          <w:tcPr>
            <w:tcW w:w="3794" w:type="dxa"/>
          </w:tcPr>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Bước 1: Xác định lượng hóa chất cần thiết để pha chế.</w:t>
            </w:r>
          </w:p>
          <w:p w:rsidR="0036564D" w:rsidRPr="00FD42F9" w:rsidRDefault="0036564D" w:rsidP="00FD42F9">
            <w:pPr>
              <w:spacing w:after="0" w:line="360" w:lineRule="auto"/>
              <w:jc w:val="both"/>
              <w:rPr>
                <w:color w:val="000000"/>
                <w:sz w:val="28"/>
                <w:szCs w:val="28"/>
                <w:lang w:val="nb-NO"/>
              </w:rPr>
            </w:pPr>
          </w:p>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Bước 2: Thực hiện pha chế.</w:t>
            </w:r>
          </w:p>
        </w:tc>
        <w:tc>
          <w:tcPr>
            <w:tcW w:w="5386" w:type="dxa"/>
          </w:tcPr>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 Tính lượng NaOH:</w:t>
            </w:r>
          </w:p>
          <w:p w:rsidR="0036564D" w:rsidRPr="00FD42F9" w:rsidRDefault="0036564D" w:rsidP="00FD42F9">
            <w:pPr>
              <w:spacing w:after="0" w:line="360" w:lineRule="auto"/>
              <w:jc w:val="both"/>
              <w:rPr>
                <w:color w:val="000000"/>
                <w:sz w:val="28"/>
                <w:szCs w:val="28"/>
                <w:lang w:val="nb-NO"/>
              </w:rPr>
            </w:pPr>
            <w:r w:rsidRPr="00FD42F9">
              <w:rPr>
                <w:color w:val="000000"/>
                <w:position w:val="-12"/>
                <w:sz w:val="28"/>
                <w:szCs w:val="28"/>
                <w:lang w:val="nb-NO"/>
              </w:rPr>
              <w:object w:dxaOrig="2480" w:dyaOrig="360">
                <v:shape id="_x0000_i1034" type="#_x0000_t75" style="width:123.75pt;height:18pt" o:ole="">
                  <v:imagedata r:id="rId22" o:title=""/>
                </v:shape>
                <o:OLEObject Type="Embed" ProgID="Equation.DSMT4" ShapeID="_x0000_i1034" DrawAspect="Content" ObjectID="_1741406602" r:id="rId23"/>
              </w:object>
            </w:r>
          </w:p>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 Lượng nước: 50 - 2 =  48(g)</w:t>
            </w:r>
          </w:p>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 Cân 2g NaOH rắn</w:t>
            </w:r>
          </w:p>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 Đong 48ml nước cất</w:t>
            </w:r>
            <w:r>
              <w:rPr>
                <w:color w:val="000000"/>
                <w:sz w:val="28"/>
                <w:szCs w:val="28"/>
                <w:lang w:val="nb-NO"/>
              </w:rPr>
              <w:t xml:space="preserve"> cho vào cốc thuỷ tinh có dung tích 100 ml.</w:t>
            </w:r>
          </w:p>
          <w:p w:rsidR="0036564D" w:rsidRPr="00FD42F9" w:rsidRDefault="0036564D" w:rsidP="00740A5A">
            <w:pPr>
              <w:spacing w:after="0" w:line="360" w:lineRule="auto"/>
              <w:jc w:val="both"/>
              <w:rPr>
                <w:color w:val="000000"/>
                <w:sz w:val="28"/>
                <w:szCs w:val="28"/>
                <w:lang w:val="nb-NO"/>
              </w:rPr>
            </w:pPr>
            <w:r w:rsidRPr="00FD42F9">
              <w:rPr>
                <w:color w:val="000000"/>
                <w:sz w:val="28"/>
                <w:szCs w:val="28"/>
                <w:lang w:val="nb-NO"/>
              </w:rPr>
              <w:t xml:space="preserve">- Cho </w:t>
            </w:r>
            <w:r>
              <w:rPr>
                <w:color w:val="000000"/>
                <w:sz w:val="28"/>
                <w:szCs w:val="28"/>
                <w:lang w:val="nb-NO"/>
              </w:rPr>
              <w:t xml:space="preserve">2 gam </w:t>
            </w:r>
            <w:r w:rsidRPr="00FD42F9">
              <w:rPr>
                <w:color w:val="000000"/>
                <w:sz w:val="28"/>
                <w:szCs w:val="28"/>
                <w:lang w:val="nb-NO"/>
              </w:rPr>
              <w:t>NaOH vào nước</w:t>
            </w:r>
            <w:r>
              <w:rPr>
                <w:color w:val="000000"/>
                <w:sz w:val="28"/>
                <w:szCs w:val="28"/>
                <w:lang w:val="nb-NO"/>
              </w:rPr>
              <w:t xml:space="preserve"> cất</w:t>
            </w:r>
            <w:r w:rsidR="00797AA2">
              <w:rPr>
                <w:color w:val="000000"/>
                <w:sz w:val="28"/>
                <w:szCs w:val="28"/>
                <w:lang w:val="nb-NO"/>
              </w:rPr>
              <w:t xml:space="preserve"> </w:t>
            </w:r>
            <w:r>
              <w:rPr>
                <w:color w:val="000000"/>
                <w:sz w:val="28"/>
                <w:szCs w:val="28"/>
                <w:lang w:val="nb-NO"/>
              </w:rPr>
              <w:t>trong cốc thuỷ tinh</w:t>
            </w:r>
            <w:r w:rsidRPr="00FD42F9">
              <w:rPr>
                <w:color w:val="000000"/>
                <w:sz w:val="28"/>
                <w:szCs w:val="28"/>
                <w:lang w:val="nb-NO"/>
              </w:rPr>
              <w:t xml:space="preserve"> và khuấy đều.</w:t>
            </w:r>
          </w:p>
        </w:tc>
      </w:tr>
    </w:tbl>
    <w:p w:rsidR="00C90F01" w:rsidRDefault="00C90F01" w:rsidP="00FD42F9">
      <w:pPr>
        <w:pStyle w:val="5sonlanphoto"/>
        <w:spacing w:line="360" w:lineRule="auto"/>
        <w:ind w:firstLine="0"/>
        <w:rPr>
          <w:b/>
          <w:sz w:val="28"/>
          <w:szCs w:val="28"/>
          <w:lang w:val="en-US"/>
        </w:rPr>
      </w:pPr>
    </w:p>
    <w:p w:rsidR="0036564D" w:rsidRPr="00FD42F9" w:rsidRDefault="0036564D" w:rsidP="00FD42F9">
      <w:pPr>
        <w:pStyle w:val="5sonlanphoto"/>
        <w:spacing w:line="360" w:lineRule="auto"/>
        <w:ind w:firstLine="0"/>
        <w:rPr>
          <w:b/>
          <w:sz w:val="28"/>
          <w:szCs w:val="28"/>
        </w:rPr>
      </w:pPr>
      <w:r w:rsidRPr="009A69ED">
        <w:rPr>
          <w:b/>
          <w:sz w:val="28"/>
          <w:szCs w:val="28"/>
        </w:rPr>
        <w:lastRenderedPageBreak/>
        <w:t>2.</w:t>
      </w:r>
      <w:r w:rsidRPr="009A69ED">
        <w:rPr>
          <w:b/>
          <w:sz w:val="28"/>
          <w:szCs w:val="28"/>
          <w:lang w:val="en-US"/>
        </w:rPr>
        <w:t>5</w:t>
      </w:r>
      <w:r w:rsidRPr="009A69ED">
        <w:rPr>
          <w:b/>
          <w:sz w:val="28"/>
          <w:szCs w:val="28"/>
        </w:rPr>
        <w:t>.</w:t>
      </w:r>
      <w:r w:rsidRPr="00FD42F9">
        <w:rPr>
          <w:b/>
          <w:sz w:val="28"/>
          <w:szCs w:val="28"/>
        </w:rPr>
        <w:t xml:space="preserve"> Sử dụng BTHH</w:t>
      </w:r>
      <w:r w:rsidR="00437328">
        <w:rPr>
          <w:b/>
          <w:sz w:val="28"/>
          <w:szCs w:val="28"/>
        </w:rPr>
        <w:t xml:space="preserve"> mang tính liên tục, phát triển đi từ dễ đ</w:t>
      </w:r>
      <w:r w:rsidRPr="00FD42F9">
        <w:rPr>
          <w:b/>
          <w:sz w:val="28"/>
          <w:szCs w:val="28"/>
        </w:rPr>
        <w:t xml:space="preserve">ến khó và sử dụng </w:t>
      </w:r>
      <w:r w:rsidRPr="00FD42F9">
        <w:rPr>
          <w:b/>
          <w:sz w:val="28"/>
          <w:szCs w:val="28"/>
          <w:lang w:val="en-US"/>
        </w:rPr>
        <w:t>một</w:t>
      </w:r>
      <w:r w:rsidRPr="00FD42F9">
        <w:rPr>
          <w:b/>
          <w:sz w:val="28"/>
          <w:szCs w:val="28"/>
        </w:rPr>
        <w:t xml:space="preserve"> cách thuận lợi</w:t>
      </w:r>
      <w:r w:rsidR="00D135F8">
        <w:rPr>
          <w:b/>
          <w:sz w:val="28"/>
          <w:szCs w:val="28"/>
          <w:lang w:val="en-US"/>
        </w:rPr>
        <w:t xml:space="preserve"> </w:t>
      </w:r>
      <w:r w:rsidRPr="00FD42F9">
        <w:rPr>
          <w:b/>
          <w:sz w:val="28"/>
          <w:szCs w:val="28"/>
        </w:rPr>
        <w:t>khi lên lớp.</w:t>
      </w:r>
    </w:p>
    <w:p w:rsidR="0036564D" w:rsidRPr="00FD42F9" w:rsidRDefault="0036564D" w:rsidP="00FD42F9">
      <w:pPr>
        <w:spacing w:after="0" w:line="360" w:lineRule="auto"/>
        <w:jc w:val="both"/>
        <w:rPr>
          <w:b/>
          <w:i/>
          <w:color w:val="000000"/>
          <w:sz w:val="28"/>
          <w:szCs w:val="28"/>
          <w:lang w:val="nb-NO"/>
        </w:rPr>
      </w:pPr>
      <w:r w:rsidRPr="009A69ED">
        <w:rPr>
          <w:b/>
          <w:i/>
          <w:sz w:val="28"/>
          <w:szCs w:val="28"/>
        </w:rPr>
        <w:t>2.5.1</w:t>
      </w:r>
      <w:r w:rsidRPr="00FD42F9">
        <w:rPr>
          <w:b/>
          <w:sz w:val="28"/>
          <w:szCs w:val="28"/>
        </w:rPr>
        <w:t>.</w:t>
      </w:r>
      <w:r w:rsidRPr="00FD42F9">
        <w:rPr>
          <w:b/>
          <w:i/>
          <w:color w:val="000000"/>
          <w:sz w:val="28"/>
          <w:szCs w:val="28"/>
          <w:lang w:val="nb-NO"/>
        </w:rPr>
        <w:t xml:space="preserve"> Bài tập lý thuyết về điều chế một muối.</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Sau khi học xong tính chất hóa học của 4 loại hợp chất vô cơ</w:t>
      </w:r>
    </w:p>
    <w:p w:rsidR="0036564D" w:rsidRPr="00FD42F9" w:rsidRDefault="0036564D" w:rsidP="00FD42F9">
      <w:pPr>
        <w:spacing w:after="0" w:line="360" w:lineRule="auto"/>
        <w:ind w:firstLine="720"/>
        <w:jc w:val="both"/>
        <w:rPr>
          <w:color w:val="000000"/>
          <w:sz w:val="28"/>
          <w:szCs w:val="28"/>
          <w:lang w:val="nb-NO"/>
        </w:rPr>
      </w:pPr>
      <w:r w:rsidRPr="00FD42F9">
        <w:rPr>
          <w:i/>
          <w:color w:val="000000"/>
          <w:sz w:val="28"/>
          <w:szCs w:val="28"/>
          <w:lang w:val="nb-NO"/>
        </w:rPr>
        <w:t>Dạng 1:</w:t>
      </w:r>
      <w:r w:rsidRPr="00FD42F9">
        <w:rPr>
          <w:color w:val="000000"/>
          <w:sz w:val="28"/>
          <w:szCs w:val="28"/>
          <w:lang w:val="nb-NO"/>
        </w:rPr>
        <w:t xml:space="preserve"> Hỏi: Hãy nêu các phương pháp chung để điều chế 1 muối</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HS: Có thể trả lời đầy đủ 10 phương pháp</w:t>
      </w:r>
    </w:p>
    <w:p w:rsidR="0036564D" w:rsidRPr="00FD42F9" w:rsidRDefault="0036564D" w:rsidP="00912719">
      <w:pPr>
        <w:spacing w:after="0" w:line="360" w:lineRule="auto"/>
        <w:jc w:val="both"/>
        <w:rPr>
          <w:color w:val="000000"/>
          <w:sz w:val="28"/>
          <w:szCs w:val="28"/>
          <w:lang w:val="nb-NO"/>
        </w:rPr>
      </w:pPr>
      <w:r w:rsidRPr="00FD42F9">
        <w:rPr>
          <w:i/>
          <w:color w:val="000000"/>
          <w:sz w:val="28"/>
          <w:szCs w:val="28"/>
          <w:lang w:val="nb-NO"/>
        </w:rPr>
        <w:t xml:space="preserve">           Dạng 2:</w:t>
      </w:r>
      <w:r w:rsidRPr="00FD42F9">
        <w:rPr>
          <w:color w:val="000000"/>
          <w:sz w:val="28"/>
          <w:szCs w:val="28"/>
          <w:lang w:val="nb-NO"/>
        </w:rPr>
        <w:t xml:space="preserve"> Hỏi: Nêu các phương pháp điều chế muối CaCl</w:t>
      </w:r>
      <w:r w:rsidRPr="00FD42F9">
        <w:rPr>
          <w:color w:val="000000"/>
          <w:sz w:val="28"/>
          <w:szCs w:val="28"/>
          <w:vertAlign w:val="subscript"/>
          <w:lang w:val="nb-NO"/>
        </w:rPr>
        <w:t>2</w:t>
      </w:r>
      <w:r w:rsidRPr="00FD42F9">
        <w:rPr>
          <w:color w:val="000000"/>
          <w:sz w:val="28"/>
          <w:szCs w:val="28"/>
          <w:lang w:val="nb-NO"/>
        </w:rPr>
        <w:t xml:space="preserve"> (hoặc Ca(NO</w:t>
      </w:r>
      <w:r w:rsidRPr="00FD42F9">
        <w:rPr>
          <w:color w:val="000000"/>
          <w:sz w:val="28"/>
          <w:szCs w:val="28"/>
          <w:vertAlign w:val="subscript"/>
          <w:lang w:val="nb-NO"/>
        </w:rPr>
        <w:t>3</w:t>
      </w:r>
      <w:r w:rsidRPr="00FD42F9">
        <w:rPr>
          <w:color w:val="000000"/>
          <w:sz w:val="28"/>
          <w:szCs w:val="28"/>
          <w:lang w:val="nb-NO"/>
        </w:rPr>
        <w:t>)</w:t>
      </w:r>
      <w:r w:rsidRPr="00FD42F9">
        <w:rPr>
          <w:color w:val="000000"/>
          <w:sz w:val="28"/>
          <w:szCs w:val="28"/>
          <w:vertAlign w:val="subscript"/>
          <w:lang w:val="nb-NO"/>
        </w:rPr>
        <w:t>2</w:t>
      </w:r>
      <w:r w:rsidRPr="00FD42F9">
        <w:rPr>
          <w:color w:val="000000"/>
          <w:sz w:val="28"/>
          <w:szCs w:val="28"/>
          <w:lang w:val="nb-NO"/>
        </w:rPr>
        <w:t>)</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HS: Trên cơ sở các phương pháp chung lựa chọn phương pháp phù hợp để điều chế.</w:t>
      </w:r>
    </w:p>
    <w:p w:rsidR="0036564D" w:rsidRDefault="0036564D" w:rsidP="00FD42F9">
      <w:pPr>
        <w:spacing w:after="0" w:line="360" w:lineRule="auto"/>
        <w:jc w:val="both"/>
        <w:rPr>
          <w:color w:val="000000"/>
          <w:sz w:val="28"/>
          <w:szCs w:val="28"/>
          <w:lang w:val="nb-NO"/>
        </w:rPr>
      </w:pPr>
      <w:r w:rsidRPr="00FD42F9">
        <w:rPr>
          <w:i/>
          <w:color w:val="000000"/>
          <w:sz w:val="28"/>
          <w:szCs w:val="28"/>
          <w:lang w:val="nb-NO"/>
        </w:rPr>
        <w:t xml:space="preserve">            Dạng 3:</w:t>
      </w:r>
      <w:r w:rsidRPr="00FD42F9">
        <w:rPr>
          <w:color w:val="000000"/>
          <w:sz w:val="28"/>
          <w:szCs w:val="28"/>
          <w:lang w:val="nb-NO"/>
        </w:rPr>
        <w:t xml:space="preserve"> Hỏi: Từ các chất: Ca, HCl, O</w:t>
      </w:r>
      <w:r w:rsidRPr="00FD42F9">
        <w:rPr>
          <w:color w:val="000000"/>
          <w:sz w:val="28"/>
          <w:szCs w:val="28"/>
          <w:vertAlign w:val="subscript"/>
          <w:lang w:val="nb-NO"/>
        </w:rPr>
        <w:t>2</w:t>
      </w:r>
      <w:r w:rsidRPr="00FD42F9">
        <w:rPr>
          <w:color w:val="000000"/>
          <w:sz w:val="28"/>
          <w:szCs w:val="28"/>
          <w:lang w:val="nb-NO"/>
        </w:rPr>
        <w:t>, Cl</w:t>
      </w:r>
      <w:r w:rsidRPr="00FD42F9">
        <w:rPr>
          <w:color w:val="000000"/>
          <w:sz w:val="28"/>
          <w:szCs w:val="28"/>
          <w:vertAlign w:val="subscript"/>
          <w:lang w:val="nb-NO"/>
        </w:rPr>
        <w:t>2</w:t>
      </w:r>
      <w:r w:rsidRPr="00FD42F9">
        <w:rPr>
          <w:color w:val="000000"/>
          <w:sz w:val="28"/>
          <w:szCs w:val="28"/>
          <w:lang w:val="nb-NO"/>
        </w:rPr>
        <w:t xml:space="preserve">. Hãy tìm phương pháp điều </w:t>
      </w:r>
    </w:p>
    <w:p w:rsidR="0036564D" w:rsidRPr="00FD42F9" w:rsidRDefault="0036564D" w:rsidP="00FD42F9">
      <w:pPr>
        <w:spacing w:after="0" w:line="360" w:lineRule="auto"/>
        <w:jc w:val="both"/>
        <w:rPr>
          <w:color w:val="000000"/>
          <w:sz w:val="28"/>
          <w:szCs w:val="28"/>
          <w:lang w:val="nb-NO"/>
        </w:rPr>
      </w:pPr>
      <w:r w:rsidRPr="00FD42F9">
        <w:rPr>
          <w:color w:val="000000"/>
          <w:sz w:val="28"/>
          <w:szCs w:val="28"/>
          <w:lang w:val="nb-NO"/>
        </w:rPr>
        <w:t>chế muối CaCl</w:t>
      </w:r>
      <w:r w:rsidRPr="00FD42F9">
        <w:rPr>
          <w:color w:val="000000"/>
          <w:sz w:val="28"/>
          <w:szCs w:val="28"/>
          <w:vertAlign w:val="subscript"/>
          <w:lang w:val="nb-NO"/>
        </w:rPr>
        <w:t>2</w:t>
      </w:r>
      <w:r w:rsidRPr="00FD42F9">
        <w:rPr>
          <w:color w:val="000000"/>
          <w:sz w:val="28"/>
          <w:szCs w:val="28"/>
          <w:lang w:val="nb-NO"/>
        </w:rPr>
        <w:t>.</w:t>
      </w:r>
    </w:p>
    <w:p w:rsidR="005E46F9" w:rsidRDefault="0036564D" w:rsidP="005E46F9">
      <w:pPr>
        <w:spacing w:after="0" w:line="360" w:lineRule="auto"/>
        <w:ind w:firstLine="720"/>
        <w:jc w:val="both"/>
        <w:rPr>
          <w:color w:val="000000"/>
          <w:sz w:val="28"/>
          <w:szCs w:val="28"/>
          <w:lang w:val="nb-NO"/>
        </w:rPr>
      </w:pPr>
      <w:r w:rsidRPr="00FD42F9">
        <w:rPr>
          <w:color w:val="000000"/>
          <w:sz w:val="28"/>
          <w:szCs w:val="28"/>
          <w:lang w:val="nb-NO"/>
        </w:rPr>
        <w:t>HS: Phải biết vận dụng từ 1 số chất cụ thể có thể đi đến các phương pháp tương ứng có thể đượ</w:t>
      </w:r>
      <w:r w:rsidR="005E46F9">
        <w:rPr>
          <w:color w:val="000000"/>
          <w:sz w:val="28"/>
          <w:szCs w:val="28"/>
          <w:lang w:val="nb-NO"/>
        </w:rPr>
        <w:t>c.</w:t>
      </w:r>
    </w:p>
    <w:p w:rsidR="0036564D" w:rsidRPr="005E46F9" w:rsidRDefault="0036564D" w:rsidP="005E46F9">
      <w:pPr>
        <w:spacing w:after="0" w:line="360" w:lineRule="auto"/>
        <w:ind w:firstLine="720"/>
        <w:jc w:val="both"/>
        <w:rPr>
          <w:color w:val="000000"/>
          <w:sz w:val="28"/>
          <w:szCs w:val="28"/>
          <w:lang w:val="nb-NO"/>
        </w:rPr>
      </w:pPr>
      <w:r w:rsidRPr="009A69ED">
        <w:rPr>
          <w:b/>
          <w:i/>
          <w:sz w:val="28"/>
          <w:szCs w:val="28"/>
        </w:rPr>
        <w:t>2.5.2.</w:t>
      </w:r>
      <w:r w:rsidRPr="00FD42F9">
        <w:rPr>
          <w:b/>
          <w:i/>
          <w:color w:val="000000"/>
          <w:sz w:val="28"/>
          <w:szCs w:val="28"/>
          <w:lang w:val="nb-NO"/>
        </w:rPr>
        <w:t xml:space="preserve"> Bài tập về nhận biết các chất</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Sau khi học xong tính chất hóa học của 4 loại hợp chất vô cơ</w:t>
      </w:r>
    </w:p>
    <w:p w:rsidR="0036564D" w:rsidRPr="00FD42F9" w:rsidRDefault="0036564D" w:rsidP="00FD42F9">
      <w:pPr>
        <w:spacing w:after="0" w:line="360" w:lineRule="auto"/>
        <w:ind w:firstLine="720"/>
        <w:jc w:val="both"/>
        <w:rPr>
          <w:color w:val="000000"/>
          <w:sz w:val="28"/>
          <w:szCs w:val="28"/>
          <w:lang w:val="nb-NO"/>
        </w:rPr>
      </w:pPr>
      <w:r w:rsidRPr="00FD42F9">
        <w:rPr>
          <w:i/>
          <w:color w:val="000000"/>
          <w:sz w:val="28"/>
          <w:szCs w:val="28"/>
          <w:lang w:val="nb-NO"/>
        </w:rPr>
        <w:t>Dạng 1:</w:t>
      </w:r>
      <w:r w:rsidRPr="00FD42F9">
        <w:rPr>
          <w:color w:val="000000"/>
          <w:sz w:val="28"/>
          <w:szCs w:val="28"/>
          <w:lang w:val="nb-NO"/>
        </w:rPr>
        <w:t xml:space="preserve"> Hỏi: Có 4 dung dịch NaOH, HCl, BaCl</w:t>
      </w:r>
      <w:r w:rsidRPr="00FD42F9">
        <w:rPr>
          <w:color w:val="000000"/>
          <w:sz w:val="28"/>
          <w:szCs w:val="28"/>
          <w:vertAlign w:val="subscript"/>
          <w:lang w:val="nb-NO"/>
        </w:rPr>
        <w:t>2</w:t>
      </w:r>
      <w:r w:rsidRPr="00FD42F9">
        <w:rPr>
          <w:color w:val="000000"/>
          <w:sz w:val="28"/>
          <w:szCs w:val="28"/>
          <w:lang w:val="nb-NO"/>
        </w:rPr>
        <w:t>, K</w:t>
      </w:r>
      <w:r w:rsidRPr="00FD42F9">
        <w:rPr>
          <w:color w:val="000000"/>
          <w:sz w:val="28"/>
          <w:szCs w:val="28"/>
          <w:vertAlign w:val="subscript"/>
          <w:lang w:val="nb-NO"/>
        </w:rPr>
        <w:t>2</w:t>
      </w:r>
      <w:r w:rsidRPr="00FD42F9">
        <w:rPr>
          <w:color w:val="000000"/>
          <w:sz w:val="28"/>
          <w:szCs w:val="28"/>
          <w:lang w:val="nb-NO"/>
        </w:rPr>
        <w:t>CO</w:t>
      </w:r>
      <w:r w:rsidRPr="00FD42F9">
        <w:rPr>
          <w:color w:val="000000"/>
          <w:sz w:val="28"/>
          <w:szCs w:val="28"/>
          <w:vertAlign w:val="subscript"/>
          <w:lang w:val="nb-NO"/>
        </w:rPr>
        <w:t>3</w:t>
      </w:r>
      <w:r w:rsidRPr="00FD42F9">
        <w:rPr>
          <w:color w:val="000000"/>
          <w:sz w:val="28"/>
          <w:szCs w:val="28"/>
          <w:lang w:val="nb-NO"/>
        </w:rPr>
        <w:t xml:space="preserve"> đựng riêng biệt trong 4 lọ khác nhau nhưng bị mất nhãn. Hãy trình bày cách nhận biết các dung dịch trên. Các hóa chất cần thiết coi như có đủ.</w:t>
      </w:r>
    </w:p>
    <w:p w:rsidR="0036564D" w:rsidRPr="00FD42F9" w:rsidRDefault="0036564D" w:rsidP="00FD42F9">
      <w:pPr>
        <w:spacing w:after="0" w:line="360" w:lineRule="auto"/>
        <w:ind w:firstLine="720"/>
        <w:jc w:val="both"/>
        <w:rPr>
          <w:i/>
          <w:color w:val="000000"/>
          <w:sz w:val="28"/>
          <w:szCs w:val="28"/>
          <w:lang w:val="nb-NO"/>
        </w:rPr>
      </w:pPr>
      <w:r w:rsidRPr="00FD42F9">
        <w:rPr>
          <w:i/>
          <w:color w:val="000000"/>
          <w:sz w:val="28"/>
          <w:szCs w:val="28"/>
          <w:lang w:val="nb-NO"/>
        </w:rPr>
        <w:t xml:space="preserve">Dạng 2: </w:t>
      </w:r>
      <w:r w:rsidRPr="00FD42F9">
        <w:rPr>
          <w:color w:val="000000"/>
          <w:sz w:val="28"/>
          <w:szCs w:val="28"/>
          <w:lang w:val="nb-NO"/>
        </w:rPr>
        <w:t>Chỉ cần thay khả năng sử dụng thuốc thử hẹp lại. Ví dụ:</w:t>
      </w:r>
    </w:p>
    <w:p w:rsidR="0036564D" w:rsidRDefault="0036564D" w:rsidP="00FD42F9">
      <w:pPr>
        <w:spacing w:after="0" w:line="360" w:lineRule="auto"/>
        <w:ind w:firstLine="720"/>
        <w:jc w:val="both"/>
        <w:rPr>
          <w:color w:val="000000"/>
          <w:sz w:val="28"/>
          <w:szCs w:val="28"/>
          <w:lang w:val="nb-NO"/>
        </w:rPr>
      </w:pPr>
      <w:r w:rsidRPr="00FD42F9">
        <w:rPr>
          <w:color w:val="000000"/>
          <w:sz w:val="28"/>
          <w:szCs w:val="28"/>
          <w:lang w:val="nb-NO"/>
        </w:rPr>
        <w:t>Hỏi: Có 4 dung dịch NaOH, HCl, BaCl</w:t>
      </w:r>
      <w:r w:rsidRPr="00FD42F9">
        <w:rPr>
          <w:color w:val="000000"/>
          <w:sz w:val="28"/>
          <w:szCs w:val="28"/>
          <w:vertAlign w:val="subscript"/>
          <w:lang w:val="nb-NO"/>
        </w:rPr>
        <w:t>2</w:t>
      </w:r>
      <w:r w:rsidRPr="00FD42F9">
        <w:rPr>
          <w:color w:val="000000"/>
          <w:sz w:val="28"/>
          <w:szCs w:val="28"/>
          <w:lang w:val="nb-NO"/>
        </w:rPr>
        <w:t>, K</w:t>
      </w:r>
      <w:r w:rsidRPr="00FD42F9">
        <w:rPr>
          <w:color w:val="000000"/>
          <w:sz w:val="28"/>
          <w:szCs w:val="28"/>
          <w:vertAlign w:val="subscript"/>
          <w:lang w:val="nb-NO"/>
        </w:rPr>
        <w:t>2</w:t>
      </w:r>
      <w:r w:rsidRPr="00FD42F9">
        <w:rPr>
          <w:color w:val="000000"/>
          <w:sz w:val="28"/>
          <w:szCs w:val="28"/>
          <w:lang w:val="nb-NO"/>
        </w:rPr>
        <w:t>CO</w:t>
      </w:r>
      <w:r w:rsidRPr="00FD42F9">
        <w:rPr>
          <w:color w:val="000000"/>
          <w:sz w:val="28"/>
          <w:szCs w:val="28"/>
          <w:vertAlign w:val="subscript"/>
          <w:lang w:val="nb-NO"/>
        </w:rPr>
        <w:t>3</w:t>
      </w:r>
      <w:r w:rsidRPr="00FD42F9">
        <w:rPr>
          <w:color w:val="000000"/>
          <w:sz w:val="28"/>
          <w:szCs w:val="28"/>
          <w:lang w:val="nb-NO"/>
        </w:rPr>
        <w:t xml:space="preserve"> đựng riêng biệt trong 4 lọ </w:t>
      </w:r>
    </w:p>
    <w:p w:rsidR="0036564D" w:rsidRPr="00FD42F9" w:rsidRDefault="0036564D" w:rsidP="0033303C">
      <w:pPr>
        <w:spacing w:after="0" w:line="360" w:lineRule="auto"/>
        <w:jc w:val="both"/>
        <w:rPr>
          <w:color w:val="000000"/>
          <w:sz w:val="28"/>
          <w:szCs w:val="28"/>
          <w:lang w:val="nb-NO"/>
        </w:rPr>
      </w:pPr>
      <w:r w:rsidRPr="00FD42F9">
        <w:rPr>
          <w:color w:val="000000"/>
          <w:sz w:val="28"/>
          <w:szCs w:val="28"/>
          <w:lang w:val="nb-NO"/>
        </w:rPr>
        <w:t>khác nhau nhưng bị mất nhãn. Hãy trình bày cách nhận biết các dung dịch trên:</w:t>
      </w:r>
    </w:p>
    <w:p w:rsidR="0036564D" w:rsidRPr="00FD42F9" w:rsidRDefault="0036564D" w:rsidP="00C66461">
      <w:pPr>
        <w:numPr>
          <w:ilvl w:val="2"/>
          <w:numId w:val="18"/>
        </w:numPr>
        <w:tabs>
          <w:tab w:val="clear" w:pos="2295"/>
          <w:tab w:val="num" w:pos="1050"/>
        </w:tabs>
        <w:spacing w:after="0" w:line="360" w:lineRule="auto"/>
        <w:ind w:left="0" w:firstLine="720"/>
        <w:jc w:val="both"/>
        <w:rPr>
          <w:color w:val="000000"/>
          <w:sz w:val="28"/>
          <w:szCs w:val="28"/>
          <w:lang w:val="nb-NO"/>
        </w:rPr>
      </w:pPr>
      <w:r w:rsidRPr="00FD42F9">
        <w:rPr>
          <w:color w:val="000000"/>
          <w:sz w:val="28"/>
          <w:szCs w:val="28"/>
          <w:lang w:val="nb-NO"/>
        </w:rPr>
        <w:t>Nếu trong phòng thí nghiệm chỉ có quỳ tím.</w:t>
      </w:r>
    </w:p>
    <w:p w:rsidR="0036564D" w:rsidRPr="00FD42F9" w:rsidRDefault="0036564D" w:rsidP="00C66461">
      <w:pPr>
        <w:numPr>
          <w:ilvl w:val="2"/>
          <w:numId w:val="18"/>
        </w:numPr>
        <w:tabs>
          <w:tab w:val="clear" w:pos="2295"/>
          <w:tab w:val="num" w:pos="1050"/>
        </w:tabs>
        <w:spacing w:after="0" w:line="360" w:lineRule="auto"/>
        <w:ind w:left="0" w:firstLine="720"/>
        <w:jc w:val="both"/>
        <w:rPr>
          <w:color w:val="000000"/>
          <w:sz w:val="28"/>
          <w:szCs w:val="28"/>
          <w:lang w:val="nb-NO"/>
        </w:rPr>
      </w:pPr>
      <w:r w:rsidRPr="00FD42F9">
        <w:rPr>
          <w:color w:val="000000"/>
          <w:sz w:val="28"/>
          <w:szCs w:val="28"/>
          <w:lang w:val="nb-NO"/>
        </w:rPr>
        <w:t>Chỉ được dùng 1 thuốc thử duy nhất.</w:t>
      </w:r>
    </w:p>
    <w:p w:rsidR="0036564D" w:rsidRPr="00FD42F9" w:rsidRDefault="0036564D" w:rsidP="00C66461">
      <w:pPr>
        <w:numPr>
          <w:ilvl w:val="2"/>
          <w:numId w:val="18"/>
        </w:numPr>
        <w:tabs>
          <w:tab w:val="clear" w:pos="2295"/>
          <w:tab w:val="num" w:pos="1050"/>
        </w:tabs>
        <w:spacing w:after="0" w:line="360" w:lineRule="auto"/>
        <w:ind w:left="0" w:firstLine="720"/>
        <w:jc w:val="both"/>
        <w:rPr>
          <w:color w:val="000000"/>
          <w:sz w:val="28"/>
          <w:szCs w:val="28"/>
          <w:lang w:val="nb-NO"/>
        </w:rPr>
      </w:pPr>
      <w:r w:rsidRPr="00FD42F9">
        <w:rPr>
          <w:color w:val="000000"/>
          <w:sz w:val="28"/>
          <w:szCs w:val="28"/>
          <w:lang w:val="nb-NO"/>
        </w:rPr>
        <w:t>Không được dùng thuốc thử nào khác.</w:t>
      </w:r>
    </w:p>
    <w:p w:rsidR="0036564D" w:rsidRPr="00FD42F9" w:rsidRDefault="0036564D" w:rsidP="00FD42F9">
      <w:pPr>
        <w:spacing w:after="0" w:line="360" w:lineRule="auto"/>
        <w:jc w:val="both"/>
        <w:rPr>
          <w:b/>
          <w:i/>
          <w:color w:val="000000"/>
          <w:sz w:val="28"/>
          <w:szCs w:val="28"/>
          <w:lang w:val="nb-NO"/>
        </w:rPr>
      </w:pPr>
      <w:r w:rsidRPr="009A69ED">
        <w:rPr>
          <w:b/>
          <w:i/>
          <w:sz w:val="28"/>
          <w:szCs w:val="28"/>
        </w:rPr>
        <w:t>2.5.3</w:t>
      </w:r>
      <w:r w:rsidRPr="00FD42F9">
        <w:rPr>
          <w:b/>
          <w:i/>
          <w:sz w:val="28"/>
          <w:szCs w:val="28"/>
        </w:rPr>
        <w:t>.</w:t>
      </w:r>
      <w:r w:rsidRPr="00FD42F9">
        <w:rPr>
          <w:b/>
          <w:i/>
          <w:color w:val="000000"/>
          <w:sz w:val="28"/>
          <w:szCs w:val="28"/>
          <w:lang w:val="nb-NO"/>
        </w:rPr>
        <w:t xml:space="preserve"> Bài toán hóa học</w:t>
      </w:r>
    </w:p>
    <w:p w:rsidR="0036564D" w:rsidRPr="00FD42F9" w:rsidRDefault="0036564D" w:rsidP="00FD42F9">
      <w:pPr>
        <w:spacing w:after="0" w:line="360" w:lineRule="auto"/>
        <w:ind w:firstLine="720"/>
        <w:jc w:val="both"/>
        <w:rPr>
          <w:color w:val="000000"/>
          <w:sz w:val="28"/>
          <w:szCs w:val="28"/>
          <w:lang w:val="nb-NO"/>
        </w:rPr>
      </w:pPr>
      <w:r w:rsidRPr="00FD42F9">
        <w:rPr>
          <w:color w:val="000000"/>
          <w:sz w:val="28"/>
          <w:szCs w:val="28"/>
          <w:lang w:val="nb-NO"/>
        </w:rPr>
        <w:t xml:space="preserve"> Cho bài toán cơ bản sau: Cho 28 gam KOH phản ứng hết với dung dịch HCl. Tính số gam muối tạo thành sau phản ứng.</w:t>
      </w:r>
    </w:p>
    <w:p w:rsidR="0036564D" w:rsidRPr="00FD42F9" w:rsidRDefault="0036564D" w:rsidP="00FD42F9">
      <w:pPr>
        <w:spacing w:after="0" w:line="360" w:lineRule="auto"/>
        <w:ind w:firstLine="720"/>
        <w:jc w:val="both"/>
        <w:rPr>
          <w:color w:val="000000"/>
          <w:sz w:val="28"/>
          <w:szCs w:val="28"/>
          <w:lang w:val="pl-PL"/>
        </w:rPr>
      </w:pPr>
      <w:r w:rsidRPr="00FD42F9">
        <w:rPr>
          <w:color w:val="000000"/>
          <w:sz w:val="28"/>
          <w:szCs w:val="28"/>
          <w:lang w:val="nb-NO"/>
        </w:rPr>
        <w:t xml:space="preserve">Có rất nhiều hướng phát triển bài toán. </w:t>
      </w:r>
      <w:r w:rsidRPr="00FD42F9">
        <w:rPr>
          <w:color w:val="000000"/>
          <w:sz w:val="28"/>
          <w:szCs w:val="28"/>
          <w:lang w:val="pl-PL"/>
        </w:rPr>
        <w:t>Ví dụ:</w:t>
      </w:r>
    </w:p>
    <w:p w:rsidR="0036564D" w:rsidRPr="00FD42F9" w:rsidRDefault="00D134A0"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Pr>
          <w:color w:val="000000"/>
          <w:sz w:val="28"/>
          <w:szCs w:val="28"/>
          <w:lang w:val="pl-PL"/>
        </w:rPr>
        <w:t xml:space="preserve"> </w:t>
      </w:r>
      <w:r w:rsidR="0036564D" w:rsidRPr="00FD42F9">
        <w:rPr>
          <w:color w:val="000000"/>
          <w:sz w:val="28"/>
          <w:szCs w:val="28"/>
          <w:lang w:val="pl-PL"/>
        </w:rPr>
        <w:t>Thay câu hỏi trên bằng câu: Tính số gam muối tạo thành và số gam HCl ( hoặc số mol HCl) đã phản ứng.</w:t>
      </w:r>
    </w:p>
    <w:p w:rsidR="0036564D" w:rsidRPr="00FD42F9" w:rsidRDefault="00D134A0"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Pr>
          <w:color w:val="000000"/>
          <w:sz w:val="28"/>
          <w:szCs w:val="28"/>
          <w:lang w:val="pl-PL"/>
        </w:rPr>
        <w:lastRenderedPageBreak/>
        <w:t xml:space="preserve"> </w:t>
      </w:r>
      <w:r w:rsidR="0036564D" w:rsidRPr="00FD42F9">
        <w:rPr>
          <w:color w:val="000000"/>
          <w:sz w:val="28"/>
          <w:szCs w:val="28"/>
          <w:lang w:val="pl-PL"/>
        </w:rPr>
        <w:t>Thay : Cho 28 gam KOH  bằng:  Cho 280 gam dung dịch KOH 10%</w:t>
      </w:r>
    </w:p>
    <w:p w:rsidR="0036564D" w:rsidRPr="00FD42F9" w:rsidRDefault="00D134A0"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Pr>
          <w:color w:val="000000"/>
          <w:sz w:val="28"/>
          <w:szCs w:val="28"/>
          <w:lang w:val="pl-PL"/>
        </w:rPr>
        <w:t xml:space="preserve"> </w:t>
      </w:r>
      <w:r w:rsidR="0036564D" w:rsidRPr="00FD42F9">
        <w:rPr>
          <w:color w:val="000000"/>
          <w:sz w:val="28"/>
          <w:szCs w:val="28"/>
          <w:lang w:val="pl-PL"/>
        </w:rPr>
        <w:t>Thay: Tính số gam muối tạo thành và số gam HCl đã phản ứng bằng : Tính số gam muối tạo thành và thể tích dung dịch HCl 2M đã phản ứng.</w:t>
      </w:r>
    </w:p>
    <w:p w:rsidR="0036564D" w:rsidRPr="00FD42F9" w:rsidRDefault="00D134A0"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Pr>
          <w:color w:val="000000"/>
          <w:sz w:val="28"/>
          <w:szCs w:val="28"/>
          <w:lang w:val="pl-PL"/>
        </w:rPr>
        <w:t xml:space="preserve"> </w:t>
      </w:r>
      <w:r w:rsidR="0036564D" w:rsidRPr="00FD42F9">
        <w:rPr>
          <w:color w:val="000000"/>
          <w:sz w:val="28"/>
          <w:szCs w:val="28"/>
          <w:lang w:val="pl-PL"/>
        </w:rPr>
        <w:t>Câu hỏi như trên nhưng thay đầu bài như sau: Cho 28 gam KOH tác dụng với 36,5 gam dung dịch HCl 90%.</w:t>
      </w:r>
    </w:p>
    <w:p w:rsidR="0036564D" w:rsidRPr="00FD42F9" w:rsidRDefault="00D134A0"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Pr>
          <w:color w:val="000000"/>
          <w:sz w:val="28"/>
          <w:szCs w:val="28"/>
          <w:lang w:val="pl-PL"/>
        </w:rPr>
        <w:t xml:space="preserve"> </w:t>
      </w:r>
      <w:r w:rsidR="0036564D" w:rsidRPr="00FD42F9">
        <w:rPr>
          <w:color w:val="000000"/>
          <w:sz w:val="28"/>
          <w:szCs w:val="28"/>
          <w:lang w:val="pl-PL"/>
        </w:rPr>
        <w:t>Hoặc thay bằng đầu bài: Cho 56 gam dung dịch KOH 50% vào 1 cốc có chứa 100ml dung dịch HCl 6M.</w:t>
      </w:r>
    </w:p>
    <w:p w:rsidR="0036564D" w:rsidRPr="00FD42F9" w:rsidRDefault="00D134A0"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Pr>
          <w:color w:val="000000"/>
          <w:sz w:val="28"/>
          <w:szCs w:val="28"/>
          <w:lang w:val="pl-PL"/>
        </w:rPr>
        <w:t xml:space="preserve"> </w:t>
      </w:r>
      <w:r w:rsidR="0036564D" w:rsidRPr="00FD42F9">
        <w:rPr>
          <w:color w:val="000000"/>
          <w:sz w:val="28"/>
          <w:szCs w:val="28"/>
          <w:lang w:val="pl-PL"/>
        </w:rPr>
        <w:t>Hoặc sửa cả đầu bài và câu hỏi: Cho 200 ml dung dịch KOH 0,5M vào 1 cốc có chứa 60 ml dung dịch HCl 2M. Tính nồng độ của dung dịch muối thu được.</w:t>
      </w:r>
    </w:p>
    <w:p w:rsidR="0036564D" w:rsidRPr="00FD42F9" w:rsidRDefault="0036564D" w:rsidP="00C66461">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D42F9">
        <w:rPr>
          <w:color w:val="000000"/>
          <w:sz w:val="28"/>
          <w:szCs w:val="28"/>
          <w:lang w:val="pl-PL"/>
        </w:rPr>
        <w:t xml:space="preserve"> Thay phần câu hỏi của (6): Tính nồng độ của các chất có trong dung dịch thu được sau phản ứng.</w:t>
      </w:r>
    </w:p>
    <w:p w:rsidR="0036564D" w:rsidRPr="00D134A0" w:rsidRDefault="0036564D" w:rsidP="005C1C7E">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D134A0">
        <w:rPr>
          <w:color w:val="000000"/>
          <w:sz w:val="28"/>
          <w:szCs w:val="28"/>
          <w:lang w:val="pl-PL"/>
        </w:rPr>
        <w:t xml:space="preserve"> Bổ sung thêm phần câu hỏi của (6): Nếu sau phản ứng nhỏ vài giọt</w:t>
      </w:r>
      <w:r w:rsidR="00D134A0">
        <w:rPr>
          <w:color w:val="000000"/>
          <w:sz w:val="28"/>
          <w:szCs w:val="28"/>
          <w:lang w:val="pl-PL"/>
        </w:rPr>
        <w:t xml:space="preserve"> </w:t>
      </w:r>
      <w:r w:rsidRPr="00D134A0">
        <w:rPr>
          <w:color w:val="000000"/>
          <w:sz w:val="28"/>
          <w:szCs w:val="28"/>
          <w:lang w:val="pl-PL"/>
        </w:rPr>
        <w:t>quỳ tím vào dung dịch sẽ thấy có hiện tượng gì? Trả lời qua tính toán cụ thể.</w:t>
      </w:r>
    </w:p>
    <w:p w:rsidR="0036564D" w:rsidRPr="00FD42F9" w:rsidRDefault="0036564D" w:rsidP="004C1936">
      <w:pPr>
        <w:spacing w:after="0" w:line="360" w:lineRule="auto"/>
        <w:ind w:left="60" w:firstLine="720"/>
        <w:jc w:val="both"/>
        <w:rPr>
          <w:color w:val="000000"/>
          <w:sz w:val="28"/>
          <w:szCs w:val="28"/>
          <w:lang w:val="pl-PL"/>
        </w:rPr>
      </w:pPr>
      <w:r w:rsidRPr="00FD42F9">
        <w:rPr>
          <w:color w:val="000000"/>
          <w:sz w:val="28"/>
          <w:szCs w:val="28"/>
          <w:lang w:val="pl-PL"/>
        </w:rPr>
        <w:t>Bằng cách sử dụng đề như trên, GV có thể căn cứ vào trình độ của đối tượng HS để phát triển ở một mức độ phù hợp. Còn đối với HS thì có hứng thú học tập cao hơn, phát triển được khả năng tư duy logic, tính năng động sáng tạo được nâng cao, rèn luyện và dần hình thành các kỹ năng kỹ xảo trong giải bài tập hóa học.</w:t>
      </w:r>
    </w:p>
    <w:p w:rsidR="0036564D" w:rsidRPr="001E2EB9" w:rsidRDefault="0036564D" w:rsidP="00FD42F9">
      <w:pPr>
        <w:spacing w:after="0" w:line="360" w:lineRule="auto"/>
        <w:jc w:val="both"/>
        <w:outlineLvl w:val="4"/>
        <w:rPr>
          <w:b/>
          <w:bCs/>
          <w:sz w:val="28"/>
          <w:szCs w:val="28"/>
        </w:rPr>
      </w:pPr>
      <w:r w:rsidRPr="00FD42F9">
        <w:rPr>
          <w:b/>
          <w:bCs/>
          <w:sz w:val="28"/>
          <w:szCs w:val="28"/>
        </w:rPr>
        <w:t>3</w:t>
      </w:r>
      <w:r w:rsidRPr="00FD42F9">
        <w:rPr>
          <w:b/>
          <w:bCs/>
          <w:sz w:val="28"/>
          <w:szCs w:val="28"/>
          <w:lang w:val="vi-VN"/>
        </w:rPr>
        <w:t xml:space="preserve">. </w:t>
      </w:r>
      <w:r>
        <w:rPr>
          <w:b/>
          <w:bCs/>
          <w:sz w:val="28"/>
          <w:szCs w:val="28"/>
        </w:rPr>
        <w:t>Các biện pháp sử dụng bài tập theo hướng tích cực</w:t>
      </w:r>
    </w:p>
    <w:p w:rsidR="0036564D" w:rsidRDefault="0036564D" w:rsidP="003412B7">
      <w:pPr>
        <w:spacing w:after="0" w:line="360" w:lineRule="auto"/>
        <w:jc w:val="both"/>
        <w:outlineLvl w:val="4"/>
        <w:rPr>
          <w:b/>
          <w:bCs/>
          <w:sz w:val="28"/>
          <w:szCs w:val="28"/>
        </w:rPr>
      </w:pPr>
      <w:r w:rsidRPr="00FD42F9">
        <w:rPr>
          <w:b/>
          <w:bCs/>
          <w:sz w:val="28"/>
          <w:szCs w:val="28"/>
        </w:rPr>
        <w:t>3</w:t>
      </w:r>
      <w:r>
        <w:rPr>
          <w:b/>
          <w:bCs/>
          <w:sz w:val="28"/>
          <w:szCs w:val="28"/>
          <w:lang w:val="vi-VN"/>
        </w:rPr>
        <w:t>.</w:t>
      </w:r>
      <w:r>
        <w:rPr>
          <w:b/>
          <w:bCs/>
          <w:sz w:val="28"/>
          <w:szCs w:val="28"/>
        </w:rPr>
        <w:t xml:space="preserve">1. </w:t>
      </w:r>
      <w:r w:rsidRPr="00FD42F9">
        <w:rPr>
          <w:b/>
          <w:bCs/>
          <w:sz w:val="28"/>
          <w:szCs w:val="28"/>
          <w:lang w:val="vi-VN"/>
        </w:rPr>
        <w:t xml:space="preserve">Tăng cường </w:t>
      </w:r>
      <w:r>
        <w:rPr>
          <w:b/>
          <w:bCs/>
          <w:sz w:val="28"/>
          <w:szCs w:val="28"/>
        </w:rPr>
        <w:t>sử dụng</w:t>
      </w:r>
      <w:r w:rsidRPr="00FD42F9">
        <w:rPr>
          <w:b/>
          <w:bCs/>
          <w:sz w:val="28"/>
          <w:szCs w:val="28"/>
          <w:lang w:val="vi-VN"/>
        </w:rPr>
        <w:t xml:space="preserve"> các bài tập thực nghiệm, bài tập thực tiễn nhằ</w:t>
      </w:r>
      <w:r>
        <w:rPr>
          <w:b/>
          <w:bCs/>
          <w:sz w:val="28"/>
          <w:szCs w:val="28"/>
        </w:rPr>
        <w:t>m</w:t>
      </w:r>
    </w:p>
    <w:p w:rsidR="0036564D" w:rsidRPr="00FD42F9" w:rsidRDefault="0036564D" w:rsidP="003412B7">
      <w:pPr>
        <w:spacing w:after="0" w:line="360" w:lineRule="auto"/>
        <w:jc w:val="both"/>
        <w:outlineLvl w:val="4"/>
        <w:rPr>
          <w:b/>
          <w:bCs/>
          <w:sz w:val="28"/>
          <w:szCs w:val="28"/>
          <w:lang w:val="vi-VN"/>
        </w:rPr>
      </w:pPr>
      <w:r w:rsidRPr="00FD42F9">
        <w:rPr>
          <w:b/>
          <w:bCs/>
          <w:sz w:val="28"/>
          <w:szCs w:val="28"/>
          <w:lang w:val="vi-VN"/>
        </w:rPr>
        <w:t>củng cố lí thuyết, rèn luyện kĩ năng thực hành và kĩ năng vận dụng giải thích các hiện tượng thực tiễn</w:t>
      </w:r>
    </w:p>
    <w:p w:rsidR="0036564D" w:rsidRPr="00FD42F9" w:rsidRDefault="0036564D" w:rsidP="00FD42F9">
      <w:pPr>
        <w:spacing w:after="0" w:line="360" w:lineRule="auto"/>
        <w:ind w:firstLine="567"/>
        <w:jc w:val="both"/>
        <w:rPr>
          <w:sz w:val="28"/>
          <w:szCs w:val="28"/>
        </w:rPr>
      </w:pPr>
      <w:r w:rsidRPr="00FD42F9">
        <w:rPr>
          <w:sz w:val="28"/>
          <w:szCs w:val="28"/>
        </w:rPr>
        <w:t xml:space="preserve">Bài tập thực nghiệm là một phương tiện có hiệu quả cao trong việc rèn luyện kĩ năng thực hành, PP làm việc khoa học, độc lập cho HS. </w:t>
      </w:r>
      <w:r>
        <w:rPr>
          <w:sz w:val="28"/>
          <w:szCs w:val="28"/>
        </w:rPr>
        <w:t>C</w:t>
      </w:r>
      <w:r w:rsidRPr="00FD42F9">
        <w:rPr>
          <w:sz w:val="28"/>
          <w:szCs w:val="28"/>
        </w:rPr>
        <w:t>ó thể sử dụng bài tập thực nghiệm khi nghiên cứu, hình thành kiến thức mới, khi luyện tập, rèn luyện kĩ năng cho HS.</w:t>
      </w:r>
    </w:p>
    <w:p w:rsidR="0036564D" w:rsidRPr="00FD42F9" w:rsidRDefault="0036564D" w:rsidP="00FD42F9">
      <w:pPr>
        <w:spacing w:after="0" w:line="360" w:lineRule="auto"/>
        <w:ind w:firstLine="567"/>
        <w:jc w:val="both"/>
        <w:rPr>
          <w:sz w:val="28"/>
          <w:szCs w:val="28"/>
        </w:rPr>
      </w:pPr>
      <w:r w:rsidRPr="00FD42F9">
        <w:rPr>
          <w:sz w:val="28"/>
          <w:szCs w:val="28"/>
        </w:rPr>
        <w:t>- Bài tập về phân biệt nhận biết các chất.</w:t>
      </w:r>
    </w:p>
    <w:p w:rsidR="0036564D" w:rsidRPr="00FD42F9" w:rsidRDefault="0036564D" w:rsidP="00FD42F9">
      <w:pPr>
        <w:spacing w:after="0" w:line="360" w:lineRule="auto"/>
        <w:ind w:firstLine="567"/>
        <w:jc w:val="both"/>
        <w:rPr>
          <w:sz w:val="28"/>
          <w:szCs w:val="28"/>
        </w:rPr>
      </w:pPr>
      <w:r w:rsidRPr="00FD42F9">
        <w:rPr>
          <w:sz w:val="28"/>
          <w:szCs w:val="28"/>
        </w:rPr>
        <w:t>- Bài tập về điều chế, tách chất</w:t>
      </w:r>
      <w:r>
        <w:rPr>
          <w:sz w:val="28"/>
          <w:szCs w:val="28"/>
        </w:rPr>
        <w:t>.</w:t>
      </w:r>
    </w:p>
    <w:p w:rsidR="0036564D" w:rsidRPr="00FD42F9" w:rsidRDefault="0036564D" w:rsidP="00FD42F9">
      <w:pPr>
        <w:spacing w:after="0" w:line="360" w:lineRule="auto"/>
        <w:ind w:firstLine="567"/>
        <w:jc w:val="both"/>
        <w:rPr>
          <w:sz w:val="28"/>
          <w:szCs w:val="28"/>
        </w:rPr>
      </w:pPr>
      <w:r w:rsidRPr="00FD42F9">
        <w:rPr>
          <w:sz w:val="28"/>
          <w:szCs w:val="28"/>
        </w:rPr>
        <w:t>- Bài tập về giải thích hiện tượng, bài tập thực tiễn.</w:t>
      </w:r>
    </w:p>
    <w:p w:rsidR="0036564D" w:rsidRPr="00FD42F9" w:rsidRDefault="0036564D" w:rsidP="00FD42F9">
      <w:pPr>
        <w:spacing w:after="0" w:line="360" w:lineRule="auto"/>
        <w:ind w:firstLine="567"/>
        <w:jc w:val="both"/>
        <w:rPr>
          <w:sz w:val="28"/>
          <w:szCs w:val="28"/>
        </w:rPr>
      </w:pPr>
      <w:r w:rsidRPr="00FD42F9">
        <w:rPr>
          <w:sz w:val="28"/>
          <w:szCs w:val="28"/>
        </w:rPr>
        <w:lastRenderedPageBreak/>
        <w:t xml:space="preserve">- Bài tập dùng hình vẽ, sơ đồ. </w:t>
      </w:r>
    </w:p>
    <w:p w:rsidR="0036564D" w:rsidRDefault="0036564D" w:rsidP="0006328D">
      <w:pPr>
        <w:spacing w:after="0" w:line="360" w:lineRule="auto"/>
        <w:ind w:firstLine="567"/>
        <w:jc w:val="both"/>
        <w:rPr>
          <w:sz w:val="28"/>
          <w:szCs w:val="28"/>
        </w:rPr>
      </w:pPr>
      <w:r w:rsidRPr="00FD42F9">
        <w:rPr>
          <w:sz w:val="28"/>
          <w:szCs w:val="28"/>
        </w:rPr>
        <w:t xml:space="preserve">Hai dạng bài tập phân biệt, nhận biết và bài tập điều chế, tách chất được sử </w:t>
      </w:r>
    </w:p>
    <w:p w:rsidR="0036564D" w:rsidRPr="00FD42F9" w:rsidRDefault="0036564D" w:rsidP="0006328D">
      <w:pPr>
        <w:spacing w:after="0" w:line="360" w:lineRule="auto"/>
        <w:jc w:val="both"/>
        <w:rPr>
          <w:sz w:val="28"/>
          <w:szCs w:val="28"/>
        </w:rPr>
      </w:pPr>
      <w:r w:rsidRPr="00FD42F9">
        <w:rPr>
          <w:sz w:val="28"/>
          <w:szCs w:val="28"/>
        </w:rPr>
        <w:t>dụng trong dạy học tương đối nhiều tuy nhiên hai dạng bài tập về giải thích hiện tượng thí nghiệm, bài tập thực tiễn và bài tập dùng hình vẽ, sơ đồ còn ít được</w:t>
      </w:r>
      <w:r w:rsidR="00D135F8">
        <w:rPr>
          <w:sz w:val="28"/>
          <w:szCs w:val="28"/>
        </w:rPr>
        <w:t xml:space="preserve"> </w:t>
      </w:r>
      <w:r w:rsidRPr="00FD42F9">
        <w:rPr>
          <w:sz w:val="28"/>
          <w:szCs w:val="28"/>
        </w:rPr>
        <w:t xml:space="preserve">xây dựng và sử dụng. </w:t>
      </w:r>
    </w:p>
    <w:p w:rsidR="0036564D" w:rsidRPr="00FD42F9" w:rsidRDefault="0036564D" w:rsidP="00FD42F9">
      <w:pPr>
        <w:spacing w:after="0" w:line="360" w:lineRule="auto"/>
        <w:jc w:val="both"/>
        <w:outlineLvl w:val="5"/>
        <w:rPr>
          <w:b/>
          <w:i/>
          <w:iCs/>
          <w:sz w:val="28"/>
          <w:szCs w:val="28"/>
          <w:lang w:val="de-DE"/>
        </w:rPr>
      </w:pPr>
      <w:r w:rsidRPr="00FD42F9">
        <w:rPr>
          <w:b/>
          <w:bCs/>
          <w:i/>
          <w:iCs/>
          <w:sz w:val="28"/>
          <w:szCs w:val="28"/>
        </w:rPr>
        <w:t>3.1.</w:t>
      </w:r>
      <w:r>
        <w:rPr>
          <w:b/>
          <w:bCs/>
          <w:i/>
          <w:iCs/>
          <w:sz w:val="28"/>
          <w:szCs w:val="28"/>
        </w:rPr>
        <w:t>1.</w:t>
      </w:r>
      <w:r w:rsidR="00565D0E">
        <w:rPr>
          <w:b/>
          <w:bCs/>
          <w:i/>
          <w:iCs/>
          <w:sz w:val="28"/>
          <w:szCs w:val="28"/>
        </w:rPr>
        <w:t xml:space="preserve"> </w:t>
      </w:r>
      <w:r w:rsidRPr="00FD42F9">
        <w:rPr>
          <w:b/>
          <w:i/>
          <w:iCs/>
          <w:sz w:val="28"/>
          <w:szCs w:val="28"/>
          <w:lang w:val="de-DE"/>
        </w:rPr>
        <w:t>Bài tập về giải thích hiện tượng thí nghiệm và các hiện tượng thực tiễn</w:t>
      </w:r>
    </w:p>
    <w:p w:rsidR="0036564D" w:rsidRPr="00FD42F9" w:rsidRDefault="0036564D" w:rsidP="00FD42F9">
      <w:pPr>
        <w:spacing w:after="0" w:line="360" w:lineRule="auto"/>
        <w:ind w:firstLine="567"/>
        <w:jc w:val="both"/>
        <w:rPr>
          <w:sz w:val="28"/>
          <w:szCs w:val="28"/>
          <w:lang w:val="de-DE"/>
        </w:rPr>
      </w:pPr>
      <w:r w:rsidRPr="00FD42F9">
        <w:rPr>
          <w:sz w:val="28"/>
          <w:szCs w:val="28"/>
          <w:lang w:val="de-DE"/>
        </w:rPr>
        <w:t>Dạng bài tập này giúp HS vận dụng tốt các kiến thức đã học vào hoạt động thực tiễn có liên quan đến hóa học. Thông qua việc giải bài tập thực tiễn sẽ làm cho ý nghĩa việc học hóa học tăng lên, tạo hứng thú, say mê trong học tập của HS.</w:t>
      </w:r>
      <w:r w:rsidR="00565D0E">
        <w:rPr>
          <w:sz w:val="28"/>
          <w:szCs w:val="28"/>
          <w:lang w:val="de-DE"/>
        </w:rPr>
        <w:t xml:space="preserve"> </w:t>
      </w:r>
      <w:r w:rsidRPr="00FD42F9">
        <w:rPr>
          <w:sz w:val="28"/>
          <w:szCs w:val="28"/>
          <w:lang w:val="de-DE"/>
        </w:rPr>
        <w:t>Các bài tập có liên quan đến kiến thức thực tế còn có thể dùng để tạo tình huống có vấn đề trong dạy học hóa học.</w:t>
      </w:r>
    </w:p>
    <w:p w:rsidR="0036564D" w:rsidRPr="00FD42F9" w:rsidRDefault="0036564D" w:rsidP="00565D0E">
      <w:pPr>
        <w:spacing w:after="0" w:line="360" w:lineRule="auto"/>
        <w:ind w:firstLine="567"/>
        <w:jc w:val="both"/>
        <w:rPr>
          <w:sz w:val="28"/>
          <w:szCs w:val="28"/>
        </w:rPr>
      </w:pPr>
      <w:r w:rsidRPr="00FD42F9">
        <w:rPr>
          <w:iCs/>
          <w:sz w:val="28"/>
          <w:szCs w:val="28"/>
        </w:rPr>
        <w:t>Ví dụ 1:</w:t>
      </w:r>
      <w:r w:rsidRPr="00FD42F9">
        <w:rPr>
          <w:sz w:val="28"/>
          <w:szCs w:val="28"/>
        </w:rPr>
        <w:t xml:space="preserve"> Có những chất làm khô sau đây: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xml:space="preserve"> đặc, CaO, CaCl</w:t>
      </w:r>
      <w:r w:rsidRPr="00FD42F9">
        <w:rPr>
          <w:sz w:val="28"/>
          <w:szCs w:val="28"/>
          <w:vertAlign w:val="subscript"/>
        </w:rPr>
        <w:t>2</w:t>
      </w:r>
      <w:r w:rsidRPr="00FD42F9">
        <w:rPr>
          <w:sz w:val="28"/>
          <w:szCs w:val="28"/>
        </w:rPr>
        <w:t xml:space="preserve"> khan. Có thể dùng những chất nào nói trên để làm khô các khí ẩm sau đây: khí sunfurơ, khí oxi, khí cacbonic. Hãy giải thích sự lựa chọn đó.</w:t>
      </w:r>
    </w:p>
    <w:p w:rsidR="0036564D" w:rsidRPr="00FD42F9" w:rsidRDefault="0036564D" w:rsidP="00FD42F9">
      <w:pPr>
        <w:spacing w:after="0" w:line="360" w:lineRule="auto"/>
        <w:ind w:firstLine="567"/>
        <w:jc w:val="both"/>
        <w:rPr>
          <w:sz w:val="28"/>
          <w:szCs w:val="28"/>
        </w:rPr>
      </w:pPr>
      <w:r w:rsidRPr="00FD42F9">
        <w:rPr>
          <w:i/>
          <w:iCs/>
          <w:sz w:val="28"/>
          <w:szCs w:val="28"/>
        </w:rPr>
        <w:t>Hướng dẫn</w:t>
      </w:r>
      <w:r w:rsidRPr="00FD42F9">
        <w:rPr>
          <w:sz w:val="28"/>
          <w:szCs w:val="28"/>
        </w:rPr>
        <w:t xml:space="preserve">: Những chất dùng để làm khô các chất ẩm cần có đủ hai tính chất sau đây: </w:t>
      </w:r>
    </w:p>
    <w:p w:rsidR="0036564D" w:rsidRPr="00FD42F9" w:rsidRDefault="0036564D" w:rsidP="00FD42F9">
      <w:pPr>
        <w:spacing w:after="0" w:line="360" w:lineRule="auto"/>
        <w:ind w:firstLine="567"/>
        <w:jc w:val="both"/>
        <w:rPr>
          <w:sz w:val="28"/>
          <w:szCs w:val="28"/>
        </w:rPr>
      </w:pPr>
      <w:r w:rsidRPr="00FD42F9">
        <w:rPr>
          <w:sz w:val="28"/>
          <w:szCs w:val="28"/>
        </w:rPr>
        <w:t xml:space="preserve"> Háo nước, hút nước mạnh.</w:t>
      </w:r>
    </w:p>
    <w:p w:rsidR="0036564D" w:rsidRPr="00FD42F9" w:rsidRDefault="0036564D" w:rsidP="00FD42F9">
      <w:pPr>
        <w:spacing w:after="0" w:line="360" w:lineRule="auto"/>
        <w:ind w:firstLine="567"/>
        <w:jc w:val="both"/>
        <w:rPr>
          <w:sz w:val="28"/>
          <w:szCs w:val="28"/>
        </w:rPr>
      </w:pPr>
      <w:r w:rsidRPr="00FD42F9">
        <w:rPr>
          <w:sz w:val="28"/>
          <w:szCs w:val="28"/>
        </w:rPr>
        <w:t xml:space="preserve"> Không có pư hóa học với chất cần làm khô.</w:t>
      </w:r>
    </w:p>
    <w:p w:rsidR="0036564D" w:rsidRPr="00FD42F9" w:rsidRDefault="0036564D" w:rsidP="00FD42F9">
      <w:pPr>
        <w:spacing w:after="0" w:line="360" w:lineRule="auto"/>
        <w:ind w:firstLine="567"/>
        <w:jc w:val="both"/>
        <w:rPr>
          <w:sz w:val="28"/>
          <w:szCs w:val="28"/>
        </w:rPr>
      </w:pPr>
      <w:r w:rsidRPr="00FD42F9">
        <w:rPr>
          <w:sz w:val="28"/>
          <w:szCs w:val="28"/>
        </w:rPr>
        <w:t>Các chất nói trên đều là những chất hút nước mạnh. Ta chỉ cần xét xem chúng có phản ứng với các chất cần làm khô hay kh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8"/>
        <w:gridCol w:w="2134"/>
        <w:gridCol w:w="2187"/>
        <w:gridCol w:w="2785"/>
      </w:tblGrid>
      <w:tr w:rsidR="0036564D" w:rsidRPr="00FD42F9" w:rsidTr="00D30215">
        <w:tc>
          <w:tcPr>
            <w:tcW w:w="1980" w:type="dxa"/>
          </w:tcPr>
          <w:p w:rsidR="0036564D" w:rsidRPr="00FD42F9" w:rsidRDefault="0036564D" w:rsidP="003B242B">
            <w:pPr>
              <w:spacing w:before="120" w:after="120" w:line="240" w:lineRule="auto"/>
              <w:jc w:val="both"/>
              <w:rPr>
                <w:sz w:val="28"/>
                <w:szCs w:val="28"/>
              </w:rPr>
            </w:pPr>
            <w:r w:rsidRPr="00FD42F9">
              <w:rPr>
                <w:sz w:val="28"/>
                <w:szCs w:val="28"/>
              </w:rPr>
              <w:t>Chất làm khô</w:t>
            </w:r>
          </w:p>
        </w:tc>
        <w:tc>
          <w:tcPr>
            <w:tcW w:w="2160" w:type="dxa"/>
          </w:tcPr>
          <w:p w:rsidR="0036564D" w:rsidRPr="00FD42F9" w:rsidRDefault="0036564D" w:rsidP="003B242B">
            <w:pPr>
              <w:spacing w:before="120" w:after="120" w:line="240" w:lineRule="auto"/>
              <w:jc w:val="both"/>
              <w:rPr>
                <w:sz w:val="28"/>
                <w:szCs w:val="28"/>
              </w:rPr>
            </w:pPr>
            <w:r w:rsidRPr="00FD42F9">
              <w:rPr>
                <w:sz w:val="28"/>
                <w:szCs w:val="28"/>
              </w:rPr>
              <w:t>SO</w:t>
            </w:r>
            <w:r w:rsidRPr="00FD42F9">
              <w:rPr>
                <w:sz w:val="28"/>
                <w:szCs w:val="28"/>
                <w:vertAlign w:val="subscript"/>
              </w:rPr>
              <w:t>2</w:t>
            </w:r>
            <w:r w:rsidRPr="00FD42F9">
              <w:rPr>
                <w:sz w:val="28"/>
                <w:szCs w:val="28"/>
              </w:rPr>
              <w:t xml:space="preserve"> ẩm</w:t>
            </w:r>
          </w:p>
        </w:tc>
        <w:tc>
          <w:tcPr>
            <w:tcW w:w="2214" w:type="dxa"/>
          </w:tcPr>
          <w:p w:rsidR="0036564D" w:rsidRPr="00FD42F9" w:rsidRDefault="0036564D" w:rsidP="003B242B">
            <w:pPr>
              <w:spacing w:before="120" w:after="120" w:line="240" w:lineRule="auto"/>
              <w:jc w:val="both"/>
              <w:rPr>
                <w:sz w:val="28"/>
                <w:szCs w:val="28"/>
              </w:rPr>
            </w:pPr>
            <w:r w:rsidRPr="00FD42F9">
              <w:rPr>
                <w:sz w:val="28"/>
                <w:szCs w:val="28"/>
              </w:rPr>
              <w:t>O</w:t>
            </w:r>
            <w:r w:rsidRPr="00FD42F9">
              <w:rPr>
                <w:sz w:val="28"/>
                <w:szCs w:val="28"/>
                <w:vertAlign w:val="subscript"/>
              </w:rPr>
              <w:t>2</w:t>
            </w:r>
            <w:r w:rsidRPr="00FD42F9">
              <w:rPr>
                <w:sz w:val="28"/>
                <w:szCs w:val="28"/>
              </w:rPr>
              <w:t xml:space="preserve"> ẩm</w:t>
            </w:r>
          </w:p>
        </w:tc>
        <w:tc>
          <w:tcPr>
            <w:tcW w:w="2826" w:type="dxa"/>
          </w:tcPr>
          <w:p w:rsidR="0036564D" w:rsidRPr="00FD42F9" w:rsidRDefault="0036564D" w:rsidP="003B242B">
            <w:pPr>
              <w:spacing w:before="120" w:after="120" w:line="240" w:lineRule="auto"/>
              <w:jc w:val="both"/>
              <w:rPr>
                <w:sz w:val="28"/>
                <w:szCs w:val="28"/>
              </w:rPr>
            </w:pPr>
            <w:r w:rsidRPr="00FD42F9">
              <w:rPr>
                <w:sz w:val="28"/>
                <w:szCs w:val="28"/>
              </w:rPr>
              <w:t>CO</w:t>
            </w:r>
            <w:r w:rsidRPr="00FD42F9">
              <w:rPr>
                <w:sz w:val="28"/>
                <w:szCs w:val="28"/>
                <w:vertAlign w:val="subscript"/>
              </w:rPr>
              <w:t>2</w:t>
            </w:r>
            <w:r w:rsidRPr="00FD42F9">
              <w:rPr>
                <w:sz w:val="28"/>
                <w:szCs w:val="28"/>
              </w:rPr>
              <w:t xml:space="preserve"> ẩm</w:t>
            </w:r>
          </w:p>
        </w:tc>
      </w:tr>
      <w:tr w:rsidR="0036564D" w:rsidRPr="00FD42F9" w:rsidTr="00D30215">
        <w:trPr>
          <w:trHeight w:val="458"/>
        </w:trPr>
        <w:tc>
          <w:tcPr>
            <w:tcW w:w="1980" w:type="dxa"/>
          </w:tcPr>
          <w:p w:rsidR="0036564D" w:rsidRPr="00FD42F9" w:rsidRDefault="0036564D" w:rsidP="003B242B">
            <w:pPr>
              <w:spacing w:before="120" w:after="120" w:line="240" w:lineRule="auto"/>
              <w:jc w:val="both"/>
              <w:rPr>
                <w:sz w:val="28"/>
                <w:szCs w:val="28"/>
              </w:rPr>
            </w:pPr>
            <w:r w:rsidRPr="00FD42F9">
              <w:rPr>
                <w:sz w:val="28"/>
                <w:szCs w:val="28"/>
              </w:rPr>
              <w:t>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xml:space="preserve"> đặc</w:t>
            </w:r>
          </w:p>
        </w:tc>
        <w:tc>
          <w:tcPr>
            <w:tcW w:w="2160" w:type="dxa"/>
          </w:tcPr>
          <w:p w:rsidR="0036564D" w:rsidRPr="00FD42F9" w:rsidRDefault="0036564D" w:rsidP="003B242B">
            <w:pPr>
              <w:spacing w:before="120" w:after="120" w:line="240" w:lineRule="auto"/>
              <w:jc w:val="both"/>
              <w:rPr>
                <w:sz w:val="28"/>
                <w:szCs w:val="28"/>
              </w:rPr>
            </w:pPr>
            <w:r w:rsidRPr="00FD42F9">
              <w:rPr>
                <w:sz w:val="28"/>
                <w:szCs w:val="28"/>
              </w:rPr>
              <w:t>Không pư</w:t>
            </w:r>
          </w:p>
        </w:tc>
        <w:tc>
          <w:tcPr>
            <w:tcW w:w="2214" w:type="dxa"/>
          </w:tcPr>
          <w:p w:rsidR="0036564D" w:rsidRPr="00FD42F9" w:rsidRDefault="0036564D" w:rsidP="003B242B">
            <w:pPr>
              <w:spacing w:before="120" w:after="120" w:line="240" w:lineRule="auto"/>
              <w:jc w:val="both"/>
              <w:rPr>
                <w:sz w:val="28"/>
                <w:szCs w:val="28"/>
              </w:rPr>
            </w:pPr>
            <w:r w:rsidRPr="00FD42F9">
              <w:rPr>
                <w:sz w:val="28"/>
                <w:szCs w:val="28"/>
              </w:rPr>
              <w:t>Không pư</w:t>
            </w:r>
          </w:p>
        </w:tc>
        <w:tc>
          <w:tcPr>
            <w:tcW w:w="2826" w:type="dxa"/>
          </w:tcPr>
          <w:p w:rsidR="0036564D" w:rsidRPr="00FD42F9" w:rsidRDefault="0036564D" w:rsidP="003B242B">
            <w:pPr>
              <w:spacing w:before="120" w:after="120" w:line="240" w:lineRule="auto"/>
              <w:jc w:val="both"/>
              <w:rPr>
                <w:sz w:val="28"/>
                <w:szCs w:val="28"/>
              </w:rPr>
            </w:pPr>
            <w:r w:rsidRPr="00FD42F9">
              <w:rPr>
                <w:sz w:val="28"/>
                <w:szCs w:val="28"/>
              </w:rPr>
              <w:t>Không pư</w:t>
            </w:r>
          </w:p>
        </w:tc>
      </w:tr>
      <w:tr w:rsidR="0036564D" w:rsidRPr="00FD42F9" w:rsidTr="00D30215">
        <w:tc>
          <w:tcPr>
            <w:tcW w:w="1980" w:type="dxa"/>
          </w:tcPr>
          <w:p w:rsidR="0036564D" w:rsidRPr="00FD42F9" w:rsidRDefault="0036564D" w:rsidP="003B242B">
            <w:pPr>
              <w:spacing w:before="120" w:after="120" w:line="240" w:lineRule="auto"/>
              <w:jc w:val="both"/>
              <w:rPr>
                <w:sz w:val="28"/>
                <w:szCs w:val="28"/>
              </w:rPr>
            </w:pPr>
            <w:r w:rsidRPr="00FD42F9">
              <w:rPr>
                <w:sz w:val="28"/>
                <w:szCs w:val="28"/>
              </w:rPr>
              <w:t>CaO</w:t>
            </w:r>
          </w:p>
        </w:tc>
        <w:tc>
          <w:tcPr>
            <w:tcW w:w="2160" w:type="dxa"/>
          </w:tcPr>
          <w:p w:rsidR="0036564D" w:rsidRPr="00FD42F9" w:rsidRDefault="0036564D" w:rsidP="003B242B">
            <w:pPr>
              <w:spacing w:before="120" w:after="120" w:line="240" w:lineRule="auto"/>
              <w:jc w:val="both"/>
              <w:rPr>
                <w:sz w:val="28"/>
                <w:szCs w:val="28"/>
              </w:rPr>
            </w:pPr>
            <w:r w:rsidRPr="00FD42F9">
              <w:rPr>
                <w:sz w:val="28"/>
                <w:szCs w:val="28"/>
              </w:rPr>
              <w:t>Có pư</w:t>
            </w:r>
          </w:p>
        </w:tc>
        <w:tc>
          <w:tcPr>
            <w:tcW w:w="2214" w:type="dxa"/>
          </w:tcPr>
          <w:p w:rsidR="0036564D" w:rsidRPr="00FD42F9" w:rsidRDefault="0036564D" w:rsidP="003B242B">
            <w:pPr>
              <w:spacing w:before="120" w:after="120" w:line="240" w:lineRule="auto"/>
              <w:jc w:val="both"/>
              <w:rPr>
                <w:sz w:val="28"/>
                <w:szCs w:val="28"/>
              </w:rPr>
            </w:pPr>
            <w:r w:rsidRPr="00FD42F9">
              <w:rPr>
                <w:sz w:val="28"/>
                <w:szCs w:val="28"/>
              </w:rPr>
              <w:t>Không pư</w:t>
            </w:r>
          </w:p>
        </w:tc>
        <w:tc>
          <w:tcPr>
            <w:tcW w:w="2826" w:type="dxa"/>
          </w:tcPr>
          <w:p w:rsidR="0036564D" w:rsidRPr="00FD42F9" w:rsidRDefault="0036564D" w:rsidP="003B242B">
            <w:pPr>
              <w:spacing w:before="120" w:after="120" w:line="240" w:lineRule="auto"/>
              <w:jc w:val="both"/>
              <w:rPr>
                <w:sz w:val="28"/>
                <w:szCs w:val="28"/>
              </w:rPr>
            </w:pPr>
            <w:r w:rsidRPr="00FD42F9">
              <w:rPr>
                <w:sz w:val="28"/>
                <w:szCs w:val="28"/>
              </w:rPr>
              <w:t>Có pư</w:t>
            </w:r>
          </w:p>
        </w:tc>
      </w:tr>
      <w:tr w:rsidR="0036564D" w:rsidRPr="00FD42F9" w:rsidTr="00D30215">
        <w:tc>
          <w:tcPr>
            <w:tcW w:w="1980" w:type="dxa"/>
          </w:tcPr>
          <w:p w:rsidR="0036564D" w:rsidRPr="00FD42F9" w:rsidRDefault="0036564D" w:rsidP="003B242B">
            <w:pPr>
              <w:spacing w:before="120" w:after="120" w:line="240" w:lineRule="auto"/>
              <w:jc w:val="both"/>
              <w:rPr>
                <w:sz w:val="28"/>
                <w:szCs w:val="28"/>
              </w:rPr>
            </w:pPr>
            <w:r w:rsidRPr="00FD42F9">
              <w:rPr>
                <w:sz w:val="28"/>
                <w:szCs w:val="28"/>
              </w:rPr>
              <w:t>CaCl</w:t>
            </w:r>
            <w:r w:rsidRPr="00FD42F9">
              <w:rPr>
                <w:sz w:val="28"/>
                <w:szCs w:val="28"/>
                <w:vertAlign w:val="subscript"/>
              </w:rPr>
              <w:t>2</w:t>
            </w:r>
            <w:r w:rsidRPr="00FD42F9">
              <w:rPr>
                <w:sz w:val="28"/>
                <w:szCs w:val="28"/>
              </w:rPr>
              <w:t xml:space="preserve"> khan</w:t>
            </w:r>
          </w:p>
        </w:tc>
        <w:tc>
          <w:tcPr>
            <w:tcW w:w="2160" w:type="dxa"/>
          </w:tcPr>
          <w:p w:rsidR="0036564D" w:rsidRPr="00FD42F9" w:rsidRDefault="0036564D" w:rsidP="003B242B">
            <w:pPr>
              <w:spacing w:before="120" w:after="120" w:line="240" w:lineRule="auto"/>
              <w:jc w:val="both"/>
              <w:rPr>
                <w:sz w:val="28"/>
                <w:szCs w:val="28"/>
              </w:rPr>
            </w:pPr>
            <w:r w:rsidRPr="00FD42F9">
              <w:rPr>
                <w:sz w:val="28"/>
                <w:szCs w:val="28"/>
              </w:rPr>
              <w:t>Không pư</w:t>
            </w:r>
          </w:p>
        </w:tc>
        <w:tc>
          <w:tcPr>
            <w:tcW w:w="2214" w:type="dxa"/>
          </w:tcPr>
          <w:p w:rsidR="0036564D" w:rsidRPr="00FD42F9" w:rsidRDefault="0036564D" w:rsidP="003B242B">
            <w:pPr>
              <w:spacing w:before="120" w:after="120" w:line="240" w:lineRule="auto"/>
              <w:jc w:val="both"/>
              <w:rPr>
                <w:sz w:val="28"/>
                <w:szCs w:val="28"/>
              </w:rPr>
            </w:pPr>
            <w:r w:rsidRPr="00FD42F9">
              <w:rPr>
                <w:sz w:val="28"/>
                <w:szCs w:val="28"/>
              </w:rPr>
              <w:t>Không pư</w:t>
            </w:r>
          </w:p>
        </w:tc>
        <w:tc>
          <w:tcPr>
            <w:tcW w:w="2826" w:type="dxa"/>
          </w:tcPr>
          <w:p w:rsidR="0036564D" w:rsidRPr="00FD42F9" w:rsidRDefault="0036564D" w:rsidP="003B242B">
            <w:pPr>
              <w:spacing w:before="120" w:after="120" w:line="240" w:lineRule="auto"/>
              <w:jc w:val="both"/>
              <w:rPr>
                <w:sz w:val="28"/>
                <w:szCs w:val="28"/>
              </w:rPr>
            </w:pPr>
            <w:r w:rsidRPr="00FD42F9">
              <w:rPr>
                <w:sz w:val="28"/>
                <w:szCs w:val="28"/>
              </w:rPr>
              <w:t>Không pư</w:t>
            </w:r>
          </w:p>
        </w:tc>
      </w:tr>
    </w:tbl>
    <w:p w:rsidR="0036564D" w:rsidRPr="00FD42F9" w:rsidRDefault="0036564D" w:rsidP="00FD42F9">
      <w:pPr>
        <w:spacing w:after="0" w:line="360" w:lineRule="auto"/>
        <w:ind w:firstLine="567"/>
        <w:jc w:val="both"/>
        <w:rPr>
          <w:sz w:val="28"/>
          <w:szCs w:val="28"/>
        </w:rPr>
      </w:pPr>
      <w:r w:rsidRPr="00FD42F9">
        <w:rPr>
          <w:i/>
          <w:iCs/>
          <w:sz w:val="28"/>
          <w:szCs w:val="28"/>
        </w:rPr>
        <w:t>Kết luận</w:t>
      </w:r>
      <w:r w:rsidRPr="00FD42F9">
        <w:rPr>
          <w:sz w:val="28"/>
          <w:szCs w:val="28"/>
        </w:rPr>
        <w:t xml:space="preserve">: </w:t>
      </w:r>
    </w:p>
    <w:p w:rsidR="0036564D" w:rsidRPr="00FD42F9" w:rsidRDefault="0036564D" w:rsidP="00C96D36">
      <w:pPr>
        <w:spacing w:after="0" w:line="360" w:lineRule="auto"/>
        <w:ind w:firstLine="567"/>
        <w:jc w:val="both"/>
        <w:rPr>
          <w:sz w:val="28"/>
          <w:szCs w:val="28"/>
        </w:rPr>
      </w:pPr>
      <w:r>
        <w:rPr>
          <w:sz w:val="28"/>
          <w:szCs w:val="28"/>
        </w:rPr>
        <w:t xml:space="preserve">- </w:t>
      </w:r>
      <w:r w:rsidRPr="00FD42F9">
        <w:rPr>
          <w:sz w:val="28"/>
          <w:szCs w:val="28"/>
        </w:rPr>
        <w:t>Ta có thể dùng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xml:space="preserve"> đặc và CaCl</w:t>
      </w:r>
      <w:r w:rsidRPr="00FD42F9">
        <w:rPr>
          <w:sz w:val="28"/>
          <w:szCs w:val="28"/>
          <w:vertAlign w:val="subscript"/>
        </w:rPr>
        <w:t>2</w:t>
      </w:r>
      <w:r w:rsidRPr="00FD42F9">
        <w:rPr>
          <w:sz w:val="28"/>
          <w:szCs w:val="28"/>
        </w:rPr>
        <w:t xml:space="preserve"> khan để làm khô các khí ẩm SO</w:t>
      </w:r>
      <w:r w:rsidRPr="00FD42F9">
        <w:rPr>
          <w:sz w:val="28"/>
          <w:szCs w:val="28"/>
          <w:vertAlign w:val="subscript"/>
        </w:rPr>
        <w:t>2</w:t>
      </w:r>
      <w:r w:rsidRPr="00FD42F9">
        <w:rPr>
          <w:sz w:val="28"/>
          <w:szCs w:val="28"/>
        </w:rPr>
        <w:t>, O</w:t>
      </w:r>
      <w:r w:rsidRPr="00FD42F9">
        <w:rPr>
          <w:sz w:val="28"/>
          <w:szCs w:val="28"/>
          <w:vertAlign w:val="subscript"/>
        </w:rPr>
        <w:t>2</w:t>
      </w:r>
      <w:r w:rsidRPr="00FD42F9">
        <w:rPr>
          <w:sz w:val="28"/>
          <w:szCs w:val="28"/>
        </w:rPr>
        <w:t xml:space="preserve"> và CO</w:t>
      </w:r>
      <w:r w:rsidRPr="00FD42F9">
        <w:rPr>
          <w:sz w:val="28"/>
          <w:szCs w:val="28"/>
          <w:vertAlign w:val="subscript"/>
        </w:rPr>
        <w:t>2</w:t>
      </w:r>
      <w:r w:rsidRPr="00FD42F9">
        <w:rPr>
          <w:sz w:val="28"/>
          <w:szCs w:val="28"/>
        </w:rPr>
        <w:t>.</w:t>
      </w:r>
    </w:p>
    <w:p w:rsidR="0036564D" w:rsidRPr="00FD42F9" w:rsidRDefault="0036564D" w:rsidP="00C96D36">
      <w:pPr>
        <w:spacing w:after="0" w:line="360" w:lineRule="auto"/>
        <w:ind w:firstLine="567"/>
        <w:jc w:val="both"/>
        <w:rPr>
          <w:sz w:val="28"/>
          <w:szCs w:val="28"/>
        </w:rPr>
      </w:pPr>
      <w:r>
        <w:rPr>
          <w:sz w:val="28"/>
          <w:szCs w:val="28"/>
        </w:rPr>
        <w:t xml:space="preserve">- </w:t>
      </w:r>
      <w:r w:rsidRPr="00FD42F9">
        <w:rPr>
          <w:sz w:val="28"/>
          <w:szCs w:val="28"/>
        </w:rPr>
        <w:t>Ta chỉ có thể dùng CaO để làm khô khí O</w:t>
      </w:r>
      <w:r w:rsidRPr="00FD42F9">
        <w:rPr>
          <w:sz w:val="28"/>
          <w:szCs w:val="28"/>
          <w:vertAlign w:val="subscript"/>
        </w:rPr>
        <w:t>2</w:t>
      </w:r>
      <w:r w:rsidRPr="00FD42F9">
        <w:rPr>
          <w:sz w:val="28"/>
          <w:szCs w:val="28"/>
        </w:rPr>
        <w:t xml:space="preserve"> ẩm.</w:t>
      </w:r>
    </w:p>
    <w:p w:rsidR="0036564D" w:rsidRPr="00FD42F9" w:rsidRDefault="0036564D" w:rsidP="00FD42F9">
      <w:pPr>
        <w:spacing w:after="0" w:line="360" w:lineRule="auto"/>
        <w:jc w:val="both"/>
        <w:rPr>
          <w:sz w:val="28"/>
          <w:szCs w:val="28"/>
        </w:rPr>
      </w:pPr>
      <w:r w:rsidRPr="004E5A8A">
        <w:rPr>
          <w:b/>
          <w:i/>
          <w:iCs/>
          <w:sz w:val="28"/>
          <w:szCs w:val="28"/>
        </w:rPr>
        <w:t>Ví dụ 2 :</w:t>
      </w:r>
      <w:r w:rsidRPr="00FD42F9">
        <w:rPr>
          <w:sz w:val="28"/>
          <w:szCs w:val="28"/>
        </w:rPr>
        <w:t xml:space="preserve">  Hãy dự đoán các trường hợp có thể xảy ra, khi :</w:t>
      </w:r>
    </w:p>
    <w:p w:rsidR="0036564D" w:rsidRPr="00FD42F9" w:rsidRDefault="0036564D" w:rsidP="00C66461">
      <w:pPr>
        <w:numPr>
          <w:ilvl w:val="0"/>
          <w:numId w:val="15"/>
        </w:numPr>
        <w:spacing w:after="0" w:line="360" w:lineRule="auto"/>
        <w:jc w:val="both"/>
        <w:rPr>
          <w:sz w:val="28"/>
          <w:szCs w:val="28"/>
        </w:rPr>
      </w:pPr>
      <w:r w:rsidRPr="00FD42F9">
        <w:rPr>
          <w:sz w:val="28"/>
          <w:szCs w:val="28"/>
        </w:rPr>
        <w:lastRenderedPageBreak/>
        <w:t>Rót dd HCl vào cốc đựng dd NaOH.</w:t>
      </w:r>
    </w:p>
    <w:p w:rsidR="0036564D" w:rsidRPr="00FD42F9" w:rsidRDefault="0036564D" w:rsidP="00C66461">
      <w:pPr>
        <w:numPr>
          <w:ilvl w:val="0"/>
          <w:numId w:val="15"/>
        </w:numPr>
        <w:spacing w:after="0" w:line="360" w:lineRule="auto"/>
        <w:jc w:val="both"/>
        <w:rPr>
          <w:sz w:val="28"/>
          <w:szCs w:val="28"/>
        </w:rPr>
      </w:pPr>
      <w:r w:rsidRPr="00FD42F9">
        <w:rPr>
          <w:sz w:val="28"/>
          <w:szCs w:val="28"/>
        </w:rPr>
        <w:t>Rót dd BaCl</w:t>
      </w:r>
      <w:r w:rsidRPr="00FD42F9">
        <w:rPr>
          <w:sz w:val="28"/>
          <w:szCs w:val="28"/>
          <w:vertAlign w:val="subscript"/>
        </w:rPr>
        <w:t>2</w:t>
      </w:r>
      <w:r w:rsidRPr="00FD42F9">
        <w:rPr>
          <w:sz w:val="28"/>
          <w:szCs w:val="28"/>
        </w:rPr>
        <w:t xml:space="preserve"> vào cốc đựng dd CuSO</w:t>
      </w:r>
      <w:r w:rsidRPr="00FD42F9">
        <w:rPr>
          <w:sz w:val="28"/>
          <w:szCs w:val="28"/>
          <w:vertAlign w:val="subscript"/>
        </w:rPr>
        <w:t>4</w:t>
      </w:r>
      <w:r w:rsidRPr="00FD42F9">
        <w:rPr>
          <w:sz w:val="28"/>
          <w:szCs w:val="28"/>
        </w:rPr>
        <w:t>.</w:t>
      </w:r>
    </w:p>
    <w:p w:rsidR="0036564D" w:rsidRPr="00FD42F9" w:rsidRDefault="0036564D" w:rsidP="004C1936">
      <w:pPr>
        <w:spacing w:after="0" w:line="360" w:lineRule="auto"/>
        <w:ind w:firstLine="567"/>
        <w:jc w:val="both"/>
        <w:rPr>
          <w:sz w:val="28"/>
          <w:szCs w:val="28"/>
        </w:rPr>
      </w:pPr>
      <w:r w:rsidRPr="00FD42F9">
        <w:rPr>
          <w:sz w:val="28"/>
          <w:szCs w:val="28"/>
        </w:rPr>
        <w:t>Dùng những thuốc thử nào để có thể biết được sau phản ứng những chất nào còn dư hoặc đã tác dụng hết ?</w:t>
      </w:r>
    </w:p>
    <w:p w:rsidR="0036564D" w:rsidRDefault="0036564D" w:rsidP="00FD42F9">
      <w:pPr>
        <w:spacing w:after="0" w:line="360" w:lineRule="auto"/>
        <w:ind w:firstLine="567"/>
        <w:jc w:val="both"/>
        <w:rPr>
          <w:spacing w:val="-6"/>
          <w:sz w:val="28"/>
          <w:szCs w:val="28"/>
        </w:rPr>
      </w:pPr>
      <w:r w:rsidRPr="00FD42F9">
        <w:rPr>
          <w:i/>
          <w:iCs/>
          <w:spacing w:val="-6"/>
          <w:sz w:val="28"/>
          <w:szCs w:val="28"/>
        </w:rPr>
        <w:t>Hướng dẫn</w:t>
      </w:r>
      <w:r w:rsidRPr="00FD42F9">
        <w:rPr>
          <w:spacing w:val="-6"/>
          <w:sz w:val="28"/>
          <w:szCs w:val="28"/>
        </w:rPr>
        <w:t xml:space="preserve"> : Khi rót các dd trên vào nhau sẽ xảy ra một trong hai trường hợp </w:t>
      </w:r>
    </w:p>
    <w:p w:rsidR="0036564D" w:rsidRPr="00FD42F9" w:rsidRDefault="0036564D" w:rsidP="002B1117">
      <w:pPr>
        <w:spacing w:after="0" w:line="360" w:lineRule="auto"/>
        <w:jc w:val="both"/>
        <w:rPr>
          <w:spacing w:val="-6"/>
          <w:sz w:val="28"/>
          <w:szCs w:val="28"/>
        </w:rPr>
      </w:pPr>
      <w:r w:rsidRPr="00FD42F9">
        <w:rPr>
          <w:spacing w:val="-6"/>
          <w:sz w:val="28"/>
          <w:szCs w:val="28"/>
        </w:rPr>
        <w:t>sau:</w:t>
      </w:r>
    </w:p>
    <w:p w:rsidR="0036564D" w:rsidRPr="00FD42F9" w:rsidRDefault="0036564D" w:rsidP="00C66461">
      <w:pPr>
        <w:numPr>
          <w:ilvl w:val="0"/>
          <w:numId w:val="14"/>
        </w:numPr>
        <w:spacing w:after="0" w:line="360" w:lineRule="auto"/>
        <w:ind w:firstLine="567"/>
        <w:jc w:val="both"/>
        <w:rPr>
          <w:sz w:val="28"/>
          <w:szCs w:val="28"/>
        </w:rPr>
      </w:pPr>
      <w:r w:rsidRPr="00FD42F9">
        <w:rPr>
          <w:sz w:val="28"/>
          <w:szCs w:val="28"/>
        </w:rPr>
        <w:t>Hai chất tác dụng với nhau vừa đủ.</w:t>
      </w:r>
    </w:p>
    <w:p w:rsidR="0036564D" w:rsidRPr="00FD42F9" w:rsidRDefault="0036564D" w:rsidP="00C66461">
      <w:pPr>
        <w:numPr>
          <w:ilvl w:val="0"/>
          <w:numId w:val="14"/>
        </w:numPr>
        <w:spacing w:after="0" w:line="360" w:lineRule="auto"/>
        <w:ind w:firstLine="567"/>
        <w:jc w:val="both"/>
        <w:rPr>
          <w:sz w:val="28"/>
          <w:szCs w:val="28"/>
        </w:rPr>
      </w:pPr>
      <w:r w:rsidRPr="00FD42F9">
        <w:rPr>
          <w:sz w:val="28"/>
          <w:szCs w:val="28"/>
        </w:rPr>
        <w:t>Dư một trong hai chất tác dụng.</w:t>
      </w:r>
    </w:p>
    <w:p w:rsidR="0036564D" w:rsidRPr="00FD42F9" w:rsidRDefault="0036564D" w:rsidP="00FD42F9">
      <w:pPr>
        <w:spacing w:after="0" w:line="360" w:lineRule="auto"/>
        <w:ind w:firstLine="567"/>
        <w:jc w:val="both"/>
        <w:rPr>
          <w:sz w:val="28"/>
          <w:szCs w:val="28"/>
        </w:rPr>
      </w:pPr>
      <w:r w:rsidRPr="00FD42F9">
        <w:rPr>
          <w:sz w:val="28"/>
          <w:szCs w:val="28"/>
        </w:rPr>
        <w:t>+</w:t>
      </w:r>
      <w:r w:rsidRPr="00FD42F9">
        <w:rPr>
          <w:i/>
          <w:iCs/>
          <w:sz w:val="28"/>
          <w:szCs w:val="28"/>
        </w:rPr>
        <w:t xml:space="preserve"> Trường hợp 1</w:t>
      </w:r>
      <w:r w:rsidRPr="00FD42F9">
        <w:rPr>
          <w:sz w:val="28"/>
          <w:szCs w:val="28"/>
        </w:rPr>
        <w:t>: Hai chất tác dụng với nhau vừa đủ</w:t>
      </w:r>
    </w:p>
    <w:p w:rsidR="0036564D" w:rsidRPr="00FD42F9" w:rsidRDefault="0036564D" w:rsidP="00FD42F9">
      <w:pPr>
        <w:spacing w:after="0" w:line="360" w:lineRule="auto"/>
        <w:ind w:firstLine="567"/>
        <w:jc w:val="both"/>
        <w:rPr>
          <w:sz w:val="28"/>
          <w:szCs w:val="28"/>
        </w:rPr>
      </w:pPr>
      <w:r w:rsidRPr="00FD42F9">
        <w:rPr>
          <w:sz w:val="28"/>
          <w:szCs w:val="28"/>
        </w:rPr>
        <w:t xml:space="preserve">    HCl    +    NaOH  </w:t>
      </w:r>
      <w:r w:rsidRPr="00FD42F9">
        <w:rPr>
          <w:sz w:val="28"/>
          <w:szCs w:val="28"/>
          <w:lang w:val="fr-FR"/>
        </w:rPr>
        <w:sym w:font="Symbol" w:char="F0AE"/>
      </w:r>
      <w:r w:rsidRPr="00FD42F9">
        <w:rPr>
          <w:sz w:val="28"/>
          <w:szCs w:val="28"/>
        </w:rPr>
        <w:tab/>
        <w:t>NaCl     +    H</w:t>
      </w:r>
      <w:r w:rsidRPr="00FD42F9">
        <w:rPr>
          <w:sz w:val="28"/>
          <w:szCs w:val="28"/>
          <w:vertAlign w:val="subscript"/>
        </w:rPr>
        <w:t>2</w:t>
      </w:r>
      <w:r w:rsidRPr="00FD42F9">
        <w:rPr>
          <w:sz w:val="28"/>
          <w:szCs w:val="28"/>
        </w:rPr>
        <w:t>O         (1)</w:t>
      </w:r>
    </w:p>
    <w:p w:rsidR="0036564D" w:rsidRPr="00FD42F9" w:rsidRDefault="0036564D" w:rsidP="00FD42F9">
      <w:pPr>
        <w:spacing w:after="0" w:line="360" w:lineRule="auto"/>
        <w:ind w:firstLine="567"/>
        <w:jc w:val="both"/>
        <w:rPr>
          <w:sz w:val="28"/>
          <w:szCs w:val="28"/>
        </w:rPr>
      </w:pPr>
      <w:r w:rsidRPr="00FD42F9">
        <w:rPr>
          <w:sz w:val="28"/>
          <w:szCs w:val="28"/>
        </w:rPr>
        <w:t>Nhận biết : Dung dịch sau phản ứng không đổi màu giấy quỳ tím.</w:t>
      </w:r>
    </w:p>
    <w:p w:rsidR="0036564D" w:rsidRPr="00FD42F9" w:rsidRDefault="0036564D" w:rsidP="00FD42F9">
      <w:pPr>
        <w:spacing w:after="0" w:line="360" w:lineRule="auto"/>
        <w:ind w:firstLine="567"/>
        <w:jc w:val="both"/>
        <w:rPr>
          <w:sz w:val="28"/>
          <w:szCs w:val="28"/>
        </w:rPr>
      </w:pPr>
      <w:r w:rsidRPr="00FD42F9">
        <w:rPr>
          <w:sz w:val="28"/>
          <w:szCs w:val="28"/>
        </w:rPr>
        <w:t xml:space="preserve">    BaCl</w:t>
      </w:r>
      <w:r w:rsidRPr="00FD42F9">
        <w:rPr>
          <w:sz w:val="28"/>
          <w:szCs w:val="28"/>
          <w:vertAlign w:val="subscript"/>
        </w:rPr>
        <w:t>2</w:t>
      </w:r>
      <w:r w:rsidRPr="00FD42F9">
        <w:rPr>
          <w:sz w:val="28"/>
          <w:szCs w:val="28"/>
        </w:rPr>
        <w:t xml:space="preserve">  +  CuSO</w:t>
      </w:r>
      <w:r w:rsidRPr="00FD42F9">
        <w:rPr>
          <w:sz w:val="28"/>
          <w:szCs w:val="28"/>
          <w:vertAlign w:val="subscript"/>
        </w:rPr>
        <w:t>4</w:t>
      </w:r>
      <w:r w:rsidRPr="00FD42F9">
        <w:rPr>
          <w:sz w:val="28"/>
          <w:szCs w:val="28"/>
          <w:lang w:val="fr-FR"/>
        </w:rPr>
        <w:sym w:font="Symbol" w:char="F0AE"/>
      </w:r>
      <w:r w:rsidRPr="00FD42F9">
        <w:rPr>
          <w:sz w:val="28"/>
          <w:szCs w:val="28"/>
        </w:rPr>
        <w:t xml:space="preserve">   BaSO</w:t>
      </w:r>
      <w:r w:rsidRPr="00FD42F9">
        <w:rPr>
          <w:sz w:val="28"/>
          <w:szCs w:val="28"/>
          <w:vertAlign w:val="subscript"/>
        </w:rPr>
        <w:t>4</w:t>
      </w:r>
      <w:r w:rsidRPr="00FD42F9">
        <w:rPr>
          <w:sz w:val="28"/>
          <w:szCs w:val="28"/>
        </w:rPr>
        <w:t xml:space="preserve">   +   CuCl</w:t>
      </w:r>
      <w:r w:rsidRPr="00FD42F9">
        <w:rPr>
          <w:sz w:val="28"/>
          <w:szCs w:val="28"/>
          <w:vertAlign w:val="subscript"/>
        </w:rPr>
        <w:t>2</w:t>
      </w:r>
      <w:r w:rsidRPr="00FD42F9">
        <w:rPr>
          <w:sz w:val="28"/>
          <w:szCs w:val="28"/>
        </w:rPr>
        <w:t xml:space="preserve"> (2)</w:t>
      </w:r>
    </w:p>
    <w:p w:rsidR="0036564D" w:rsidRPr="00FD42F9" w:rsidRDefault="0036564D" w:rsidP="00FD42F9">
      <w:pPr>
        <w:spacing w:after="0" w:line="360" w:lineRule="auto"/>
        <w:ind w:firstLine="567"/>
        <w:jc w:val="both"/>
        <w:rPr>
          <w:sz w:val="28"/>
          <w:szCs w:val="28"/>
        </w:rPr>
      </w:pPr>
      <w:r w:rsidRPr="00FD42F9">
        <w:rPr>
          <w:sz w:val="28"/>
          <w:szCs w:val="28"/>
        </w:rPr>
        <w:t>Nhận biết : Lọc lấy dung dịch sau pư rồi chia làm hai phần :</w:t>
      </w:r>
    </w:p>
    <w:p w:rsidR="0036564D" w:rsidRPr="00FD42F9" w:rsidRDefault="0036564D" w:rsidP="00FD42F9">
      <w:pPr>
        <w:spacing w:after="0" w:line="360" w:lineRule="auto"/>
        <w:ind w:firstLine="567"/>
        <w:jc w:val="both"/>
        <w:rPr>
          <w:sz w:val="28"/>
          <w:szCs w:val="28"/>
        </w:rPr>
      </w:pPr>
      <w:r w:rsidRPr="00FD42F9">
        <w:rPr>
          <w:sz w:val="28"/>
          <w:szCs w:val="28"/>
        </w:rPr>
        <w:t>Nhỏ vài giọt dd BaCl</w:t>
      </w:r>
      <w:r w:rsidRPr="00FD42F9">
        <w:rPr>
          <w:sz w:val="28"/>
          <w:szCs w:val="28"/>
          <w:vertAlign w:val="subscript"/>
        </w:rPr>
        <w:t>2</w:t>
      </w:r>
      <w:r w:rsidRPr="00FD42F9">
        <w:rPr>
          <w:sz w:val="28"/>
          <w:szCs w:val="28"/>
        </w:rPr>
        <w:t xml:space="preserve"> vào phần thứ nhất không thấy kết tủa màu trắng (BaSO</w:t>
      </w:r>
      <w:r w:rsidRPr="00FD42F9">
        <w:rPr>
          <w:sz w:val="28"/>
          <w:szCs w:val="28"/>
          <w:vertAlign w:val="subscript"/>
        </w:rPr>
        <w:t>4</w:t>
      </w:r>
      <w:r w:rsidRPr="00FD42F9">
        <w:rPr>
          <w:sz w:val="28"/>
          <w:szCs w:val="28"/>
        </w:rPr>
        <w:t>) xuất hiện,  chứng tỏ không có CuSO</w:t>
      </w:r>
      <w:r w:rsidRPr="00FD42F9">
        <w:rPr>
          <w:sz w:val="28"/>
          <w:szCs w:val="28"/>
          <w:vertAlign w:val="subscript"/>
        </w:rPr>
        <w:t>4</w:t>
      </w:r>
      <w:r w:rsidRPr="00FD42F9">
        <w:rPr>
          <w:sz w:val="28"/>
          <w:szCs w:val="28"/>
        </w:rPr>
        <w:t xml:space="preserve"> dư. </w:t>
      </w:r>
    </w:p>
    <w:p w:rsidR="0036564D" w:rsidRPr="00FD42F9" w:rsidRDefault="0036564D" w:rsidP="00FD42F9">
      <w:pPr>
        <w:spacing w:after="0" w:line="360" w:lineRule="auto"/>
        <w:ind w:firstLine="567"/>
        <w:jc w:val="both"/>
        <w:rPr>
          <w:sz w:val="28"/>
          <w:szCs w:val="28"/>
        </w:rPr>
      </w:pPr>
      <w:r w:rsidRPr="00FD42F9">
        <w:rPr>
          <w:sz w:val="28"/>
          <w:szCs w:val="28"/>
        </w:rPr>
        <w:t xml:space="preserve"> Nhỏ vài giọt dd CuSO</w:t>
      </w:r>
      <w:r w:rsidRPr="00FD42F9">
        <w:rPr>
          <w:sz w:val="28"/>
          <w:szCs w:val="28"/>
          <w:vertAlign w:val="subscript"/>
        </w:rPr>
        <w:t>4</w:t>
      </w:r>
      <w:r w:rsidRPr="00FD42F9">
        <w:rPr>
          <w:sz w:val="28"/>
          <w:szCs w:val="28"/>
        </w:rPr>
        <w:t xml:space="preserve"> vào phần thứ hai không thấy kết tủa (BaSO</w:t>
      </w:r>
      <w:r w:rsidRPr="00FD42F9">
        <w:rPr>
          <w:sz w:val="28"/>
          <w:szCs w:val="28"/>
          <w:vertAlign w:val="subscript"/>
        </w:rPr>
        <w:t>4</w:t>
      </w:r>
      <w:r w:rsidRPr="00FD42F9">
        <w:rPr>
          <w:sz w:val="28"/>
          <w:szCs w:val="28"/>
        </w:rPr>
        <w:t>) màu trắng xuất hiện, chứng tỏ không có BaCl</w:t>
      </w:r>
      <w:r w:rsidRPr="00FD42F9">
        <w:rPr>
          <w:sz w:val="28"/>
          <w:szCs w:val="28"/>
          <w:vertAlign w:val="subscript"/>
        </w:rPr>
        <w:t>2</w:t>
      </w:r>
      <w:r w:rsidRPr="00FD42F9">
        <w:rPr>
          <w:sz w:val="28"/>
          <w:szCs w:val="28"/>
        </w:rPr>
        <w:t xml:space="preserve"> dư.</w:t>
      </w:r>
    </w:p>
    <w:p w:rsidR="0036564D" w:rsidRPr="00FD42F9" w:rsidRDefault="0036564D" w:rsidP="00FD42F9">
      <w:pPr>
        <w:spacing w:after="0" w:line="360" w:lineRule="auto"/>
        <w:ind w:firstLine="567"/>
        <w:jc w:val="both"/>
        <w:rPr>
          <w:sz w:val="28"/>
          <w:szCs w:val="28"/>
        </w:rPr>
      </w:pPr>
      <w:r w:rsidRPr="00FD42F9">
        <w:rPr>
          <w:sz w:val="28"/>
          <w:szCs w:val="28"/>
        </w:rPr>
        <w:t xml:space="preserve">+ </w:t>
      </w:r>
      <w:r w:rsidRPr="00FD42F9">
        <w:rPr>
          <w:i/>
          <w:iCs/>
          <w:sz w:val="28"/>
          <w:szCs w:val="28"/>
        </w:rPr>
        <w:t>Trường hợp 2</w:t>
      </w:r>
      <w:r w:rsidRPr="00FD42F9">
        <w:rPr>
          <w:sz w:val="28"/>
          <w:szCs w:val="28"/>
        </w:rPr>
        <w:t xml:space="preserve"> : Một trong hai chất tham gia pư còn dư :</w:t>
      </w:r>
    </w:p>
    <w:p w:rsidR="00060763" w:rsidRDefault="0036564D" w:rsidP="004E5A8A">
      <w:pPr>
        <w:spacing w:after="0" w:line="360" w:lineRule="auto"/>
        <w:ind w:firstLine="567"/>
        <w:jc w:val="both"/>
        <w:rPr>
          <w:sz w:val="28"/>
          <w:szCs w:val="28"/>
        </w:rPr>
      </w:pPr>
      <w:r w:rsidRPr="00FD42F9">
        <w:rPr>
          <w:sz w:val="28"/>
          <w:szCs w:val="28"/>
        </w:rPr>
        <w:t xml:space="preserve"> Sau pư (1) còn dư HCl sẽ làm quỳ tím chuyển thành màu đỏ. Nếu còn dư </w:t>
      </w:r>
    </w:p>
    <w:p w:rsidR="0057579A" w:rsidRDefault="0036564D" w:rsidP="004E5A8A">
      <w:pPr>
        <w:spacing w:after="0" w:line="360" w:lineRule="auto"/>
        <w:jc w:val="both"/>
        <w:rPr>
          <w:sz w:val="28"/>
          <w:szCs w:val="28"/>
        </w:rPr>
      </w:pPr>
      <w:r w:rsidRPr="00FD42F9">
        <w:rPr>
          <w:sz w:val="28"/>
          <w:szCs w:val="28"/>
        </w:rPr>
        <w:t>NaOH sẽ làm quỳ tím chuyển sang màu xanh, hoặc phenolphtalein không màu</w:t>
      </w:r>
    </w:p>
    <w:p w:rsidR="0036564D" w:rsidRPr="00FD42F9" w:rsidRDefault="0036564D" w:rsidP="004E5A8A">
      <w:pPr>
        <w:spacing w:after="0" w:line="360" w:lineRule="auto"/>
        <w:jc w:val="both"/>
        <w:rPr>
          <w:sz w:val="28"/>
          <w:szCs w:val="28"/>
        </w:rPr>
      </w:pPr>
      <w:r w:rsidRPr="00FD42F9">
        <w:rPr>
          <w:sz w:val="28"/>
          <w:szCs w:val="28"/>
        </w:rPr>
        <w:t xml:space="preserve"> chuyển thành màu đỏ.</w:t>
      </w:r>
    </w:p>
    <w:p w:rsidR="0036564D" w:rsidRPr="00FD42F9" w:rsidRDefault="0036564D" w:rsidP="004E5A8A">
      <w:pPr>
        <w:spacing w:after="0" w:line="360" w:lineRule="auto"/>
        <w:ind w:firstLine="567"/>
        <w:jc w:val="both"/>
        <w:rPr>
          <w:sz w:val="28"/>
          <w:szCs w:val="28"/>
        </w:rPr>
      </w:pPr>
      <w:r w:rsidRPr="00FD42F9">
        <w:rPr>
          <w:sz w:val="28"/>
          <w:szCs w:val="28"/>
        </w:rPr>
        <w:t xml:space="preserve"> Sau pư (2), nếu còn dư CuSO</w:t>
      </w:r>
      <w:r w:rsidRPr="00FD42F9">
        <w:rPr>
          <w:sz w:val="28"/>
          <w:szCs w:val="28"/>
          <w:vertAlign w:val="subscript"/>
        </w:rPr>
        <w:t>4</w:t>
      </w:r>
      <w:r w:rsidRPr="00FD42F9">
        <w:rPr>
          <w:sz w:val="28"/>
          <w:szCs w:val="28"/>
        </w:rPr>
        <w:t xml:space="preserve"> sẽ tác dụng với thuốc thử là dd BaCl</w:t>
      </w:r>
      <w:r w:rsidRPr="00FD42F9">
        <w:rPr>
          <w:sz w:val="28"/>
          <w:szCs w:val="28"/>
          <w:vertAlign w:val="subscript"/>
        </w:rPr>
        <w:t>2</w:t>
      </w:r>
      <w:r w:rsidRPr="00FD42F9">
        <w:rPr>
          <w:sz w:val="28"/>
          <w:szCs w:val="28"/>
        </w:rPr>
        <w:t>, tạo kết tủa trắng là BaSO</w:t>
      </w:r>
      <w:r w:rsidRPr="00FD42F9">
        <w:rPr>
          <w:sz w:val="28"/>
          <w:szCs w:val="28"/>
          <w:vertAlign w:val="subscript"/>
        </w:rPr>
        <w:t>4</w:t>
      </w:r>
      <w:r w:rsidR="008B2C9D">
        <w:rPr>
          <w:sz w:val="28"/>
          <w:szCs w:val="28"/>
        </w:rPr>
        <w:t>.</w:t>
      </w:r>
      <w:r w:rsidRPr="00FD42F9">
        <w:rPr>
          <w:sz w:val="28"/>
          <w:szCs w:val="28"/>
        </w:rPr>
        <w:t xml:space="preserve"> Nếu còn dư BaCl</w:t>
      </w:r>
      <w:r w:rsidRPr="00FD42F9">
        <w:rPr>
          <w:sz w:val="28"/>
          <w:szCs w:val="28"/>
          <w:vertAlign w:val="subscript"/>
        </w:rPr>
        <w:t>2</w:t>
      </w:r>
      <w:r w:rsidRPr="00FD42F9">
        <w:rPr>
          <w:sz w:val="28"/>
          <w:szCs w:val="28"/>
        </w:rPr>
        <w:t xml:space="preserve"> sẽ tác dụng với thuốc thử là dd CuSO</w:t>
      </w:r>
      <w:r w:rsidRPr="00FD42F9">
        <w:rPr>
          <w:sz w:val="28"/>
          <w:szCs w:val="28"/>
          <w:vertAlign w:val="subscript"/>
        </w:rPr>
        <w:t>4</w:t>
      </w:r>
      <w:r w:rsidRPr="00FD42F9">
        <w:rPr>
          <w:sz w:val="28"/>
          <w:szCs w:val="28"/>
        </w:rPr>
        <w:t>, tạo kết tủa trắng là BaSO</w:t>
      </w:r>
      <w:r w:rsidRPr="00FD42F9">
        <w:rPr>
          <w:sz w:val="28"/>
          <w:szCs w:val="28"/>
          <w:vertAlign w:val="subscript"/>
        </w:rPr>
        <w:t>4</w:t>
      </w:r>
      <w:r w:rsidR="00532254">
        <w:rPr>
          <w:sz w:val="28"/>
          <w:szCs w:val="28"/>
        </w:rPr>
        <w:t>.</w:t>
      </w:r>
    </w:p>
    <w:p w:rsidR="0036564D" w:rsidRDefault="0036564D" w:rsidP="00FD42F9">
      <w:pPr>
        <w:spacing w:after="0" w:line="360" w:lineRule="auto"/>
        <w:ind w:firstLine="567"/>
        <w:jc w:val="both"/>
        <w:rPr>
          <w:sz w:val="28"/>
          <w:szCs w:val="28"/>
        </w:rPr>
      </w:pPr>
      <w:r w:rsidRPr="004E5A8A">
        <w:rPr>
          <w:b/>
          <w:i/>
          <w:sz w:val="28"/>
          <w:szCs w:val="28"/>
        </w:rPr>
        <w:t xml:space="preserve"> Ví dụ 3 :</w:t>
      </w:r>
      <w:r w:rsidRPr="00FD42F9">
        <w:rPr>
          <w:sz w:val="28"/>
          <w:szCs w:val="28"/>
        </w:rPr>
        <w:t xml:space="preserve"> Hãy ghép một trong các chữ cái A hoặc B, C, D chỉ nội dung TN </w:t>
      </w:r>
    </w:p>
    <w:p w:rsidR="0036564D" w:rsidRPr="00FD42F9" w:rsidRDefault="0036564D" w:rsidP="009A69ED">
      <w:pPr>
        <w:spacing w:after="0" w:line="360" w:lineRule="auto"/>
        <w:jc w:val="both"/>
        <w:rPr>
          <w:sz w:val="28"/>
          <w:szCs w:val="28"/>
        </w:rPr>
      </w:pPr>
      <w:r w:rsidRPr="00FD42F9">
        <w:rPr>
          <w:sz w:val="28"/>
          <w:szCs w:val="28"/>
        </w:rPr>
        <w:t>với một chữ số 1 hoặc 2, 3, 4 chỉ hiện tượng xảy ra cho phù hợp.</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2835"/>
        <w:gridCol w:w="851"/>
        <w:gridCol w:w="4678"/>
      </w:tblGrid>
      <w:tr w:rsidR="0036564D" w:rsidRPr="00FD42F9" w:rsidTr="004C1936">
        <w:trPr>
          <w:trHeight w:val="512"/>
        </w:trPr>
        <w:tc>
          <w:tcPr>
            <w:tcW w:w="675" w:type="dxa"/>
          </w:tcPr>
          <w:p w:rsidR="0036564D" w:rsidRPr="00FD42F9" w:rsidRDefault="0036564D" w:rsidP="00FD42F9">
            <w:pPr>
              <w:spacing w:after="0" w:line="360" w:lineRule="auto"/>
              <w:jc w:val="both"/>
              <w:rPr>
                <w:sz w:val="28"/>
                <w:szCs w:val="28"/>
              </w:rPr>
            </w:pPr>
          </w:p>
        </w:tc>
        <w:tc>
          <w:tcPr>
            <w:tcW w:w="2835" w:type="dxa"/>
          </w:tcPr>
          <w:p w:rsidR="0036564D" w:rsidRPr="00FD42F9" w:rsidRDefault="0036564D" w:rsidP="00FD42F9">
            <w:pPr>
              <w:spacing w:after="0" w:line="360" w:lineRule="auto"/>
              <w:jc w:val="both"/>
              <w:rPr>
                <w:b/>
                <w:bCs/>
                <w:sz w:val="28"/>
                <w:szCs w:val="28"/>
              </w:rPr>
            </w:pPr>
            <w:r w:rsidRPr="00FD42F9">
              <w:rPr>
                <w:b/>
                <w:bCs/>
                <w:sz w:val="28"/>
                <w:szCs w:val="28"/>
              </w:rPr>
              <w:t>Thí nghiệm</w:t>
            </w:r>
          </w:p>
        </w:tc>
        <w:tc>
          <w:tcPr>
            <w:tcW w:w="851" w:type="dxa"/>
          </w:tcPr>
          <w:p w:rsidR="0036564D" w:rsidRPr="00FD42F9" w:rsidRDefault="0036564D" w:rsidP="00FD42F9">
            <w:pPr>
              <w:spacing w:after="0" w:line="360" w:lineRule="auto"/>
              <w:jc w:val="both"/>
              <w:rPr>
                <w:b/>
                <w:bCs/>
                <w:sz w:val="28"/>
                <w:szCs w:val="28"/>
              </w:rPr>
            </w:pPr>
          </w:p>
        </w:tc>
        <w:tc>
          <w:tcPr>
            <w:tcW w:w="4678" w:type="dxa"/>
          </w:tcPr>
          <w:p w:rsidR="0036564D" w:rsidRPr="00FD42F9" w:rsidRDefault="0036564D" w:rsidP="00FD42F9">
            <w:pPr>
              <w:spacing w:after="0" w:line="360" w:lineRule="auto"/>
              <w:jc w:val="both"/>
              <w:rPr>
                <w:b/>
                <w:bCs/>
                <w:sz w:val="28"/>
                <w:szCs w:val="28"/>
              </w:rPr>
            </w:pPr>
            <w:r w:rsidRPr="00FD42F9">
              <w:rPr>
                <w:b/>
                <w:bCs/>
                <w:sz w:val="28"/>
                <w:szCs w:val="28"/>
              </w:rPr>
              <w:t>Hiện tượng</w:t>
            </w:r>
          </w:p>
        </w:tc>
      </w:tr>
      <w:tr w:rsidR="0036564D" w:rsidRPr="00FD42F9" w:rsidTr="004C1936">
        <w:trPr>
          <w:trHeight w:val="917"/>
        </w:trPr>
        <w:tc>
          <w:tcPr>
            <w:tcW w:w="675" w:type="dxa"/>
          </w:tcPr>
          <w:p w:rsidR="0036564D" w:rsidRPr="00FD42F9" w:rsidRDefault="0036564D" w:rsidP="00FD42F9">
            <w:pPr>
              <w:spacing w:after="0" w:line="360" w:lineRule="auto"/>
              <w:jc w:val="both"/>
              <w:rPr>
                <w:sz w:val="28"/>
                <w:szCs w:val="28"/>
              </w:rPr>
            </w:pPr>
            <w:r w:rsidRPr="00FD42F9">
              <w:rPr>
                <w:sz w:val="28"/>
                <w:szCs w:val="28"/>
              </w:rPr>
              <w:t xml:space="preserve">  A</w:t>
            </w:r>
          </w:p>
        </w:tc>
        <w:tc>
          <w:tcPr>
            <w:tcW w:w="2835" w:type="dxa"/>
          </w:tcPr>
          <w:p w:rsidR="0036564D" w:rsidRPr="00FD42F9" w:rsidRDefault="0036564D" w:rsidP="00FD42F9">
            <w:pPr>
              <w:spacing w:after="0" w:line="360" w:lineRule="auto"/>
              <w:jc w:val="both"/>
              <w:rPr>
                <w:sz w:val="28"/>
                <w:szCs w:val="28"/>
              </w:rPr>
            </w:pPr>
            <w:r w:rsidRPr="00FD42F9">
              <w:rPr>
                <w:sz w:val="28"/>
                <w:szCs w:val="28"/>
              </w:rPr>
              <w:t>Cho dây nhôm vào cốc đựng dd KOH đặ</w:t>
            </w:r>
            <w:r w:rsidR="00532254">
              <w:rPr>
                <w:sz w:val="28"/>
                <w:szCs w:val="28"/>
              </w:rPr>
              <w:t>c</w:t>
            </w:r>
          </w:p>
        </w:tc>
        <w:tc>
          <w:tcPr>
            <w:tcW w:w="851" w:type="dxa"/>
          </w:tcPr>
          <w:p w:rsidR="0036564D" w:rsidRPr="00FD42F9" w:rsidRDefault="0036564D" w:rsidP="00FD42F9">
            <w:pPr>
              <w:spacing w:after="0" w:line="360" w:lineRule="auto"/>
              <w:jc w:val="both"/>
              <w:rPr>
                <w:sz w:val="28"/>
                <w:szCs w:val="28"/>
              </w:rPr>
            </w:pPr>
            <w:r w:rsidRPr="00FD42F9">
              <w:rPr>
                <w:sz w:val="28"/>
                <w:szCs w:val="28"/>
              </w:rPr>
              <w:t xml:space="preserve">  1</w:t>
            </w:r>
          </w:p>
        </w:tc>
        <w:tc>
          <w:tcPr>
            <w:tcW w:w="4678" w:type="dxa"/>
          </w:tcPr>
          <w:p w:rsidR="0036564D" w:rsidRPr="00FD42F9" w:rsidRDefault="0036564D" w:rsidP="00E177C2">
            <w:pPr>
              <w:spacing w:after="0" w:line="360" w:lineRule="auto"/>
              <w:jc w:val="both"/>
              <w:rPr>
                <w:sz w:val="28"/>
                <w:szCs w:val="28"/>
              </w:rPr>
            </w:pPr>
            <w:r w:rsidRPr="00FD42F9">
              <w:rPr>
                <w:sz w:val="28"/>
                <w:szCs w:val="28"/>
              </w:rPr>
              <w:t>Không có hiện tượng gì xảy ra.</w:t>
            </w:r>
          </w:p>
        </w:tc>
      </w:tr>
      <w:tr w:rsidR="0036564D" w:rsidRPr="00FD42F9" w:rsidTr="004C1936">
        <w:tc>
          <w:tcPr>
            <w:tcW w:w="675" w:type="dxa"/>
          </w:tcPr>
          <w:p w:rsidR="0036564D" w:rsidRPr="00FD42F9" w:rsidRDefault="0036564D" w:rsidP="00FD42F9">
            <w:pPr>
              <w:spacing w:after="0" w:line="360" w:lineRule="auto"/>
              <w:jc w:val="both"/>
              <w:rPr>
                <w:sz w:val="28"/>
                <w:szCs w:val="28"/>
              </w:rPr>
            </w:pPr>
            <w:r w:rsidRPr="00FD42F9">
              <w:rPr>
                <w:sz w:val="28"/>
                <w:szCs w:val="28"/>
              </w:rPr>
              <w:lastRenderedPageBreak/>
              <w:t xml:space="preserve">  B</w:t>
            </w:r>
          </w:p>
        </w:tc>
        <w:tc>
          <w:tcPr>
            <w:tcW w:w="2835" w:type="dxa"/>
          </w:tcPr>
          <w:p w:rsidR="0036564D" w:rsidRPr="00FD42F9" w:rsidRDefault="0036564D" w:rsidP="00DB5CA4">
            <w:pPr>
              <w:spacing w:after="0" w:line="360" w:lineRule="auto"/>
              <w:jc w:val="both"/>
              <w:rPr>
                <w:sz w:val="28"/>
                <w:szCs w:val="28"/>
              </w:rPr>
            </w:pPr>
            <w:r w:rsidRPr="00FD42F9">
              <w:rPr>
                <w:sz w:val="28"/>
                <w:szCs w:val="28"/>
              </w:rPr>
              <w:t>Cho mảnh đồng vào dd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xml:space="preserve"> đặ</w:t>
            </w:r>
            <w:r w:rsidR="00532254">
              <w:rPr>
                <w:sz w:val="28"/>
                <w:szCs w:val="28"/>
              </w:rPr>
              <w:t>c, nóng</w:t>
            </w:r>
          </w:p>
        </w:tc>
        <w:tc>
          <w:tcPr>
            <w:tcW w:w="851" w:type="dxa"/>
          </w:tcPr>
          <w:p w:rsidR="0036564D" w:rsidRPr="00FD42F9" w:rsidRDefault="0036564D" w:rsidP="00FD42F9">
            <w:pPr>
              <w:spacing w:after="0" w:line="360" w:lineRule="auto"/>
              <w:jc w:val="both"/>
              <w:rPr>
                <w:sz w:val="28"/>
                <w:szCs w:val="28"/>
              </w:rPr>
            </w:pPr>
            <w:r w:rsidRPr="00FD42F9">
              <w:rPr>
                <w:sz w:val="28"/>
                <w:szCs w:val="28"/>
              </w:rPr>
              <w:t xml:space="preserve">  2</w:t>
            </w:r>
          </w:p>
        </w:tc>
        <w:tc>
          <w:tcPr>
            <w:tcW w:w="4678" w:type="dxa"/>
          </w:tcPr>
          <w:p w:rsidR="0036564D" w:rsidRPr="00FD42F9" w:rsidRDefault="0036564D" w:rsidP="00AB7271">
            <w:pPr>
              <w:spacing w:after="0" w:line="360" w:lineRule="auto"/>
              <w:jc w:val="both"/>
              <w:rPr>
                <w:sz w:val="28"/>
                <w:szCs w:val="28"/>
              </w:rPr>
            </w:pPr>
            <w:r w:rsidRPr="00FD42F9">
              <w:rPr>
                <w:sz w:val="28"/>
                <w:szCs w:val="28"/>
              </w:rPr>
              <w:t xml:space="preserve">Bọt khí xuất hiện nhiều, </w:t>
            </w:r>
            <w:r>
              <w:rPr>
                <w:sz w:val="28"/>
                <w:szCs w:val="28"/>
              </w:rPr>
              <w:t>kim loai</w:t>
            </w:r>
            <w:r w:rsidRPr="00FD42F9">
              <w:rPr>
                <w:sz w:val="28"/>
                <w:szCs w:val="28"/>
              </w:rPr>
              <w:t xml:space="preserve"> tan dần tạo thành dd không màu</w:t>
            </w:r>
            <w:r w:rsidR="00835082">
              <w:rPr>
                <w:sz w:val="28"/>
                <w:szCs w:val="28"/>
              </w:rPr>
              <w:t>.</w:t>
            </w:r>
          </w:p>
        </w:tc>
      </w:tr>
      <w:tr w:rsidR="0036564D" w:rsidRPr="00FD42F9" w:rsidTr="004C1936">
        <w:tc>
          <w:tcPr>
            <w:tcW w:w="675" w:type="dxa"/>
          </w:tcPr>
          <w:p w:rsidR="0036564D" w:rsidRPr="00FD42F9" w:rsidRDefault="0036564D" w:rsidP="00FD42F9">
            <w:pPr>
              <w:spacing w:after="0" w:line="360" w:lineRule="auto"/>
              <w:jc w:val="both"/>
              <w:rPr>
                <w:sz w:val="28"/>
                <w:szCs w:val="28"/>
              </w:rPr>
            </w:pPr>
            <w:r w:rsidRPr="00FD42F9">
              <w:rPr>
                <w:sz w:val="28"/>
                <w:szCs w:val="28"/>
              </w:rPr>
              <w:t xml:space="preserve">  C</w:t>
            </w:r>
          </w:p>
        </w:tc>
        <w:tc>
          <w:tcPr>
            <w:tcW w:w="2835" w:type="dxa"/>
          </w:tcPr>
          <w:p w:rsidR="0036564D" w:rsidRPr="00FD42F9" w:rsidRDefault="0036564D" w:rsidP="00FD42F9">
            <w:pPr>
              <w:spacing w:after="0" w:line="360" w:lineRule="auto"/>
              <w:jc w:val="both"/>
              <w:rPr>
                <w:sz w:val="28"/>
                <w:szCs w:val="28"/>
              </w:rPr>
            </w:pPr>
            <w:r w:rsidRPr="00FD42F9">
              <w:rPr>
                <w:sz w:val="28"/>
                <w:szCs w:val="28"/>
              </w:rPr>
              <w:t>Cho viên kẽm vào dd CuCl</w:t>
            </w:r>
            <w:r w:rsidRPr="00FD42F9">
              <w:rPr>
                <w:sz w:val="28"/>
                <w:szCs w:val="28"/>
                <w:vertAlign w:val="subscript"/>
              </w:rPr>
              <w:t>2</w:t>
            </w:r>
          </w:p>
        </w:tc>
        <w:tc>
          <w:tcPr>
            <w:tcW w:w="851" w:type="dxa"/>
          </w:tcPr>
          <w:p w:rsidR="0036564D" w:rsidRPr="00FD42F9" w:rsidRDefault="0036564D" w:rsidP="00FD42F9">
            <w:pPr>
              <w:spacing w:after="0" w:line="360" w:lineRule="auto"/>
              <w:jc w:val="both"/>
              <w:rPr>
                <w:sz w:val="28"/>
                <w:szCs w:val="28"/>
              </w:rPr>
            </w:pPr>
            <w:r w:rsidRPr="00FD42F9">
              <w:rPr>
                <w:sz w:val="28"/>
                <w:szCs w:val="28"/>
              </w:rPr>
              <w:t xml:space="preserve">  3</w:t>
            </w:r>
          </w:p>
        </w:tc>
        <w:tc>
          <w:tcPr>
            <w:tcW w:w="4678" w:type="dxa"/>
          </w:tcPr>
          <w:p w:rsidR="0036564D" w:rsidRPr="00FD42F9" w:rsidRDefault="0036564D" w:rsidP="00FD42F9">
            <w:pPr>
              <w:spacing w:after="0" w:line="360" w:lineRule="auto"/>
              <w:jc w:val="both"/>
              <w:rPr>
                <w:sz w:val="28"/>
                <w:szCs w:val="28"/>
              </w:rPr>
            </w:pPr>
            <w:r w:rsidRPr="00FD42F9">
              <w:rPr>
                <w:sz w:val="28"/>
                <w:szCs w:val="28"/>
              </w:rPr>
              <w:t>Khí không màu, mùi hắc thoát ra. Dd chuyển thành màu xanh</w:t>
            </w:r>
            <w:r w:rsidR="00835082">
              <w:rPr>
                <w:sz w:val="28"/>
                <w:szCs w:val="28"/>
              </w:rPr>
              <w:t>.</w:t>
            </w:r>
          </w:p>
        </w:tc>
      </w:tr>
      <w:tr w:rsidR="0036564D" w:rsidRPr="00FD42F9" w:rsidTr="004C1936">
        <w:tc>
          <w:tcPr>
            <w:tcW w:w="675" w:type="dxa"/>
          </w:tcPr>
          <w:p w:rsidR="0036564D" w:rsidRPr="00FD42F9" w:rsidRDefault="0036564D" w:rsidP="00FD42F9">
            <w:pPr>
              <w:spacing w:after="0" w:line="360" w:lineRule="auto"/>
              <w:jc w:val="both"/>
              <w:rPr>
                <w:sz w:val="28"/>
                <w:szCs w:val="28"/>
              </w:rPr>
            </w:pPr>
            <w:r w:rsidRPr="00FD42F9">
              <w:rPr>
                <w:sz w:val="28"/>
                <w:szCs w:val="28"/>
              </w:rPr>
              <w:t xml:space="preserve">  D</w:t>
            </w:r>
          </w:p>
        </w:tc>
        <w:tc>
          <w:tcPr>
            <w:tcW w:w="2835" w:type="dxa"/>
          </w:tcPr>
          <w:p w:rsidR="0036564D" w:rsidRPr="00FD42F9" w:rsidRDefault="0036564D" w:rsidP="00FD42F9">
            <w:pPr>
              <w:spacing w:after="0" w:line="360" w:lineRule="auto"/>
              <w:jc w:val="both"/>
              <w:rPr>
                <w:sz w:val="28"/>
                <w:szCs w:val="28"/>
              </w:rPr>
            </w:pPr>
            <w:r w:rsidRPr="00FD42F9">
              <w:rPr>
                <w:sz w:val="28"/>
                <w:szCs w:val="28"/>
              </w:rPr>
              <w:t>Cho dây đồng vào dd FeSO</w:t>
            </w:r>
            <w:r w:rsidRPr="00FD42F9">
              <w:rPr>
                <w:sz w:val="28"/>
                <w:szCs w:val="28"/>
                <w:vertAlign w:val="subscript"/>
              </w:rPr>
              <w:t>4</w:t>
            </w:r>
          </w:p>
        </w:tc>
        <w:tc>
          <w:tcPr>
            <w:tcW w:w="851" w:type="dxa"/>
          </w:tcPr>
          <w:p w:rsidR="0036564D" w:rsidRPr="00FD42F9" w:rsidRDefault="0036564D" w:rsidP="00FD42F9">
            <w:pPr>
              <w:spacing w:after="0" w:line="360" w:lineRule="auto"/>
              <w:jc w:val="both"/>
              <w:rPr>
                <w:sz w:val="28"/>
                <w:szCs w:val="28"/>
              </w:rPr>
            </w:pPr>
            <w:r w:rsidRPr="00FD42F9">
              <w:rPr>
                <w:sz w:val="28"/>
                <w:szCs w:val="28"/>
              </w:rPr>
              <w:t xml:space="preserve">  4</w:t>
            </w:r>
          </w:p>
        </w:tc>
        <w:tc>
          <w:tcPr>
            <w:tcW w:w="4678" w:type="dxa"/>
          </w:tcPr>
          <w:p w:rsidR="0036564D" w:rsidRPr="00FD42F9" w:rsidRDefault="0036564D" w:rsidP="00FD42F9">
            <w:pPr>
              <w:spacing w:after="0" w:line="360" w:lineRule="auto"/>
              <w:jc w:val="both"/>
              <w:rPr>
                <w:sz w:val="28"/>
                <w:szCs w:val="28"/>
              </w:rPr>
            </w:pPr>
            <w:r w:rsidRPr="00FD42F9">
              <w:rPr>
                <w:sz w:val="28"/>
                <w:szCs w:val="28"/>
              </w:rPr>
              <w:t>Có chất rắn màu đỏ tạo thành, màu dd nhạt dần, kim loại tan dần.</w:t>
            </w:r>
          </w:p>
        </w:tc>
      </w:tr>
      <w:tr w:rsidR="0036564D" w:rsidRPr="00FD42F9" w:rsidTr="004C1936">
        <w:trPr>
          <w:trHeight w:val="890"/>
        </w:trPr>
        <w:tc>
          <w:tcPr>
            <w:tcW w:w="675" w:type="dxa"/>
          </w:tcPr>
          <w:p w:rsidR="0036564D" w:rsidRPr="00FD42F9" w:rsidRDefault="0036564D" w:rsidP="00FD42F9">
            <w:pPr>
              <w:spacing w:after="0" w:line="360" w:lineRule="auto"/>
              <w:jc w:val="both"/>
              <w:rPr>
                <w:sz w:val="28"/>
                <w:szCs w:val="28"/>
              </w:rPr>
            </w:pPr>
          </w:p>
        </w:tc>
        <w:tc>
          <w:tcPr>
            <w:tcW w:w="2835" w:type="dxa"/>
          </w:tcPr>
          <w:p w:rsidR="0036564D" w:rsidRPr="00FD42F9" w:rsidRDefault="0036564D" w:rsidP="00FD42F9">
            <w:pPr>
              <w:spacing w:after="0" w:line="360" w:lineRule="auto"/>
              <w:jc w:val="both"/>
              <w:rPr>
                <w:sz w:val="28"/>
                <w:szCs w:val="28"/>
              </w:rPr>
            </w:pPr>
          </w:p>
        </w:tc>
        <w:tc>
          <w:tcPr>
            <w:tcW w:w="851" w:type="dxa"/>
          </w:tcPr>
          <w:p w:rsidR="0036564D" w:rsidRPr="00FD42F9" w:rsidRDefault="0036564D" w:rsidP="00FD42F9">
            <w:pPr>
              <w:spacing w:after="0" w:line="360" w:lineRule="auto"/>
              <w:jc w:val="both"/>
              <w:rPr>
                <w:sz w:val="28"/>
                <w:szCs w:val="28"/>
              </w:rPr>
            </w:pPr>
            <w:r w:rsidRPr="00FD42F9">
              <w:rPr>
                <w:sz w:val="28"/>
                <w:szCs w:val="28"/>
              </w:rPr>
              <w:t xml:space="preserve">  5</w:t>
            </w:r>
          </w:p>
        </w:tc>
        <w:tc>
          <w:tcPr>
            <w:tcW w:w="4678" w:type="dxa"/>
          </w:tcPr>
          <w:p w:rsidR="0036564D" w:rsidRPr="00FD42F9" w:rsidRDefault="0036564D" w:rsidP="00FD42F9">
            <w:pPr>
              <w:spacing w:after="0" w:line="360" w:lineRule="auto"/>
              <w:jc w:val="both"/>
              <w:rPr>
                <w:sz w:val="28"/>
                <w:szCs w:val="28"/>
              </w:rPr>
            </w:pPr>
            <w:r w:rsidRPr="00FD42F9">
              <w:rPr>
                <w:sz w:val="28"/>
                <w:szCs w:val="28"/>
              </w:rPr>
              <w:t>Có bọt khí thoát ra. Dd chuyển thành màu xanh.</w:t>
            </w:r>
          </w:p>
        </w:tc>
      </w:tr>
    </w:tbl>
    <w:p w:rsidR="0036564D" w:rsidRPr="00FD42F9" w:rsidRDefault="0036564D" w:rsidP="00FD42F9">
      <w:pPr>
        <w:spacing w:after="0" w:line="360" w:lineRule="auto"/>
        <w:ind w:firstLine="567"/>
        <w:jc w:val="both"/>
        <w:rPr>
          <w:sz w:val="28"/>
          <w:szCs w:val="28"/>
        </w:rPr>
      </w:pPr>
      <w:r w:rsidRPr="00FD42F9">
        <w:rPr>
          <w:sz w:val="28"/>
          <w:szCs w:val="28"/>
        </w:rPr>
        <w:t xml:space="preserve">(Đáp án: </w:t>
      </w:r>
      <w:r w:rsidRPr="00FD42F9">
        <w:rPr>
          <w:sz w:val="28"/>
          <w:szCs w:val="28"/>
        </w:rPr>
        <w:tab/>
        <w:t xml:space="preserve">A-2 </w:t>
      </w:r>
      <w:r w:rsidRPr="00FD42F9">
        <w:rPr>
          <w:sz w:val="28"/>
          <w:szCs w:val="28"/>
        </w:rPr>
        <w:tab/>
      </w:r>
      <w:r w:rsidRPr="00FD42F9">
        <w:rPr>
          <w:sz w:val="28"/>
          <w:szCs w:val="28"/>
        </w:rPr>
        <w:tab/>
        <w:t xml:space="preserve">B-3 </w:t>
      </w:r>
      <w:r w:rsidRPr="00FD42F9">
        <w:rPr>
          <w:sz w:val="28"/>
          <w:szCs w:val="28"/>
        </w:rPr>
        <w:tab/>
      </w:r>
      <w:r w:rsidRPr="00FD42F9">
        <w:rPr>
          <w:sz w:val="28"/>
          <w:szCs w:val="28"/>
        </w:rPr>
        <w:tab/>
        <w:t xml:space="preserve">C-4 </w:t>
      </w:r>
      <w:r w:rsidRPr="00FD42F9">
        <w:rPr>
          <w:sz w:val="28"/>
          <w:szCs w:val="28"/>
        </w:rPr>
        <w:tab/>
      </w:r>
      <w:r w:rsidRPr="00FD42F9">
        <w:rPr>
          <w:sz w:val="28"/>
          <w:szCs w:val="28"/>
        </w:rPr>
        <w:tab/>
        <w:t>D-1)</w:t>
      </w:r>
    </w:p>
    <w:p w:rsidR="0036564D" w:rsidRPr="00FD42F9" w:rsidRDefault="0036564D" w:rsidP="00FD42F9">
      <w:pPr>
        <w:spacing w:after="0" w:line="360" w:lineRule="auto"/>
        <w:jc w:val="both"/>
        <w:rPr>
          <w:sz w:val="28"/>
          <w:szCs w:val="28"/>
        </w:rPr>
      </w:pPr>
      <w:r w:rsidRPr="004E5A8A">
        <w:rPr>
          <w:b/>
          <w:i/>
          <w:sz w:val="28"/>
          <w:szCs w:val="28"/>
        </w:rPr>
        <w:t>Ví dụ 4</w:t>
      </w:r>
      <w:r w:rsidRPr="00FD42F9">
        <w:rPr>
          <w:sz w:val="28"/>
          <w:szCs w:val="28"/>
        </w:rPr>
        <w:t xml:space="preserve"> : Hãy ghép một  chữ cái A hoặc B, C, D, E chỉ nội dung TN với một trong các số 1 hoặc 2,</w:t>
      </w:r>
      <w:r w:rsidR="0083476E">
        <w:rPr>
          <w:sz w:val="28"/>
          <w:szCs w:val="28"/>
        </w:rPr>
        <w:t xml:space="preserve"> </w:t>
      </w:r>
      <w:r w:rsidRPr="00FD42F9">
        <w:rPr>
          <w:sz w:val="28"/>
          <w:szCs w:val="28"/>
        </w:rPr>
        <w:t>3,</w:t>
      </w:r>
      <w:r w:rsidR="0083476E">
        <w:rPr>
          <w:sz w:val="28"/>
          <w:szCs w:val="28"/>
        </w:rPr>
        <w:t xml:space="preserve"> </w:t>
      </w:r>
      <w:r w:rsidRPr="00FD42F9">
        <w:rPr>
          <w:sz w:val="28"/>
          <w:szCs w:val="28"/>
        </w:rPr>
        <w:t>4, 5, 6 chỉ hiện tượng xảy ra cho phù hợp</w:t>
      </w:r>
      <w:r w:rsidR="0083476E">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4338"/>
      </w:tblGrid>
      <w:tr w:rsidR="0036564D" w:rsidRPr="00FD42F9" w:rsidTr="006D0321">
        <w:trPr>
          <w:trHeight w:val="530"/>
        </w:trPr>
        <w:tc>
          <w:tcPr>
            <w:tcW w:w="4786" w:type="dxa"/>
          </w:tcPr>
          <w:p w:rsidR="0036564D" w:rsidRPr="00FD42F9" w:rsidRDefault="0036564D" w:rsidP="00FD42F9">
            <w:pPr>
              <w:spacing w:after="0" w:line="360" w:lineRule="auto"/>
              <w:jc w:val="both"/>
              <w:rPr>
                <w:b/>
                <w:bCs/>
                <w:sz w:val="28"/>
                <w:szCs w:val="28"/>
              </w:rPr>
            </w:pPr>
            <w:r w:rsidRPr="00FD42F9">
              <w:rPr>
                <w:b/>
                <w:bCs/>
                <w:sz w:val="28"/>
                <w:szCs w:val="28"/>
              </w:rPr>
              <w:t>Thí nghiệm</w:t>
            </w:r>
          </w:p>
        </w:tc>
        <w:tc>
          <w:tcPr>
            <w:tcW w:w="4394" w:type="dxa"/>
          </w:tcPr>
          <w:p w:rsidR="0036564D" w:rsidRPr="00FD42F9" w:rsidRDefault="0036564D" w:rsidP="00FD42F9">
            <w:pPr>
              <w:spacing w:after="0" w:line="360" w:lineRule="auto"/>
              <w:jc w:val="both"/>
              <w:rPr>
                <w:b/>
                <w:bCs/>
                <w:sz w:val="28"/>
                <w:szCs w:val="28"/>
              </w:rPr>
            </w:pPr>
            <w:r w:rsidRPr="00FD42F9">
              <w:rPr>
                <w:b/>
                <w:bCs/>
                <w:sz w:val="28"/>
                <w:szCs w:val="28"/>
              </w:rPr>
              <w:t>Hiện tượng</w:t>
            </w:r>
          </w:p>
        </w:tc>
      </w:tr>
      <w:tr w:rsidR="0036564D" w:rsidRPr="00FD42F9" w:rsidTr="006D0321">
        <w:tc>
          <w:tcPr>
            <w:tcW w:w="4786" w:type="dxa"/>
          </w:tcPr>
          <w:p w:rsidR="0036564D" w:rsidRPr="00FD42F9" w:rsidRDefault="0036564D" w:rsidP="00FD42F9">
            <w:pPr>
              <w:spacing w:after="0" w:line="360" w:lineRule="auto"/>
              <w:jc w:val="both"/>
              <w:rPr>
                <w:sz w:val="28"/>
                <w:szCs w:val="28"/>
              </w:rPr>
            </w:pPr>
            <w:r w:rsidRPr="00FD42F9">
              <w:rPr>
                <w:sz w:val="28"/>
                <w:szCs w:val="28"/>
              </w:rPr>
              <w:t>A. Dẫn khí axetilen vào nướ</w:t>
            </w:r>
            <w:r>
              <w:rPr>
                <w:sz w:val="28"/>
                <w:szCs w:val="28"/>
              </w:rPr>
              <w:t>c brom dư</w:t>
            </w:r>
          </w:p>
        </w:tc>
        <w:tc>
          <w:tcPr>
            <w:tcW w:w="4394" w:type="dxa"/>
          </w:tcPr>
          <w:p w:rsidR="0036564D" w:rsidRDefault="0036564D" w:rsidP="00FD42F9">
            <w:pPr>
              <w:spacing w:after="0" w:line="360" w:lineRule="auto"/>
              <w:jc w:val="both"/>
              <w:rPr>
                <w:sz w:val="28"/>
                <w:szCs w:val="28"/>
              </w:rPr>
            </w:pPr>
            <w:r w:rsidRPr="00FD42F9">
              <w:rPr>
                <w:sz w:val="28"/>
                <w:szCs w:val="28"/>
              </w:rPr>
              <w:t>1. Tạo thành chất rắn màu nâu đỏ.</w:t>
            </w:r>
          </w:p>
          <w:p w:rsidR="0036564D" w:rsidRPr="00FD42F9" w:rsidRDefault="0036564D" w:rsidP="00FD42F9">
            <w:pPr>
              <w:spacing w:after="0" w:line="360" w:lineRule="auto"/>
              <w:jc w:val="both"/>
              <w:rPr>
                <w:sz w:val="28"/>
                <w:szCs w:val="28"/>
              </w:rPr>
            </w:pPr>
            <w:r w:rsidRPr="00FD42F9">
              <w:rPr>
                <w:sz w:val="28"/>
                <w:szCs w:val="28"/>
              </w:rPr>
              <w:t>Chất rắn tan tạo thành dd màu nâu đỏ.</w:t>
            </w:r>
          </w:p>
          <w:p w:rsidR="0036564D" w:rsidRPr="00FD42F9" w:rsidRDefault="0036564D" w:rsidP="00955610">
            <w:pPr>
              <w:spacing w:after="0" w:line="360" w:lineRule="auto"/>
              <w:jc w:val="both"/>
              <w:rPr>
                <w:sz w:val="28"/>
                <w:szCs w:val="28"/>
              </w:rPr>
            </w:pPr>
            <w:r w:rsidRPr="00FD42F9">
              <w:rPr>
                <w:sz w:val="28"/>
                <w:szCs w:val="28"/>
              </w:rPr>
              <w:t xml:space="preserve">  Có kết tủa màu nâu đỏ tạo thành.</w:t>
            </w:r>
          </w:p>
        </w:tc>
      </w:tr>
      <w:tr w:rsidR="0036564D" w:rsidRPr="00FD42F9" w:rsidTr="006D0321">
        <w:tc>
          <w:tcPr>
            <w:tcW w:w="4786" w:type="dxa"/>
          </w:tcPr>
          <w:p w:rsidR="0036564D" w:rsidRPr="00FD42F9" w:rsidRDefault="0036564D" w:rsidP="00FD42F9">
            <w:pPr>
              <w:spacing w:after="0" w:line="360" w:lineRule="auto"/>
              <w:jc w:val="both"/>
              <w:rPr>
                <w:sz w:val="28"/>
                <w:szCs w:val="28"/>
              </w:rPr>
            </w:pPr>
            <w:r w:rsidRPr="00FD42F9">
              <w:rPr>
                <w:sz w:val="28"/>
                <w:szCs w:val="28"/>
              </w:rPr>
              <w:t>B. Đốt dây sắ</w:t>
            </w:r>
            <w:r w:rsidR="00FA2866">
              <w:rPr>
                <w:sz w:val="28"/>
                <w:szCs w:val="28"/>
              </w:rPr>
              <w:t>t trong khí Clo</w:t>
            </w:r>
          </w:p>
          <w:p w:rsidR="0036564D" w:rsidRPr="00FD42F9" w:rsidRDefault="0036564D" w:rsidP="00955610">
            <w:pPr>
              <w:spacing w:after="0" w:line="360" w:lineRule="auto"/>
              <w:jc w:val="both"/>
              <w:rPr>
                <w:sz w:val="28"/>
                <w:szCs w:val="28"/>
              </w:rPr>
            </w:pPr>
            <w:r w:rsidRPr="00FD42F9">
              <w:rPr>
                <w:sz w:val="28"/>
                <w:szCs w:val="28"/>
              </w:rPr>
              <w:t xml:space="preserve">  Hòa tan chất rắn vào nước và cho tác dụng với dd NaOH</w:t>
            </w:r>
          </w:p>
        </w:tc>
        <w:tc>
          <w:tcPr>
            <w:tcW w:w="4394" w:type="dxa"/>
          </w:tcPr>
          <w:p w:rsidR="0036564D" w:rsidRPr="00FD42F9" w:rsidRDefault="0036564D" w:rsidP="00FD42F9">
            <w:pPr>
              <w:spacing w:after="0" w:line="360" w:lineRule="auto"/>
              <w:jc w:val="both"/>
              <w:rPr>
                <w:sz w:val="28"/>
                <w:szCs w:val="28"/>
              </w:rPr>
            </w:pPr>
            <w:r w:rsidRPr="00FD42F9">
              <w:rPr>
                <w:sz w:val="28"/>
                <w:szCs w:val="28"/>
              </w:rPr>
              <w:t>2. Dd chuyển thành không màu.</w:t>
            </w:r>
          </w:p>
        </w:tc>
      </w:tr>
      <w:tr w:rsidR="0036564D" w:rsidRPr="00FD42F9" w:rsidTr="006D0321">
        <w:tc>
          <w:tcPr>
            <w:tcW w:w="4786" w:type="dxa"/>
          </w:tcPr>
          <w:p w:rsidR="0036564D" w:rsidRPr="00FD42F9" w:rsidRDefault="0036564D" w:rsidP="0051749C">
            <w:pPr>
              <w:spacing w:after="0" w:line="360" w:lineRule="auto"/>
              <w:jc w:val="both"/>
              <w:rPr>
                <w:sz w:val="28"/>
                <w:szCs w:val="28"/>
              </w:rPr>
            </w:pPr>
            <w:r w:rsidRPr="00FD42F9">
              <w:rPr>
                <w:sz w:val="28"/>
                <w:szCs w:val="28"/>
              </w:rPr>
              <w:t>C. Đốt nóng hỗn hợp bộ</w:t>
            </w:r>
            <w:r w:rsidR="004E5A8A">
              <w:rPr>
                <w:sz w:val="28"/>
                <w:szCs w:val="28"/>
              </w:rPr>
              <w:t>t CuO</w:t>
            </w:r>
            <w:r w:rsidR="00FA2866">
              <w:rPr>
                <w:sz w:val="28"/>
                <w:szCs w:val="28"/>
              </w:rPr>
              <w:t xml:space="preserve"> và C</w:t>
            </w:r>
            <w:r w:rsidR="00DB5CA4">
              <w:rPr>
                <w:sz w:val="28"/>
                <w:szCs w:val="28"/>
              </w:rPr>
              <w:t>.</w:t>
            </w:r>
            <w:r w:rsidRPr="00FD42F9">
              <w:rPr>
                <w:sz w:val="28"/>
                <w:szCs w:val="28"/>
              </w:rPr>
              <w:t xml:space="preserve"> Dẫn khí tạo thành vào dd Ca(OH)</w:t>
            </w:r>
            <w:r w:rsidRPr="00FD42F9">
              <w:rPr>
                <w:sz w:val="28"/>
                <w:szCs w:val="28"/>
                <w:vertAlign w:val="subscript"/>
              </w:rPr>
              <w:t>2</w:t>
            </w:r>
          </w:p>
        </w:tc>
        <w:tc>
          <w:tcPr>
            <w:tcW w:w="4394" w:type="dxa"/>
          </w:tcPr>
          <w:p w:rsidR="0036564D" w:rsidRPr="00FD42F9" w:rsidRDefault="0036564D" w:rsidP="0051749C">
            <w:pPr>
              <w:spacing w:after="0" w:line="360" w:lineRule="auto"/>
              <w:jc w:val="both"/>
              <w:rPr>
                <w:sz w:val="28"/>
                <w:szCs w:val="28"/>
              </w:rPr>
            </w:pPr>
            <w:r w:rsidRPr="00FD42F9">
              <w:rPr>
                <w:sz w:val="28"/>
                <w:szCs w:val="28"/>
              </w:rPr>
              <w:t>3. Xuất hiện kết tủa</w:t>
            </w:r>
            <w:r>
              <w:rPr>
                <w:sz w:val="28"/>
                <w:szCs w:val="28"/>
              </w:rPr>
              <w:t>.</w:t>
            </w:r>
          </w:p>
        </w:tc>
      </w:tr>
      <w:tr w:rsidR="0036564D" w:rsidRPr="00FD42F9" w:rsidTr="006D0321">
        <w:trPr>
          <w:trHeight w:val="827"/>
        </w:trPr>
        <w:tc>
          <w:tcPr>
            <w:tcW w:w="4786" w:type="dxa"/>
          </w:tcPr>
          <w:p w:rsidR="0036564D" w:rsidRPr="00FD42F9" w:rsidRDefault="0036564D" w:rsidP="00C358A4">
            <w:pPr>
              <w:spacing w:after="0" w:line="360" w:lineRule="auto"/>
              <w:jc w:val="both"/>
              <w:rPr>
                <w:sz w:val="28"/>
                <w:szCs w:val="28"/>
              </w:rPr>
            </w:pPr>
            <w:r w:rsidRPr="00FD42F9">
              <w:rPr>
                <w:sz w:val="28"/>
                <w:szCs w:val="28"/>
              </w:rPr>
              <w:t>D. Cho dd HCl dư vào đá vôi</w:t>
            </w:r>
          </w:p>
        </w:tc>
        <w:tc>
          <w:tcPr>
            <w:tcW w:w="4394" w:type="dxa"/>
          </w:tcPr>
          <w:p w:rsidR="0036564D" w:rsidRPr="00FD42F9" w:rsidRDefault="0036564D" w:rsidP="00FD42F9">
            <w:pPr>
              <w:spacing w:after="0" w:line="360" w:lineRule="auto"/>
              <w:jc w:val="both"/>
              <w:rPr>
                <w:sz w:val="28"/>
                <w:szCs w:val="28"/>
              </w:rPr>
            </w:pPr>
            <w:r w:rsidRPr="00FD42F9">
              <w:rPr>
                <w:sz w:val="28"/>
                <w:szCs w:val="28"/>
              </w:rPr>
              <w:t>4. Xuất hiện chất rắn màu đỏ. Vẩn đục trắng xuât hiện.</w:t>
            </w:r>
          </w:p>
        </w:tc>
      </w:tr>
      <w:tr w:rsidR="0036564D" w:rsidRPr="00FD42F9" w:rsidTr="006D0321">
        <w:tc>
          <w:tcPr>
            <w:tcW w:w="4786" w:type="dxa"/>
          </w:tcPr>
          <w:p w:rsidR="0036564D" w:rsidRPr="00FD42F9" w:rsidRDefault="0036564D" w:rsidP="00FD42F9">
            <w:pPr>
              <w:spacing w:after="0" w:line="360" w:lineRule="auto"/>
              <w:jc w:val="both"/>
              <w:rPr>
                <w:sz w:val="28"/>
                <w:szCs w:val="28"/>
              </w:rPr>
            </w:pPr>
            <w:r w:rsidRPr="00FD42F9">
              <w:rPr>
                <w:sz w:val="28"/>
                <w:szCs w:val="28"/>
              </w:rPr>
              <w:t>E. Đốt nóng ống nghiệm đựng lòng trắng trứng và nướ</w:t>
            </w:r>
            <w:r>
              <w:rPr>
                <w:sz w:val="28"/>
                <w:szCs w:val="28"/>
              </w:rPr>
              <w:t>c</w:t>
            </w:r>
          </w:p>
        </w:tc>
        <w:tc>
          <w:tcPr>
            <w:tcW w:w="4394" w:type="dxa"/>
          </w:tcPr>
          <w:p w:rsidR="0036564D" w:rsidRPr="00FD42F9" w:rsidRDefault="0036564D" w:rsidP="00FD42F9">
            <w:pPr>
              <w:spacing w:after="0" w:line="360" w:lineRule="auto"/>
              <w:jc w:val="both"/>
              <w:rPr>
                <w:sz w:val="28"/>
                <w:szCs w:val="28"/>
              </w:rPr>
            </w:pPr>
            <w:r w:rsidRPr="00FD42F9">
              <w:rPr>
                <w:sz w:val="28"/>
                <w:szCs w:val="28"/>
              </w:rPr>
              <w:t>5. Sủi bọt khí, chất rắn tan dần và tan hết.</w:t>
            </w:r>
          </w:p>
        </w:tc>
      </w:tr>
      <w:tr w:rsidR="0036564D" w:rsidRPr="00FD42F9" w:rsidTr="006D0321">
        <w:trPr>
          <w:trHeight w:val="355"/>
        </w:trPr>
        <w:tc>
          <w:tcPr>
            <w:tcW w:w="4786" w:type="dxa"/>
          </w:tcPr>
          <w:p w:rsidR="0036564D" w:rsidRPr="00FD42F9" w:rsidRDefault="0036564D" w:rsidP="00FD42F9">
            <w:pPr>
              <w:spacing w:after="0" w:line="360" w:lineRule="auto"/>
              <w:jc w:val="both"/>
              <w:rPr>
                <w:sz w:val="28"/>
                <w:szCs w:val="28"/>
              </w:rPr>
            </w:pPr>
          </w:p>
        </w:tc>
        <w:tc>
          <w:tcPr>
            <w:tcW w:w="4394" w:type="dxa"/>
          </w:tcPr>
          <w:p w:rsidR="0036564D" w:rsidRPr="00FD42F9" w:rsidRDefault="0036564D" w:rsidP="00FD42F9">
            <w:pPr>
              <w:spacing w:after="0" w:line="360" w:lineRule="auto"/>
              <w:jc w:val="both"/>
              <w:rPr>
                <w:sz w:val="28"/>
                <w:szCs w:val="28"/>
              </w:rPr>
            </w:pPr>
            <w:r w:rsidRPr="00FD42F9">
              <w:rPr>
                <w:sz w:val="28"/>
                <w:szCs w:val="28"/>
              </w:rPr>
              <w:t>6. Không có hiện tượng gì xảy ra.</w:t>
            </w:r>
          </w:p>
        </w:tc>
      </w:tr>
    </w:tbl>
    <w:p w:rsidR="0036564D" w:rsidRPr="00FD42F9" w:rsidRDefault="0036564D" w:rsidP="00FD42F9">
      <w:pPr>
        <w:spacing w:after="0" w:line="360" w:lineRule="auto"/>
        <w:ind w:firstLine="567"/>
        <w:jc w:val="both"/>
        <w:rPr>
          <w:i/>
          <w:iCs/>
          <w:sz w:val="28"/>
          <w:szCs w:val="28"/>
          <w:u w:val="single"/>
          <w:lang w:val="pt-BR"/>
        </w:rPr>
      </w:pPr>
      <w:r w:rsidRPr="00FD42F9">
        <w:rPr>
          <w:sz w:val="28"/>
          <w:szCs w:val="28"/>
          <w:lang w:val="pt-BR"/>
        </w:rPr>
        <w:t xml:space="preserve">(Đáp án: </w:t>
      </w:r>
      <w:r w:rsidRPr="00FD42F9">
        <w:rPr>
          <w:sz w:val="28"/>
          <w:szCs w:val="28"/>
          <w:lang w:val="pt-BR"/>
        </w:rPr>
        <w:tab/>
        <w:t xml:space="preserve">A-2 </w:t>
      </w:r>
      <w:r w:rsidRPr="00FD42F9">
        <w:rPr>
          <w:sz w:val="28"/>
          <w:szCs w:val="28"/>
          <w:lang w:val="pt-BR"/>
        </w:rPr>
        <w:tab/>
      </w:r>
      <w:r w:rsidRPr="00FD42F9">
        <w:rPr>
          <w:sz w:val="28"/>
          <w:szCs w:val="28"/>
          <w:lang w:val="pt-BR"/>
        </w:rPr>
        <w:tab/>
        <w:t xml:space="preserve">B-1 </w:t>
      </w:r>
      <w:r w:rsidRPr="00FD42F9">
        <w:rPr>
          <w:sz w:val="28"/>
          <w:szCs w:val="28"/>
          <w:lang w:val="pt-BR"/>
        </w:rPr>
        <w:tab/>
      </w:r>
      <w:r w:rsidRPr="00FD42F9">
        <w:rPr>
          <w:sz w:val="28"/>
          <w:szCs w:val="28"/>
          <w:lang w:val="pt-BR"/>
        </w:rPr>
        <w:tab/>
        <w:t>C</w:t>
      </w:r>
      <w:r w:rsidR="00FA2866">
        <w:rPr>
          <w:sz w:val="28"/>
          <w:szCs w:val="28"/>
          <w:lang w:val="pt-BR"/>
        </w:rPr>
        <w:t xml:space="preserve"> </w:t>
      </w:r>
      <w:r w:rsidRPr="00FD42F9">
        <w:rPr>
          <w:sz w:val="28"/>
          <w:szCs w:val="28"/>
          <w:lang w:val="pt-BR"/>
        </w:rPr>
        <w:t>-</w:t>
      </w:r>
      <w:r w:rsidR="00FA2866">
        <w:rPr>
          <w:sz w:val="28"/>
          <w:szCs w:val="28"/>
          <w:lang w:val="pt-BR"/>
        </w:rPr>
        <w:t xml:space="preserve"> </w:t>
      </w:r>
      <w:r w:rsidRPr="00FD42F9">
        <w:rPr>
          <w:sz w:val="28"/>
          <w:szCs w:val="28"/>
          <w:lang w:val="pt-BR"/>
        </w:rPr>
        <w:t xml:space="preserve">4 </w:t>
      </w:r>
      <w:r w:rsidRPr="00FD42F9">
        <w:rPr>
          <w:sz w:val="28"/>
          <w:szCs w:val="28"/>
          <w:lang w:val="pt-BR"/>
        </w:rPr>
        <w:tab/>
      </w:r>
      <w:r w:rsidRPr="00FD42F9">
        <w:rPr>
          <w:sz w:val="28"/>
          <w:szCs w:val="28"/>
          <w:lang w:val="pt-BR"/>
        </w:rPr>
        <w:tab/>
        <w:t>D</w:t>
      </w:r>
      <w:r w:rsidR="00FA2866">
        <w:rPr>
          <w:sz w:val="28"/>
          <w:szCs w:val="28"/>
          <w:lang w:val="pt-BR"/>
        </w:rPr>
        <w:t xml:space="preserve"> </w:t>
      </w:r>
      <w:r w:rsidRPr="00FD42F9">
        <w:rPr>
          <w:sz w:val="28"/>
          <w:szCs w:val="28"/>
          <w:lang w:val="pt-BR"/>
        </w:rPr>
        <w:t>-</w:t>
      </w:r>
      <w:r w:rsidR="00FA2866">
        <w:rPr>
          <w:sz w:val="28"/>
          <w:szCs w:val="28"/>
          <w:lang w:val="pt-BR"/>
        </w:rPr>
        <w:t xml:space="preserve"> </w:t>
      </w:r>
      <w:r w:rsidRPr="00FD42F9">
        <w:rPr>
          <w:sz w:val="28"/>
          <w:szCs w:val="28"/>
          <w:lang w:val="pt-BR"/>
        </w:rPr>
        <w:t>5</w:t>
      </w:r>
      <w:r w:rsidRPr="00FD42F9">
        <w:rPr>
          <w:sz w:val="28"/>
          <w:szCs w:val="28"/>
          <w:lang w:val="pt-BR"/>
        </w:rPr>
        <w:tab/>
      </w:r>
      <w:r w:rsidRPr="00FD42F9">
        <w:rPr>
          <w:sz w:val="28"/>
          <w:szCs w:val="28"/>
          <w:lang w:val="pt-BR"/>
        </w:rPr>
        <w:tab/>
        <w:t>E</w:t>
      </w:r>
      <w:r w:rsidR="00FA2866">
        <w:rPr>
          <w:sz w:val="28"/>
          <w:szCs w:val="28"/>
          <w:lang w:val="pt-BR"/>
        </w:rPr>
        <w:t xml:space="preserve"> </w:t>
      </w:r>
      <w:r w:rsidRPr="00FD42F9">
        <w:rPr>
          <w:sz w:val="28"/>
          <w:szCs w:val="28"/>
          <w:lang w:val="pt-BR"/>
        </w:rPr>
        <w:t>-</w:t>
      </w:r>
      <w:r w:rsidR="00FA2866">
        <w:rPr>
          <w:sz w:val="28"/>
          <w:szCs w:val="28"/>
          <w:lang w:val="pt-BR"/>
        </w:rPr>
        <w:t xml:space="preserve"> </w:t>
      </w:r>
      <w:r w:rsidRPr="00FD42F9">
        <w:rPr>
          <w:sz w:val="28"/>
          <w:szCs w:val="28"/>
          <w:lang w:val="pt-BR"/>
        </w:rPr>
        <w:t>3)</w:t>
      </w:r>
    </w:p>
    <w:p w:rsidR="0036564D" w:rsidRDefault="0036564D" w:rsidP="00FD42F9">
      <w:pPr>
        <w:spacing w:after="0" w:line="360" w:lineRule="auto"/>
        <w:jc w:val="both"/>
        <w:rPr>
          <w:sz w:val="28"/>
          <w:szCs w:val="28"/>
        </w:rPr>
      </w:pPr>
      <w:r w:rsidRPr="004E5A8A">
        <w:rPr>
          <w:b/>
          <w:i/>
          <w:sz w:val="28"/>
          <w:szCs w:val="28"/>
        </w:rPr>
        <w:t>Ví dụ 5:</w:t>
      </w:r>
      <w:r w:rsidRPr="00FD42F9">
        <w:rPr>
          <w:sz w:val="28"/>
          <w:szCs w:val="28"/>
        </w:rPr>
        <w:t xml:space="preserve"> Hãy ghép mỗi chữ số 1, 2, 3, 4 chỉ TN với một chữ cái A,B, C, D, E</w:t>
      </w:r>
    </w:p>
    <w:p w:rsidR="0036564D" w:rsidRPr="00FD42F9" w:rsidRDefault="0036564D" w:rsidP="00FD42F9">
      <w:pPr>
        <w:spacing w:after="0" w:line="360" w:lineRule="auto"/>
        <w:jc w:val="both"/>
        <w:rPr>
          <w:sz w:val="28"/>
          <w:szCs w:val="28"/>
        </w:rPr>
      </w:pPr>
      <w:r w:rsidRPr="00FD42F9">
        <w:rPr>
          <w:sz w:val="28"/>
          <w:szCs w:val="28"/>
        </w:rPr>
        <w:t xml:space="preserve"> chỉ hiện tượng xảy ra để có nội dung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3732"/>
        <w:gridCol w:w="611"/>
        <w:gridCol w:w="4018"/>
      </w:tblGrid>
      <w:tr w:rsidR="0036564D" w:rsidRPr="00FD42F9" w:rsidTr="004C1936">
        <w:trPr>
          <w:trHeight w:val="503"/>
        </w:trPr>
        <w:tc>
          <w:tcPr>
            <w:tcW w:w="709" w:type="dxa"/>
          </w:tcPr>
          <w:p w:rsidR="0036564D" w:rsidRPr="00FD42F9" w:rsidRDefault="0036564D" w:rsidP="00FD42F9">
            <w:pPr>
              <w:spacing w:after="0" w:line="360" w:lineRule="auto"/>
              <w:jc w:val="both"/>
              <w:rPr>
                <w:sz w:val="28"/>
                <w:szCs w:val="28"/>
              </w:rPr>
            </w:pPr>
          </w:p>
        </w:tc>
        <w:tc>
          <w:tcPr>
            <w:tcW w:w="3780" w:type="dxa"/>
          </w:tcPr>
          <w:p w:rsidR="0036564D" w:rsidRPr="00FD42F9" w:rsidRDefault="0036564D" w:rsidP="00FD42F9">
            <w:pPr>
              <w:spacing w:after="0" w:line="360" w:lineRule="auto"/>
              <w:jc w:val="both"/>
              <w:rPr>
                <w:b/>
                <w:bCs/>
                <w:sz w:val="28"/>
                <w:szCs w:val="28"/>
              </w:rPr>
            </w:pPr>
            <w:r w:rsidRPr="00FD42F9">
              <w:rPr>
                <w:b/>
                <w:bCs/>
                <w:sz w:val="28"/>
                <w:szCs w:val="28"/>
              </w:rPr>
              <w:t>Thí nghiệm</w:t>
            </w:r>
          </w:p>
        </w:tc>
        <w:tc>
          <w:tcPr>
            <w:tcW w:w="615" w:type="dxa"/>
          </w:tcPr>
          <w:p w:rsidR="0036564D" w:rsidRPr="00FD42F9" w:rsidRDefault="0036564D" w:rsidP="00FD42F9">
            <w:pPr>
              <w:spacing w:after="0" w:line="360" w:lineRule="auto"/>
              <w:jc w:val="both"/>
              <w:rPr>
                <w:b/>
                <w:bCs/>
                <w:sz w:val="28"/>
                <w:szCs w:val="28"/>
              </w:rPr>
            </w:pPr>
          </w:p>
        </w:tc>
        <w:tc>
          <w:tcPr>
            <w:tcW w:w="4076" w:type="dxa"/>
          </w:tcPr>
          <w:p w:rsidR="0036564D" w:rsidRPr="00FD42F9" w:rsidRDefault="0036564D" w:rsidP="00FD42F9">
            <w:pPr>
              <w:spacing w:after="0" w:line="360" w:lineRule="auto"/>
              <w:jc w:val="both"/>
              <w:rPr>
                <w:b/>
                <w:bCs/>
                <w:sz w:val="28"/>
                <w:szCs w:val="28"/>
              </w:rPr>
            </w:pPr>
            <w:r w:rsidRPr="00FD42F9">
              <w:rPr>
                <w:b/>
                <w:bCs/>
                <w:sz w:val="28"/>
                <w:szCs w:val="28"/>
              </w:rPr>
              <w:t>Hiện tượng</w:t>
            </w:r>
          </w:p>
        </w:tc>
      </w:tr>
      <w:tr w:rsidR="0036564D" w:rsidRPr="00FD42F9" w:rsidTr="003B242B">
        <w:tc>
          <w:tcPr>
            <w:tcW w:w="709" w:type="dxa"/>
            <w:vAlign w:val="center"/>
          </w:tcPr>
          <w:p w:rsidR="0036564D" w:rsidRPr="00FD42F9" w:rsidRDefault="0036564D" w:rsidP="003B242B">
            <w:pPr>
              <w:spacing w:after="0" w:line="360" w:lineRule="auto"/>
              <w:jc w:val="center"/>
              <w:rPr>
                <w:sz w:val="28"/>
                <w:szCs w:val="28"/>
              </w:rPr>
            </w:pPr>
            <w:r w:rsidRPr="00FD42F9">
              <w:rPr>
                <w:sz w:val="28"/>
                <w:szCs w:val="28"/>
              </w:rPr>
              <w:t>1</w:t>
            </w:r>
          </w:p>
          <w:p w:rsidR="0036564D" w:rsidRPr="00FD42F9" w:rsidRDefault="0036564D" w:rsidP="003B242B">
            <w:pPr>
              <w:spacing w:after="0" w:line="360" w:lineRule="auto"/>
              <w:jc w:val="center"/>
              <w:rPr>
                <w:sz w:val="28"/>
                <w:szCs w:val="28"/>
              </w:rPr>
            </w:pPr>
          </w:p>
        </w:tc>
        <w:tc>
          <w:tcPr>
            <w:tcW w:w="3780" w:type="dxa"/>
          </w:tcPr>
          <w:p w:rsidR="0036564D" w:rsidRPr="00FD42F9" w:rsidRDefault="0036564D" w:rsidP="00FD42F9">
            <w:pPr>
              <w:spacing w:after="0" w:line="360" w:lineRule="auto"/>
              <w:jc w:val="both"/>
              <w:rPr>
                <w:sz w:val="28"/>
                <w:szCs w:val="28"/>
              </w:rPr>
            </w:pPr>
            <w:r w:rsidRPr="00FD42F9">
              <w:rPr>
                <w:sz w:val="28"/>
                <w:szCs w:val="28"/>
              </w:rPr>
              <w:t>Đốt sắt trong bình oxi</w:t>
            </w:r>
          </w:p>
        </w:tc>
        <w:tc>
          <w:tcPr>
            <w:tcW w:w="615" w:type="dxa"/>
          </w:tcPr>
          <w:p w:rsidR="0036564D" w:rsidRPr="00FD42F9" w:rsidRDefault="0036564D" w:rsidP="00FD42F9">
            <w:pPr>
              <w:spacing w:after="0" w:line="360" w:lineRule="auto"/>
              <w:jc w:val="both"/>
              <w:rPr>
                <w:sz w:val="28"/>
                <w:szCs w:val="28"/>
              </w:rPr>
            </w:pPr>
            <w:r w:rsidRPr="00FD42F9">
              <w:rPr>
                <w:sz w:val="28"/>
                <w:szCs w:val="28"/>
              </w:rPr>
              <w:t>A</w:t>
            </w:r>
          </w:p>
        </w:tc>
        <w:tc>
          <w:tcPr>
            <w:tcW w:w="4076" w:type="dxa"/>
          </w:tcPr>
          <w:p w:rsidR="0036564D" w:rsidRPr="00FD42F9" w:rsidRDefault="0036564D" w:rsidP="00C358A4">
            <w:pPr>
              <w:spacing w:after="0" w:line="360" w:lineRule="auto"/>
              <w:jc w:val="both"/>
              <w:rPr>
                <w:sz w:val="28"/>
                <w:szCs w:val="28"/>
              </w:rPr>
            </w:pPr>
            <w:r w:rsidRPr="00FD42F9">
              <w:rPr>
                <w:sz w:val="28"/>
                <w:szCs w:val="28"/>
              </w:rPr>
              <w:t>Cháy sáng tạo khói không màu,  không mùi.</w:t>
            </w:r>
          </w:p>
        </w:tc>
      </w:tr>
      <w:tr w:rsidR="0036564D" w:rsidRPr="00FD42F9" w:rsidTr="003B242B">
        <w:trPr>
          <w:trHeight w:val="440"/>
        </w:trPr>
        <w:tc>
          <w:tcPr>
            <w:tcW w:w="709" w:type="dxa"/>
            <w:vAlign w:val="center"/>
          </w:tcPr>
          <w:p w:rsidR="0036564D" w:rsidRPr="00FD42F9" w:rsidRDefault="0036564D" w:rsidP="003B242B">
            <w:pPr>
              <w:spacing w:after="0" w:line="360" w:lineRule="auto"/>
              <w:jc w:val="center"/>
              <w:rPr>
                <w:sz w:val="28"/>
                <w:szCs w:val="28"/>
              </w:rPr>
            </w:pPr>
            <w:r w:rsidRPr="00FD42F9">
              <w:rPr>
                <w:sz w:val="28"/>
                <w:szCs w:val="28"/>
              </w:rPr>
              <w:t>2</w:t>
            </w:r>
          </w:p>
          <w:p w:rsidR="0036564D" w:rsidRPr="00FD42F9" w:rsidRDefault="0036564D" w:rsidP="003B242B">
            <w:pPr>
              <w:spacing w:after="0" w:line="360" w:lineRule="auto"/>
              <w:jc w:val="center"/>
              <w:rPr>
                <w:sz w:val="28"/>
                <w:szCs w:val="28"/>
              </w:rPr>
            </w:pPr>
          </w:p>
        </w:tc>
        <w:tc>
          <w:tcPr>
            <w:tcW w:w="3780" w:type="dxa"/>
          </w:tcPr>
          <w:p w:rsidR="0036564D" w:rsidRPr="00FD42F9" w:rsidRDefault="0036564D" w:rsidP="00CE724E">
            <w:pPr>
              <w:spacing w:after="0" w:line="360" w:lineRule="auto"/>
              <w:jc w:val="both"/>
              <w:rPr>
                <w:sz w:val="28"/>
                <w:szCs w:val="28"/>
              </w:rPr>
            </w:pPr>
            <w:r w:rsidRPr="00FD42F9">
              <w:rPr>
                <w:sz w:val="28"/>
                <w:szCs w:val="28"/>
              </w:rPr>
              <w:t>Đốt lưu huỳnh trên ngọn lửa đèn cồn trong không khí</w:t>
            </w:r>
          </w:p>
        </w:tc>
        <w:tc>
          <w:tcPr>
            <w:tcW w:w="615" w:type="dxa"/>
          </w:tcPr>
          <w:p w:rsidR="0036564D" w:rsidRPr="00FD42F9" w:rsidRDefault="0036564D" w:rsidP="00FD42F9">
            <w:pPr>
              <w:spacing w:after="0" w:line="360" w:lineRule="auto"/>
              <w:jc w:val="both"/>
              <w:rPr>
                <w:sz w:val="28"/>
                <w:szCs w:val="28"/>
              </w:rPr>
            </w:pPr>
            <w:r w:rsidRPr="00FD42F9">
              <w:rPr>
                <w:sz w:val="28"/>
                <w:szCs w:val="28"/>
              </w:rPr>
              <w:t>B</w:t>
            </w:r>
          </w:p>
        </w:tc>
        <w:tc>
          <w:tcPr>
            <w:tcW w:w="4076" w:type="dxa"/>
          </w:tcPr>
          <w:p w:rsidR="0036564D" w:rsidRPr="00FD42F9" w:rsidRDefault="0036564D" w:rsidP="00C358A4">
            <w:pPr>
              <w:spacing w:after="0" w:line="360" w:lineRule="auto"/>
              <w:jc w:val="both"/>
              <w:rPr>
                <w:sz w:val="28"/>
                <w:szCs w:val="28"/>
              </w:rPr>
            </w:pPr>
            <w:r w:rsidRPr="00FD42F9">
              <w:rPr>
                <w:sz w:val="28"/>
                <w:szCs w:val="28"/>
              </w:rPr>
              <w:t>Ngọn lửa bùng cháy sáng,  mùi xốc khó chịu</w:t>
            </w:r>
            <w:r>
              <w:rPr>
                <w:sz w:val="28"/>
                <w:szCs w:val="28"/>
              </w:rPr>
              <w:t>.</w:t>
            </w:r>
          </w:p>
        </w:tc>
      </w:tr>
      <w:tr w:rsidR="0036564D" w:rsidRPr="00FD42F9" w:rsidTr="003B242B">
        <w:trPr>
          <w:trHeight w:val="793"/>
        </w:trPr>
        <w:tc>
          <w:tcPr>
            <w:tcW w:w="709" w:type="dxa"/>
            <w:vAlign w:val="center"/>
          </w:tcPr>
          <w:p w:rsidR="0036564D" w:rsidRPr="00FD42F9" w:rsidRDefault="0036564D" w:rsidP="003B242B">
            <w:pPr>
              <w:spacing w:after="0" w:line="360" w:lineRule="auto"/>
              <w:jc w:val="center"/>
              <w:rPr>
                <w:sz w:val="28"/>
                <w:szCs w:val="28"/>
              </w:rPr>
            </w:pPr>
            <w:r w:rsidRPr="00FD42F9">
              <w:rPr>
                <w:sz w:val="28"/>
                <w:szCs w:val="28"/>
              </w:rPr>
              <w:t>3</w:t>
            </w:r>
          </w:p>
          <w:p w:rsidR="0036564D" w:rsidRPr="00FD42F9" w:rsidRDefault="0036564D" w:rsidP="003B242B">
            <w:pPr>
              <w:spacing w:after="0" w:line="360" w:lineRule="auto"/>
              <w:jc w:val="center"/>
              <w:rPr>
                <w:sz w:val="28"/>
                <w:szCs w:val="28"/>
              </w:rPr>
            </w:pPr>
          </w:p>
        </w:tc>
        <w:tc>
          <w:tcPr>
            <w:tcW w:w="3780" w:type="dxa"/>
          </w:tcPr>
          <w:p w:rsidR="0036564D" w:rsidRPr="00FD42F9" w:rsidRDefault="0036564D" w:rsidP="00FD42F9">
            <w:pPr>
              <w:spacing w:after="0" w:line="360" w:lineRule="auto"/>
              <w:jc w:val="both"/>
              <w:rPr>
                <w:sz w:val="28"/>
                <w:szCs w:val="28"/>
              </w:rPr>
            </w:pPr>
            <w:r w:rsidRPr="00FD42F9">
              <w:rPr>
                <w:sz w:val="28"/>
                <w:szCs w:val="28"/>
              </w:rPr>
              <w:t>Đưa lưu huỳnh đang cháy vào bình oxi</w:t>
            </w:r>
          </w:p>
        </w:tc>
        <w:tc>
          <w:tcPr>
            <w:tcW w:w="615" w:type="dxa"/>
          </w:tcPr>
          <w:p w:rsidR="0036564D" w:rsidRPr="00FD42F9" w:rsidRDefault="0036564D" w:rsidP="00FD42F9">
            <w:pPr>
              <w:spacing w:after="0" w:line="360" w:lineRule="auto"/>
              <w:jc w:val="both"/>
              <w:rPr>
                <w:sz w:val="28"/>
                <w:szCs w:val="28"/>
              </w:rPr>
            </w:pPr>
            <w:r w:rsidRPr="00FD42F9">
              <w:rPr>
                <w:sz w:val="28"/>
                <w:szCs w:val="28"/>
              </w:rPr>
              <w:t>C</w:t>
            </w:r>
          </w:p>
          <w:p w:rsidR="0036564D" w:rsidRPr="00FD42F9" w:rsidRDefault="0036564D" w:rsidP="00FD42F9">
            <w:pPr>
              <w:spacing w:after="0" w:line="360" w:lineRule="auto"/>
              <w:jc w:val="both"/>
              <w:rPr>
                <w:sz w:val="28"/>
                <w:szCs w:val="28"/>
              </w:rPr>
            </w:pPr>
          </w:p>
        </w:tc>
        <w:tc>
          <w:tcPr>
            <w:tcW w:w="4076" w:type="dxa"/>
          </w:tcPr>
          <w:p w:rsidR="0036564D" w:rsidRPr="00FD42F9" w:rsidRDefault="0036564D" w:rsidP="00FD42F9">
            <w:pPr>
              <w:spacing w:after="0" w:line="360" w:lineRule="auto"/>
              <w:jc w:val="both"/>
              <w:rPr>
                <w:sz w:val="28"/>
                <w:szCs w:val="28"/>
              </w:rPr>
            </w:pPr>
            <w:r w:rsidRPr="00FD42F9">
              <w:rPr>
                <w:sz w:val="28"/>
                <w:szCs w:val="28"/>
              </w:rPr>
              <w:t>Ngọn lửa sáng xanh mờ,  mùi xốc khó chịu</w:t>
            </w:r>
            <w:r>
              <w:rPr>
                <w:sz w:val="28"/>
                <w:szCs w:val="28"/>
              </w:rPr>
              <w:t>.</w:t>
            </w:r>
          </w:p>
        </w:tc>
      </w:tr>
      <w:tr w:rsidR="0036564D" w:rsidRPr="00FD42F9" w:rsidTr="003B242B">
        <w:trPr>
          <w:trHeight w:val="421"/>
        </w:trPr>
        <w:tc>
          <w:tcPr>
            <w:tcW w:w="709" w:type="dxa"/>
            <w:vAlign w:val="center"/>
          </w:tcPr>
          <w:p w:rsidR="0036564D" w:rsidRPr="00FD42F9" w:rsidRDefault="0036564D" w:rsidP="003B242B">
            <w:pPr>
              <w:spacing w:after="0" w:line="360" w:lineRule="auto"/>
              <w:jc w:val="center"/>
              <w:rPr>
                <w:sz w:val="28"/>
                <w:szCs w:val="28"/>
              </w:rPr>
            </w:pPr>
            <w:r w:rsidRPr="00FD42F9">
              <w:rPr>
                <w:sz w:val="28"/>
                <w:szCs w:val="28"/>
              </w:rPr>
              <w:t>4</w:t>
            </w:r>
          </w:p>
        </w:tc>
        <w:tc>
          <w:tcPr>
            <w:tcW w:w="3780" w:type="dxa"/>
          </w:tcPr>
          <w:p w:rsidR="0036564D" w:rsidRPr="00FD42F9" w:rsidRDefault="0036564D" w:rsidP="00CE724E">
            <w:pPr>
              <w:spacing w:after="0" w:line="360" w:lineRule="auto"/>
              <w:jc w:val="both"/>
              <w:rPr>
                <w:sz w:val="28"/>
                <w:szCs w:val="28"/>
              </w:rPr>
            </w:pPr>
            <w:r w:rsidRPr="00FD42F9">
              <w:rPr>
                <w:sz w:val="28"/>
                <w:szCs w:val="28"/>
              </w:rPr>
              <w:t>Đốt photpho trong oxi</w:t>
            </w:r>
          </w:p>
        </w:tc>
        <w:tc>
          <w:tcPr>
            <w:tcW w:w="615" w:type="dxa"/>
          </w:tcPr>
          <w:p w:rsidR="0036564D" w:rsidRPr="00FD42F9" w:rsidRDefault="0036564D" w:rsidP="00FD42F9">
            <w:pPr>
              <w:spacing w:after="0" w:line="360" w:lineRule="auto"/>
              <w:jc w:val="both"/>
              <w:rPr>
                <w:sz w:val="28"/>
                <w:szCs w:val="28"/>
              </w:rPr>
            </w:pPr>
            <w:r w:rsidRPr="00FD42F9">
              <w:rPr>
                <w:sz w:val="28"/>
                <w:szCs w:val="28"/>
              </w:rPr>
              <w:t>D</w:t>
            </w:r>
          </w:p>
        </w:tc>
        <w:tc>
          <w:tcPr>
            <w:tcW w:w="4076" w:type="dxa"/>
          </w:tcPr>
          <w:p w:rsidR="0036564D" w:rsidRPr="00FD42F9" w:rsidRDefault="0036564D" w:rsidP="00C358A4">
            <w:pPr>
              <w:spacing w:after="0" w:line="360" w:lineRule="auto"/>
              <w:jc w:val="both"/>
              <w:rPr>
                <w:sz w:val="28"/>
                <w:szCs w:val="28"/>
              </w:rPr>
            </w:pPr>
            <w:r w:rsidRPr="00FD42F9">
              <w:rPr>
                <w:sz w:val="28"/>
                <w:szCs w:val="28"/>
              </w:rPr>
              <w:t>Cháy sáng tạo khói trắng.</w:t>
            </w:r>
          </w:p>
        </w:tc>
      </w:tr>
      <w:tr w:rsidR="0036564D" w:rsidRPr="00FD42F9" w:rsidTr="003B242B">
        <w:tc>
          <w:tcPr>
            <w:tcW w:w="709" w:type="dxa"/>
            <w:vAlign w:val="center"/>
          </w:tcPr>
          <w:p w:rsidR="0036564D" w:rsidRPr="00FD42F9" w:rsidRDefault="0036564D" w:rsidP="003B242B">
            <w:pPr>
              <w:spacing w:after="0" w:line="360" w:lineRule="auto"/>
              <w:jc w:val="center"/>
              <w:rPr>
                <w:sz w:val="28"/>
                <w:szCs w:val="28"/>
              </w:rPr>
            </w:pPr>
          </w:p>
        </w:tc>
        <w:tc>
          <w:tcPr>
            <w:tcW w:w="3780" w:type="dxa"/>
          </w:tcPr>
          <w:p w:rsidR="0036564D" w:rsidRPr="00FD42F9" w:rsidRDefault="0036564D" w:rsidP="00FD42F9">
            <w:pPr>
              <w:spacing w:after="0" w:line="360" w:lineRule="auto"/>
              <w:jc w:val="both"/>
              <w:rPr>
                <w:sz w:val="28"/>
                <w:szCs w:val="28"/>
              </w:rPr>
            </w:pPr>
          </w:p>
        </w:tc>
        <w:tc>
          <w:tcPr>
            <w:tcW w:w="615" w:type="dxa"/>
          </w:tcPr>
          <w:p w:rsidR="0036564D" w:rsidRPr="00FD42F9" w:rsidRDefault="0036564D" w:rsidP="00FD42F9">
            <w:pPr>
              <w:spacing w:after="0" w:line="360" w:lineRule="auto"/>
              <w:jc w:val="both"/>
              <w:rPr>
                <w:sz w:val="28"/>
                <w:szCs w:val="28"/>
              </w:rPr>
            </w:pPr>
            <w:r w:rsidRPr="00FD42F9">
              <w:rPr>
                <w:sz w:val="28"/>
                <w:szCs w:val="28"/>
              </w:rPr>
              <w:t>E</w:t>
            </w:r>
          </w:p>
        </w:tc>
        <w:tc>
          <w:tcPr>
            <w:tcW w:w="4076" w:type="dxa"/>
          </w:tcPr>
          <w:p w:rsidR="0036564D" w:rsidRPr="00FD42F9" w:rsidRDefault="0036564D" w:rsidP="00600207">
            <w:pPr>
              <w:spacing w:after="0" w:line="360" w:lineRule="auto"/>
              <w:jc w:val="both"/>
              <w:rPr>
                <w:sz w:val="28"/>
                <w:szCs w:val="28"/>
              </w:rPr>
            </w:pPr>
            <w:r w:rsidRPr="00FD42F9">
              <w:rPr>
                <w:sz w:val="28"/>
                <w:szCs w:val="28"/>
              </w:rPr>
              <w:t>Cháy sáng, bắn ra những hạt sáng như sao</w:t>
            </w:r>
            <w:r>
              <w:rPr>
                <w:sz w:val="28"/>
                <w:szCs w:val="28"/>
              </w:rPr>
              <w:t>.</w:t>
            </w:r>
          </w:p>
        </w:tc>
      </w:tr>
    </w:tbl>
    <w:p w:rsidR="0036564D" w:rsidRPr="00FD42F9" w:rsidRDefault="0036564D" w:rsidP="00FD42F9">
      <w:pPr>
        <w:spacing w:after="0" w:line="360" w:lineRule="auto"/>
        <w:ind w:firstLine="567"/>
        <w:jc w:val="both"/>
        <w:rPr>
          <w:i/>
          <w:iCs/>
          <w:sz w:val="28"/>
          <w:szCs w:val="28"/>
          <w:u w:val="single"/>
        </w:rPr>
      </w:pPr>
      <w:r w:rsidRPr="00FD42F9">
        <w:rPr>
          <w:sz w:val="28"/>
          <w:szCs w:val="28"/>
        </w:rPr>
        <w:t xml:space="preserve">(Đáp án: </w:t>
      </w:r>
      <w:r w:rsidRPr="00FD42F9">
        <w:rPr>
          <w:sz w:val="28"/>
          <w:szCs w:val="28"/>
        </w:rPr>
        <w:tab/>
        <w:t xml:space="preserve">1-E </w:t>
      </w:r>
      <w:r w:rsidRPr="00FD42F9">
        <w:rPr>
          <w:sz w:val="28"/>
          <w:szCs w:val="28"/>
        </w:rPr>
        <w:tab/>
      </w:r>
      <w:r w:rsidRPr="00FD42F9">
        <w:rPr>
          <w:sz w:val="28"/>
          <w:szCs w:val="28"/>
        </w:rPr>
        <w:tab/>
        <w:t xml:space="preserve">2-C </w:t>
      </w:r>
      <w:r w:rsidRPr="00FD42F9">
        <w:rPr>
          <w:sz w:val="28"/>
          <w:szCs w:val="28"/>
        </w:rPr>
        <w:tab/>
      </w:r>
      <w:r w:rsidRPr="00FD42F9">
        <w:rPr>
          <w:sz w:val="28"/>
          <w:szCs w:val="28"/>
        </w:rPr>
        <w:tab/>
        <w:t xml:space="preserve">3-B </w:t>
      </w:r>
      <w:r w:rsidRPr="00FD42F9">
        <w:rPr>
          <w:sz w:val="28"/>
          <w:szCs w:val="28"/>
        </w:rPr>
        <w:tab/>
      </w:r>
      <w:r w:rsidRPr="00FD42F9">
        <w:rPr>
          <w:sz w:val="28"/>
          <w:szCs w:val="28"/>
        </w:rPr>
        <w:tab/>
        <w:t>4-D)</w:t>
      </w:r>
    </w:p>
    <w:p w:rsidR="0036564D" w:rsidRPr="00FD42F9" w:rsidRDefault="0036564D" w:rsidP="00FD42F9">
      <w:pPr>
        <w:spacing w:after="0" w:line="360" w:lineRule="auto"/>
        <w:jc w:val="both"/>
        <w:rPr>
          <w:sz w:val="28"/>
          <w:szCs w:val="28"/>
        </w:rPr>
      </w:pPr>
      <w:r w:rsidRPr="004E5A8A">
        <w:rPr>
          <w:b/>
          <w:i/>
          <w:sz w:val="28"/>
          <w:szCs w:val="28"/>
        </w:rPr>
        <w:t>Ví dụ 6 :</w:t>
      </w:r>
      <w:r w:rsidRPr="00FD42F9">
        <w:rPr>
          <w:sz w:val="28"/>
          <w:szCs w:val="28"/>
        </w:rPr>
        <w:t xml:space="preserve"> Hãy ghép các chữ số 1, 2, 3 chỉ TN với các chữ cái A, B, C, D chỉ hiện tượng dự đoán xảy ra thành từng cặp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780"/>
        <w:gridCol w:w="615"/>
        <w:gridCol w:w="3888"/>
      </w:tblGrid>
      <w:tr w:rsidR="0036564D" w:rsidRPr="00FD42F9" w:rsidTr="004C1936">
        <w:tc>
          <w:tcPr>
            <w:tcW w:w="709" w:type="dxa"/>
          </w:tcPr>
          <w:p w:rsidR="0036564D" w:rsidRPr="00FD42F9" w:rsidRDefault="0036564D" w:rsidP="00FD42F9">
            <w:pPr>
              <w:spacing w:after="0" w:line="360" w:lineRule="auto"/>
              <w:jc w:val="both"/>
              <w:rPr>
                <w:sz w:val="28"/>
                <w:szCs w:val="28"/>
              </w:rPr>
            </w:pPr>
          </w:p>
        </w:tc>
        <w:tc>
          <w:tcPr>
            <w:tcW w:w="3780" w:type="dxa"/>
          </w:tcPr>
          <w:p w:rsidR="0036564D" w:rsidRPr="00FD42F9" w:rsidRDefault="0036564D" w:rsidP="00FD42F9">
            <w:pPr>
              <w:spacing w:after="0" w:line="360" w:lineRule="auto"/>
              <w:jc w:val="both"/>
              <w:rPr>
                <w:b/>
                <w:bCs/>
                <w:sz w:val="28"/>
                <w:szCs w:val="28"/>
              </w:rPr>
            </w:pPr>
            <w:r w:rsidRPr="00FD42F9">
              <w:rPr>
                <w:b/>
                <w:bCs/>
                <w:sz w:val="28"/>
                <w:szCs w:val="28"/>
              </w:rPr>
              <w:t>Thí nghiệm</w:t>
            </w:r>
          </w:p>
        </w:tc>
        <w:tc>
          <w:tcPr>
            <w:tcW w:w="615" w:type="dxa"/>
          </w:tcPr>
          <w:p w:rsidR="0036564D" w:rsidRPr="00FD42F9" w:rsidRDefault="0036564D" w:rsidP="00FD42F9">
            <w:pPr>
              <w:spacing w:after="0" w:line="360" w:lineRule="auto"/>
              <w:jc w:val="both"/>
              <w:rPr>
                <w:b/>
                <w:bCs/>
                <w:sz w:val="28"/>
                <w:szCs w:val="28"/>
              </w:rPr>
            </w:pPr>
          </w:p>
        </w:tc>
        <w:tc>
          <w:tcPr>
            <w:tcW w:w="3888" w:type="dxa"/>
          </w:tcPr>
          <w:p w:rsidR="0036564D" w:rsidRPr="00FD42F9" w:rsidRDefault="0036564D" w:rsidP="00FD42F9">
            <w:pPr>
              <w:spacing w:after="0" w:line="360" w:lineRule="auto"/>
              <w:jc w:val="both"/>
              <w:rPr>
                <w:b/>
                <w:bCs/>
                <w:sz w:val="28"/>
                <w:szCs w:val="28"/>
                <w:lang w:val="fr-FR"/>
              </w:rPr>
            </w:pPr>
            <w:r w:rsidRPr="00FD42F9">
              <w:rPr>
                <w:b/>
                <w:bCs/>
                <w:sz w:val="28"/>
                <w:szCs w:val="28"/>
                <w:lang w:val="fr-FR"/>
              </w:rPr>
              <w:t>Hiện tượng xảy ra</w:t>
            </w:r>
          </w:p>
        </w:tc>
      </w:tr>
      <w:tr w:rsidR="0036564D" w:rsidRPr="00FD42F9" w:rsidTr="004C1936">
        <w:tc>
          <w:tcPr>
            <w:tcW w:w="709" w:type="dxa"/>
          </w:tcPr>
          <w:p w:rsidR="0036564D" w:rsidRPr="00FD42F9" w:rsidRDefault="0036564D" w:rsidP="00FD42F9">
            <w:pPr>
              <w:spacing w:after="0" w:line="360" w:lineRule="auto"/>
              <w:jc w:val="both"/>
              <w:rPr>
                <w:sz w:val="28"/>
                <w:szCs w:val="28"/>
              </w:rPr>
            </w:pPr>
            <w:r w:rsidRPr="00FD42F9">
              <w:rPr>
                <w:sz w:val="28"/>
                <w:szCs w:val="28"/>
              </w:rPr>
              <w:t>1</w:t>
            </w:r>
          </w:p>
        </w:tc>
        <w:tc>
          <w:tcPr>
            <w:tcW w:w="3780" w:type="dxa"/>
          </w:tcPr>
          <w:p w:rsidR="0036564D" w:rsidRPr="00FD42F9" w:rsidRDefault="0036564D" w:rsidP="00CE724E">
            <w:pPr>
              <w:spacing w:after="0" w:line="360" w:lineRule="auto"/>
              <w:jc w:val="both"/>
              <w:rPr>
                <w:sz w:val="28"/>
                <w:szCs w:val="28"/>
              </w:rPr>
            </w:pPr>
            <w:r w:rsidRPr="00FD42F9">
              <w:rPr>
                <w:sz w:val="28"/>
                <w:szCs w:val="28"/>
              </w:rPr>
              <w:t>Hiđro khử đồng</w:t>
            </w:r>
            <w:r w:rsidR="00DB5CA4">
              <w:rPr>
                <w:sz w:val="28"/>
                <w:szCs w:val="28"/>
              </w:rPr>
              <w:t xml:space="preserve"> </w:t>
            </w:r>
            <w:r w:rsidRPr="00FD42F9">
              <w:rPr>
                <w:sz w:val="28"/>
                <w:szCs w:val="28"/>
              </w:rPr>
              <w:t>(II)</w:t>
            </w:r>
            <w:r w:rsidR="00DB5CA4">
              <w:rPr>
                <w:sz w:val="28"/>
                <w:szCs w:val="28"/>
              </w:rPr>
              <w:t xml:space="preserve"> </w:t>
            </w:r>
            <w:r w:rsidRPr="00FD42F9">
              <w:rPr>
                <w:sz w:val="28"/>
                <w:szCs w:val="28"/>
              </w:rPr>
              <w:t>oxit</w:t>
            </w:r>
          </w:p>
        </w:tc>
        <w:tc>
          <w:tcPr>
            <w:tcW w:w="615" w:type="dxa"/>
          </w:tcPr>
          <w:p w:rsidR="0036564D" w:rsidRPr="00FD42F9" w:rsidRDefault="0036564D" w:rsidP="00FD42F9">
            <w:pPr>
              <w:spacing w:after="0" w:line="360" w:lineRule="auto"/>
              <w:jc w:val="both"/>
              <w:rPr>
                <w:sz w:val="28"/>
                <w:szCs w:val="28"/>
              </w:rPr>
            </w:pPr>
            <w:r w:rsidRPr="00FD42F9">
              <w:rPr>
                <w:sz w:val="28"/>
                <w:szCs w:val="28"/>
              </w:rPr>
              <w:t>A</w:t>
            </w:r>
          </w:p>
        </w:tc>
        <w:tc>
          <w:tcPr>
            <w:tcW w:w="3888" w:type="dxa"/>
          </w:tcPr>
          <w:p w:rsidR="0036564D" w:rsidRPr="00FD42F9" w:rsidRDefault="0036564D" w:rsidP="00713D09">
            <w:pPr>
              <w:spacing w:after="0" w:line="360" w:lineRule="auto"/>
              <w:jc w:val="both"/>
              <w:rPr>
                <w:sz w:val="28"/>
                <w:szCs w:val="28"/>
              </w:rPr>
            </w:pPr>
            <w:r w:rsidRPr="00FD42F9">
              <w:rPr>
                <w:sz w:val="28"/>
                <w:szCs w:val="28"/>
              </w:rPr>
              <w:t xml:space="preserve"> Ngọn lửa màu xang nhạt, có giọt nước nhỏ bám ở thành bình. </w:t>
            </w:r>
          </w:p>
        </w:tc>
      </w:tr>
      <w:tr w:rsidR="0036564D" w:rsidRPr="00FD42F9" w:rsidTr="004C1936">
        <w:tc>
          <w:tcPr>
            <w:tcW w:w="709" w:type="dxa"/>
          </w:tcPr>
          <w:p w:rsidR="0036564D" w:rsidRPr="00FD42F9" w:rsidRDefault="0036564D" w:rsidP="00FD42F9">
            <w:pPr>
              <w:spacing w:after="0" w:line="360" w:lineRule="auto"/>
              <w:jc w:val="both"/>
              <w:rPr>
                <w:sz w:val="28"/>
                <w:szCs w:val="28"/>
              </w:rPr>
            </w:pPr>
            <w:r w:rsidRPr="00FD42F9">
              <w:rPr>
                <w:sz w:val="28"/>
                <w:szCs w:val="28"/>
              </w:rPr>
              <w:t>2</w:t>
            </w:r>
          </w:p>
        </w:tc>
        <w:tc>
          <w:tcPr>
            <w:tcW w:w="3780" w:type="dxa"/>
          </w:tcPr>
          <w:p w:rsidR="0036564D" w:rsidRPr="00FD42F9" w:rsidRDefault="0036564D" w:rsidP="00FD42F9">
            <w:pPr>
              <w:spacing w:after="0" w:line="360" w:lineRule="auto"/>
              <w:jc w:val="both"/>
              <w:rPr>
                <w:sz w:val="28"/>
                <w:szCs w:val="28"/>
              </w:rPr>
            </w:pPr>
            <w:r w:rsidRPr="00FD42F9">
              <w:rPr>
                <w:sz w:val="28"/>
                <w:szCs w:val="28"/>
              </w:rPr>
              <w:t>Canxi oxit pư với nước</w:t>
            </w:r>
          </w:p>
          <w:p w:rsidR="0036564D" w:rsidRPr="00FD42F9" w:rsidRDefault="0036564D" w:rsidP="00CE724E">
            <w:pPr>
              <w:spacing w:after="0" w:line="360" w:lineRule="auto"/>
              <w:jc w:val="both"/>
              <w:rPr>
                <w:sz w:val="28"/>
                <w:szCs w:val="28"/>
              </w:rPr>
            </w:pPr>
            <w:r w:rsidRPr="00FD42F9">
              <w:rPr>
                <w:sz w:val="28"/>
                <w:szCs w:val="28"/>
              </w:rPr>
              <w:t>Sau pư cho giấy quỳ tím vào dd thu được</w:t>
            </w:r>
          </w:p>
        </w:tc>
        <w:tc>
          <w:tcPr>
            <w:tcW w:w="615" w:type="dxa"/>
          </w:tcPr>
          <w:p w:rsidR="0036564D" w:rsidRPr="00FD42F9" w:rsidRDefault="0036564D" w:rsidP="00FD42F9">
            <w:pPr>
              <w:spacing w:after="0" w:line="360" w:lineRule="auto"/>
              <w:jc w:val="both"/>
              <w:rPr>
                <w:sz w:val="28"/>
                <w:szCs w:val="28"/>
              </w:rPr>
            </w:pPr>
            <w:r w:rsidRPr="00FD42F9">
              <w:rPr>
                <w:sz w:val="28"/>
                <w:szCs w:val="28"/>
              </w:rPr>
              <w:t>B</w:t>
            </w:r>
          </w:p>
        </w:tc>
        <w:tc>
          <w:tcPr>
            <w:tcW w:w="3888" w:type="dxa"/>
          </w:tcPr>
          <w:p w:rsidR="0036564D" w:rsidRPr="00FD42F9" w:rsidRDefault="0036564D" w:rsidP="00713D09">
            <w:pPr>
              <w:spacing w:after="0" w:line="360" w:lineRule="auto"/>
              <w:jc w:val="both"/>
              <w:rPr>
                <w:sz w:val="28"/>
                <w:szCs w:val="28"/>
              </w:rPr>
            </w:pPr>
            <w:r w:rsidRPr="00FD42F9">
              <w:rPr>
                <w:sz w:val="28"/>
                <w:szCs w:val="28"/>
              </w:rPr>
              <w:t>Chất rắn màu đỏ tạo thành,  thành ống nghiệm bị mờ đi.</w:t>
            </w:r>
          </w:p>
        </w:tc>
      </w:tr>
      <w:tr w:rsidR="0036564D" w:rsidRPr="00FD42F9" w:rsidTr="004C1936">
        <w:tc>
          <w:tcPr>
            <w:tcW w:w="709" w:type="dxa"/>
          </w:tcPr>
          <w:p w:rsidR="0036564D" w:rsidRPr="00FD42F9" w:rsidRDefault="0036564D" w:rsidP="00FD42F9">
            <w:pPr>
              <w:spacing w:after="0" w:line="360" w:lineRule="auto"/>
              <w:jc w:val="both"/>
              <w:rPr>
                <w:sz w:val="28"/>
                <w:szCs w:val="28"/>
              </w:rPr>
            </w:pPr>
            <w:r w:rsidRPr="00FD42F9">
              <w:rPr>
                <w:sz w:val="28"/>
                <w:szCs w:val="28"/>
              </w:rPr>
              <w:t>3</w:t>
            </w:r>
          </w:p>
        </w:tc>
        <w:tc>
          <w:tcPr>
            <w:tcW w:w="3780" w:type="dxa"/>
          </w:tcPr>
          <w:p w:rsidR="0036564D" w:rsidRPr="00FD42F9" w:rsidRDefault="0036564D" w:rsidP="00CE724E">
            <w:pPr>
              <w:spacing w:after="0" w:line="360" w:lineRule="auto"/>
              <w:jc w:val="both"/>
              <w:rPr>
                <w:sz w:val="28"/>
                <w:szCs w:val="28"/>
              </w:rPr>
            </w:pPr>
            <w:r w:rsidRPr="00FD42F9">
              <w:rPr>
                <w:sz w:val="28"/>
                <w:szCs w:val="28"/>
              </w:rPr>
              <w:t>Natri pư với nước có thêm vài giọt dd phenolphtalein</w:t>
            </w:r>
          </w:p>
        </w:tc>
        <w:tc>
          <w:tcPr>
            <w:tcW w:w="615" w:type="dxa"/>
          </w:tcPr>
          <w:p w:rsidR="0036564D" w:rsidRPr="00FD42F9" w:rsidRDefault="0036564D" w:rsidP="00FD42F9">
            <w:pPr>
              <w:spacing w:after="0" w:line="360" w:lineRule="auto"/>
              <w:jc w:val="both"/>
              <w:rPr>
                <w:sz w:val="28"/>
                <w:szCs w:val="28"/>
              </w:rPr>
            </w:pPr>
            <w:r w:rsidRPr="00FD42F9">
              <w:rPr>
                <w:sz w:val="28"/>
                <w:szCs w:val="28"/>
              </w:rPr>
              <w:t>C</w:t>
            </w:r>
          </w:p>
        </w:tc>
        <w:tc>
          <w:tcPr>
            <w:tcW w:w="3888" w:type="dxa"/>
          </w:tcPr>
          <w:p w:rsidR="0036564D" w:rsidRPr="00FD42F9" w:rsidRDefault="0036564D" w:rsidP="003412B7">
            <w:pPr>
              <w:spacing w:after="0" w:line="360" w:lineRule="auto"/>
              <w:jc w:val="both"/>
              <w:rPr>
                <w:sz w:val="28"/>
                <w:szCs w:val="28"/>
              </w:rPr>
            </w:pPr>
            <w:r w:rsidRPr="00FD42F9">
              <w:rPr>
                <w:sz w:val="28"/>
                <w:szCs w:val="28"/>
              </w:rPr>
              <w:t>Pư mãnh liệt. Dd tạo thành làm giấy quỳ tím hóa xanh.</w:t>
            </w:r>
          </w:p>
        </w:tc>
      </w:tr>
      <w:tr w:rsidR="0036564D" w:rsidRPr="00FD42F9" w:rsidTr="004C1936">
        <w:tc>
          <w:tcPr>
            <w:tcW w:w="709" w:type="dxa"/>
          </w:tcPr>
          <w:p w:rsidR="0036564D" w:rsidRPr="00FD42F9" w:rsidRDefault="0036564D" w:rsidP="00FD42F9">
            <w:pPr>
              <w:spacing w:after="0" w:line="360" w:lineRule="auto"/>
              <w:jc w:val="both"/>
              <w:rPr>
                <w:sz w:val="28"/>
                <w:szCs w:val="28"/>
              </w:rPr>
            </w:pPr>
          </w:p>
        </w:tc>
        <w:tc>
          <w:tcPr>
            <w:tcW w:w="3780" w:type="dxa"/>
          </w:tcPr>
          <w:p w:rsidR="0036564D" w:rsidRPr="00FD42F9" w:rsidRDefault="0036564D" w:rsidP="00FD42F9">
            <w:pPr>
              <w:spacing w:after="0" w:line="360" w:lineRule="auto"/>
              <w:jc w:val="both"/>
              <w:rPr>
                <w:sz w:val="28"/>
                <w:szCs w:val="28"/>
              </w:rPr>
            </w:pPr>
          </w:p>
        </w:tc>
        <w:tc>
          <w:tcPr>
            <w:tcW w:w="615" w:type="dxa"/>
          </w:tcPr>
          <w:p w:rsidR="0036564D" w:rsidRPr="00FD42F9" w:rsidRDefault="0036564D" w:rsidP="00FD42F9">
            <w:pPr>
              <w:spacing w:after="0" w:line="360" w:lineRule="auto"/>
              <w:jc w:val="both"/>
              <w:rPr>
                <w:sz w:val="28"/>
                <w:szCs w:val="28"/>
              </w:rPr>
            </w:pPr>
            <w:r w:rsidRPr="00FD42F9">
              <w:rPr>
                <w:sz w:val="28"/>
                <w:szCs w:val="28"/>
              </w:rPr>
              <w:t>D</w:t>
            </w:r>
          </w:p>
        </w:tc>
        <w:tc>
          <w:tcPr>
            <w:tcW w:w="3888" w:type="dxa"/>
          </w:tcPr>
          <w:p w:rsidR="0036564D" w:rsidRPr="00FD42F9" w:rsidRDefault="0036564D" w:rsidP="00713D09">
            <w:pPr>
              <w:spacing w:after="0" w:line="360" w:lineRule="auto"/>
              <w:jc w:val="both"/>
              <w:rPr>
                <w:sz w:val="28"/>
                <w:szCs w:val="28"/>
              </w:rPr>
            </w:pPr>
            <w:r w:rsidRPr="00FD42F9">
              <w:rPr>
                <w:sz w:val="28"/>
                <w:szCs w:val="28"/>
              </w:rPr>
              <w:t>Giọt tròn chạy trên mặt nước,  dd có màu hồng.</w:t>
            </w:r>
          </w:p>
        </w:tc>
      </w:tr>
    </w:tbl>
    <w:p w:rsidR="0036564D" w:rsidRPr="00FD42F9" w:rsidRDefault="0036564D" w:rsidP="00FD42F9">
      <w:pPr>
        <w:spacing w:after="0" w:line="360" w:lineRule="auto"/>
        <w:ind w:firstLine="567"/>
        <w:jc w:val="both"/>
        <w:rPr>
          <w:i/>
          <w:iCs/>
          <w:sz w:val="28"/>
          <w:szCs w:val="28"/>
          <w:u w:val="single"/>
        </w:rPr>
      </w:pPr>
      <w:r w:rsidRPr="00FD42F9">
        <w:rPr>
          <w:sz w:val="28"/>
          <w:szCs w:val="28"/>
        </w:rPr>
        <w:t xml:space="preserve">(Đáp án: </w:t>
      </w:r>
      <w:r w:rsidRPr="00FD42F9">
        <w:rPr>
          <w:sz w:val="28"/>
          <w:szCs w:val="28"/>
        </w:rPr>
        <w:tab/>
        <w:t xml:space="preserve">1-B </w:t>
      </w:r>
      <w:r w:rsidRPr="00FD42F9">
        <w:rPr>
          <w:sz w:val="28"/>
          <w:szCs w:val="28"/>
        </w:rPr>
        <w:tab/>
      </w:r>
      <w:r w:rsidRPr="00FD42F9">
        <w:rPr>
          <w:sz w:val="28"/>
          <w:szCs w:val="28"/>
        </w:rPr>
        <w:tab/>
        <w:t xml:space="preserve">2-C </w:t>
      </w:r>
      <w:r w:rsidRPr="00FD42F9">
        <w:rPr>
          <w:sz w:val="28"/>
          <w:szCs w:val="28"/>
        </w:rPr>
        <w:tab/>
      </w:r>
      <w:r w:rsidRPr="00FD42F9">
        <w:rPr>
          <w:sz w:val="28"/>
          <w:szCs w:val="28"/>
        </w:rPr>
        <w:tab/>
        <w:t>3-D)</w:t>
      </w:r>
    </w:p>
    <w:p w:rsidR="0036564D" w:rsidRPr="00FD42F9" w:rsidRDefault="0036564D" w:rsidP="00FD42F9">
      <w:pPr>
        <w:spacing w:after="0" w:line="360" w:lineRule="auto"/>
        <w:jc w:val="both"/>
        <w:rPr>
          <w:sz w:val="28"/>
          <w:szCs w:val="28"/>
        </w:rPr>
      </w:pPr>
      <w:r w:rsidRPr="004E5A8A">
        <w:rPr>
          <w:b/>
          <w:i/>
          <w:sz w:val="28"/>
          <w:szCs w:val="28"/>
        </w:rPr>
        <w:t>Ví dụ 7:</w:t>
      </w:r>
      <w:r w:rsidRPr="00FD42F9">
        <w:rPr>
          <w:sz w:val="28"/>
          <w:szCs w:val="28"/>
        </w:rPr>
        <w:t xml:space="preserve"> Trong chất thải TN sau bài thực hành có : HCl,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CuSO</w:t>
      </w:r>
      <w:r w:rsidRPr="00FD42F9">
        <w:rPr>
          <w:sz w:val="28"/>
          <w:szCs w:val="28"/>
          <w:vertAlign w:val="subscript"/>
        </w:rPr>
        <w:t>4</w:t>
      </w:r>
      <w:r w:rsidRPr="00FD42F9">
        <w:rPr>
          <w:sz w:val="28"/>
          <w:szCs w:val="28"/>
        </w:rPr>
        <w:t>, FeCl</w:t>
      </w:r>
      <w:r w:rsidRPr="00FD42F9">
        <w:rPr>
          <w:sz w:val="28"/>
          <w:szCs w:val="28"/>
          <w:vertAlign w:val="subscript"/>
        </w:rPr>
        <w:t>3</w:t>
      </w:r>
      <w:r w:rsidRPr="00FD42F9">
        <w:rPr>
          <w:sz w:val="28"/>
          <w:szCs w:val="28"/>
        </w:rPr>
        <w:t>, Mg(NO</w:t>
      </w:r>
      <w:r w:rsidRPr="00FD42F9">
        <w:rPr>
          <w:sz w:val="28"/>
          <w:szCs w:val="28"/>
          <w:vertAlign w:val="subscript"/>
        </w:rPr>
        <w:t>3</w:t>
      </w:r>
      <w:r w:rsidRPr="00FD42F9">
        <w:rPr>
          <w:sz w:val="28"/>
          <w:szCs w:val="28"/>
        </w:rPr>
        <w:t>)</w:t>
      </w:r>
      <w:r w:rsidRPr="00FD42F9">
        <w:rPr>
          <w:sz w:val="28"/>
          <w:szCs w:val="28"/>
          <w:vertAlign w:val="subscript"/>
        </w:rPr>
        <w:t>2</w:t>
      </w:r>
      <w:r>
        <w:rPr>
          <w:sz w:val="28"/>
          <w:szCs w:val="28"/>
        </w:rPr>
        <w:t>.</w:t>
      </w:r>
      <w:r w:rsidRPr="00FD42F9">
        <w:rPr>
          <w:sz w:val="28"/>
          <w:szCs w:val="28"/>
        </w:rPr>
        <w:t xml:space="preserve"> Cách xử lí chất thải nào sau đây là tốt nhất ?</w:t>
      </w:r>
    </w:p>
    <w:p w:rsidR="0036564D" w:rsidRPr="00FD42F9" w:rsidRDefault="007732FE" w:rsidP="00FD42F9">
      <w:pPr>
        <w:spacing w:after="0" w:line="360" w:lineRule="auto"/>
        <w:ind w:firstLine="567"/>
        <w:jc w:val="both"/>
        <w:rPr>
          <w:sz w:val="28"/>
          <w:szCs w:val="28"/>
        </w:rPr>
      </w:pPr>
      <w:r>
        <w:rPr>
          <w:noProof/>
        </w:rPr>
        <mc:AlternateContent>
          <mc:Choice Requires="wps">
            <w:drawing>
              <wp:anchor distT="0" distB="0" distL="114300" distR="114300" simplePos="0" relativeHeight="251640832" behindDoc="0" locked="0" layoutInCell="1" allowOverlap="1">
                <wp:simplePos x="0" y="0"/>
                <wp:positionH relativeFrom="column">
                  <wp:posOffset>229235</wp:posOffset>
                </wp:positionH>
                <wp:positionV relativeFrom="paragraph">
                  <wp:posOffset>-17145</wp:posOffset>
                </wp:positionV>
                <wp:extent cx="295275" cy="228600"/>
                <wp:effectExtent l="0" t="0" r="9525" b="0"/>
                <wp:wrapNone/>
                <wp:docPr id="51894" name="Oval 51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4C3988" id="Oval 51894" o:spid="_x0000_s1026" style="position:absolute;margin-left:18.05pt;margin-top:-1.35pt;width:23.25pt;height:1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" filled="f"/>
            </w:pict>
          </mc:Fallback>
        </mc:AlternateContent>
      </w:r>
      <w:r w:rsidR="0036564D" w:rsidRPr="00FD42F9">
        <w:rPr>
          <w:sz w:val="28"/>
          <w:szCs w:val="28"/>
        </w:rPr>
        <w:t>A   Cho chất thải vào chậu đựng nước vôi dư, gạn giữ lại chất thải rắn.</w:t>
      </w:r>
    </w:p>
    <w:p w:rsidR="0036564D" w:rsidRPr="00FD42F9" w:rsidRDefault="0036564D" w:rsidP="00FD42F9">
      <w:pPr>
        <w:spacing w:after="0" w:line="360" w:lineRule="auto"/>
        <w:ind w:firstLine="567"/>
        <w:jc w:val="both"/>
        <w:rPr>
          <w:sz w:val="28"/>
          <w:szCs w:val="28"/>
        </w:rPr>
      </w:pPr>
      <w:r w:rsidRPr="00FD42F9">
        <w:rPr>
          <w:sz w:val="28"/>
          <w:szCs w:val="28"/>
        </w:rPr>
        <w:t>B.  Đổ luôn hóa chất thừa vào bể rửa và đưa vào cống thoát nước.</w:t>
      </w:r>
    </w:p>
    <w:p w:rsidR="0036564D" w:rsidRPr="00FD42F9" w:rsidRDefault="0036564D" w:rsidP="00FD42F9">
      <w:pPr>
        <w:spacing w:after="0" w:line="360" w:lineRule="auto"/>
        <w:ind w:firstLine="567"/>
        <w:jc w:val="both"/>
        <w:rPr>
          <w:sz w:val="28"/>
          <w:szCs w:val="28"/>
        </w:rPr>
      </w:pPr>
      <w:r w:rsidRPr="00FD42F9">
        <w:rPr>
          <w:sz w:val="28"/>
          <w:szCs w:val="28"/>
        </w:rPr>
        <w:t>C. Cho chất thải vào chậu đựng nước và đưa vào cống thoát nước.</w:t>
      </w:r>
    </w:p>
    <w:p w:rsidR="0036564D" w:rsidRPr="00FD42F9" w:rsidRDefault="0036564D" w:rsidP="00FD42F9">
      <w:pPr>
        <w:spacing w:after="0" w:line="360" w:lineRule="auto"/>
        <w:ind w:firstLine="567"/>
        <w:jc w:val="both"/>
        <w:rPr>
          <w:sz w:val="28"/>
          <w:szCs w:val="28"/>
        </w:rPr>
      </w:pPr>
      <w:r w:rsidRPr="00FD42F9">
        <w:rPr>
          <w:sz w:val="28"/>
          <w:szCs w:val="28"/>
        </w:rPr>
        <w:t>D. Cho chất thải vào chậu đựng dấm ăn và đưa vào cống thoát nước.</w:t>
      </w:r>
    </w:p>
    <w:p w:rsidR="0036564D" w:rsidRPr="00FD42F9" w:rsidRDefault="0036564D" w:rsidP="00FD42F9">
      <w:pPr>
        <w:spacing w:after="0" w:line="360" w:lineRule="auto"/>
        <w:jc w:val="both"/>
        <w:rPr>
          <w:sz w:val="28"/>
          <w:szCs w:val="28"/>
        </w:rPr>
      </w:pPr>
      <w:r w:rsidRPr="004E5A8A">
        <w:rPr>
          <w:b/>
          <w:i/>
          <w:sz w:val="28"/>
          <w:szCs w:val="28"/>
        </w:rPr>
        <w:lastRenderedPageBreak/>
        <w:t>Ví dụ 8:</w:t>
      </w:r>
      <w:r w:rsidRPr="00FD42F9">
        <w:rPr>
          <w:sz w:val="28"/>
          <w:szCs w:val="28"/>
        </w:rPr>
        <w:t xml:space="preserve"> Khí cacbonic là nguyên nhân gây nên hiệu ứng nhà kính (hiện tượng</w:t>
      </w:r>
      <w:r w:rsidR="0083476E">
        <w:rPr>
          <w:sz w:val="28"/>
          <w:szCs w:val="28"/>
        </w:rPr>
        <w:t xml:space="preserve"> </w:t>
      </w:r>
      <w:r w:rsidRPr="00FD42F9">
        <w:rPr>
          <w:sz w:val="28"/>
          <w:szCs w:val="28"/>
        </w:rPr>
        <w:t>nóng lên trên toàn cầu). Một phần khí cacbonic giảm đi là do</w:t>
      </w:r>
    </w:p>
    <w:p w:rsidR="0036564D" w:rsidRPr="00FD42F9" w:rsidRDefault="0036564D" w:rsidP="00FD42F9">
      <w:pPr>
        <w:spacing w:after="0" w:line="360" w:lineRule="auto"/>
        <w:ind w:firstLine="567"/>
        <w:jc w:val="both"/>
        <w:rPr>
          <w:sz w:val="28"/>
          <w:szCs w:val="28"/>
        </w:rPr>
      </w:pPr>
      <w:r w:rsidRPr="00FD42F9">
        <w:rPr>
          <w:sz w:val="28"/>
          <w:szCs w:val="28"/>
        </w:rPr>
        <w:t>A. Quá trình nung vôi.                           B. Nạn cháy rừng.</w:t>
      </w:r>
    </w:p>
    <w:p w:rsidR="0036564D" w:rsidRPr="00FD42F9" w:rsidRDefault="007732FE" w:rsidP="00FD42F9">
      <w:pPr>
        <w:spacing w:after="0" w:line="360" w:lineRule="auto"/>
        <w:ind w:firstLine="567"/>
        <w:jc w:val="both"/>
        <w:rPr>
          <w:sz w:val="28"/>
          <w:szCs w:val="28"/>
        </w:rPr>
      </w:pPr>
      <w:r>
        <w:rPr>
          <w:noProof/>
        </w:rPr>
        <mc:AlternateContent>
          <mc:Choice Requires="wps">
            <w:drawing>
              <wp:anchor distT="0" distB="0" distL="114300" distR="114300" simplePos="0" relativeHeight="251641856" behindDoc="0" locked="0" layoutInCell="1" allowOverlap="1">
                <wp:simplePos x="0" y="0"/>
                <wp:positionH relativeFrom="column">
                  <wp:posOffset>3084195</wp:posOffset>
                </wp:positionH>
                <wp:positionV relativeFrom="paragraph">
                  <wp:posOffset>5715</wp:posOffset>
                </wp:positionV>
                <wp:extent cx="295275" cy="228600"/>
                <wp:effectExtent l="0" t="0" r="9525" b="0"/>
                <wp:wrapNone/>
                <wp:docPr id="51893" name="Oval 51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EA0794" id="Oval 51893" o:spid="_x0000_s1026" style="position:absolute;margin-left:242.85pt;margin-top:.45pt;width:23.25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" filled="f"/>
            </w:pict>
          </mc:Fallback>
        </mc:AlternateContent>
      </w:r>
      <w:r w:rsidR="0036564D" w:rsidRPr="00FD42F9">
        <w:rPr>
          <w:sz w:val="28"/>
          <w:szCs w:val="28"/>
        </w:rPr>
        <w:t>C. Sự đốt cháy nhiên liệu.                      D. Sự quang hợp của cây.</w:t>
      </w:r>
    </w:p>
    <w:p w:rsidR="0036564D" w:rsidRDefault="0036564D" w:rsidP="00FD42F9">
      <w:pPr>
        <w:spacing w:after="0" w:line="360" w:lineRule="auto"/>
        <w:jc w:val="both"/>
        <w:rPr>
          <w:sz w:val="28"/>
          <w:szCs w:val="28"/>
        </w:rPr>
      </w:pPr>
      <w:r w:rsidRPr="00FD42F9">
        <w:rPr>
          <w:sz w:val="28"/>
          <w:szCs w:val="28"/>
        </w:rPr>
        <w:t>Ví dụ 9:  Khi đun than tổ ong thường có những chất thải nào sau đây gây hại cho</w:t>
      </w:r>
    </w:p>
    <w:p w:rsidR="0036564D" w:rsidRPr="00FD42F9" w:rsidRDefault="0036564D" w:rsidP="00FD42F9">
      <w:pPr>
        <w:spacing w:after="0" w:line="360" w:lineRule="auto"/>
        <w:jc w:val="both"/>
        <w:rPr>
          <w:sz w:val="28"/>
          <w:szCs w:val="28"/>
        </w:rPr>
      </w:pPr>
      <w:r w:rsidRPr="00FD42F9">
        <w:rPr>
          <w:sz w:val="28"/>
          <w:szCs w:val="28"/>
        </w:rPr>
        <w:t>sức khỏe ?</w:t>
      </w:r>
    </w:p>
    <w:p w:rsidR="0036564D" w:rsidRPr="00FD42F9" w:rsidRDefault="007732FE" w:rsidP="00FD42F9">
      <w:pPr>
        <w:spacing w:after="0" w:line="360" w:lineRule="auto"/>
        <w:ind w:firstLine="567"/>
        <w:jc w:val="both"/>
        <w:rPr>
          <w:sz w:val="28"/>
          <w:szCs w:val="28"/>
        </w:rPr>
      </w:pPr>
      <w:r>
        <w:rPr>
          <w:noProof/>
        </w:rPr>
        <mc:AlternateContent>
          <mc:Choice Requires="wps">
            <w:drawing>
              <wp:anchor distT="0" distB="0" distL="114300" distR="114300" simplePos="0" relativeHeight="251643904" behindDoc="0" locked="0" layoutInCell="1" allowOverlap="1">
                <wp:simplePos x="0" y="0"/>
                <wp:positionH relativeFrom="column">
                  <wp:posOffset>248285</wp:posOffset>
                </wp:positionH>
                <wp:positionV relativeFrom="paragraph">
                  <wp:posOffset>10795</wp:posOffset>
                </wp:positionV>
                <wp:extent cx="295275" cy="228600"/>
                <wp:effectExtent l="0" t="0" r="9525" b="0"/>
                <wp:wrapNone/>
                <wp:docPr id="51892" name="Oval 51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EF3E40" id="Oval 51892" o:spid="_x0000_s1026" style="position:absolute;margin-left:19.55pt;margin-top:.85pt;width:23.25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" filled="f"/>
            </w:pict>
          </mc:Fallback>
        </mc:AlternateContent>
      </w:r>
      <w:r w:rsidR="0036564D" w:rsidRPr="00FD42F9">
        <w:rPr>
          <w:sz w:val="28"/>
          <w:szCs w:val="28"/>
        </w:rPr>
        <w:t>A. CO, H</w:t>
      </w:r>
      <w:r w:rsidR="0036564D" w:rsidRPr="00FD42F9">
        <w:rPr>
          <w:sz w:val="28"/>
          <w:szCs w:val="28"/>
          <w:vertAlign w:val="subscript"/>
        </w:rPr>
        <w:t>2</w:t>
      </w:r>
      <w:r w:rsidR="0036564D" w:rsidRPr="00FD42F9">
        <w:rPr>
          <w:sz w:val="28"/>
          <w:szCs w:val="28"/>
        </w:rPr>
        <w:t>S, CO</w:t>
      </w:r>
      <w:r w:rsidR="0036564D" w:rsidRPr="00FD42F9">
        <w:rPr>
          <w:sz w:val="28"/>
          <w:szCs w:val="28"/>
          <w:vertAlign w:val="subscript"/>
        </w:rPr>
        <w:t>2</w:t>
      </w:r>
      <w:r w:rsidR="0036564D" w:rsidRPr="00FD42F9">
        <w:rPr>
          <w:sz w:val="28"/>
          <w:szCs w:val="28"/>
        </w:rPr>
        <w:t>, SO</w:t>
      </w:r>
      <w:r w:rsidR="0036564D" w:rsidRPr="00FD42F9">
        <w:rPr>
          <w:sz w:val="28"/>
          <w:szCs w:val="28"/>
          <w:vertAlign w:val="subscript"/>
        </w:rPr>
        <w:t>2</w:t>
      </w:r>
      <w:r w:rsidR="0036564D" w:rsidRPr="00FD42F9">
        <w:rPr>
          <w:sz w:val="28"/>
          <w:szCs w:val="28"/>
        </w:rPr>
        <w:t>.                            B. HCl, H</w:t>
      </w:r>
      <w:r w:rsidR="0036564D" w:rsidRPr="00FD42F9">
        <w:rPr>
          <w:sz w:val="28"/>
          <w:szCs w:val="28"/>
          <w:vertAlign w:val="subscript"/>
        </w:rPr>
        <w:t>2</w:t>
      </w:r>
      <w:r w:rsidR="0036564D" w:rsidRPr="00FD42F9">
        <w:rPr>
          <w:sz w:val="28"/>
          <w:szCs w:val="28"/>
        </w:rPr>
        <w:t>SO</w:t>
      </w:r>
      <w:r w:rsidR="0036564D" w:rsidRPr="00FD42F9">
        <w:rPr>
          <w:sz w:val="28"/>
          <w:szCs w:val="28"/>
          <w:vertAlign w:val="subscript"/>
        </w:rPr>
        <w:t>4</w:t>
      </w:r>
      <w:r w:rsidR="0036564D" w:rsidRPr="00FD42F9">
        <w:rPr>
          <w:sz w:val="28"/>
          <w:szCs w:val="28"/>
        </w:rPr>
        <w:t xml:space="preserve">, Fe, NaOH.              </w:t>
      </w:r>
    </w:p>
    <w:p w:rsidR="0036564D" w:rsidRPr="00FD42F9" w:rsidRDefault="0036564D" w:rsidP="00FD42F9">
      <w:pPr>
        <w:spacing w:after="0" w:line="360" w:lineRule="auto"/>
        <w:ind w:firstLine="567"/>
        <w:jc w:val="both"/>
        <w:rPr>
          <w:sz w:val="28"/>
          <w:szCs w:val="28"/>
        </w:rPr>
      </w:pPr>
      <w:r w:rsidRPr="00FD42F9">
        <w:rPr>
          <w:sz w:val="28"/>
          <w:szCs w:val="28"/>
        </w:rPr>
        <w:t>C. Pb(NO</w:t>
      </w:r>
      <w:r w:rsidRPr="00FD42F9">
        <w:rPr>
          <w:sz w:val="28"/>
          <w:szCs w:val="28"/>
          <w:vertAlign w:val="subscript"/>
        </w:rPr>
        <w:t>3</w:t>
      </w:r>
      <w:r w:rsidRPr="00FD42F9">
        <w:rPr>
          <w:sz w:val="28"/>
          <w:szCs w:val="28"/>
        </w:rPr>
        <w:t>)</w:t>
      </w:r>
      <w:r w:rsidRPr="00FD42F9">
        <w:rPr>
          <w:sz w:val="28"/>
          <w:szCs w:val="28"/>
          <w:vertAlign w:val="subscript"/>
        </w:rPr>
        <w:t>2</w:t>
      </w:r>
      <w:r w:rsidRPr="00FD42F9">
        <w:rPr>
          <w:sz w:val="28"/>
          <w:szCs w:val="28"/>
        </w:rPr>
        <w:t>, HgCl</w:t>
      </w:r>
      <w:r w:rsidRPr="00FD42F9">
        <w:rPr>
          <w:sz w:val="28"/>
          <w:szCs w:val="28"/>
          <w:vertAlign w:val="subscript"/>
        </w:rPr>
        <w:t>2</w:t>
      </w:r>
      <w:r w:rsidRPr="00FD42F9">
        <w:rPr>
          <w:sz w:val="28"/>
          <w:szCs w:val="28"/>
        </w:rPr>
        <w:t>, Mg,Ca(OH)</w:t>
      </w:r>
      <w:r w:rsidRPr="00FD42F9">
        <w:rPr>
          <w:sz w:val="28"/>
          <w:szCs w:val="28"/>
          <w:vertAlign w:val="subscript"/>
        </w:rPr>
        <w:t>2</w:t>
      </w:r>
      <w:r w:rsidRPr="00FD42F9">
        <w:rPr>
          <w:sz w:val="28"/>
          <w:szCs w:val="28"/>
        </w:rPr>
        <w:t>.        D. CaO, SiO</w:t>
      </w:r>
      <w:r w:rsidRPr="00FD42F9">
        <w:rPr>
          <w:sz w:val="28"/>
          <w:szCs w:val="28"/>
          <w:vertAlign w:val="subscript"/>
        </w:rPr>
        <w:t>2</w:t>
      </w:r>
      <w:r w:rsidRPr="00FD42F9">
        <w:rPr>
          <w:sz w:val="28"/>
          <w:szCs w:val="28"/>
        </w:rPr>
        <w:t>, HgO, Zn</w:t>
      </w:r>
      <w:r>
        <w:rPr>
          <w:sz w:val="28"/>
          <w:szCs w:val="28"/>
        </w:rPr>
        <w:t>.</w:t>
      </w:r>
    </w:p>
    <w:p w:rsidR="0036564D" w:rsidRPr="00FD42F9" w:rsidRDefault="0036564D" w:rsidP="00FD42F9">
      <w:pPr>
        <w:spacing w:after="0" w:line="360" w:lineRule="auto"/>
        <w:jc w:val="both"/>
        <w:rPr>
          <w:b/>
          <w:i/>
          <w:iCs/>
          <w:sz w:val="28"/>
          <w:szCs w:val="28"/>
        </w:rPr>
      </w:pPr>
      <w:r w:rsidRPr="00FD42F9">
        <w:rPr>
          <w:b/>
          <w:i/>
          <w:iCs/>
          <w:sz w:val="28"/>
          <w:szCs w:val="28"/>
        </w:rPr>
        <w:t>3.</w:t>
      </w:r>
      <w:r>
        <w:rPr>
          <w:b/>
          <w:i/>
          <w:iCs/>
          <w:sz w:val="28"/>
          <w:szCs w:val="28"/>
        </w:rPr>
        <w:t>1.</w:t>
      </w:r>
      <w:r w:rsidRPr="00FD42F9">
        <w:rPr>
          <w:b/>
          <w:i/>
          <w:iCs/>
          <w:sz w:val="28"/>
          <w:szCs w:val="28"/>
        </w:rPr>
        <w:t>2. Bài tập dùng hình vẽ, sơ đồ:</w:t>
      </w:r>
    </w:p>
    <w:p w:rsidR="0036564D" w:rsidRPr="00FD42F9" w:rsidRDefault="0036564D" w:rsidP="00FD42F9">
      <w:pPr>
        <w:spacing w:after="0" w:line="360" w:lineRule="auto"/>
        <w:ind w:firstLine="567"/>
        <w:jc w:val="both"/>
        <w:rPr>
          <w:sz w:val="28"/>
          <w:szCs w:val="28"/>
        </w:rPr>
      </w:pPr>
      <w:r w:rsidRPr="00FD42F9">
        <w:rPr>
          <w:sz w:val="28"/>
          <w:szCs w:val="28"/>
        </w:rPr>
        <w:t>Việc sử sụng bài tập có hình vẽ, sơ đồ nhằm rèn luyện kỹ năng quan sát, phân tích, giải quyết vấn đề - là một trong những dạng bài tập phát huy tính tích cực nhận thức của HS. Có thể xây dựng các dạng bài như:</w:t>
      </w:r>
    </w:p>
    <w:p w:rsidR="0036564D" w:rsidRPr="00FD42F9" w:rsidRDefault="0036564D" w:rsidP="00F44811">
      <w:pPr>
        <w:spacing w:after="0" w:line="360" w:lineRule="auto"/>
        <w:ind w:firstLine="567"/>
        <w:jc w:val="both"/>
        <w:rPr>
          <w:sz w:val="28"/>
          <w:szCs w:val="28"/>
        </w:rPr>
      </w:pPr>
      <w:r w:rsidRPr="00FD42F9">
        <w:rPr>
          <w:sz w:val="28"/>
          <w:szCs w:val="28"/>
        </w:rPr>
        <w:t>- Bài tập dùng hình vẽ có đầy đủ thông tin để HS nắm vững kiến thức, ý nghĩa của thao tác trong TN</w:t>
      </w:r>
    </w:p>
    <w:p w:rsidR="0036564D" w:rsidRDefault="0036564D" w:rsidP="00FD42F9">
      <w:pPr>
        <w:spacing w:after="0" w:line="360" w:lineRule="auto"/>
        <w:ind w:firstLine="567"/>
        <w:jc w:val="both"/>
        <w:rPr>
          <w:sz w:val="28"/>
          <w:szCs w:val="28"/>
        </w:rPr>
      </w:pPr>
      <w:r w:rsidRPr="00FD42F9">
        <w:rPr>
          <w:sz w:val="28"/>
          <w:szCs w:val="28"/>
        </w:rPr>
        <w:t>- Bài tập dùng hình vẽ không có đầy đủ thông tin, yêu cầu HS điền thông</w:t>
      </w:r>
    </w:p>
    <w:p w:rsidR="0036564D" w:rsidRPr="00FD42F9" w:rsidRDefault="0036564D" w:rsidP="00955610">
      <w:pPr>
        <w:spacing w:after="0" w:line="360" w:lineRule="auto"/>
        <w:jc w:val="both"/>
        <w:rPr>
          <w:sz w:val="28"/>
          <w:szCs w:val="28"/>
        </w:rPr>
      </w:pPr>
      <w:r w:rsidRPr="00FD42F9">
        <w:rPr>
          <w:sz w:val="28"/>
          <w:szCs w:val="28"/>
        </w:rPr>
        <w:t xml:space="preserve"> tin</w:t>
      </w:r>
    </w:p>
    <w:p w:rsidR="0036564D" w:rsidRPr="00FD42F9" w:rsidRDefault="0036564D" w:rsidP="00FD42F9">
      <w:pPr>
        <w:spacing w:after="0" w:line="360" w:lineRule="auto"/>
        <w:ind w:firstLine="567"/>
        <w:jc w:val="both"/>
        <w:rPr>
          <w:sz w:val="28"/>
          <w:szCs w:val="28"/>
        </w:rPr>
      </w:pPr>
      <w:r w:rsidRPr="00FD42F9">
        <w:rPr>
          <w:sz w:val="28"/>
          <w:szCs w:val="28"/>
        </w:rPr>
        <w:t>- Bài tập dùng sơ đồ.</w:t>
      </w:r>
    </w:p>
    <w:p w:rsidR="0036564D" w:rsidRDefault="0036564D" w:rsidP="00FD42F9">
      <w:pPr>
        <w:spacing w:after="0" w:line="360" w:lineRule="auto"/>
        <w:ind w:firstLine="567"/>
        <w:jc w:val="both"/>
        <w:rPr>
          <w:sz w:val="28"/>
          <w:szCs w:val="28"/>
        </w:rPr>
      </w:pPr>
      <w:r w:rsidRPr="00D54970">
        <w:rPr>
          <w:iCs/>
          <w:sz w:val="28"/>
          <w:szCs w:val="28"/>
        </w:rPr>
        <w:t>Ví dụ 1:</w:t>
      </w:r>
      <w:r w:rsidRPr="00FD42F9">
        <w:rPr>
          <w:sz w:val="28"/>
          <w:szCs w:val="28"/>
        </w:rPr>
        <w:t xml:space="preserve"> Quan sát  hình vẽ dưới đây và cho biết khi nhỏ dd AgNO</w:t>
      </w:r>
      <w:r w:rsidRPr="00FD42F9">
        <w:rPr>
          <w:sz w:val="28"/>
          <w:szCs w:val="28"/>
          <w:vertAlign w:val="subscript"/>
        </w:rPr>
        <w:t>3</w:t>
      </w:r>
      <w:r w:rsidRPr="00FD42F9">
        <w:rPr>
          <w:sz w:val="28"/>
          <w:szCs w:val="28"/>
        </w:rPr>
        <w:t xml:space="preserve"> vào dd</w:t>
      </w:r>
    </w:p>
    <w:p w:rsidR="0036564D" w:rsidRPr="00FD42F9" w:rsidRDefault="0036564D" w:rsidP="00C35328">
      <w:pPr>
        <w:spacing w:after="0" w:line="360" w:lineRule="auto"/>
        <w:jc w:val="both"/>
        <w:rPr>
          <w:sz w:val="28"/>
          <w:szCs w:val="28"/>
        </w:rPr>
      </w:pPr>
      <w:r w:rsidRPr="00FD42F9">
        <w:rPr>
          <w:sz w:val="28"/>
          <w:szCs w:val="28"/>
        </w:rPr>
        <w:t xml:space="preserve"> HCl thì vị trí kim cân thay đổi như thế nào?</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rPr>
            </w:pPr>
            <w:r>
              <w:rPr>
                <w:noProof/>
              </w:rPr>
              <mc:AlternateContent>
                <mc:Choice Requires="wpg">
                  <w:drawing>
                    <wp:anchor distT="0" distB="0" distL="114300" distR="114300" simplePos="0" relativeHeight="251644928" behindDoc="0" locked="0" layoutInCell="1" allowOverlap="1">
                      <wp:simplePos x="0" y="0"/>
                      <wp:positionH relativeFrom="column">
                        <wp:posOffset>1050290</wp:posOffset>
                      </wp:positionH>
                      <wp:positionV relativeFrom="paragraph">
                        <wp:posOffset>216535</wp:posOffset>
                      </wp:positionV>
                      <wp:extent cx="3035935" cy="1635760"/>
                      <wp:effectExtent l="5715" t="12700" r="6350" b="8890"/>
                      <wp:wrapSquare wrapText="bothSides"/>
                      <wp:docPr id="51620" name="Group 51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935" cy="1635760"/>
                                <a:chOff x="0" y="0"/>
                                <a:chExt cx="4939" cy="1867"/>
                              </a:xfrm>
                            </wpg:grpSpPr>
                            <wpg:grpSp>
                              <wpg:cNvPr id="51621" name="Group 1574"/>
                              <wpg:cNvGrpSpPr>
                                <a:grpSpLocks/>
                              </wpg:cNvGrpSpPr>
                              <wpg:grpSpPr bwMode="auto">
                                <a:xfrm>
                                  <a:off x="0" y="0"/>
                                  <a:ext cx="4939" cy="1867"/>
                                  <a:chOff x="0" y="0"/>
                                  <a:chExt cx="4410" cy="2437"/>
                                </a:xfrm>
                              </wpg:grpSpPr>
                              <wps:wsp>
                                <wps:cNvPr id="51622" name="Rectangle 1579"/>
                                <wps:cNvSpPr>
                                  <a:spLocks noChangeArrowheads="1"/>
                                </wps:cNvSpPr>
                                <wps:spPr bwMode="auto">
                                  <a:xfrm>
                                    <a:off x="666" y="963"/>
                                    <a:ext cx="225" cy="137"/>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1623" name="Group 1580"/>
                                <wpg:cNvGrpSpPr>
                                  <a:grpSpLocks/>
                                </wpg:cNvGrpSpPr>
                                <wpg:grpSpPr bwMode="auto">
                                  <a:xfrm>
                                    <a:off x="0" y="0"/>
                                    <a:ext cx="4410" cy="2437"/>
                                    <a:chOff x="0" y="0"/>
                                    <a:chExt cx="4410" cy="2437"/>
                                  </a:xfrm>
                                </wpg:grpSpPr>
                                <wps:wsp>
                                  <wps:cNvPr id="51624" name="Line 182"/>
                                  <wps:cNvCnPr>
                                    <a:cxnSpLocks noChangeShapeType="1"/>
                                  </wps:cNvCnPr>
                                  <wps:spPr bwMode="auto">
                                    <a:xfrm>
                                      <a:off x="0" y="2427"/>
                                      <a:ext cx="4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25" name="Line 183"/>
                                  <wps:cNvCnPr>
                                    <a:cxnSpLocks noChangeShapeType="1"/>
                                  </wps:cNvCnPr>
                                  <wps:spPr bwMode="auto">
                                    <a:xfrm flipH="1">
                                      <a:off x="840" y="1857"/>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26" name="Line 184"/>
                                  <wps:cNvCnPr>
                                    <a:cxnSpLocks noChangeShapeType="1"/>
                                  </wps:cNvCnPr>
                                  <wps:spPr bwMode="auto">
                                    <a:xfrm flipH="1">
                                      <a:off x="3645" y="1857"/>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27" name="Line 185"/>
                                  <wps:cNvCnPr>
                                    <a:cxnSpLocks noChangeShapeType="1"/>
                                  </wps:cNvCnPr>
                                  <wps:spPr bwMode="auto">
                                    <a:xfrm flipH="1">
                                      <a:off x="2265" y="1857"/>
                                      <a:ext cx="15" cy="57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628" name="hx16Arc 17"/>
                                  <wps:cNvSpPr>
                                    <a:spLocks/>
                                  </wps:cNvSpPr>
                                  <wps:spPr bwMode="auto">
                                    <a:xfrm rot="5144440" flipH="1">
                                      <a:off x="2075" y="1499"/>
                                      <a:ext cx="437" cy="832"/>
                                    </a:xfrm>
                                    <a:custGeom>
                                      <a:avLst/>
                                      <a:gdLst>
                                        <a:gd name="T0" fmla="*/ 0 w 21600"/>
                                        <a:gd name="T1" fmla="*/ 0 h 21600"/>
                                        <a:gd name="T2" fmla="*/ 118 w 21600"/>
                                        <a:gd name="T3" fmla="*/ 832 h 21600"/>
                                        <a:gd name="T4" fmla="*/ 0 w 21600"/>
                                        <a:gd name="T5" fmla="*/ 4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1284"/>
                                            <a:pt x="15153" y="39785"/>
                                            <a:pt x="5827" y="42398"/>
                                          </a:cubicBezTo>
                                        </a:path>
                                        <a:path w="21600" h="21600" stroke="0" extrusionOk="0">
                                          <a:moveTo>
                                            <a:pt x="-1" y="0"/>
                                          </a:moveTo>
                                          <a:cubicBezTo>
                                            <a:pt x="11929" y="0"/>
                                            <a:pt x="21600" y="9670"/>
                                            <a:pt x="21600" y="21600"/>
                                          </a:cubicBezTo>
                                          <a:cubicBezTo>
                                            <a:pt x="21600" y="31284"/>
                                            <a:pt x="15153" y="39785"/>
                                            <a:pt x="5827" y="423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9" name="Line 187"/>
                                  <wps:cNvCnPr>
                                    <a:cxnSpLocks noChangeShapeType="1"/>
                                  </wps:cNvCnPr>
                                  <wps:spPr bwMode="auto">
                                    <a:xfrm>
                                      <a:off x="195" y="1857"/>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30" name="Line 188"/>
                                  <wps:cNvCnPr>
                                    <a:cxnSpLocks noChangeShapeType="1"/>
                                  </wps:cNvCnPr>
                                  <wps:spPr bwMode="auto">
                                    <a:xfrm>
                                      <a:off x="3015" y="1857"/>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31" name="Line 189"/>
                                  <wps:cNvCnPr>
                                    <a:cxnSpLocks noChangeShapeType="1"/>
                                  </wps:cNvCnPr>
                                  <wps:spPr bwMode="auto">
                                    <a:xfrm>
                                      <a:off x="135" y="1718"/>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32" name="Line 190"/>
                                  <wps:cNvCnPr>
                                    <a:cxnSpLocks noChangeShapeType="1"/>
                                  </wps:cNvCnPr>
                                  <wps:spPr bwMode="auto">
                                    <a:xfrm>
                                      <a:off x="2940" y="1709"/>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33" name="Line 191"/>
                                  <wps:cNvCnPr>
                                    <a:cxnSpLocks noChangeShapeType="1"/>
                                  </wps:cNvCnPr>
                                  <wps:spPr bwMode="auto">
                                    <a:xfrm flipH="1">
                                      <a:off x="1425" y="1703"/>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34" name="Line 192"/>
                                  <wps:cNvCnPr>
                                    <a:cxnSpLocks noChangeShapeType="1"/>
                                  </wps:cNvCnPr>
                                  <wps:spPr bwMode="auto">
                                    <a:xfrm flipH="1">
                                      <a:off x="4245" y="1709"/>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635" name="xjhhxsy3"/>
                                  <wpg:cNvGrpSpPr>
                                    <a:grpSpLocks/>
                                  </wpg:cNvGrpSpPr>
                                  <wpg:grpSpPr bwMode="auto">
                                    <a:xfrm>
                                      <a:off x="540" y="1039"/>
                                      <a:ext cx="482" cy="809"/>
                                      <a:chOff x="540" y="1039"/>
                                      <a:chExt cx="724" cy="1275"/>
                                    </a:xfrm>
                                  </wpg:grpSpPr>
                                  <wpg:grpSp>
                                    <wpg:cNvPr id="51636" name="Group 1651"/>
                                    <wpg:cNvGrpSpPr>
                                      <a:grpSpLocks/>
                                    </wpg:cNvGrpSpPr>
                                    <wpg:grpSpPr bwMode="auto">
                                      <a:xfrm>
                                        <a:off x="540" y="1039"/>
                                        <a:ext cx="724" cy="1275"/>
                                        <a:chOff x="540" y="1039"/>
                                        <a:chExt cx="1361" cy="2987"/>
                                      </a:xfrm>
                                    </wpg:grpSpPr>
                                    <wps:wsp>
                                      <wps:cNvPr id="51637" name="AutoShape 195"/>
                                      <wps:cNvSpPr>
                                        <a:spLocks noChangeArrowheads="1"/>
                                      </wps:cNvSpPr>
                                      <wps:spPr bwMode="auto">
                                        <a:xfrm>
                                          <a:off x="540" y="1686"/>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38" name="Freeform 1656"/>
                                      <wps:cNvSpPr>
                                        <a:spLocks/>
                                      </wps:cNvSpPr>
                                      <wps:spPr bwMode="auto">
                                        <a:xfrm>
                                          <a:off x="674" y="1039"/>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639" name="Group 1652"/>
                                    <wpg:cNvGrpSpPr>
                                      <a:grpSpLocks/>
                                    </wpg:cNvGrpSpPr>
                                    <wpg:grpSpPr bwMode="auto">
                                      <a:xfrm>
                                        <a:off x="540" y="1759"/>
                                        <a:ext cx="720" cy="538"/>
                                        <a:chOff x="540" y="1759"/>
                                        <a:chExt cx="720" cy="538"/>
                                      </a:xfrm>
                                    </wpg:grpSpPr>
                                    <wps:wsp>
                                      <wps:cNvPr id="51640" name="AutoShape 198"/>
                                      <wps:cNvSpPr>
                                        <a:spLocks noChangeArrowheads="1"/>
                                      </wps:cNvSpPr>
                                      <wps:spPr bwMode="auto">
                                        <a:xfrm>
                                          <a:off x="580" y="1819"/>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1" name="Line 199"/>
                                      <wps:cNvCnPr>
                                        <a:cxnSpLocks noChangeShapeType="1"/>
                                      </wps:cNvCnPr>
                                      <wps:spPr bwMode="auto">
                                        <a:xfrm>
                                          <a:off x="540" y="175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642" name="Group 1593"/>
                                  <wpg:cNvGrpSpPr>
                                    <a:grpSpLocks/>
                                  </wpg:cNvGrpSpPr>
                                  <wpg:grpSpPr bwMode="auto">
                                    <a:xfrm>
                                      <a:off x="568" y="0"/>
                                      <a:ext cx="399" cy="1639"/>
                                      <a:chOff x="568" y="0"/>
                                      <a:chExt cx="399" cy="1639"/>
                                    </a:xfrm>
                                  </wpg:grpSpPr>
                                  <wpg:grpSp>
                                    <wpg:cNvPr id="51643" name="Group 1606"/>
                                    <wpg:cNvGrpSpPr>
                                      <a:grpSpLocks/>
                                    </wpg:cNvGrpSpPr>
                                    <wpg:grpSpPr bwMode="auto">
                                      <a:xfrm flipH="1">
                                        <a:off x="568" y="0"/>
                                        <a:ext cx="399" cy="1639"/>
                                        <a:chOff x="566" y="0"/>
                                        <a:chExt cx="499" cy="2050"/>
                                      </a:xfrm>
                                    </wpg:grpSpPr>
                                    <wpg:grpSp>
                                      <wpg:cNvPr id="51644" name="Group 1624"/>
                                      <wpg:cNvGrpSpPr>
                                        <a:grpSpLocks/>
                                      </wpg:cNvGrpSpPr>
                                      <wpg:grpSpPr bwMode="auto">
                                        <a:xfrm>
                                          <a:off x="777" y="899"/>
                                          <a:ext cx="70" cy="1151"/>
                                          <a:chOff x="777" y="899"/>
                                          <a:chExt cx="70" cy="1151"/>
                                        </a:xfrm>
                                      </wpg:grpSpPr>
                                      <wpg:grpSp>
                                        <wpg:cNvPr id="51645" name="Group 1646"/>
                                        <wpg:cNvGrpSpPr>
                                          <a:grpSpLocks/>
                                        </wpg:cNvGrpSpPr>
                                        <wpg:grpSpPr bwMode="auto">
                                          <a:xfrm>
                                            <a:off x="777" y="899"/>
                                            <a:ext cx="70" cy="1148"/>
                                            <a:chOff x="777" y="899"/>
                                            <a:chExt cx="70" cy="1148"/>
                                          </a:xfrm>
                                        </wpg:grpSpPr>
                                        <wps:wsp>
                                          <wps:cNvPr id="51646" name="Rectangle 1648"/>
                                          <wps:cNvSpPr>
                                            <a:spLocks noChangeArrowheads="1"/>
                                          </wps:cNvSpPr>
                                          <wps:spPr bwMode="auto">
                                            <a:xfrm>
                                              <a:off x="778" y="899"/>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647" name="Line 205"/>
                                          <wps:cNvCnPr>
                                            <a:cxnSpLocks noChangeShapeType="1"/>
                                          </wps:cNvCnPr>
                                          <wps:spPr bwMode="auto">
                                            <a:xfrm>
                                              <a:off x="783" y="2030"/>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51776" name="Line 206"/>
                                          <wps:cNvCnPr>
                                            <a:cxnSpLocks noChangeShapeType="1"/>
                                          </wps:cNvCnPr>
                                          <wps:spPr bwMode="auto">
                                            <a:xfrm flipH="1">
                                              <a:off x="777" y="2013"/>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777" name="Line 207"/>
                                        <wps:cNvCnPr>
                                          <a:cxnSpLocks noChangeShapeType="1"/>
                                        </wps:cNvCnPr>
                                        <wps:spPr bwMode="auto">
                                          <a:xfrm>
                                            <a:off x="777" y="1996"/>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778" name="Group 1625"/>
                                      <wpg:cNvGrpSpPr>
                                        <a:grpSpLocks/>
                                      </wpg:cNvGrpSpPr>
                                      <wpg:grpSpPr bwMode="auto">
                                        <a:xfrm>
                                          <a:off x="566" y="0"/>
                                          <a:ext cx="479" cy="891"/>
                                          <a:chOff x="566" y="0"/>
                                          <a:chExt cx="479" cy="891"/>
                                        </a:xfrm>
                                      </wpg:grpSpPr>
                                      <wps:wsp>
                                        <wps:cNvPr id="51779" name="AutoShape 209"/>
                                        <wps:cNvSpPr>
                                          <a:spLocks noChangeArrowheads="1"/>
                                        </wps:cNvSpPr>
                                        <wps:spPr bwMode="auto">
                                          <a:xfrm>
                                            <a:off x="725" y="188"/>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780" name="Oval 1637"/>
                                        <wps:cNvSpPr>
                                          <a:spLocks noChangeArrowheads="1"/>
                                        </wps:cNvSpPr>
                                        <wps:spPr bwMode="auto">
                                          <a:xfrm flipH="1">
                                            <a:off x="797" y="254"/>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781" name="Group 1638"/>
                                        <wpg:cNvGrpSpPr>
                                          <a:grpSpLocks/>
                                        </wpg:cNvGrpSpPr>
                                        <wpg:grpSpPr bwMode="auto">
                                          <a:xfrm>
                                            <a:off x="714" y="0"/>
                                            <a:ext cx="181" cy="199"/>
                                            <a:chOff x="714" y="0"/>
                                            <a:chExt cx="181" cy="199"/>
                                          </a:xfrm>
                                        </wpg:grpSpPr>
                                        <wps:wsp>
                                          <wps:cNvPr id="51782" name="Oval 1642"/>
                                          <wps:cNvSpPr>
                                            <a:spLocks noChangeArrowheads="1"/>
                                          </wps:cNvSpPr>
                                          <wps:spPr bwMode="auto">
                                            <a:xfrm>
                                              <a:off x="732" y="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83" name="Oval 1643"/>
                                          <wps:cNvSpPr>
                                            <a:spLocks noChangeArrowheads="1"/>
                                          </wps:cNvSpPr>
                                          <wps:spPr bwMode="auto">
                                            <a:xfrm>
                                              <a:off x="771" y="10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51784" name="AutoShape 214"/>
                                          <wps:cNvSpPr>
                                            <a:spLocks noChangeArrowheads="1"/>
                                          </wps:cNvSpPr>
                                          <wps:spPr bwMode="auto">
                                            <a:xfrm flipV="1">
                                              <a:off x="725" y="14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785" name="AutoShape 215"/>
                                          <wps:cNvSpPr>
                                            <a:spLocks noChangeArrowheads="1"/>
                                          </wps:cNvSpPr>
                                          <wps:spPr bwMode="auto">
                                            <a:xfrm>
                                              <a:off x="714" y="17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786" name="Group 1639"/>
                                        <wpg:cNvGrpSpPr>
                                          <a:grpSpLocks/>
                                        </wpg:cNvGrpSpPr>
                                        <wpg:grpSpPr bwMode="auto">
                                          <a:xfrm>
                                            <a:off x="566" y="311"/>
                                            <a:ext cx="479" cy="580"/>
                                            <a:chOff x="566" y="311"/>
                                            <a:chExt cx="479" cy="580"/>
                                          </a:xfrm>
                                        </wpg:grpSpPr>
                                        <wps:wsp>
                                          <wps:cNvPr id="51787" name="Freeform 1640"/>
                                          <wps:cNvSpPr>
                                            <a:spLocks/>
                                          </wps:cNvSpPr>
                                          <wps:spPr bwMode="auto">
                                            <a:xfrm>
                                              <a:off x="842" y="311"/>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88" name="Freeform 1641"/>
                                          <wps:cNvSpPr>
                                            <a:spLocks/>
                                          </wps:cNvSpPr>
                                          <wps:spPr bwMode="auto">
                                            <a:xfrm flipH="1">
                                              <a:off x="566" y="311"/>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1789" name="Rectangle 1626"/>
                                      <wps:cNvSpPr>
                                        <a:spLocks noChangeArrowheads="1"/>
                                      </wps:cNvSpPr>
                                      <wps:spPr bwMode="auto">
                                        <a:xfrm>
                                          <a:off x="708" y="882"/>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0" name="Freeform 1627"/>
                                      <wps:cNvSpPr>
                                        <a:spLocks/>
                                      </wps:cNvSpPr>
                                      <wps:spPr bwMode="auto">
                                        <a:xfrm>
                                          <a:off x="744" y="867"/>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91" name="Freeform 1628"/>
                                      <wps:cNvSpPr>
                                        <a:spLocks/>
                                      </wps:cNvSpPr>
                                      <wps:spPr bwMode="auto">
                                        <a:xfrm flipH="1">
                                          <a:off x="834" y="867"/>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792" name="Group 1629"/>
                                      <wpg:cNvGrpSpPr>
                                        <a:grpSpLocks/>
                                      </wpg:cNvGrpSpPr>
                                      <wpg:grpSpPr bwMode="auto">
                                        <a:xfrm>
                                          <a:off x="630" y="895"/>
                                          <a:ext cx="435" cy="142"/>
                                          <a:chOff x="630" y="895"/>
                                          <a:chExt cx="435" cy="142"/>
                                        </a:xfrm>
                                      </wpg:grpSpPr>
                                      <wps:wsp>
                                        <wps:cNvPr id="51793" name="AutoShape 223"/>
                                        <wps:cNvSpPr>
                                          <a:spLocks noChangeArrowheads="1"/>
                                        </wps:cNvSpPr>
                                        <wps:spPr bwMode="auto">
                                          <a:xfrm flipH="1">
                                            <a:off x="630" y="938"/>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94" name="AutoShape 224"/>
                                        <wps:cNvSpPr>
                                          <a:spLocks noChangeArrowheads="1"/>
                                        </wps:cNvSpPr>
                                        <wps:spPr bwMode="auto">
                                          <a:xfrm rot="5400000" flipH="1">
                                            <a:off x="760" y="839"/>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795" name="Oval 1632"/>
                                        <wps:cNvSpPr>
                                          <a:spLocks noChangeArrowheads="1"/>
                                        </wps:cNvSpPr>
                                        <wps:spPr bwMode="auto">
                                          <a:xfrm flipH="1">
                                            <a:off x="997" y="932"/>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96" name="Rectangle 1633"/>
                                        <wps:cNvSpPr>
                                          <a:spLocks noChangeArrowheads="1"/>
                                        </wps:cNvSpPr>
                                        <wps:spPr bwMode="auto">
                                          <a:xfrm flipH="1">
                                            <a:off x="648" y="929"/>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797" name="Oval 1634"/>
                                        <wps:cNvSpPr>
                                          <a:spLocks noChangeArrowheads="1"/>
                                        </wps:cNvSpPr>
                                        <wps:spPr bwMode="auto">
                                          <a:xfrm flipH="1">
                                            <a:off x="795" y="958"/>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98" name="Rectangle 1635"/>
                                        <wps:cNvSpPr>
                                          <a:spLocks noChangeArrowheads="1"/>
                                        </wps:cNvSpPr>
                                        <wps:spPr bwMode="auto">
                                          <a:xfrm flipH="1">
                                            <a:off x="926" y="895"/>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799" name="Group 1607"/>
                                    <wpg:cNvGrpSpPr>
                                      <a:grpSpLocks/>
                                    </wpg:cNvGrpSpPr>
                                    <wpg:grpSpPr bwMode="auto">
                                      <a:xfrm>
                                        <a:off x="581" y="473"/>
                                        <a:ext cx="364" cy="220"/>
                                        <a:chOff x="581" y="468"/>
                                        <a:chExt cx="455" cy="273"/>
                                      </a:xfrm>
                                    </wpg:grpSpPr>
                                    <wpg:grpSp>
                                      <wpg:cNvPr id="51800" name="Group 1608"/>
                                      <wpg:cNvGrpSpPr>
                                        <a:grpSpLocks/>
                                      </wpg:cNvGrpSpPr>
                                      <wpg:grpSpPr bwMode="auto">
                                        <a:xfrm>
                                          <a:off x="581" y="468"/>
                                          <a:ext cx="455" cy="15"/>
                                          <a:chOff x="581" y="468"/>
                                          <a:chExt cx="455" cy="15"/>
                                        </a:xfrm>
                                      </wpg:grpSpPr>
                                      <wps:wsp>
                                        <wps:cNvPr id="51801" name="Line 231"/>
                                        <wps:cNvCnPr>
                                          <a:cxnSpLocks noChangeShapeType="1"/>
                                        </wps:cNvCnPr>
                                        <wps:spPr bwMode="auto">
                                          <a:xfrm>
                                            <a:off x="601" y="483"/>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02" name="Freeform 1622"/>
                                        <wps:cNvSpPr>
                                          <a:spLocks/>
                                        </wps:cNvSpPr>
                                        <wps:spPr bwMode="auto">
                                          <a:xfrm>
                                            <a:off x="1006" y="468"/>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3" name="Freeform 1623"/>
                                        <wps:cNvSpPr>
                                          <a:spLocks/>
                                        </wps:cNvSpPr>
                                        <wps:spPr bwMode="auto">
                                          <a:xfrm flipH="1">
                                            <a:off x="581" y="468"/>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804" name="Line 234"/>
                                      <wps:cNvCnPr>
                                        <a:cxnSpLocks noChangeShapeType="1"/>
                                      </wps:cNvCnPr>
                                      <wps:spPr bwMode="auto">
                                        <a:xfrm>
                                          <a:off x="663" y="51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05" name="Line 235"/>
                                      <wps:cNvCnPr>
                                        <a:cxnSpLocks noChangeShapeType="1"/>
                                      </wps:cNvCnPr>
                                      <wps:spPr bwMode="auto">
                                        <a:xfrm>
                                          <a:off x="762" y="519"/>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06" name="Line 236"/>
                                      <wps:cNvCnPr>
                                        <a:cxnSpLocks noChangeShapeType="1"/>
                                      </wps:cNvCnPr>
                                      <wps:spPr bwMode="auto">
                                        <a:xfrm>
                                          <a:off x="888" y="519"/>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08" name="Line 237"/>
                                      <wps:cNvCnPr>
                                        <a:cxnSpLocks noChangeShapeType="1"/>
                                      </wps:cNvCnPr>
                                      <wps:spPr bwMode="auto">
                                        <a:xfrm>
                                          <a:off x="708" y="570"/>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09" name="Line 238"/>
                                      <wps:cNvCnPr>
                                        <a:cxnSpLocks noChangeShapeType="1"/>
                                      </wps:cNvCnPr>
                                      <wps:spPr bwMode="auto">
                                        <a:xfrm flipV="1">
                                          <a:off x="879" y="570"/>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0" name="Line 239"/>
                                      <wps:cNvCnPr>
                                        <a:cxnSpLocks noChangeShapeType="1"/>
                                      </wps:cNvCnPr>
                                      <wps:spPr bwMode="auto">
                                        <a:xfrm>
                                          <a:off x="660" y="627"/>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1" name="Line 240"/>
                                      <wps:cNvCnPr>
                                        <a:cxnSpLocks noChangeShapeType="1"/>
                                      </wps:cNvCnPr>
                                      <wps:spPr bwMode="auto">
                                        <a:xfrm>
                                          <a:off x="774" y="627"/>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2" name="Line 241"/>
                                      <wps:cNvCnPr>
                                        <a:cxnSpLocks noChangeShapeType="1"/>
                                      </wps:cNvCnPr>
                                      <wps:spPr bwMode="auto">
                                        <a:xfrm>
                                          <a:off x="726" y="690"/>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3" name="Line 242"/>
                                      <wps:cNvCnPr>
                                        <a:cxnSpLocks noChangeShapeType="1"/>
                                      </wps:cNvCnPr>
                                      <wps:spPr bwMode="auto">
                                        <a:xfrm>
                                          <a:off x="840" y="69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4" name="Line 243"/>
                                      <wps:cNvCnPr>
                                        <a:cxnSpLocks noChangeShapeType="1"/>
                                      </wps:cNvCnPr>
                                      <wps:spPr bwMode="auto">
                                        <a:xfrm>
                                          <a:off x="621" y="567"/>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5" name="Line 244"/>
                                      <wps:cNvCnPr>
                                        <a:cxnSpLocks noChangeShapeType="1"/>
                                      </wps:cNvCnPr>
                                      <wps:spPr bwMode="auto">
                                        <a:xfrm>
                                          <a:off x="894" y="624"/>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6" name="Line 245"/>
                                      <wps:cNvCnPr>
                                        <a:cxnSpLocks noChangeShapeType="1"/>
                                      </wps:cNvCnPr>
                                      <wps:spPr bwMode="auto">
                                        <a:xfrm>
                                          <a:off x="747" y="74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817" name="Group 1594"/>
                                  <wpg:cNvGrpSpPr>
                                    <a:grpSpLocks/>
                                  </wpg:cNvGrpSpPr>
                                  <wpg:grpSpPr bwMode="auto">
                                    <a:xfrm>
                                      <a:off x="3255" y="1608"/>
                                      <a:ext cx="135" cy="249"/>
                                      <a:chOff x="3255" y="1608"/>
                                      <a:chExt cx="135" cy="249"/>
                                    </a:xfrm>
                                  </wpg:grpSpPr>
                                  <wps:wsp>
                                    <wps:cNvPr id="51818" name="Line 247"/>
                                    <wps:cNvCnPr>
                                      <a:cxnSpLocks noChangeShapeType="1"/>
                                    </wps:cNvCnPr>
                                    <wps:spPr bwMode="auto">
                                      <a:xfrm>
                                        <a:off x="3255" y="1622"/>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19" name="Line 248"/>
                                    <wps:cNvCnPr>
                                      <a:cxnSpLocks noChangeShapeType="1"/>
                                    </wps:cNvCnPr>
                                    <wps:spPr bwMode="auto">
                                      <a:xfrm>
                                        <a:off x="3255" y="1608"/>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20" name="Line 249"/>
                                    <wps:cNvCnPr>
                                      <a:cxnSpLocks noChangeShapeType="1"/>
                                    </wps:cNvCnPr>
                                    <wps:spPr bwMode="auto">
                                      <a:xfrm>
                                        <a:off x="3390" y="1608"/>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821" name="Group 1595"/>
                                  <wpg:cNvGrpSpPr>
                                    <a:grpSpLocks/>
                                  </wpg:cNvGrpSpPr>
                                  <wpg:grpSpPr bwMode="auto">
                                    <a:xfrm>
                                      <a:off x="3585" y="1608"/>
                                      <a:ext cx="135" cy="249"/>
                                      <a:chOff x="3585" y="1608"/>
                                      <a:chExt cx="135" cy="249"/>
                                    </a:xfrm>
                                  </wpg:grpSpPr>
                                  <wps:wsp>
                                    <wps:cNvPr id="51822" name="Line 251"/>
                                    <wps:cNvCnPr>
                                      <a:cxnSpLocks noChangeShapeType="1"/>
                                    </wps:cNvCnPr>
                                    <wps:spPr bwMode="auto">
                                      <a:xfrm>
                                        <a:off x="3585" y="1622"/>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23" name="Line 252"/>
                                    <wps:cNvCnPr>
                                      <a:cxnSpLocks noChangeShapeType="1"/>
                                    </wps:cNvCnPr>
                                    <wps:spPr bwMode="auto">
                                      <a:xfrm>
                                        <a:off x="3585" y="1608"/>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24" name="Line 253"/>
                                    <wps:cNvCnPr>
                                      <a:cxnSpLocks noChangeShapeType="1"/>
                                    </wps:cNvCnPr>
                                    <wps:spPr bwMode="auto">
                                      <a:xfrm>
                                        <a:off x="3720" y="1608"/>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825" name="Group 1596"/>
                                  <wpg:cNvGrpSpPr>
                                    <a:grpSpLocks/>
                                  </wpg:cNvGrpSpPr>
                                  <wpg:grpSpPr bwMode="auto">
                                    <a:xfrm>
                                      <a:off x="3930" y="1602"/>
                                      <a:ext cx="135" cy="249"/>
                                      <a:chOff x="3930" y="1602"/>
                                      <a:chExt cx="135" cy="249"/>
                                    </a:xfrm>
                                  </wpg:grpSpPr>
                                  <wps:wsp>
                                    <wps:cNvPr id="51826" name="Line 255"/>
                                    <wps:cNvCnPr>
                                      <a:cxnSpLocks noChangeShapeType="1"/>
                                    </wps:cNvCnPr>
                                    <wps:spPr bwMode="auto">
                                      <a:xfrm>
                                        <a:off x="3930" y="1616"/>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27" name="Line 256"/>
                                    <wps:cNvCnPr>
                                      <a:cxnSpLocks noChangeShapeType="1"/>
                                    </wps:cNvCnPr>
                                    <wps:spPr bwMode="auto">
                                      <a:xfrm>
                                        <a:off x="3930" y="1602"/>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28" name="Line 257"/>
                                    <wps:cNvCnPr>
                                      <a:cxnSpLocks noChangeShapeType="1"/>
                                    </wps:cNvCnPr>
                                    <wps:spPr bwMode="auto">
                                      <a:xfrm>
                                        <a:off x="4065" y="160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1829" name="Line 258"/>
                              <wps:cNvCnPr>
                                <a:cxnSpLocks noChangeShapeType="1"/>
                              </wps:cNvCnPr>
                              <wps:spPr bwMode="auto">
                                <a:xfrm flipV="1">
                                  <a:off x="972" y="1149"/>
                                  <a:ext cx="647"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30" name="Text Box 259"/>
                              <wps:cNvSpPr txBox="1">
                                <a:spLocks noChangeArrowheads="1"/>
                              </wps:cNvSpPr>
                              <wps:spPr bwMode="auto">
                                <a:xfrm>
                                  <a:off x="1420" y="0"/>
                                  <a:ext cx="1493"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AgNO</w:t>
                                    </w:r>
                                    <w:r>
                                      <w:rPr>
                                        <w:vertAlign w:val="subscript"/>
                                      </w:rPr>
                                      <w:t>3</w:t>
                                    </w:r>
                                  </w:p>
                                </w:txbxContent>
                              </wps:txbx>
                              <wps:bodyPr rot="0" vert="horz" wrap="square" lIns="91440" tIns="45720" rIns="91440" bIns="45720" anchor="t" anchorCtr="0" upright="1">
                                <a:noAutofit/>
                              </wps:bodyPr>
                            </wps:wsp>
                            <wps:wsp>
                              <wps:cNvPr id="51831" name="Line 260"/>
                              <wps:cNvCnPr>
                                <a:cxnSpLocks noChangeShapeType="1"/>
                              </wps:cNvCnPr>
                              <wps:spPr bwMode="auto">
                                <a:xfrm flipV="1">
                                  <a:off x="938" y="359"/>
                                  <a:ext cx="552"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32" name="Text Box 261"/>
                              <wps:cNvSpPr txBox="1">
                                <a:spLocks noChangeArrowheads="1"/>
                              </wps:cNvSpPr>
                              <wps:spPr bwMode="auto">
                                <a:xfrm>
                                  <a:off x="1591" y="738"/>
                                  <a:ext cx="1057"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H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08" o:spid="_x0000_s1026" style="position:absolute;left:0;text-align:left;margin-left:82.7pt;margin-top:17.05pt;width:239.05pt;height:128.8pt;z-index:251644928" coordsize="4939,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">
                      <v:group id="Group 1574" o:spid="_x0000_s1027" style="position:absolute;width:4939;height:1867" coordsize="441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qKQxxgAAAN4A&#10;AAAPAAAAAAAAAAAAAAAAAKoCAABkcnMvZG93bnJldi54bWxQSwUGAAAAAAQABAD6AAAAnQMAAAAA&#10;">
                        <v:rect id="Rectangle 1579" o:spid="_x0000_s1028" style="position:absolute;left:666;top:963;width:22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BDMgA&#10;AADeAAAADwAAAGRycy9kb3ducmV2LnhtbESPX0vDMBTF3wW/Q7iCL+LSFTakWzaGsuEfRKydz5fm&#10;2hSbm5KkXfftjSD4eDjn/A5nvZ1sJ0byoXWsYD7LQBDXTrfcKKg+9rd3IEJE1tg5JgVnCrDdXF6s&#10;sdDuxO80lrERCcKhQAUmxr6QMtSGLIaZ64mT9+W8xZikb6T2eEpw28k8y5bSYstpwWBP94bq73Kw&#10;Cp7K4TDdvJnn6rV8eDG7vT3446dS11fTbgUi0hT/w3/tR61gMV/mOfzeSVd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0kEMyAAAAN4AAAAPAAAAAAAAAAAAAAAAAJgCAABk&#10;cnMvZG93bnJldi54bWxQSwUGAAAAAAQABAD1AAAAjQMAAAAA&#10;" fillcolor="black">
                          <v:fill r:id="rId24" o:title="" type="pattern"/>
                        </v:rect>
                        <v:group id="Group 1580" o:spid="_x0000_s1029" style="position:absolute;width:4410;height:2437" coordsize="441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2n93FAAAA3gAA&#10;AA8AAAAAAAAAAAAAAAAAqgIAAGRycy9kb3ducmV2LnhtbFBLBQYAAAAABAAEAPoAAACcAwAAAAA=&#10;">
                          <v:line id="Line 182" o:spid="_x0000_s1030" style="position:absolute;visibility:visible;mso-wrap-style:square" from="0,2427" to="4410,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r5xckAAADeAAAADwAAAGRycy9kb3ducmV2LnhtbESPT2vCQBTE70K/w/IKvelG2waJriKW&#10;gvZQ/Ad6fGZfk9Ts27C7TdJv3y0Uehxm5jfMfNmbWrTkfGVZwXiUgCDOra64UHA6vg6nIHxA1lhb&#10;JgXf5GG5uBvMMdO24z21h1CICGGfoYIyhCaT0uclGfQj2xBH78M6gyFKV0jtsItwU8tJkqTSYMVx&#10;ocSG1iXlt8OXUfD+uEvb1fZt05+36TV/2V8vn51T6uG+X81ABOrDf/ivvdEKnsfp5A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Sq+cXJAAAA3gAAAA8AAAAA&#10;AAAAAAAAAAAAoQIAAGRycy9kb3ducmV2LnhtbFBLBQYAAAAABAAEAPkAAACXAwAAAAA=&#10;"/>
                          <v:line id="Line 183" o:spid="_x0000_s1031" style="position:absolute;flip:x;visibility:visible;mso-wrap-style:square" from="840,1857" to="840,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lMsgAAADeAAAADwAAAGRycy9kb3ducmV2LnhtbESPQWsCMRSE70L/Q3gFL0WziordGkUK&#10;BQ9eqrLS2+vmdbPs5mWbRN3++6ZQ8DjMzDfMatPbVlzJh9qxgsk4A0FcOl1zpeB0fBstQYSIrLF1&#10;TAp+KMBm/TBYYa7djd/peoiVSBAOOSowMXa5lKE0ZDGMXUecvC/nLcYkfSW1x1uC21ZOs2whLdac&#10;Fgx29GqobA4Xq0Au90/ffvs5a4rmfH42RVl0H3ulho/99gVEpD7ew//tnVYwnyymc/i7k66AX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QOlMsgAAADeAAAADwAAAAAA&#10;AAAAAAAAAAChAgAAZHJzL2Rvd25yZXYueG1sUEsFBgAAAAAEAAQA+QAAAJYDAAAAAA==&#10;"/>
                          <v:line id="Line 184" o:spid="_x0000_s1032" style="position:absolute;flip:x;visibility:visible;mso-wrap-style:square" from="3645,1857" to="3645,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E7RckAAADeAAAADwAAAGRycy9kb3ducmV2LnhtbESPQUvDQBSE70L/w/IKXsRuWmqosdtS&#10;BMFDL62S4O2ZfWZDsm/j7tqm/74rCB6HmfmGWW9H24sT+dA6VjCfZSCIa6dbbhS8v73cr0CEiKyx&#10;d0wKLhRgu5ncrLHQ7swHOh1jIxKEQ4EKTIxDIWWoDVkMMzcQJ+/LeYsxSd9I7fGc4LaXiyzLpcWW&#10;04LBgZ4N1d3xxyqQq/3dt999Lruyq6pHU9bl8LFX6nY67p5ARBrjf/iv/aoVPMzzRQ6/d9IVkJ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3RO0XJAAAA3gAAAA8AAAAA&#10;AAAAAAAAAAAAoQIAAGRycy9kb3ducmV2LnhtbFBLBQYAAAAABAAEAPkAAACXAwAAAAA=&#10;"/>
                          <v:line id="Line 185" o:spid="_x0000_s1033" style="position:absolute;flip:x;visibility:visible;mso-wrap-style:square" from="2265,1857" to="2280,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MYAAADeAAAADwAAAGRycy9kb3ducmV2LnhtbESPzWrDMBCE74W+g9hCLyWRY9IkOFFC&#10;KBRKT/m9L9ZaNrFWxlJt109fBQI9DjPzDbPZDbYWHbW+cqxgNk1AEOdOV2wUXM6fkxUIH5A11o5J&#10;wS952G2fnzaYadfzkbpTMCJC2GeooAyhyaT0eUkW/dQ1xNErXGsxRNkaqVvsI9zWMk2ShbRYcVwo&#10;saGPkvLb6ccqSN/GwZu8OK7Gbvw+uN7Mr8VeqdeXYb8GEWgI/+FH+0sreJ8t0iXc78Qr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0f/zGAAAA3gAAAA8AAAAAAAAA&#10;AAAAAAAAoQIAAGRycy9kb3ducmV2LnhtbFBLBQYAAAAABAAEAPkAAACUAwAAAAA=&#10;">
                            <v:stroke startarrow="block"/>
                          </v:line>
                          <v:shape id="hx16Arc 17" o:spid="_x0000_s1034" style="position:absolute;left:2075;top:1499;width:437;height:832;rotation:-5619100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0msMA&#10;AADeAAAADwAAAGRycy9kb3ducmV2LnhtbERPzYrCMBC+C75DGMGbTRUs0jWWKiz04EGrDzA0s213&#10;m0m3iba+/eaw4PHj+99nk+nEkwbXWlawjmIQxJXVLdcK7rfP1Q6E88gaO8uk4EUOssN8tsdU25Gv&#10;9Cx9LUIIuxQVNN73qZSuasigi2xPHLgvOxj0AQ611AOOIdx0chPHiTTYcmhosKdTQ9VP+TAKfrfx&#10;rTgfc5scx+/dpUyKk7tYpZaLKf8A4Wnyb/G/u9AKtutkE/aGO+EKyM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e0msMAAADeAAAADwAAAAAAAAAAAAAAAACYAgAAZHJzL2Rv&#10;d25yZXYueG1sUEsFBgAAAAAEAAQA9QAAAIgDAAAAAA==&#10;" path="m-1,nfc11929,,21600,9670,21600,21600v,9684,-6447,18185,-15773,20798em-1,nsc11929,,21600,9670,21600,21600v,9684,-6447,18185,-15773,20798l,21600,-1,xe" filled="f">
                            <v:path arrowok="t" o:extrusionok="f" o:connecttype="custom" o:connectlocs="0,0;2,32;0,16" o:connectangles="0,0,0"/>
                          </v:shape>
                          <v:line id="Line 187" o:spid="_x0000_s1035" style="position:absolute;visibility:visible;mso-wrap-style:square" from="195,1857" to="1425,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WW8kAAADeAAAADwAAAGRycy9kb3ducmV2LnhtbESPT2vCQBTE74V+h+UVeqsbLYYaXUUq&#10;gvZQ/Ad6fGZfk7TZt2F3TdJv3y0Uehxm5jfMbNGbWrTkfGVZwXCQgCDOra64UHA6rp9eQPiArLG2&#10;TAq+ycNifn83w0zbjvfUHkIhIoR9hgrKEJpMSp+XZNAPbEMcvQ/rDIYoXSG1wy7CTS1HSZJKgxXH&#10;hRIbei0p/zrcjIL3513aLrdvm/68Ta/5an+9fHZOqceHfjkFEagP/+G/9kYrGA/T0QR+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qrVlvJAAAA3gAAAA8AAAAA&#10;AAAAAAAAAAAAoQIAAGRycy9kb3ducmV2LnhtbFBLBQYAAAAABAAEAPkAAACXAwAAAAA=&#10;"/>
                          <v:line id="Line 188" o:spid="_x0000_s1036" style="position:absolute;visibility:visible;mso-wrap-style:square" from="3015,1857" to="4245,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hpG8cAAADeAAAADwAAAGRycy9kb3ducmV2LnhtbESPzWrCQBSF94LvMFyhO52oNJTUUUQp&#10;aBeittAur5nbJDVzJ8xMk/TtnYXg8nD++Bar3tSiJecrywqmkwQEcW51xYWCz4+38QsIH5A11pZJ&#10;wT95WC2HgwVm2nZ8ovYcChFH2GeooAyhyaT0eUkG/cQ2xNH7sc5giNIVUjvs4rip5SxJUmmw4vhQ&#10;YkObkvLr+c8oOMyPabvev+/6r316ybeny/dv55R6GvXrVxCB+vAI39s7reB5ms4jQMSJKC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SGkbxwAAAN4AAAAPAAAAAAAA&#10;AAAAAAAAAKECAABkcnMvZG93bnJldi54bWxQSwUGAAAAAAQABAD5AAAAlQMAAAAA&#10;"/>
                          <v:line id="Line 189" o:spid="_x0000_s1037" style="position:absolute;visibility:visible;mso-wrap-style:square" from="135,1718" to="210,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MgMgAAADeAAAADwAAAGRycy9kb3ducmV2LnhtbESPQWvCQBSE74X+h+UVvNVNKg0luoq0&#10;COqhVCvo8Zl9JrHZt2F3TdJ/3y0Uehxm5htmthhMIzpyvrasIB0nIIgLq2suFRw+V48vIHxA1thY&#10;JgXf5GExv7+bYa5tzzvq9qEUEcI+RwVVCG0upS8qMujHtiWO3sU6gyFKV0rtsI9w08inJMmkwZrj&#10;QoUtvVZUfO1vRsH75CPrlpvtejhusnPxtjufrr1TavQwLKcgAg3hP/zXXmsFz2k2SeH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TMgMgAAADeAAAADwAAAAAA&#10;AAAAAAAAAAChAgAAZHJzL2Rvd25yZXYueG1sUEsFBgAAAAAEAAQA+QAAAJYDAAAAAA==&#10;"/>
                          <v:line id="Line 190" o:spid="_x0000_s1038" style="position:absolute;visibility:visible;mso-wrap-style:square" from="2940,1709" to="3015,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ZS98gAAADeAAAADwAAAGRycy9kb3ducmV2LnhtbESPT2vCQBTE74V+h+UVeqsblYYSXUVa&#10;CtqD+A/0+Mw+k7TZt2F3m6Tf3hWEHoeZ+Q0znfemFi05X1lWMBwkIIhzqysuFBz2ny9vIHxA1lhb&#10;JgV/5GE+e3yYYqZtx1tqd6EQEcI+QwVlCE0mpc9LMugHtiGO3sU6gyFKV0jtsItwU8tRkqTSYMVx&#10;ocSG3kvKf3a/RsF6vEnbxepr2R9X6Tn/2J5P351T6vmpX0xABOrDf/jeXmoFr8N0PIL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ZS98gAAADeAAAADwAAAAAA&#10;AAAAAAAAAAChAgAAZHJzL2Rvd25yZXYueG1sUEsFBgAAAAAEAAQA+QAAAJYDAAAAAA==&#10;"/>
                          <v:line id="Line 191" o:spid="_x0000_s1039" style="position:absolute;flip:x;visibility:visible;mso-wrap-style:square" from="1425,1703" to="1500,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OAMkAAADeAAAADwAAAGRycy9kb3ducmV2LnhtbESPQWsCMRSE70L/Q3iFXqRmrVbs1ihS&#10;EDx40ZaV3l43r5tlNy/bJNXtv28EweMwM98wi1VvW3EiH2rHCsajDARx6XTNlYKP983jHESIyBpb&#10;x6TgjwKslneDBebanXlPp0OsRIJwyFGBibHLpQylIYth5Dri5H07bzEm6SupPZ4T3LbyKctm0mLN&#10;acFgR2+GyubwaxXI+W7449df06ZojscXU5RF97lT6uG+X7+CiNTHW/ja3moFz+PZZAKXO+kKyO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h/DgDJAAAA3gAAAA8AAAAA&#10;AAAAAAAAAAAAoQIAAGRycy9kb3ducmV2LnhtbFBLBQYAAAAABAAEAPkAAACXAwAAAAA=&#10;"/>
                          <v:line id="Line 192" o:spid="_x0000_s1040" style="position:absolute;flip:x;visibility:visible;mso-wrap-style:square" from="4245,1709" to="4320,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WdMkAAADeAAAADwAAAGRycy9kb3ducmV2LnhtbESPT2sCMRTE74V+h/AKXkrNWv9gt0aR&#10;guDBS7Ws9Pa6ed0su3nZJlHXb98UhB6HmfkNs1j1thVn8qF2rGA0zEAQl07XXCn4OGye5iBCRNbY&#10;OiYFVwqwWt7fLTDX7sLvdN7HSiQIhxwVmBi7XMpQGrIYhq4jTt638xZjkr6S2uMlwW0rn7NsJi3W&#10;nBYMdvRmqGz2J6tAznePP379NWmK5nh8MUVZdJ87pQYP/foVRKQ+/odv7a1WMB3NxhP4u5OugF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eWlnTJAAAA3gAAAA8AAAAA&#10;AAAAAAAAAAAAoQIAAGRycy9kb3ducmV2LnhtbFBLBQYAAAAABAAEAPkAAACXAwAAAAA=&#10;"/>
                          <v:group id="xjhhxsy3" o:spid="_x0000_s1041" style="position:absolute;left:540;top:1039;width:482;height:809" coordorigin="540,1039"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o078YAAADeAAAADwAAAGRycy9kb3ducmV2LnhtbESPQYvCMBSE78L+h/AE&#10;b5p2pbJUo4jsigcR1IVlb4/m2Rabl9LEtv57Iwgeh5n5hlmselOJlhpXWlYQTyIQxJnVJecKfs8/&#10;4y8QziNrrCyTgjs5WC0/BgtMte34SO3J5yJA2KWooPC+TqV0WUEG3cTWxMG72MagD7LJpW6wC3BT&#10;yc8omkmDJYeFAmvaFJRdTzejYNtht57G3+3+etnc/8/J4W8fk1KjYb+eg/DU+3f41d5pBUk8myb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SjTvxgAAAN4A&#10;AAAPAAAAAAAAAAAAAAAAAKoCAABkcnMvZG93bnJldi54bWxQSwUGAAAAAAQABAD6AAAAnQMAAAAA&#10;">
                            <v:group id="Group 1651" o:spid="_x0000_s1042" style="position:absolute;left:540;top:1039;width:724;height:1275" coordorigin="540,1039"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iqmMYAAADeAAAADwAAAGRycy9kb3ducmV2LnhtbESPQYvCMBSE7wv+h/AE&#10;b2vaFctSjSLiigcRVhfE26N5tsXmpTSxrf/eCMIeh5n5hpkve1OJlhpXWlYQjyMQxJnVJecK/k4/&#10;n98gnEfWWFkmBQ9ysFwMPuaYatvxL7VHn4sAYZeigsL7OpXSZQUZdGNbEwfvahuDPsgml7rBLsBN&#10;Jb+iKJEGSw4LBda0Lii7He9GwbbDbjWJN+3+dl0/Lqfp4byPSanRsF/NQHjq/X/43d5pBdM4mST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mKqYxgAAAN4A&#10;AAAPAAAAAAAAAAAAAAAAAKoCAABkcnMvZG93bnJldi54bWxQSwUGAAAAAAQABAD6AAAAnQMAAAAA&#10;">
                              <v:roundrect id="AutoShape 195" o:spid="_x0000_s1043" style="position:absolute;left:540;top:1686;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n5OsYA&#10;AADeAAAADwAAAGRycy9kb3ducmV2LnhtbESPzWrDMBCE74W8g9hAb42Ulvw5UUIotPRW6uaQ48ba&#10;2CbWypFkx+3TV4VCj8PMfMNsdoNtRE8+1I41TCcKBHHhTM2lhsPny8MSRIjIBhvHpOGLAuy2o7sN&#10;Zsbd+IP6PJYiQThkqKGKsc2kDEVFFsPEtcTJOztvMSbpS2k83hLcNvJRqbm0WHNaqLCl54qKS95Z&#10;DYVRnfLH/n11msX8u++uLF+vWt+Ph/0aRKQh/of/2m9Gw2w6f1rA7510Be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n5OsYAAADeAAAADwAAAAAAAAAAAAAAAACYAgAAZHJz&#10;L2Rvd25yZXYueG1sUEsFBgAAAAAEAAQA9QAAAIsDAAAAAA==&#10;"/>
                              <v:shape id="Freeform 1656" o:spid="_x0000_s1044" style="position:absolute;left:674;top:1039;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plMQA&#10;AADeAAAADwAAAGRycy9kb3ducmV2LnhtbERPy4rCMBTdC/MP4Q7MpmjqiI+pRhGhMAjic+Pu0txp&#10;i81NaTK2/r1ZCC4P571YdaYSd2pcaVnBcBCDIM6sLjlXcDmn/RkI55E1VpZJwYMcrJYfvQUm2rZ8&#10;pPvJ5yKEsEtQQeF9nUjpsoIMuoGtiQP3ZxuDPsAml7rBNoSbSn7H8UQaLDk0FFjTpqDsdvo3CqbT&#10;a7r72WuOtm16idLxIfZRq9TXZ7eeg/DU+bf45f7VCsbDySjsDXfCF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W6ZTEAAAA3gAAAA8AAAAAAAAAAAAAAAAAmAIAAGRycy9k&#10;b3ducmV2LnhtbFBLBQYAAAAABAAEAPUAAACJAwAAAAA=&#10;" path="m,680l300,520,300,r800,l1100,520r300,160e">
                                <v:path arrowok="t" o:connecttype="custom" o:connectlocs="0,680;185,520;185,0;679,0;679,520;864,680" o:connectangles="0,0,0,0,0,0"/>
                              </v:shape>
                            </v:group>
                            <v:group id="Group 1652" o:spid="_x0000_s1045" style="position:absolute;left:540;top:1759;width:720;height:538" coordorigin="540,1759"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c+6scAAADeAAAADwAAAGRycy9kb3ducmV2LnhtbESPT4vCMBTE74LfITxh&#10;b5p2RdFqFJHdxYMI/gHx9miebbF5KU22rd/eLCx4HGbmN8xy3ZlSNFS7wrKCeBSBIE6tLjhTcDl/&#10;D2cgnEfWWFomBU9ysF71e0tMtG35SM3JZyJA2CWoIPe+SqR0aU4G3chWxMG729qgD7LOpK6xDXBT&#10;ys8omkqDBYeFHCva5pQ+Tr9GwU+L7WYcfzX7x337vJ0nh+s+JqU+Bt1mAcJT59/h//ZOK5jE0/Ec&#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gc+6scAAADe&#10;AAAADwAAAAAAAAAAAAAAAACqAgAAZHJzL2Rvd25yZXYueG1sUEsFBgAAAAAEAAQA+gAAAJ4DAAAA&#10;AA==&#10;">
                              <v:roundrect id="AutoShape 198" o:spid="_x0000_s1046" style="position:absolute;left:580;top:1819;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vssQA&#10;AADeAAAADwAAAGRycy9kb3ducmV2LnhtbESPTWvCQBCG70L/wzJCb7qrtFKiq0hBW7yUxILXMTsm&#10;wexsyE41/vvuodDjy/vFs9oMvlU36mMT2MJsakARl8E1XFn4Pu4mb6CiIDtsA5OFB0XYrJ9GK8xc&#10;uHNOt0IqlUY4ZmihFukyrWNZk8c4DR1x8i6h9yhJ9pV2Pd7TuG/13JiF9thweqixo/eaymvx4y0c&#10;0BjcXc8iUZenx1eRf+wPubXP42G7BCU0yH/4r/3pLLzOFi8JIOEkFN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677LEAAAA3gAAAA8AAAAAAAAAAAAAAAAAmAIAAGRycy9k&#10;b3ducmV2LnhtbFBLBQYAAAAABAAEAPUAAACJAwAAAAA=&#10;" fillcolor="black" stroked="f">
                                <v:fill r:id="rId25" o:title="" type="pattern"/>
                              </v:roundrect>
                              <v:line id="Line 199" o:spid="_x0000_s1047" style="position:absolute;visibility:visible;mso-wrap-style:square" from="540,1759" to="1260,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ckAAADeAAAADwAAAGRycy9kb3ducmV2LnhtbESPS2vDMBCE74X+B7GF3hrZfZjgRgmh&#10;pZD0UPKC5LixtrZba2Uk1Xb/fRQI5DjMzDfMZDaYRnTkfG1ZQTpKQBAXVtdcKthtPx7GIHxA1thY&#10;JgX/5GE2vb2ZYK5tz2vqNqEUEcI+RwVVCG0upS8qMuhHtiWO3rd1BkOUrpTaYR/hppGPSZJJgzXH&#10;hQpbequo+N38GQVfT6usmy8/F8N+mR2L9/Xx8NM7pe7vhvkriEBDuIYv7YVW8JJmzymc78QrIKc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kCv/3JAAAA3gAAAA8AAAAA&#10;AAAAAAAAAAAAoQIAAGRycy9kb3ducmV2LnhtbFBLBQYAAAAABAAEAPkAAACXAwAAAAA=&#10;"/>
                            </v:group>
                          </v:group>
                          <v:group id="Group 1593" o:spid="_x0000_s1048" style="position:absolute;left:568;width:399;height:1639" coordorigin="568" coordsize="399,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Xf5scAAADeAAAADwAAAGRycy9kb3ducmV2LnhtbESPT4vCMBTE7wt+h/CE&#10;va1pXRWpRhHZXTyI4B8Qb4/m2Rabl9Jk2/rtjSB4HGbmN8x82ZlSNFS7wrKCeBCBIE6tLjhTcDr+&#10;fk1BOI+ssbRMCu7kYLnofcwx0bblPTUHn4kAYZeggtz7KpHSpTkZdANbEQfvamuDPsg6k7rGNsBN&#10;KYdRNJEGCw4LOVa0zim9Hf6Ngr8W29V3/NNsb9f1/XIc787bmJT67HerGQhPnX+HX+2NVjCOJ6Mh&#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Xf5scAAADe&#10;AAAADwAAAAAAAAAAAAAAAACqAgAAZHJzL2Rvd25yZXYueG1sUEsFBgAAAAAEAAQA+gAAAJ4DAAAA&#10;AA==&#10;">
                            <v:group id="Group 1606" o:spid="_x0000_s1049" style="position:absolute;left:568;width:399;height:1639;flip:x" coordorigin="566"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liAjxgAAAN4A&#10;AAAPAAAAAAAAAAAAAAAAAKoCAABkcnMvZG93bnJldi54bWxQSwUGAAAAAAQABAD6AAAAnQMAAAAA&#10;">
                              <v:group id="Group 1624" o:spid="_x0000_s1050" style="position:absolute;left:777;top:899;width:70;height:1151" coordorigin="777,899"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ADiCccAAADe&#10;AAAADwAAAAAAAAAAAAAAAACqAgAAZHJzL2Rvd25yZXYueG1sUEsFBgAAAAAEAAQA+gAAAJ4DAAAA&#10;AA==&#10;">
                                <v:group id="Group 1646" o:spid="_x0000_s1051" style="position:absolute;left:777;top:899;width:70;height:1148" coordorigin="777,899"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xHkscAAADeAAAADwAAAGRycy9kb3ducmV2LnhtbESPQWvCQBSE7wX/w/KE&#10;3uom2ohEVxGppQcRqoJ4e2SfSTD7NmS3Sfz3riD0OMzMN8xi1ZtKtNS40rKCeBSBIM6sLjlXcDpu&#10;P2YgnEfWWFkmBXdysFoO3haYatvxL7UHn4sAYZeigsL7OpXSZQUZdCNbEwfvahuDPsgml7rBLsBN&#10;JcdRNJUGSw4LBda0KSi7Hf6Mgu8Ou/Uk/mp3t+vmfjkm+/MuJqXeh/16DsJT7//Dr/aPVpDE088E&#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0xHkscAAADe&#10;AAAADwAAAAAAAAAAAAAAAACqAgAAZHJzL2Rvd25yZXYueG1sUEsFBgAAAAAEAAQA+gAAAJ4DAAAA&#10;AA==&#10;">
                                  <v:rect id="Rectangle 1648" o:spid="_x0000_s1052" style="position:absolute;left:778;top:899;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YXiscA&#10;AADeAAAADwAAAGRycy9kb3ducmV2LnhtbESPQWvCQBSE70L/w/IKvelGq6GmWaW0WPRo4qW3Z/Y1&#10;SZt9G7Ibjf56Vyj0OMzMN0y6HkwjTtS52rKC6SQCQVxYXXOp4JBvxi8gnEfW2FgmBRdysF49jFJM&#10;tD3znk6ZL0WAsEtQQeV9m0jpiooMuoltiYP3bTuDPsiulLrDc4CbRs6iKJYGaw4LFbb0XlHxm/VG&#10;wbGeHfC6zz8js9w8+92Q//RfH0o9PQ5vryA8Df4//NfeagWLaTyP4X4nX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WF4rHAAAA3gAAAA8AAAAAAAAAAAAAAAAAmAIAAGRy&#10;cy9kb3ducmV2LnhtbFBLBQYAAAAABAAEAPUAAACMAwAAAAA=&#10;"/>
                                  <v:line id="Line 205" o:spid="_x0000_s1053" style="position:absolute;visibility:visible;mso-wrap-style:square" from="783,2030" to="847,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zmkxaygAAAN4AAAAPAAAA&#10;AAAAAAAAAAAAAKECAABkcnMvZG93bnJldi54bWxQSwUGAAAAAAQABAD5AAAAmAMAAAAA&#10;" strokecolor="white" strokeweight="1pt"/>
                                  <v:line id="Line 206" o:spid="_x0000_s1054" style="position:absolute;flip:x;visibility:visible;mso-wrap-style:square" from="777,2013" to="834,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bxckAAADeAAAADwAAAGRycy9kb3ducmV2LnhtbESPQWsCMRSE74X+h/AKXkrNWqzarVGk&#10;IHjwUi0rvb1uXjfLbl62SdT13zcFweMwM98w82VvW3EiH2rHCkbDDARx6XTNlYLP/fppBiJEZI2t&#10;Y1JwoQDLxf3dHHPtzvxBp12sRIJwyFGBibHLpQylIYth6Dri5P04bzEm6SupPZ4T3LbyOcsm0mLN&#10;acFgR++GymZ3tArkbPv461ff46ZoDodXU5RF97VVavDQr95AROrjLXxtb7SCl9F0OoH/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iDG8XJAAAA3gAAAA8AAAAA&#10;AAAAAAAAAAAAoQIAAGRycy9kb3ducmV2LnhtbFBLBQYAAAAABAAEAPkAAACXAwAAAAA=&#10;"/>
                                </v:group>
                                <v:line id="Line 207" o:spid="_x0000_s1055" style="position:absolute;visibility:visible;mso-wrap-style:square" from="777,1996" to="777,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pHMskAAADeAAAADwAAAGRycy9kb3ducmV2LnhtbESPQUvDQBSE74L/YXlCb3ZTxUTSbkup&#10;CK2H0lbBHl+zzyQ2+zbsbpP477uC4HGYmW+Y2WIwjejI+dqygsk4AUFcWF1zqeDj/fX+GYQPyBob&#10;y6Tghzws5rc3M8y17XlP3SGUIkLY56igCqHNpfRFRQb92LbE0fuyzmCI0pVSO+wj3DTyIUlSabDm&#10;uFBhS6uKivPhYhRsH3dpt9y8rYfPTXoqXvan43fvlBrdDcspiEBD+A//tddawdMkyzL4vROvgJx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EqRzLJAAAA3gAAAA8AAAAA&#10;AAAAAAAAAAAAoQIAAGRycy9kb3ducmV2LnhtbFBLBQYAAAAABAAEAPkAAACXAwAAAAA=&#10;"/>
                              </v:group>
                              <v:group id="Group 1625" o:spid="_x0000_s1056" style="position:absolute;left:566;width:479;height:891" coordorigin="566"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cAtLMQAAADeAAAA&#10;DwAAAAAAAAAAAAAAAACqAgAAZHJzL2Rvd25yZXYueG1sUEsFBgAAAAAEAAQA+gAAAJsDAAAAAA==&#10;">
                                <v:shape id="AutoShape 209" o:spid="_x0000_s1057" style="position:absolute;left:725;top:188;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g1sgA&#10;AADeAAAADwAAAGRycy9kb3ducmV2LnhtbESPT2sCMRTE70K/Q3hCL6KJSv2zNYoWCr0UWSvo8XXz&#10;3CzdvCybVNdv3xQKPQ4z8xtmtelcLa7UhsqzhvFIgSAuvKm41HD8eB0uQISIbLD2TBruFGCzfuit&#10;MDP+xjldD7EUCcIhQw02xiaTMhSWHIaRb4iTd/Gtw5hkW0rT4i3BXS0nSs2kw4rTgsWGXiwVX4dv&#10;p2GQHzGY9/xUTnf7yefyrGa2U1o/9rvtM4hIXfwP/7XfjIan8Xy+hN876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DWyAAAAN4AAAAPAAAAAAAAAAAAAAAAAJgCAABk&#10;cnMvZG93bnJldi54bWxQSwUGAAAAAAQABAD1AAAAjQMAAAAA&#10;" path="m,l2400,21600r16800,l21600,,,xe">
                                  <v:stroke joinstyle="miter"/>
                                  <v:path o:connecttype="custom" o:connectlocs="1,0;1,1;0,0;1,0" o:connectangles="0,0,0,0" textboxrect="3008,2959,18592,18641"/>
                                </v:shape>
                                <v:oval id="Oval 1637" o:spid="_x0000_s1058" style="position:absolute;left:797;top:254;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fc8UA&#10;AADeAAAADwAAAGRycy9kb3ducmV2LnhtbESPzWrCQBSF9wXfYbhCd3WSSluJTkSEQiSbxrpxd5O5&#10;JoOZOyEzavr2nUWhy8P549tsJ9uLO43eOFaQLhIQxI3ThlsFp+/PlxUIH5A19o5JwQ952Oazpw1m&#10;2j24ovsxtCKOsM9QQRfCkEnpm44s+oUbiKN3caPFEOXYSj3iI47bXr4mybu0aDg+dDjQvqPmerxZ&#10;BYevg0WqTWnrZVFUybk0eKmVep5PuzWIQFP4D/+1C63gLf1YRYCIE1F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R9zxQAAAN4AAAAPAAAAAAAAAAAAAAAAAJgCAABkcnMv&#10;ZG93bnJldi54bWxQSwUGAAAAAAQABAD1AAAAigMAAAAA&#10;"/>
                                <v:group id="Group 1638" o:spid="_x0000_s1059" style="position:absolute;left:714;width:181;height:199" coordorigin="714"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0v9JbIAAAA&#10;3gAAAA8AAAAAAAAAAAAAAAAAqgIAAGRycy9kb3ducmV2LnhtbFBLBQYAAAAABAAEAPoAAACfAwAA&#10;AAA=&#10;">
                                  <v:oval id="Oval 1642" o:spid="_x0000_s1060" style="position:absolute;left:732;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iMYA&#10;AADeAAAADwAAAGRycy9kb3ducmV2LnhtbESPQWvCQBSE74X+h+UVequbGKKSuoooBXvoodHeH9ln&#10;Esy+DdlnTP99t1DocZiZb5j1dnKdGmkIrWcD6SwBRVx523Jt4Hx6e1mBCoJssfNMBr4pwHbz+LDG&#10;wvo7f9JYSq0ihEOBBhqRvtA6VA05DDPfE0fv4geHEuVQazvgPcJdp+dJstAOW44LDfa0b6i6ljdn&#10;4FDvysWoM8mzy+Eo+fXr4z1LjXl+mnavoIQm+Q//tY/WQJ4uV3P4vROv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aiMYAAADeAAAADwAAAAAAAAAAAAAAAACYAgAAZHJz&#10;L2Rvd25yZXYueG1sUEsFBgAAAAAEAAQA9QAAAIsDAAAAAA==&#10;"/>
                                  <v:oval id="Oval 1643" o:spid="_x0000_s1061" style="position:absolute;left:771;top:10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zA8MUA&#10;AADeAAAADwAAAGRycy9kb3ducmV2LnhtbESPQWvCQBSE70L/w/IEb7pJpBqiqxSh4K1tFNrjI/tM&#10;gtm36e5G03/fLRQ8DjPzDbPdj6YTN3K+tawgXSQgiCurW64VnE+v8xyED8gaO8uk4Ic87HdPky0W&#10;2t75g25lqEWEsC9QQRNCX0jpq4YM+oXtiaN3sc5giNLVUju8R7jpZJYkK2mw5bjQYE+HhqprORgF&#10;2aBdmh9CVr69c1d9J8vhK/1UajYdXzYgAo3hEf5vH7WC53SdL+HvTrw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nMDwxQAAAN4AAAAPAAAAAAAAAAAAAAAAAJgCAABkcnMv&#10;ZG93bnJldi54bWxQSwUGAAAAAAQABAD1AAAAigMAAAAA&#10;" strokeweight=".5pt"/>
                                  <v:shape id="AutoShape 214" o:spid="_x0000_s1062" style="position:absolute;left:725;top:14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qm8YA&#10;AADeAAAADwAAAGRycy9kb3ducmV2LnhtbESPQWvCQBSE7wX/w/KEXkQ3FltjdBURC15Eql68PbLP&#10;ZDH7NmRXk/77bkHwOMzMN8xi1dlKPKjxxrGC8SgBQZw7bbhQcD59D1MQPiBrrByTgl/ysFr23haY&#10;adfyDz2OoRARwj5DBWUIdSalz0uy6EeuJo7e1TUWQ5RNIXWDbYTbSn4kyZe0aDgulFjTpqT8drxb&#10;Babe7y7drD0M3C2dHNBsB1t5Vuq9363nIAJ14RV+tndawed4mk7g/06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Aqm8YAAADeAAAADwAAAAAAAAAAAAAAAACYAgAAZHJz&#10;L2Rvd25yZXYueG1sUEsFBgAAAAAEAAQA9QAAAIsDAAAAAA==&#10;" path="m,l5400,21600r10800,l21600,,,xe">
                                    <v:stroke joinstyle="miter"/>
                                    <v:path o:connecttype="custom" o:connectlocs="1,0;1,0;0,0;1,0" o:connectangles="0,0,0,0" textboxrect="4483,4629,17117,16971"/>
                                  </v:shape>
                                  <v:roundrect id="AutoShape 215" o:spid="_x0000_s1063" style="position:absolute;left:714;top:17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DAo8cA&#10;AADeAAAADwAAAGRycy9kb3ducmV2LnhtbESP0WrCQBRE3wv+w3KFvtVNCrYxdQ0iiD7Y0sZ+wCV7&#10;zQazd0N2NdGv7xYKfRxm5gyzLEbbiiv1vnGsIJ0lIIgrpxuuFXwft08ZCB+QNbaOScGNPBSrycMS&#10;c+0G/qJrGWoRIexzVGBC6HIpfWXIop+5jjh6J9dbDFH2tdQ9DhFuW/mcJC/SYsNxwWBHG0PVubxY&#10;Bbu7z4ZQnT93tF1sWlNf/OH9Q6nH6bh+AxFoDP/hv/ZeK5inr9kc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gwKPHAAAA3gAAAA8AAAAAAAAAAAAAAAAAmAIAAGRy&#10;cy9kb3ducmV2LnhtbFBLBQYAAAAABAAEAPUAAACMAwAAAAA=&#10;"/>
                                </v:group>
                                <v:group id="Group 1639" o:spid="_x0000_s1064" style="position:absolute;left:566;top:311;width:479;height:580" coordorigin="566,311"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sZs4scAAADe&#10;AAAADwAAAAAAAAAAAAAAAACqAgAAZHJzL2Rvd25yZXYueG1sUEsFBgAAAAAEAAQA+gAAAJ4DAAAA&#10;AA==&#10;">
                                  <v:shape id="Freeform 1640" o:spid="_x0000_s1065" style="position:absolute;left:842;top:311;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MwsQA&#10;AADeAAAADwAAAGRycy9kb3ducmV2LnhtbESPUWvCMBSF3wf7D+EOfJtpi1ulGmUKwt5k1R9waa5t&#10;sLnpkmjrv18Ggz0ezjnf4ay3k+3FnXwwjhXk8wwEceO04VbB+XR4XYIIEVlj75gUPCjAdvP8tMZK&#10;u5G/6F7HViQIhwoVdDEOlZSh6chimLuBOHkX5y3GJH0rtccxwW0viyx7lxYNp4UOB9p31Fzrm1Xw&#10;XfvitsOh5IXJjjz2F3+SR6VmL9PHCkSkKf6H/9qfWsFbXi5L+L2Tr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DMLEAAAA3gAAAA8AAAAAAAAAAAAAAAAAmAIAAGRycy9k&#10;b3ducmV2LnhtbFBLBQYAAAAABAAEAPUAAACJAw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1641" o:spid="_x0000_s1066" style="position:absolute;left:566;top:311;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yiMcA&#10;AADeAAAADwAAAGRycy9kb3ducmV2LnhtbERPy2rCQBTdF/yH4RbciE5SsErqKFJabREXPrro7pK5&#10;JsHMnTAzJmm/vrMouDyc92LVm1q05HxlWUE6SUAQ51ZXXCg4n97HcxA+IGusLZOCH/KwWg4eFphp&#10;2/GB2mMoRAxhn6GCMoQmk9LnJRn0E9sQR+5incEQoSukdtjFcFPLpyR5lgYrjg0lNvRaUn493oyC&#10;y1cbfkd+s79dt3rfvY2+dy79VGr42K9fQATqw1387/7QCqbpbB73xjvx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B8ojHAAAA3gAAAA8AAAAAAAAAAAAAAAAAmAIAAGRy&#10;cy9kb3ducmV2LnhtbFBLBQYAAAAABAAEAPUAAACMAw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1626" o:spid="_x0000_s1067" style="position:absolute;left:708;top:882;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1FcYA&#10;AADeAAAADwAAAGRycy9kb3ducmV2LnhtbESPQWvCQBSE70L/w/IK3nTXVlNNXaUUBEE9GAu9PrLP&#10;JDT7Ns2uGv+9Kwgeh5n5hpkvO1uLM7W+cqxhNFQgiHNnKi40/BxWgykIH5AN1o5Jw5U8LBcvvTmm&#10;xl14T+csFCJC2KeooQyhSaX0eUkW/dA1xNE7utZiiLItpGnxEuG2lm9KJdJixXGhxIa+S8r/spPV&#10;gMnY/O+O79vD5pTgrOjUavKrtO6/dl+fIAJ14Rl+tNdGw2T0MZ3B/U6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1FcYAAADeAAAADwAAAAAAAAAAAAAAAACYAgAAZHJz&#10;L2Rvd25yZXYueG1sUEsFBgAAAAAEAAQA9QAAAIsDAAAAAA==&#10;" stroked="f"/>
                              <v:shape id="Freeform 1627" o:spid="_x0000_s1068" style="position:absolute;left:744;top:867;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nppcYA&#10;AADeAAAADwAAAGRycy9kb3ducmV2LnhtbESPvW7CMBSF90q8g3WRuoGTVk0hYBAgtWKqSmBhu4ov&#10;SSC+Tm0XwtvXA1LHo/Onb77sTSuu5HxjWUE6TkAQl1Y3XCk47D9GExA+IGtsLZOCO3lYLgZPc8y1&#10;vfGOrkWoRBxhn6OCOoQul9KXNRn0Y9sRR+9kncEQpaukdniL46aVL0mSSYMNx4caO9rUVF6KX6Ng&#10;e55mxfr05X5S+53dd0f+zPSrUs/DfjUDEagP/+FHe6sVvKXv0wgQcSI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nppcYAAADeAAAADwAAAAAAAAAAAAAAAACYAgAAZHJz&#10;L2Rvd25yZXYueG1sUEsFBgAAAAAEAAQA9QAAAIsDAAAAAA==&#10;" path="m,c9,9,19,19,24,27v5,8,7,16,9,24e" filled="f">
                                <v:path arrowok="t" o:connecttype="custom" o:connectlocs="0,0;24,27;33,51" o:connectangles="0,0,0"/>
                              </v:shape>
                              <v:shape id="Freeform 1628" o:spid="_x0000_s1069" style="position:absolute;left:834;top:867;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QG/sUA&#10;AADeAAAADwAAAGRycy9kb3ducmV2LnhtbESP3YrCMBSE7xd8h3CEvVk07eL6U40igriwF6L1AQ7N&#10;sS02J6WJbX17syB4OczMN8xq05tKtNS40rKCeByBIM6sLjlXcEn3ozkI55E1VpZJwYMcbNaDjxUm&#10;2nZ8ovbscxEg7BJUUHhfJ1K6rCCDbmxr4uBdbWPQB9nkUjfYBbip5HcUTaXBksNCgTXtCspu57tR&#10;8FVO07s//B0sZ/FtkvfHtONWqc9hv12C8NT7d/jV/tUKfuLZIob/O+EKyP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Ab+xQAAAN4AAAAPAAAAAAAAAAAAAAAAAJgCAABkcnMv&#10;ZG93bnJldi54bWxQSwUGAAAAAAQABAD1AAAAigMAAAAA&#10;" path="m,c9,9,19,19,24,27v5,8,7,16,9,24e" filled="f">
                                <v:path arrowok="t" o:connecttype="custom" o:connectlocs="0,0;24,27;33,51" o:connectangles="0,0,0"/>
                              </v:shape>
                              <v:group id="Group 1629" o:spid="_x0000_s1070" style="position:absolute;left:630;top:895;width:435;height:142" coordorigin="630,895"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CT8PMcAAADe&#10;AAAADwAAAAAAAAAAAAAAAACqAgAAZHJzL2Rvd25yZXYueG1sUEsFBgAAAAAEAAQA+gAAAJ4DAAAA&#10;AA==&#10;">
                                <v:roundrect id="AutoShape 223" o:spid="_x0000_s1071" style="position:absolute;left:630;top:938;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h6scA&#10;AADeAAAADwAAAGRycy9kb3ducmV2LnhtbESP3WrCQBSE7wt9h+UUemc2tlo1dRUVi1J6UX8e4JA9&#10;zYZmz4bsJsa37wpCL4eZ+YaZL3tbiY4aXzpWMExSEMS50yUXCs6nj8EUhA/IGivHpOBKHpaLx4c5&#10;Ztpd+EDdMRQiQthnqMCEUGdS+tyQRZ+4mjh6P66xGKJsCqkbvES4reRLmr5JiyXHBYM1bQzlv8fW&#10;KkDZfn+td+Nad6P005h26/LpWannp371DiJQH/7D9/ZeKxgPJ7NXuN2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YYerHAAAA3gAAAA8AAAAAAAAAAAAAAAAAmAIAAGRy&#10;cy9kb3ducmV2LnhtbFBLBQYAAAAABAAEAPUAAACMAwAAAAA=&#10;"/>
                                <v:shape id="AutoShape 224" o:spid="_x0000_s1072" style="position:absolute;left:760;top:839;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l4MMA&#10;AADeAAAADwAAAGRycy9kb3ducmV2LnhtbESPW4vCMBSE34X9D+Es7JumlXqrRlkEwVdv7D4emmNb&#10;tjkpSazdf28EwcdhZr5hVpveNKIj52vLCtJRAoK4sLrmUsH5tBvOQfiArLGxTAr+ycNm/TFYYa7t&#10;nQ/UHUMpIoR9jgqqENpcSl9UZNCPbEscvat1BkOUrpTa4T3CTSPHSTKVBmuOCxW2tK2o+DvejALK&#10;tpfpOflJu/rXshk7vrQZK/X12X8vQQTqwzv8au+1gkk6W2TwvBOv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bl4MMAAADeAAAADwAAAAAAAAAAAAAAAACYAgAAZHJzL2Rv&#10;d25yZXYueG1sUEsFBgAAAAAEAAQA9QAAAIgDAAAAAA==&#10;" path="m,l3474,21600r14652,l21600,,,xe">
                                  <v:stroke joinstyle="miter"/>
                                  <v:path o:connecttype="custom" o:connectlocs="1,2;0,3;0,2;0,0" o:connectangles="0,0,0,0" textboxrect="3456,3558,18144,18042"/>
                                </v:shape>
                                <v:oval id="Oval 1632" o:spid="_x0000_s1073" style="position:absolute;left:997;top:932;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qNsYA&#10;AADeAAAADwAAAGRycy9kb3ducmV2LnhtbESPQWvCQBSE7wX/w/IEb3WjYq3RVUQQIl5q2ktvL9ln&#10;sph9G7Krpv++Wyh4HGbmG2a97W0j7tR541jBZJyAIC6dNlwp+Po8vL6D8AFZY+OYFPyQh+1m8LLG&#10;VLsHn+meh0pECPsUFdQhtKmUvqzJoh+7ljh6F9dZDFF2ldQdPiLcNnKaJG/SouG4UGNL+5rKa36z&#10;Co4fR4tUmJMtZll2Tr5PBi+FUqNhv1uBCNSHZ/i/nWkF88liOYe/O/EK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cqNsYAAADeAAAADwAAAAAAAAAAAAAAAACYAgAAZHJz&#10;L2Rvd25yZXYueG1sUEsFBgAAAAAEAAQA9QAAAIsDAAAAAA==&#10;"/>
                                <v:rect id="Rectangle 1633" o:spid="_x0000_s1074" style="position:absolute;left:648;top:929;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LzcYA&#10;AADeAAAADwAAAGRycy9kb3ducmV2LnhtbESPQWvCQBSE7wX/w/KE3upGq1ZTVxGhoBehacHrM/ua&#10;BLNvw+4ak3/fFQSPw8x8w6w2nalFS85XlhWMRwkI4tzqigsFvz9fbwsQPiBrrC2Tgp48bNaDlxWm&#10;2t74m9osFCJC2KeooAyhSaX0eUkG/cg2xNH7s85giNIVUju8Rbip5SRJ5tJgxXGhxIZ2JeWX7GoU&#10;7Jvj+eAmpj9Oz1PZd/m7b08npV6H3fYTRKAuPMOP9l4rmI0/lnO434l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ILzcYAAADeAAAADwAAAAAAAAAAAAAAAACYAgAAZHJz&#10;L2Rvd25yZXYueG1sUEsFBgAAAAAEAAQA9QAAAIsDAAAAAA==&#10;"/>
                                <v:oval id="Oval 1634" o:spid="_x0000_s1075" style="position:absolute;left:795;top:958;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kR2sYA&#10;AADeAAAADwAAAGRycy9kb3ducmV2LnhtbESPQWvCQBSE74L/YXlCb7qxYtXUjZSCEPFSrRdvL9ln&#10;sjT7NmS3Mf33bqHQ4zAz3zDb3WAb0VPnjWMF81kCgrh02nCl4PK5n65B+ICssXFMCn7Iwy4bj7aY&#10;anfnE/XnUIkIYZ+igjqENpXSlzVZ9DPXEkfv5jqLIcqukrrDe4TbRj4nyYu0aDgu1NjSe03l1/nb&#10;Kjh8HCxSYY62WOT5KbkeDd4KpZ4mw9sriEBD+A//tXOtYDlfbVbweydeAZ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kR2sYAAADeAAAADwAAAAAAAAAAAAAAAACYAgAAZHJz&#10;L2Rvd25yZXYueG1sUEsFBgAAAAAEAAQA9QAAAIsDAAAAAA==&#10;"/>
                                <v:rect id="Rectangle 1635" o:spid="_x0000_s1076" style="position:absolute;left:926;top:895;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6JMQA&#10;AADeAAAADwAAAGRycy9kb3ducmV2LnhtbERPy2rCQBTdF/yH4QrdNRNTW9vUUUQo2I1gKri9Zm6T&#10;YOZOmBnz+PvOotDl4bzX29G0oifnG8sKFkkKgri0uuFKwfn78+kNhA/IGlvLpGAiD9vN7GGNubYD&#10;n6gvQiViCPscFdQhdLmUvqzJoE9sRxy5H+sMhghdJbXDIYabVmZp+ioNNhwbauxoX1N5K+5GwaE7&#10;Xr9cZqbj8rqU01g++/5yUepxPu4+QAQaw7/4z33QCl4Wq/e4N96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OiTEAAAA3gAAAA8AAAAAAAAAAAAAAAAAmAIAAGRycy9k&#10;b3ducmV2LnhtbFBLBQYAAAAABAAEAPUAAACJAwAAAAA=&#10;"/>
                              </v:group>
                            </v:group>
                            <v:group id="Group 1607" o:spid="_x0000_s1077" style="position:absolute;left:581;top:473;width:364;height:220" coordorigin="581,468"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oBuTccAAADe&#10;AAAADwAAAAAAAAAAAAAAAACqAgAAZHJzL2Rvd25yZXYueG1sUEsFBgAAAAAEAAQA+gAAAJ4DAAAA&#10;AA==&#10;">
                              <v:group id="Group 1608" o:spid="_x0000_s1078" style="position:absolute;left:581;top:468;width:455;height:15" coordorigin="581,468"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BMYBxgAAAN4A&#10;AAAPAAAAAAAAAAAAAAAAAKoCAABkcnMvZG93bnJldi54bWxQSwUGAAAAAAQABAD6AAAAnQMAAAAA&#10;">
                                <v:line id="Line 231" o:spid="_x0000_s1079" style="position:absolute;visibility:visible;mso-wrap-style:square" from="601,483" to="100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2d9sgAAADeAAAADwAAAGRycy9kb3ducmV2LnhtbESPQWvCQBSE74X+h+UJvdVNWhokuoq0&#10;FLQHUVvQ4zP7TGKzb8PuNkn/vSsUehxm5htmthhMIzpyvrasIB0nIIgLq2suFXx9vj9OQPiArLGx&#10;TAp+ycNifn83w1zbnnfU7UMpIoR9jgqqENpcSl9UZNCPbUscvbN1BkOUrpTaYR/hppFPSZJJgzXH&#10;hQpbeq2o+N7/GAWb523WLdcfq+Gwzk7F2+50vPROqYfRsJyCCDSE//Bfe6UVvKSTJIXbnXg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z2d9sgAAADeAAAADwAAAAAA&#10;AAAAAAAAAAChAgAAZHJzL2Rvd25yZXYueG1sUEsFBgAAAAAEAAQA+QAAAJYDAAAAAA==&#10;"/>
                                <v:shape id="Freeform 1622" o:spid="_x0000_s1080" style="position:absolute;left:1006;top:468;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Ao8YA&#10;AADeAAAADwAAAGRycy9kb3ducmV2LnhtbESPzWrDMBCE74W+g9hCb42cQItxo4SQpDS3kh9oj4u1&#10;tUyslZG2iZunrwqBHIeZ+YaZzgffqRPF1AY2MB4VoIjrYFtuDBz2b08lqCTIFrvAZOCXEsxn93dT&#10;rGw485ZOO2lUhnCq0IAT6SutU+3IYxqFnjh73yF6lCxjo23Ec4b7Tk+K4kV7bDkvOOxp6ag+7n68&#10;gbR2UsbV5evj83LcW3kfNr3eGvP4MCxeQQkNcgtf2xtr4HlcFhP4v5OvgJ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VAo8YAAADeAAAADwAAAAAAAAAAAAAAAACYAgAAZHJz&#10;L2Rvd25yZXYueG1sUEsFBgAAAAAEAAQA9QAAAIsDAAAAAA==&#10;" path="m,15c,15,15,7,30,e" filled="f">
                                  <v:path arrowok="t" o:connecttype="custom" o:connectlocs="0,15;30,0" o:connectangles="0,0"/>
                                </v:shape>
                                <v:shape id="Freeform 1623" o:spid="_x0000_s1081" style="position:absolute;left:581;top:468;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HqcgA&#10;AADeAAAADwAAAGRycy9kb3ducmV2LnhtbESPT2sCMRTE74V+h/AEbzWrVpHVrEhVsIeitYVeH5u3&#10;f3Dzsiapbvvpm4LgcZj5zTCLZWcacSHna8sKhoMEBHFudc2lgs+P7dMMhA/IGhvLpOCHPCyzx4cF&#10;ptpe+Z0ux1CKWMI+RQVVCG0qpc8rMugHtiWOXmGdwRClK6V2eI3lppGjJJlKgzXHhQpbeqkoPx2/&#10;jYKJW2/r3ev+HJ7zr0Pxuyo3p7eDUv1et5qDCNSFe/hG73TkhrNkDP934hW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AepyAAAAN4AAAAPAAAAAAAAAAAAAAAAAJgCAABk&#10;cnMvZG93bnJldi54bWxQSwUGAAAAAAQABAD1AAAAjQMAAAAA&#10;" path="m,15c,15,15,7,30,e" filled="f">
                                  <v:path arrowok="t" o:connecttype="custom" o:connectlocs="0,15;30,0" o:connectangles="0,0"/>
                                </v:shape>
                              </v:group>
                              <v:line id="Line 234" o:spid="_x0000_s1082" style="position:absolute;visibility:visible;mso-wrap-style:square" from="663,519" to="71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LPBccAAADeAAAADwAAAGRycy9kb3ducmV2LnhtbESPQWvCQBSE7wX/w/KE3urGkkpI3QRr&#10;EQo9lKiX3h7ZZxLNvg27W4399d2C4HGYmW+YZTmaXpzJ+c6ygvksAUFcW91xo2C/2zxlIHxA1thb&#10;JgVX8lAWk4cl5tpeuKLzNjQiQtjnqKANYcil9HVLBv3MDsTRO1hnMETpGqkdXiLc9PI5SRbSYMdx&#10;ocWB1i3Vp+2PUZDtBv9+XX9v7Jc7/lafaUUpvin1OB1XryACjeEevrU/tIKXeZak8H8nXgFZ/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8s8FxwAAAN4AAAAPAAAAAAAA&#10;AAAAAAAAAKECAABkcnMvZG93bnJldi54bWxQSwUGAAAAAAQABAD5AAAAlQMAAAAA&#10;" strokeweight=".5pt"/>
                              <v:line id="Line 235" o:spid="_x0000_s1083" style="position:absolute;visibility:visible;mso-wrap-style:square" from="762,519" to="84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5qnsYAAADeAAAADwAAAGRycy9kb3ducmV2LnhtbESPQWvCQBSE7wX/w/KE3urGoiVEV1GL&#10;IPQgUS/eHtlnEs2+Dbtbjf76rlDwOMzMN8x03plGXMn52rKC4SABQVxYXXOp4LBff6QgfEDW2Fgm&#10;BXfyMJ/13qaYaXvjnK67UIoIYZ+hgiqENpPSFxUZ9APbEkfvZJ3BEKUrpXZ4i3DTyM8k+ZIGa44L&#10;Fba0qqi47H6NgnTf+u/76ri2W3d+5D+jnEa4VOq93y0mIAJ14RX+b2+0gvEwTcbwvBOvgJ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ap7GAAAA3gAAAA8AAAAAAAAA&#10;AAAAAAAAoQIAAGRycy9kb3ducmV2LnhtbFBLBQYAAAAABAAEAPkAAACUAwAAAAA=&#10;" strokeweight=".5pt"/>
                              <v:line id="Line 236" o:spid="_x0000_s1084" style="position:absolute;visibility:visible;mso-wrap-style:square" from="888,519" to="92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z06cYAAADeAAAADwAAAGRycy9kb3ducmV2LnhtbESPQWvCQBSE7wX/w/KE3urGYiVEV1GL&#10;IPQgUS/eHtlnEs2+Dbtbjf56t1DwOMzMN8x03plGXMn52rKC4SABQVxYXXOp4LBff6QgfEDW2Fgm&#10;BXfyMJ/13qaYaXvjnK67UIoIYZ+hgiqENpPSFxUZ9APbEkfvZJ3BEKUrpXZ4i3DTyM8kGUuDNceF&#10;CltaVVRcdr9GQbpv/fd9dVzbrTs/8p9RTiNcKvXe7xYTEIG68Ar/tzdawdcwTcbwdydeAT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s9OnGAAAA3gAAAA8AAAAAAAAA&#10;AAAAAAAAoQIAAGRycy9kb3ducmV2LnhtbFBLBQYAAAAABAAEAPkAAACUAwAAAAA=&#10;" strokeweight=".5pt"/>
                              <v:line id="Line 237" o:spid="_x0000_s1085" style="position:absolute;visibility:visible;mso-wrap-style:square" from="708,570" to="78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AMQAAADeAAAADwAAAGRycy9kb3ducmV2LnhtbERPz2vCMBS+D/wfwhN2W1NHN0ptFOcQ&#10;BjtI1Yu3R/PWdjYvJcls3V+/HIQdP77f5XoyvbiS851lBYskBUFcW91xo+B03D3lIHxA1thbJgU3&#10;8rBezR5KLLQduaLrITQihrAvUEEbwlBI6euWDPrEDsSR+7LOYIjQNVI7HGO46eVzmr5Kgx3HhhYH&#10;2rZUXw4/RkF+HPz7bXve2b37/q0+s4oyfFPqcT5tliACTeFffHd/aAUvizyNe+OdeAX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v8UAxAAAAN4AAAAPAAAAAAAAAAAA&#10;AAAAAKECAABkcnMvZG93bnJldi54bWxQSwUGAAAAAAQABAD5AAAAkgMAAAAA&#10;" strokeweight=".5pt"/>
                              <v:line id="Line 238" o:spid="_x0000_s1086" style="position:absolute;flip:y;visibility:visible;mso-wrap-style:square" from="879,570" to="99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V0cQAAADeAAAADwAAAGRycy9kb3ducmV2LnhtbESPQWsCMRSE70L/Q3hCb5pdwXa7GqUI&#10;Sk+Vrr14e2yeu8HNy5JE3f77RhA8DjPzDbNcD7YTV/LBOFaQTzMQxLXThhsFv4ftpAARIrLGzjEp&#10;+KMA69XLaImldjf+oWsVG5EgHEpU0MbYl1KGuiWLYep64uSdnLcYk/SN1B5vCW47OcuyN2nRcFpo&#10;sadNS/W5ulgFu2BrcmhcGOb7Kr/447d5Pyr1Oh4+FyAiDfEZfrS/tIJ5XmQfcL+Tr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XRxAAAAN4AAAAPAAAAAAAAAAAA&#10;AAAAAKECAABkcnMvZG93bnJldi54bWxQSwUGAAAAAAQABAD5AAAAkgMAAAAA&#10;" strokeweight=".5pt"/>
                              <v:line id="Line 239" o:spid="_x0000_s1087" style="position:absolute;visibility:visible;mso-wrap-style:square" from="660,627" to="714,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Bf28UAAADeAAAADwAAAGRycy9kb3ducmV2LnhtbESPzYrCMBSF9wO+Q7iCuzHt4AylGsVR&#10;BMHFUHXj7tJc22pzU5Ko1aefLAZmeTh/fLNFb1pxJ+cbywrScQKCuLS64UrB8bB5z0D4gKyxtUwK&#10;nuRhMR+8zTDX9sEF3fehEnGEfY4K6hC6XEpf1mTQj21HHL2zdQZDlK6S2uEjjptWfiTJlzTYcHyo&#10;saNVTeV1fzMKskPn18/VaWN/3OVV7CYFTfBbqdGwX05BBOrDf/ivvdUKPtMsjQARJ6K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Bf28UAAADeAAAADwAAAAAAAAAA&#10;AAAAAAChAgAAZHJzL2Rvd25yZXYueG1sUEsFBgAAAAAEAAQA+QAAAJMDAAAAAA==&#10;" strokeweight=".5pt"/>
                              <v:line id="Line 240" o:spid="_x0000_s1088" style="position:absolute;visibility:visible;mso-wrap-style:square" from="774,627" to="86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z6QMcAAADeAAAADwAAAGRycy9kb3ducmV2LnhtbESPT2vCQBTE7wW/w/IEb3UTsSVEV/EP&#10;gtBDifbi7ZF9JtHs27C7auyn7xYKPQ4z8xtmvuxNK+7kfGNZQTpOQBCXVjdcKfg67l4zED4ga2wt&#10;k4IneVguBi9zzLV9cEH3Q6hEhLDPUUEdQpdL6cuaDPqx7Yijd7bOYIjSVVI7fES4aeUkSd6lwYbj&#10;Qo0dbWoqr4ebUZAdO799bk47++ku38XHtKAprpUaDfvVDESgPvyH/9p7reAtzdIUfu/EKyA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XPpAxwAAAN4AAAAPAAAAAAAA&#10;AAAAAAAAAKECAABkcnMvZG93bnJldi54bWxQSwUGAAAAAAQABAD5AAAAlQMAAAAA&#10;" strokeweight=".5pt"/>
                              <v:line id="Line 241" o:spid="_x0000_s1089" style="position:absolute;visibility:visible;mso-wrap-style:square" from="726,690" to="81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5kN8YAAADeAAAADwAAAGRycy9kb3ducmV2LnhtbESPQWvCQBSE7wX/w/IKvdVNREtIXaUq&#10;QqEHiXrx9si+JtHs27C7auyvd4WCx2FmvmGm89604kLON5YVpMMEBHFpdcOVgv1u/Z6B8AFZY2uZ&#10;FNzIw3w2eJliru2VC7psQyUihH2OCuoQulxKX9Zk0A9tRxy9X+sMhihdJbXDa4SbVo6S5EMabDgu&#10;1NjRsqbytD0bBdmu86vb8rC2G3f8K37GBY1xodTba//1CSJQH57h//a3VjBJs3QEj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OZDfGAAAA3gAAAA8AAAAAAAAA&#10;AAAAAAAAoQIAAGRycy9kb3ducmV2LnhtbFBLBQYAAAAABAAEAPkAAACUAwAAAAA=&#10;" strokeweight=".5pt"/>
                              <v:line id="Line 242" o:spid="_x0000_s1090" style="position:absolute;visibility:visible;mso-wrap-style:square" from="840,693" to="89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LBrMcAAADeAAAADwAAAGRycy9kb3ducmV2LnhtbESPT2vCQBTE7wW/w/IEb3UTtRJSV/EP&#10;QqGHEvXS2yP7mqRm34bdVWM/fbdQ8DjMzG+Yxao3rbiS841lBek4AUFcWt1wpeB03D9nIHxA1tha&#10;JgV38rBaDp4WmGt744Kuh1CJCGGfo4I6hC6X0pc1GfRj2xFH78s6gyFKV0nt8BbhppWTJJlLgw3H&#10;hRo72tZUng8XoyA7dn53337u7Yf7/ineZwXNcKPUaNivX0EE6sMj/N9+0wpe0iydwt+de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wsGsxwAAAN4AAAAPAAAAAAAA&#10;AAAAAAAAAKECAABkcnMvZG93bnJldi54bWxQSwUGAAAAAAQABAD5AAAAlQMAAAAA&#10;" strokeweight=".5pt"/>
                              <v:line id="Line 243" o:spid="_x0000_s1091" style="position:absolute;visibility:visible;mso-wrap-style:square" from="621,567" to="65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Z2McAAADeAAAADwAAAGRycy9kb3ducmV2LnhtbESPT2vCQBTE7wW/w/IEb3UTiSWkruIf&#10;BKGHEu2lt0f2NUnNvg27q8Z+erdQ6HGYmd8wi9VgOnEl51vLCtJpAoK4srrlWsHHaf+cg/ABWWNn&#10;mRTcycNqOXpaYKHtjUu6HkMtIoR9gQqaEPpCSl81ZNBPbU8cvS/rDIYoXS21w1uEm07OkuRFGmw5&#10;LjTY07ah6ny8GAX5qfe7+/Zzb9/d90/5lpWU4UapyXhYv4IINIT/8F/7oBXM0zzN4PdOvAJy+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K1nYxwAAAN4AAAAPAAAAAAAA&#10;AAAAAAAAAKECAABkcnMvZG93bnJldi54bWxQSwUGAAAAAAQABAD5AAAAlQMAAAAA&#10;" strokeweight=".5pt"/>
                              <v:line id="Line 244" o:spid="_x0000_s1092" style="position:absolute;visibility:visible;mso-wrap-style:square" from="894,624" to="97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f8Q8YAAADeAAAADwAAAGRycy9kb3ducmV2LnhtbESPQWvCQBSE70L/w/IK3nSTohKiq7QW&#10;QeihRHvp7ZF9JtHs27C7avTXdwuCx2FmvmEWq9604kLON5YVpOMEBHFpdcOVgp/9ZpSB8AFZY2uZ&#10;FNzIw2r5Mlhgru2VC7rsQiUihH2OCuoQulxKX9Zk0I9tRxy9g3UGQ5SuktrhNcJNK9+SZCYNNhwX&#10;auxoXVN52p2Ngmzf+c/b+ndjv93xXnxNCprgh1LD1/59DiJQH57hR3urFUzTLJ3C/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n/EPGAAAA3gAAAA8AAAAAAAAA&#10;AAAAAAAAoQIAAGRycy9kb3ducmV2LnhtbFBLBQYAAAAABAAEAPkAAACUAwAAAAA=&#10;" strokeweight=".5pt"/>
                              <v:line id="Line 245" o:spid="_x0000_s1093" style="position:absolute;visibility:visible;mso-wrap-style:square" from="747,741" to="801,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iNMYAAADeAAAADwAAAGRycy9kb3ducmV2LnhtbESPQWvCQBSE70L/w/IK3nSTohKiq7QW&#10;QfBQor309sg+k2j2bdhdNfrru4WCx2FmvmEWq9604krON5YVpOMEBHFpdcOVgu/DZpSB8AFZY2uZ&#10;FNzJw2r5Mlhgru2NC7ruQyUihH2OCuoQulxKX9Zk0I9tRxy9o3UGQ5SuktrhLcJNK9+SZCYNNhwX&#10;auxoXVN53l+MguzQ+c/7+mdjv9zpUewmBU3wQ6nha/8+BxGoD8/wf3urFUzTLJ3B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1YjTGAAAA3gAAAA8AAAAAAAAA&#10;AAAAAAAAoQIAAGRycy9kb3ducmV2LnhtbFBLBQYAAAAABAAEAPkAAACUAwAAAAA=&#10;" strokeweight=".5pt"/>
                            </v:group>
                          </v:group>
                          <v:group id="Group 1594" o:spid="_x0000_s1094" style="position:absolute;left:3255;top:1608;width:135;height:249" coordorigin="3255,1608"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M0yKjIAAAA&#10;3gAAAA8AAAAAAAAAAAAAAAAAqgIAAGRycy9kb3ducmV2LnhtbFBLBQYAAAAABAAEAPoAAACfAwAA&#10;AAA=&#10;">
                            <v:line id="Line 247" o:spid="_x0000_s1095" style="position:absolute;visibility:visible;mso-wrap-style:square" from="3255,1622" to="3255,1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6itsUAAADeAAAADwAAAGRycy9kb3ducmV2LnhtbERPz2vCMBS+D/Y/hDfYbaZ1rEg1ikwG&#10;uoNMJ+jx2TzbuualJFlb//vlIOz48f2eLQbTiI6cry0rSEcJCOLC6ppLBYfvj5cJCB+QNTaWScGN&#10;PCzmjw8zzLXteUfdPpQihrDPUUEVQptL6YuKDPqRbYkjd7HOYIjQlVI77GO4aeQ4STJpsObYUGFL&#10;7xUVP/tfo2D7+pV1y83nejhusnOx2p1P194p9fw0LKcgAg3hX3x3r7WCt3SSxr3xTr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6itsUAAADeAAAADwAAAAAAAAAA&#10;AAAAAAChAgAAZHJzL2Rvd25yZXYueG1sUEsFBgAAAAAEAAQA+QAAAJMDAAAAAA==&#10;"/>
                            <v:line id="Line 248" o:spid="_x0000_s1096" style="position:absolute;visibility:visible;mso-wrap-style:square" from="3255,1608" to="3390,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IHLckAAADeAAAADwAAAGRycy9kb3ducmV2LnhtbESPQUvDQBSE74L/YXlCb3YTxVDTbktR&#10;hNZDaatgj6/ZZxLNvg272yT9992C4HGYmW+Y2WIwjejI+dqygnScgCAurK65VPD58XY/AeEDssbG&#10;Mik4k4fF/PZmhrm2Pe+o24dSRAj7HBVUIbS5lL6oyKAf25Y4et/WGQxRulJqh32Em0Y+JEkmDdYc&#10;Fyps6aWi4nd/Mgo2j9usW67fV8PXOjsWr7vj4ad3So3uhuUURKAh/If/2iut4CmdpM9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SSBy3JAAAA3gAAAA8AAAAA&#10;AAAAAAAAAAAAoQIAAGRycy9kb3ducmV2LnhtbFBLBQYAAAAABAAEAPkAAACXAwAAAAA=&#10;"/>
                            <v:line id="Line 249" o:spid="_x0000_s1097" style="position:absolute;visibility:visible;mso-wrap-style:square" from="3390,1608" to="3390,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RkDccAAADeAAAADwAAAGRycy9kb3ducmV2LnhtbESPy2rCQBSG90LfYThCdzpRMUjqKNIi&#10;qItSL9Auj5nTJDZzJsxMk/TtOwvB5c9/41uue1OLlpyvLCuYjBMQxLnVFRcKLuftaAHCB2SNtWVS&#10;8Ece1qunwRIzbTs+UnsKhYgj7DNUUIbQZFL6vCSDfmwb4uh9W2cwROkKqR12cdzUcpokqTRYcXwo&#10;saHXkvKf069R8D77SNvN/rDrP/fpNX87Xr9unVPqedhvXkAE6sMjfG/vtIL5ZDGNABEno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xGQNxwAAAN4AAAAPAAAAAAAA&#10;AAAAAAAAAKECAABkcnMvZG93bnJldi54bWxQSwUGAAAAAAQABAD5AAAAlQMAAAAA&#10;"/>
                          </v:group>
                          <v:group id="Group 1595" o:spid="_x0000_s1098" style="position:absolute;left:3585;top:1608;width:135;height:249" coordorigin="3585,1608"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0/+scAAADe&#10;AAAADwAAAAAAAAAAAAAAAACqAgAAZHJzL2Rvd25yZXYueG1sUEsFBgAAAAAEAAQA+gAAAJ4DAAAA&#10;AA==&#10;">
                            <v:line id="Line 251" o:spid="_x0000_s1099" style="position:absolute;visibility:visible;mso-wrap-style:square" from="3585,1622" to="3585,1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f4cgAAADeAAAADwAAAGRycy9kb3ducmV2LnhtbESPQWvCQBSE70L/w/IK3nRjpEFSV5GW&#10;gvYgagvt8Zl9TdJm34bdbZL+e1cQehxm5htmuR5MIzpyvrasYDZNQBAXVtdcKnh/e5ksQPiArLGx&#10;TAr+yMN6dTdaYq5tz0fqTqEUEcI+RwVVCG0upS8qMuintiWO3pd1BkOUrpTaYR/hppFpkmTSYM1x&#10;ocKWnioqfk6/RsF+fsi6ze51O3zssnPxfDx/fvdOqfH9sHkEEWgI/+Fbe6sVPMwWaQrXO/EKy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pf4cgAAADeAAAADwAAAAAA&#10;AAAAAAAAAAChAgAAZHJzL2Rvd25yZXYueG1sUEsFBgAAAAAEAAQA+QAAAJYDAAAAAA==&#10;"/>
                            <v:line id="Line 252" o:spid="_x0000_s1100" style="position:absolute;visibility:visible;mso-wrap-style:square" from="3585,1608" to="3720,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b6esgAAADeAAAADwAAAGRycy9kb3ducmV2LnhtbESPQWvCQBSE74X+h+UJvdWNSoNEV5GW&#10;gvZQ1Bb0+Mw+k9js27C7TdJ/7xYEj8PMfMPMl72pRUvOV5YVjIYJCOLc6ooLBd9f789TED4ga6wt&#10;k4I/8rBcPD7MMdO24x21+1CICGGfoYIyhCaT0uclGfRD2xBH72ydwRClK6R22EW4qeU4SVJpsOK4&#10;UGJDryXlP/tfo+Bzsk3b1eZj3R826Sl/252Ol84p9TToVzMQgfpwD9/aa63gZTQdT+D/Trw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xb6esgAAADeAAAADwAAAAAA&#10;AAAAAAAAAAChAgAAZHJzL2Rvd25yZXYueG1sUEsFBgAAAAAEAAQA+QAAAJYDAAAAAA==&#10;"/>
                            <v:line id="Line 253" o:spid="_x0000_s1101" style="position:absolute;visibility:visible;mso-wrap-style:square" from="3720,1608" to="3720,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9iDskAAADeAAAADwAAAGRycy9kb3ducmV2LnhtbESPQWvCQBSE7wX/w/IEb3WjtkGiq0hF&#10;0B5KtYV6fGafSWz2bdjdJum/7xYKPQ4z8w2zXPemFi05X1lWMBknIIhzqysuFLy/7e7nIHxA1lhb&#10;JgXf5GG9GtwtMdO24yO1p1CICGGfoYIyhCaT0uclGfRj2xBH72qdwRClK6R22EW4qeU0SVJpsOK4&#10;UGJDTyXln6cvo+Bl9pq2m8Pzvv84pJd8e7ycb51TajTsNwsQgfrwH/5r77WCx8l8+gC/d+IV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T/Yg7JAAAA3gAAAA8AAAAA&#10;AAAAAAAAAAAAoQIAAGRycy9kb3ducmV2LnhtbFBLBQYAAAAABAAEAPkAAACXAwAAAAA=&#10;"/>
                          </v:group>
                          <v:group id="Group 1596" o:spid="_x0000_s1102" style="position:absolute;left:3930;top:1602;width:135;height:249" coordorigin="3930,1602"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sY5+cYAAADeAAAADwAAAGRycy9kb3ducmV2LnhtbESPQYvCMBSE7wv+h/AE&#10;b2tapYtUo4ioeJCF1YXF26N5tsXmpTSxrf/eLAgeh5n5hlmselOJlhpXWlYQjyMQxJnVJecKfs+7&#10;zxkI55E1VpZJwYMcrJaDjwWm2nb8Q+3J5yJA2KWooPC+TqV0WUEG3djWxMG72sagD7LJpW6wC3BT&#10;yUkUfUmDJYeFAmvaFJTdTnejYN9ht57G2/Z4u24el3Py/XeMSanRsF/PQXjq/Tv8ah+0giSeTRL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xjn5xgAAAN4A&#10;AAAPAAAAAAAAAAAAAAAAAKoCAABkcnMvZG93bnJldi54bWxQSwUGAAAAAAQABAD6AAAAnQMAAAAA&#10;">
                            <v:line id="Line 255" o:spid="_x0000_s1103" style="position:absolute;visibility:visible;mso-wrap-style:square" from="3930,1616" to="3930,1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FZ4sgAAADeAAAADwAAAGRycy9kb3ducmV2LnhtbESPQWvCQBSE74X+h+UVeqsbLQ0SXUUq&#10;gvYg1Qp6fGafSWz2bdjdJum/7wpCj8PMfMNM572pRUvOV5YVDAcJCOLc6ooLBYev1csYhA/IGmvL&#10;pOCXPMxnjw9TzLTteEftPhQiQthnqKAMocmk9HlJBv3ANsTRu1hnMETpCqkddhFuajlKklQarDgu&#10;lNjQe0n59/7HKNi+fqbtYvOx7o+b9Jwvd+fTtXNKPT/1iwmIQH34D9/ba63gbTgepXC7E6+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2FZ4sgAAADeAAAADwAAAAAA&#10;AAAAAAAAAAChAgAAZHJzL2Rvd25yZXYueG1sUEsFBgAAAAAEAAQA+QAAAJYDAAAAAA==&#10;"/>
                            <v:line id="Line 256" o:spid="_x0000_s1104" style="position:absolute;visibility:visible;mso-wrap-style:square" from="3930,1602" to="4065,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38eckAAADeAAAADwAAAGRycy9kb3ducmV2LnhtbESPQUvDQBSE74L/YXmCN7tpxVjSbEtR&#10;hLYHsVGwx5fsM4lm34bdNUn/vSsIHoeZ+YbJN5PpxEDOt5YVzGcJCOLK6pZrBW+vTzdLED4ga+ws&#10;k4IzedisLy9yzLQd+UhDEWoRIewzVNCE0GdS+qohg35me+LofVhnMETpaqkdjhFuOrlIklQabDku&#10;NNjTQ0PVV/FtFDzfvqTDdn/YTe/7tKwej+Xpc3RKXV9N2xWIQFP4D/+1d1rB3Xy5uIffO/EKyP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Qt/HnJAAAA3gAAAA8AAAAA&#10;AAAAAAAAAAAAoQIAAGRycy9kb3ducmV2LnhtbFBLBQYAAAAABAAEAPkAAACXAwAAAAA=&#10;"/>
                            <v:line id="Line 257" o:spid="_x0000_s1105" style="position:absolute;visibility:visible;mso-wrap-style:square" from="4065,1602" to="4065,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JoC8UAAADeAAAADwAAAGRycy9kb3ducmV2LnhtbERPy2rCQBTdC/2H4Qrd6UTFIKmjSIug&#10;Lkp9QLu8Zm6T2MydMDNN0r/vLASXh/NerntTi5acrywrmIwTEMS51RUXCi7n7WgBwgdkjbVlUvBH&#10;Htarp8ESM207PlJ7CoWIIewzVFCG0GRS+rwkg35sG+LIfVtnMEToCqkddjHc1HKaJKk0WHFsKLGh&#10;15Lyn9OvUfA++0jbzf6w6z/36TV/O16/bp1T6nnYb15ABOrDQ3x377SC+WQxjXvjnXgF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JoC8UAAADeAAAADwAAAAAAAAAA&#10;AAAAAAChAgAAZHJzL2Rvd25yZXYueG1sUEsFBgAAAAAEAAQA+QAAAJMDAAAAAA==&#10;"/>
                          </v:group>
                        </v:group>
                      </v:group>
                      <v:line id="Line 258" o:spid="_x0000_s1106" style="position:absolute;flip:y;visibility:visible;mso-wrap-style:square" from="972,1149" to="1619,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s0/MgAAADeAAAADwAAAGRycy9kb3ducmV2LnhtbESPQWsCMRSE74X+h/AKvUjNKm1ZV6NI&#10;odCDl6qseHtunptlNy/bJNXtv28KQo/DzHzDLFaD7cSFfGgcK5iMMxDEldMN1wr2u/enHESIyBo7&#10;x6TghwKslvd3Cyy0u/InXbaxFgnCoUAFJsa+kDJUhiyGseuJk3d23mJM0tdSe7wmuO3kNMtepcWG&#10;04LBnt4MVe322yqQ+Wb05den57ZsD4eZKauyP26UenwY1nMQkYb4H761P7SCl0k+ncHfnXQF5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s0/MgAAADeAAAADwAAAAAA&#10;AAAAAAAAAAChAgAAZHJzL2Rvd25yZXYueG1sUEsFBgAAAAAEAAQA+QAAAJYDAAAAAA==&#10;"/>
                      <v:shapetype id="_x0000_t202" coordsize="21600,21600" o:spt="202" path="m,l,21600r21600,l21600,xe">
                        <v:stroke joinstyle="miter"/>
                        <v:path gradientshapeok="t" o:connecttype="rect"/>
                      </v:shapetype>
                      <v:shape id="Text Box 259" o:spid="_x0000_s1107" type="#_x0000_t202" style="position:absolute;left:1420;width:1493;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koqsUA&#10;AADeAAAADwAAAGRycy9kb3ducmV2LnhtbESPzWrCQBSF90LfYbiF7nQm1oiNjkFaCq4q2ip0d8lc&#10;k2DmTshMk/TtO4uCy8P549vko21ET52vHWtIZgoEceFMzaWGr8/36QqED8gGG8ek4Zc85NuHyQYz&#10;4wY+Un8KpYgj7DPUUIXQZlL6oiKLfuZa4uhdXWcxRNmV0nQ4xHHbyLlSS2mx5vhQYUuvFRW304/V&#10;cP64fl8W6lC+2bQd3Kgk2xep9dPjuFuDCDSGe/i/vTca0mT1HAEiTkQ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SiqxQAAAN4AAAAPAAAAAAAAAAAAAAAAAJgCAABkcnMv&#10;ZG93bnJldi54bWxQSwUGAAAAAAQABAD1AAAAigMAAAAA&#10;" filled="f" stroked="f">
                        <v:textbox>
                          <w:txbxContent>
                            <w:p w:rsidR="000E616E" w:rsidRDefault="000E616E" w:rsidP="00564BB6">
                              <w:r>
                                <w:t>AgNO</w:t>
                              </w:r>
                              <w:r>
                                <w:rPr>
                                  <w:vertAlign w:val="subscript"/>
                                </w:rPr>
                                <w:t>3</w:t>
                              </w:r>
                            </w:p>
                          </w:txbxContent>
                        </v:textbox>
                      </v:shape>
                      <v:line id="Line 260" o:spid="_x0000_s1108" style="position:absolute;flip:y;visibility:visible;mso-wrap-style:square" from="938,359" to="1490,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SuJ8kAAADeAAAADwAAAGRycy9kb3ducmV2LnhtbESPQUvDQBSE70L/w/IKXqTdRK3E2G0p&#10;guChF1tJ6e2ZfWZDsm/j7trGf+8KBY/DzHzDLNej7cWJfGgdK8jnGQji2umWGwXv+5dZASJEZI29&#10;Y1LwQwHWq8nVEkvtzvxGp11sRIJwKFGBiXEopQy1IYth7gbi5H06bzEm6RupPZ4T3PbyNssepMWW&#10;04LBgZ4N1d3u2yqQxfbmy28+7ruqOxweTVVXw3Gr1PV03DyBiDTG//Cl/aoVLPLiLoe/O+kKy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e0rifJAAAA3gAAAA8AAAAA&#10;AAAAAAAAAAAAoQIAAGRycy9kb3ducmV2LnhtbFBLBQYAAAAABAAEAPkAAACXAwAAAAA=&#10;"/>
                      <v:shape id="Text Box 261" o:spid="_x0000_s1109" type="#_x0000_t202" style="position:absolute;left:1591;top:738;width:10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TRsUA&#10;AADeAAAADwAAAGRycy9kb3ducmV2LnhtbESPT4vCMBTE74LfITzB25r4b3GrUUQRPLmsugt7ezTP&#10;tti8lCba+u3NwoLHYWZ+wyxWrS3FnWpfONYwHCgQxKkzBWcazqfd2wyED8gGS8ek4UEeVstuZ4GJ&#10;cQ1/0f0YMhEh7BPUkIdQJVL6NCeLfuAq4uhdXG0xRFln0tTYRLgt5Uipd2mx4LiQY0WbnNLr8WY1&#10;fB8uvz8T9Zlt7bRqXKsk2w+pdb/XrucgArXhFf5v742G6XA2HsHfnXg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xNGxQAAAN4AAAAPAAAAAAAAAAAAAAAAAJgCAABkcnMv&#10;ZG93bnJldi54bWxQSwUGAAAAAAQABAD1AAAAigMAAAAA&#10;" filled="f" stroked="f">
                        <v:textbox>
                          <w:txbxContent>
                            <w:p w:rsidR="000E616E" w:rsidRDefault="000E616E" w:rsidP="00564BB6">
                              <w:r>
                                <w:t>HCl</w:t>
                              </w:r>
                            </w:p>
                          </w:txbxContent>
                        </v:textbox>
                      </v:shape>
                      <w10:wrap type="square"/>
                    </v:group>
                  </w:pict>
                </mc:Fallback>
              </mc:AlternateContent>
            </w:r>
          </w:p>
        </w:tc>
      </w:tr>
    </w:tbl>
    <w:p w:rsidR="0036564D" w:rsidRPr="00FD42F9" w:rsidRDefault="0036564D" w:rsidP="00FD42F9">
      <w:pPr>
        <w:spacing w:after="0" w:line="360" w:lineRule="auto"/>
        <w:jc w:val="both"/>
        <w:rPr>
          <w:sz w:val="28"/>
          <w:szCs w:val="28"/>
        </w:rPr>
      </w:pPr>
    </w:p>
    <w:p w:rsidR="0036564D" w:rsidRPr="00FD42F9" w:rsidRDefault="007732FE" w:rsidP="00FD42F9">
      <w:pPr>
        <w:spacing w:after="0" w:line="360" w:lineRule="auto"/>
        <w:ind w:firstLine="567"/>
        <w:jc w:val="both"/>
        <w:rPr>
          <w:sz w:val="28"/>
          <w:szCs w:val="28"/>
        </w:rPr>
      </w:pPr>
      <w:r>
        <w:rPr>
          <w:noProof/>
        </w:rPr>
        <mc:AlternateContent>
          <mc:Choice Requires="wps">
            <w:drawing>
              <wp:anchor distT="4294967295" distB="4294967295" distL="114299" distR="114299" simplePos="0" relativeHeight="251639808" behindDoc="0" locked="0" layoutInCell="1" allowOverlap="1">
                <wp:simplePos x="0" y="0"/>
                <wp:positionH relativeFrom="column">
                  <wp:posOffset>590549</wp:posOffset>
                </wp:positionH>
                <wp:positionV relativeFrom="paragraph">
                  <wp:posOffset>190499</wp:posOffset>
                </wp:positionV>
                <wp:extent cx="0" cy="0"/>
                <wp:effectExtent l="0" t="0" r="0" b="0"/>
                <wp:wrapNone/>
                <wp:docPr id="51807" name="Straight Connector 518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A1F2F" id="Straight Connector 51807" o:spid="_x0000_s1026" style="position:absolute;flip:y;z-index:25163980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6.5pt,15pt" to="4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"/>
            </w:pict>
          </mc:Fallback>
        </mc:AlternateContent>
      </w:r>
      <w:r w:rsidR="0036564D" w:rsidRPr="00FD42F9">
        <w:rPr>
          <w:sz w:val="28"/>
          <w:szCs w:val="28"/>
        </w:rPr>
        <w:t>Để giải được bài tập này HS cần nắm vững và vận dụng tốt TCHH của các chất và định luật bảo toàn khối lượng, kết hợp với quan sát hình vẽ để đưa ra câu trả lời chính xác.</w:t>
      </w:r>
    </w:p>
    <w:p w:rsidR="0036564D" w:rsidRDefault="0036564D" w:rsidP="00FD42F9">
      <w:pPr>
        <w:spacing w:after="0" w:line="360" w:lineRule="auto"/>
        <w:ind w:firstLine="567"/>
        <w:jc w:val="both"/>
        <w:rPr>
          <w:sz w:val="28"/>
          <w:szCs w:val="28"/>
        </w:rPr>
      </w:pPr>
      <w:r w:rsidRPr="00FD42F9">
        <w:rPr>
          <w:sz w:val="28"/>
          <w:szCs w:val="28"/>
        </w:rPr>
        <w:t>Kim cân không dịch chuyển vì khối lượng chất trước và sau pư không thay</w:t>
      </w:r>
    </w:p>
    <w:p w:rsidR="0036564D" w:rsidRPr="00FD42F9" w:rsidRDefault="0036564D" w:rsidP="00BC27A5">
      <w:pPr>
        <w:spacing w:after="0" w:line="360" w:lineRule="auto"/>
        <w:jc w:val="both"/>
        <w:rPr>
          <w:sz w:val="28"/>
          <w:szCs w:val="28"/>
        </w:rPr>
      </w:pPr>
      <w:r w:rsidRPr="00FD42F9">
        <w:rPr>
          <w:sz w:val="28"/>
          <w:szCs w:val="28"/>
        </w:rPr>
        <w:lastRenderedPageBreak/>
        <w:t>đổi.</w:t>
      </w:r>
    </w:p>
    <w:p w:rsidR="0036564D" w:rsidRDefault="0036564D" w:rsidP="00FD42F9">
      <w:pPr>
        <w:spacing w:after="0" w:line="360" w:lineRule="auto"/>
        <w:ind w:firstLine="567"/>
        <w:jc w:val="both"/>
        <w:rPr>
          <w:sz w:val="28"/>
          <w:szCs w:val="28"/>
        </w:rPr>
      </w:pPr>
      <w:r w:rsidRPr="00D54970">
        <w:rPr>
          <w:iCs/>
          <w:sz w:val="28"/>
          <w:szCs w:val="28"/>
        </w:rPr>
        <w:t>Ví dụ 2</w:t>
      </w:r>
      <w:r w:rsidRPr="00D54970">
        <w:rPr>
          <w:i/>
          <w:iCs/>
          <w:sz w:val="28"/>
          <w:szCs w:val="28"/>
        </w:rPr>
        <w:t>:</w:t>
      </w:r>
      <w:r w:rsidR="00F44811">
        <w:rPr>
          <w:i/>
          <w:iCs/>
          <w:sz w:val="28"/>
          <w:szCs w:val="28"/>
        </w:rPr>
        <w:t xml:space="preserve"> </w:t>
      </w:r>
      <w:r w:rsidRPr="00FD42F9">
        <w:rPr>
          <w:sz w:val="28"/>
          <w:szCs w:val="28"/>
        </w:rPr>
        <w:t>Quan sát hình vẽ dụng cụ điều chế khí clo trong PTN dưới đây và cho biết:</w:t>
      </w:r>
    </w:p>
    <w:tbl>
      <w:tblPr>
        <w:tblW w:w="9639" w:type="dxa"/>
        <w:tblLook w:val="00A0" w:firstRow="1" w:lastRow="0" w:firstColumn="1" w:lastColumn="0" w:noHBand="0" w:noVBand="0"/>
      </w:tblPr>
      <w:tblGrid>
        <w:gridCol w:w="9639"/>
      </w:tblGrid>
      <w:tr w:rsidR="0036564D" w:rsidRPr="00240ABF" w:rsidTr="00955610">
        <w:trPr>
          <w:trHeight w:val="5027"/>
        </w:trPr>
        <w:tc>
          <w:tcPr>
            <w:tcW w:w="9639" w:type="dxa"/>
          </w:tcPr>
          <w:p w:rsidR="0036564D" w:rsidRPr="00240ABF"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62336" behindDoc="0" locked="0" layoutInCell="1" allowOverlap="1">
                      <wp:simplePos x="0" y="0"/>
                      <wp:positionH relativeFrom="column">
                        <wp:posOffset>286385</wp:posOffset>
                      </wp:positionH>
                      <wp:positionV relativeFrom="paragraph">
                        <wp:posOffset>135890</wp:posOffset>
                      </wp:positionV>
                      <wp:extent cx="5530215" cy="2847340"/>
                      <wp:effectExtent l="13335" t="0" r="0" b="1905"/>
                      <wp:wrapSquare wrapText="bothSides"/>
                      <wp:docPr id="5144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0215" cy="2847340"/>
                                <a:chOff x="2436" y="8361"/>
                                <a:chExt cx="8709" cy="5024"/>
                              </a:xfrm>
                            </wpg:grpSpPr>
                            <wps:wsp>
                              <wps:cNvPr id="51450" name="Text Box 263"/>
                              <wps:cNvSpPr txBox="1">
                                <a:spLocks noChangeArrowheads="1"/>
                              </wps:cNvSpPr>
                              <wps:spPr bwMode="auto">
                                <a:xfrm>
                                  <a:off x="4836" y="8361"/>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sidRPr="00D30961">
                                      <w:rPr>
                                        <w:sz w:val="20"/>
                                        <w:szCs w:val="20"/>
                                      </w:rPr>
                                      <w:t>dd HClđ</w:t>
                                    </w:r>
                                  </w:p>
                                </w:txbxContent>
                              </wps:txbx>
                              <wps:bodyPr rot="0" vert="horz" wrap="square" lIns="91440" tIns="45720" rIns="91440" bIns="45720" anchor="t" anchorCtr="0" upright="1">
                                <a:noAutofit/>
                              </wps:bodyPr>
                            </wps:wsp>
                            <wps:wsp>
                              <wps:cNvPr id="51451" name="Line 264"/>
                              <wps:cNvCnPr>
                                <a:cxnSpLocks noChangeShapeType="1"/>
                              </wps:cNvCnPr>
                              <wps:spPr bwMode="auto">
                                <a:xfrm flipV="1">
                                  <a:off x="4515" y="8705"/>
                                  <a:ext cx="50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52" name="Text Box 265"/>
                              <wps:cNvSpPr txBox="1">
                                <a:spLocks noChangeArrowheads="1"/>
                              </wps:cNvSpPr>
                              <wps:spPr bwMode="auto">
                                <a:xfrm>
                                  <a:off x="5280" y="10324"/>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pPr>
                                      <w:rPr>
                                        <w:vertAlign w:val="subscript"/>
                                      </w:rPr>
                                    </w:pPr>
                                    <w:r w:rsidRPr="00D30961">
                                      <w:rPr>
                                        <w:sz w:val="20"/>
                                        <w:szCs w:val="20"/>
                                      </w:rPr>
                                      <w:t>MnO</w:t>
                                    </w:r>
                                    <w:r w:rsidRPr="00D30961">
                                      <w:rPr>
                                        <w:sz w:val="20"/>
                                        <w:szCs w:val="20"/>
                                        <w:vertAlign w:val="subscript"/>
                                      </w:rPr>
                                      <w:t>2</w:t>
                                    </w:r>
                                  </w:p>
                                  <w:p w:rsidR="000E616E" w:rsidRPr="00D30961" w:rsidRDefault="000E616E" w:rsidP="00C2522F"/>
                                </w:txbxContent>
                              </wps:txbx>
                              <wps:bodyPr rot="0" vert="horz" wrap="square" lIns="91440" tIns="45720" rIns="91440" bIns="45720" anchor="t" anchorCtr="0" upright="1">
                                <a:noAutofit/>
                              </wps:bodyPr>
                            </wps:wsp>
                            <wps:wsp>
                              <wps:cNvPr id="51453" name="Text Box 266"/>
                              <wps:cNvSpPr txBox="1">
                                <a:spLocks noChangeArrowheads="1"/>
                              </wps:cNvSpPr>
                              <wps:spPr bwMode="auto">
                                <a:xfrm>
                                  <a:off x="5400" y="12665"/>
                                  <a:ext cx="19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sidRPr="00D30961">
                                      <w:rPr>
                                        <w:sz w:val="20"/>
                                        <w:szCs w:val="20"/>
                                      </w:rPr>
                                      <w:t>DdNaCl bão hòa</w:t>
                                    </w:r>
                                  </w:p>
                                  <w:p w:rsidR="000E616E" w:rsidRPr="00D30961" w:rsidRDefault="000E616E" w:rsidP="00C2522F"/>
                                </w:txbxContent>
                              </wps:txbx>
                              <wps:bodyPr rot="0" vert="horz" wrap="square" lIns="91440" tIns="45720" rIns="91440" bIns="45720" anchor="t" anchorCtr="0" upright="1">
                                <a:noAutofit/>
                              </wps:bodyPr>
                            </wps:wsp>
                            <wps:wsp>
                              <wps:cNvPr id="51454" name="Text Box 267"/>
                              <wps:cNvSpPr txBox="1">
                                <a:spLocks noChangeArrowheads="1"/>
                              </wps:cNvSpPr>
                              <wps:spPr bwMode="auto">
                                <a:xfrm>
                                  <a:off x="7200" y="12665"/>
                                  <a:ext cx="120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sidRPr="00D30961">
                                      <w:rPr>
                                        <w:sz w:val="20"/>
                                        <w:szCs w:val="20"/>
                                      </w:rPr>
                                      <w:t>H</w:t>
                                    </w:r>
                                    <w:r w:rsidRPr="00D30961">
                                      <w:rPr>
                                        <w:sz w:val="20"/>
                                        <w:szCs w:val="20"/>
                                        <w:vertAlign w:val="subscript"/>
                                      </w:rPr>
                                      <w:t>2</w:t>
                                    </w:r>
                                    <w:r w:rsidRPr="00D30961">
                                      <w:rPr>
                                        <w:sz w:val="20"/>
                                        <w:szCs w:val="20"/>
                                      </w:rPr>
                                      <w:t>SO</w:t>
                                    </w:r>
                                    <w:r w:rsidRPr="00D30961">
                                      <w:rPr>
                                        <w:sz w:val="20"/>
                                        <w:szCs w:val="20"/>
                                        <w:vertAlign w:val="subscript"/>
                                      </w:rPr>
                                      <w:t>4</w:t>
                                    </w:r>
                                    <w:r w:rsidRPr="00D30961">
                                      <w:rPr>
                                        <w:sz w:val="20"/>
                                        <w:szCs w:val="20"/>
                                      </w:rPr>
                                      <w:t xml:space="preserve"> đđ</w:t>
                                    </w:r>
                                  </w:p>
                                  <w:p w:rsidR="000E616E" w:rsidRPr="00D30961" w:rsidRDefault="000E616E" w:rsidP="00C2522F"/>
                                </w:txbxContent>
                              </wps:txbx>
                              <wps:bodyPr rot="0" vert="horz" wrap="square" lIns="91440" tIns="45720" rIns="91440" bIns="45720" anchor="t" anchorCtr="0" upright="1">
                                <a:noAutofit/>
                              </wps:bodyPr>
                            </wps:wsp>
                            <wps:wsp>
                              <wps:cNvPr id="51455" name="Text Box 268"/>
                              <wps:cNvSpPr txBox="1">
                                <a:spLocks noChangeArrowheads="1"/>
                              </wps:cNvSpPr>
                              <wps:spPr bwMode="auto">
                                <a:xfrm>
                                  <a:off x="8400" y="12665"/>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Pr>
                                        <w:sz w:val="20"/>
                                        <w:szCs w:val="20"/>
                                      </w:rPr>
                                      <w:t xml:space="preserve">    </w:t>
                                    </w:r>
                                    <w:r w:rsidRPr="00D30961">
                                      <w:rPr>
                                        <w:sz w:val="20"/>
                                        <w:szCs w:val="20"/>
                                      </w:rPr>
                                      <w:t>Cl</w:t>
                                    </w:r>
                                    <w:r w:rsidRPr="00D30961">
                                      <w:rPr>
                                        <w:sz w:val="20"/>
                                        <w:szCs w:val="20"/>
                                        <w:vertAlign w:val="subscript"/>
                                      </w:rPr>
                                      <w:t>2</w:t>
                                    </w:r>
                                  </w:p>
                                  <w:p w:rsidR="000E616E" w:rsidRPr="00D30961" w:rsidRDefault="000E616E" w:rsidP="00C2522F"/>
                                </w:txbxContent>
                              </wps:txbx>
                              <wps:bodyPr rot="0" vert="horz" wrap="square" lIns="91440" tIns="45720" rIns="91440" bIns="45720" anchor="t" anchorCtr="0" upright="1">
                                <a:noAutofit/>
                              </wps:bodyPr>
                            </wps:wsp>
                            <wps:wsp>
                              <wps:cNvPr id="51456" name="Text Box 269"/>
                              <wps:cNvSpPr txBox="1">
                                <a:spLocks noChangeArrowheads="1"/>
                              </wps:cNvSpPr>
                              <wps:spPr bwMode="auto">
                                <a:xfrm>
                                  <a:off x="9480" y="11405"/>
                                  <a:ext cx="1665"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pPr>
                                      <w:rPr>
                                        <w:sz w:val="20"/>
                                        <w:szCs w:val="20"/>
                                      </w:rPr>
                                    </w:pPr>
                                    <w:r w:rsidRPr="00D30961">
                                      <w:rPr>
                                        <w:sz w:val="20"/>
                                        <w:szCs w:val="20"/>
                                      </w:rPr>
                                      <w:t>Bông tẩm</w:t>
                                    </w:r>
                                  </w:p>
                                  <w:p w:rsidR="000E616E" w:rsidRPr="00D30961" w:rsidRDefault="000E616E" w:rsidP="00C2522F">
                                    <w:r w:rsidRPr="00D30961">
                                      <w:rPr>
                                        <w:sz w:val="20"/>
                                        <w:szCs w:val="20"/>
                                      </w:rPr>
                                      <w:t xml:space="preserve"> dd NaOH</w:t>
                                    </w:r>
                                  </w:p>
                                  <w:p w:rsidR="000E616E" w:rsidRPr="00D30961" w:rsidRDefault="000E616E" w:rsidP="00C2522F"/>
                                </w:txbxContent>
                              </wps:txbx>
                              <wps:bodyPr rot="0" vert="horz" wrap="square" lIns="91440" tIns="45720" rIns="91440" bIns="45720" anchor="t" anchorCtr="0" upright="1">
                                <a:noAutofit/>
                              </wps:bodyPr>
                            </wps:wsp>
                            <wps:wsp>
                              <wps:cNvPr id="51457" name="Text Box 270"/>
                              <wps:cNvSpPr txBox="1">
                                <a:spLocks noChangeArrowheads="1"/>
                              </wps:cNvSpPr>
                              <wps:spPr bwMode="auto">
                                <a:xfrm>
                                  <a:off x="6620" y="10426"/>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sidRPr="00D30961">
                                      <w:rPr>
                                        <w:sz w:val="20"/>
                                        <w:szCs w:val="20"/>
                                      </w:rPr>
                                      <w:t>Cl</w:t>
                                    </w:r>
                                    <w:r w:rsidRPr="00D30961">
                                      <w:rPr>
                                        <w:sz w:val="20"/>
                                        <w:szCs w:val="20"/>
                                        <w:vertAlign w:val="subscript"/>
                                      </w:rPr>
                                      <w:t>2</w:t>
                                    </w:r>
                                  </w:p>
                                  <w:p w:rsidR="000E616E" w:rsidRPr="00D30961" w:rsidRDefault="000E616E" w:rsidP="00C2522F"/>
                                </w:txbxContent>
                              </wps:txbx>
                              <wps:bodyPr rot="0" vert="horz" wrap="square" lIns="91440" tIns="45720" rIns="91440" bIns="45720" anchor="t" anchorCtr="0" upright="1">
                                <a:noAutofit/>
                              </wps:bodyPr>
                            </wps:wsp>
                            <wps:wsp>
                              <wps:cNvPr id="51458" name="Text Box 271"/>
                              <wps:cNvSpPr txBox="1">
                                <a:spLocks noChangeArrowheads="1"/>
                              </wps:cNvSpPr>
                              <wps:spPr bwMode="auto">
                                <a:xfrm>
                                  <a:off x="8178" y="10307"/>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sidRPr="00D30961">
                                      <w:rPr>
                                        <w:sz w:val="20"/>
                                        <w:szCs w:val="20"/>
                                      </w:rPr>
                                      <w:t>Cl</w:t>
                                    </w:r>
                                    <w:r w:rsidRPr="00D30961">
                                      <w:rPr>
                                        <w:sz w:val="20"/>
                                        <w:szCs w:val="20"/>
                                        <w:vertAlign w:val="subscript"/>
                                      </w:rPr>
                                      <w:t>2</w:t>
                                    </w:r>
                                  </w:p>
                                  <w:p w:rsidR="000E616E" w:rsidRPr="00D30961" w:rsidRDefault="000E616E" w:rsidP="00C2522F"/>
                                </w:txbxContent>
                              </wps:txbx>
                              <wps:bodyPr rot="0" vert="horz" wrap="square" lIns="91440" tIns="45720" rIns="91440" bIns="45720" anchor="t" anchorCtr="0" upright="1">
                                <a:noAutofit/>
                              </wps:bodyPr>
                            </wps:wsp>
                            <wps:wsp>
                              <wps:cNvPr id="51459" name="Text Box 272"/>
                              <wps:cNvSpPr txBox="1">
                                <a:spLocks noChangeArrowheads="1"/>
                              </wps:cNvSpPr>
                              <wps:spPr bwMode="auto">
                                <a:xfrm>
                                  <a:off x="5391" y="8895"/>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D30961" w:rsidRDefault="000E616E" w:rsidP="00C2522F">
                                    <w:r w:rsidRPr="00D30961">
                                      <w:rPr>
                                        <w:sz w:val="20"/>
                                        <w:szCs w:val="20"/>
                                      </w:rPr>
                                      <w:t>Cl</w:t>
                                    </w:r>
                                    <w:r w:rsidRPr="00D30961">
                                      <w:rPr>
                                        <w:sz w:val="20"/>
                                        <w:szCs w:val="20"/>
                                        <w:vertAlign w:val="subscript"/>
                                      </w:rPr>
                                      <w:t>2</w:t>
                                    </w:r>
                                  </w:p>
                                  <w:p w:rsidR="000E616E" w:rsidRPr="00D30961" w:rsidRDefault="000E616E" w:rsidP="00C2522F"/>
                                </w:txbxContent>
                              </wps:txbx>
                              <wps:bodyPr rot="0" vert="horz" wrap="square" lIns="91440" tIns="45720" rIns="91440" bIns="45720" anchor="t" anchorCtr="0" upright="1">
                                <a:noAutofit/>
                              </wps:bodyPr>
                            </wps:wsp>
                            <wps:wsp>
                              <wps:cNvPr id="51460" name="Line 273"/>
                              <wps:cNvCnPr>
                                <a:cxnSpLocks noChangeShapeType="1"/>
                              </wps:cNvCnPr>
                              <wps:spPr bwMode="auto">
                                <a:xfrm>
                                  <a:off x="9240" y="11585"/>
                                  <a:ext cx="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1" name="Line 274"/>
                              <wps:cNvCnPr>
                                <a:cxnSpLocks noChangeShapeType="1"/>
                              </wps:cNvCnPr>
                              <wps:spPr bwMode="auto">
                                <a:xfrm flipH="1">
                                  <a:off x="7752" y="12143"/>
                                  <a:ext cx="9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2" name="Line 275"/>
                              <wps:cNvCnPr>
                                <a:cxnSpLocks noChangeShapeType="1"/>
                              </wps:cNvCnPr>
                              <wps:spPr bwMode="auto">
                                <a:xfrm flipH="1">
                                  <a:off x="6414" y="12231"/>
                                  <a:ext cx="9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3" name="Line 276"/>
                              <wps:cNvCnPr>
                                <a:cxnSpLocks noChangeShapeType="1"/>
                              </wps:cNvCnPr>
                              <wps:spPr bwMode="auto">
                                <a:xfrm>
                                  <a:off x="5295" y="9235"/>
                                  <a:ext cx="70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464" name="Line 277"/>
                              <wps:cNvCnPr>
                                <a:cxnSpLocks noChangeShapeType="1"/>
                              </wps:cNvCnPr>
                              <wps:spPr bwMode="auto">
                                <a:xfrm>
                                  <a:off x="8186" y="10832"/>
                                  <a:ext cx="70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465" name="Line 278"/>
                              <wps:cNvCnPr>
                                <a:cxnSpLocks noChangeShapeType="1"/>
                              </wps:cNvCnPr>
                              <wps:spPr bwMode="auto">
                                <a:xfrm>
                                  <a:off x="6676" y="10831"/>
                                  <a:ext cx="70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51466" name="Group 279"/>
                              <wpg:cNvGrpSpPr>
                                <a:grpSpLocks/>
                              </wpg:cNvGrpSpPr>
                              <wpg:grpSpPr bwMode="auto">
                                <a:xfrm>
                                  <a:off x="2436" y="8566"/>
                                  <a:ext cx="7081" cy="4052"/>
                                  <a:chOff x="426" y="3247"/>
                                  <a:chExt cx="7081" cy="4052"/>
                                </a:xfrm>
                              </wpg:grpSpPr>
                              <wpg:grpSp>
                                <wpg:cNvPr id="51467" name="Group 280"/>
                                <wpg:cNvGrpSpPr>
                                  <a:grpSpLocks/>
                                </wpg:cNvGrpSpPr>
                                <wpg:grpSpPr bwMode="auto">
                                  <a:xfrm>
                                    <a:off x="426" y="3247"/>
                                    <a:ext cx="7081" cy="4052"/>
                                    <a:chOff x="265" y="11339"/>
                                    <a:chExt cx="7081" cy="4052"/>
                                  </a:xfrm>
                                </wpg:grpSpPr>
                                <wpg:grpSp>
                                  <wpg:cNvPr id="51468" name="xjhhxsy19"/>
                                  <wpg:cNvGrpSpPr>
                                    <a:grpSpLocks/>
                                  </wpg:cNvGrpSpPr>
                                  <wpg:grpSpPr bwMode="auto">
                                    <a:xfrm>
                                      <a:off x="1743" y="12300"/>
                                      <a:ext cx="962" cy="1815"/>
                                      <a:chOff x="5058" y="972"/>
                                      <a:chExt cx="618" cy="1398"/>
                                    </a:xfrm>
                                  </wpg:grpSpPr>
                                  <wpg:grpSp>
                                    <wpg:cNvPr id="51469" name="Group 282"/>
                                    <wpg:cNvGrpSpPr>
                                      <a:grpSpLocks/>
                                    </wpg:cNvGrpSpPr>
                                    <wpg:grpSpPr bwMode="auto">
                                      <a:xfrm>
                                        <a:off x="5058" y="972"/>
                                        <a:ext cx="618" cy="1398"/>
                                        <a:chOff x="4680" y="2220"/>
                                        <a:chExt cx="618" cy="1398"/>
                                      </a:xfrm>
                                    </wpg:grpSpPr>
                                    <wps:wsp>
                                      <wps:cNvPr id="51470" name="Oval 283"/>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71" name="Freeform 284"/>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472" name="Group 285"/>
                                    <wpg:cNvGrpSpPr>
                                      <a:grpSpLocks/>
                                    </wpg:cNvGrpSpPr>
                                    <wpg:grpSpPr bwMode="auto">
                                      <a:xfrm>
                                        <a:off x="5058" y="2024"/>
                                        <a:ext cx="592" cy="255"/>
                                        <a:chOff x="6848" y="2064"/>
                                        <a:chExt cx="659" cy="283"/>
                                      </a:xfrm>
                                    </wpg:grpSpPr>
                                    <wps:wsp>
                                      <wps:cNvPr id="51473" name="xjhxzj1"/>
                                      <wps:cNvSpPr>
                                        <a:spLocks/>
                                      </wps:cNvSpPr>
                                      <wps:spPr bwMode="auto">
                                        <a:xfrm rot="5400000">
                                          <a:off x="7017" y="1922"/>
                                          <a:ext cx="283" cy="567"/>
                                        </a:xfrm>
                                        <a:custGeom>
                                          <a:avLst/>
                                          <a:gdLst>
                                            <a:gd name="T0" fmla="*/ 10 w 532"/>
                                            <a:gd name="T1" fmla="*/ 0 h 1065"/>
                                            <a:gd name="T2" fmla="*/ 30 w 532"/>
                                            <a:gd name="T3" fmla="*/ 2 h 1065"/>
                                            <a:gd name="T4" fmla="*/ 49 w 532"/>
                                            <a:gd name="T5" fmla="*/ 4 h 1065"/>
                                            <a:gd name="T6" fmla="*/ 69 w 532"/>
                                            <a:gd name="T7" fmla="*/ 9 h 1065"/>
                                            <a:gd name="T8" fmla="*/ 87 w 532"/>
                                            <a:gd name="T9" fmla="*/ 14 h 1065"/>
                                            <a:gd name="T10" fmla="*/ 106 w 532"/>
                                            <a:gd name="T11" fmla="*/ 21 h 1065"/>
                                            <a:gd name="T12" fmla="*/ 124 w 532"/>
                                            <a:gd name="T13" fmla="*/ 29 h 1065"/>
                                            <a:gd name="T14" fmla="*/ 142 w 532"/>
                                            <a:gd name="T15" fmla="*/ 38 h 1065"/>
                                            <a:gd name="T16" fmla="*/ 158 w 532"/>
                                            <a:gd name="T17" fmla="*/ 48 h 1065"/>
                                            <a:gd name="T18" fmla="*/ 174 w 532"/>
                                            <a:gd name="T19" fmla="*/ 60 h 1065"/>
                                            <a:gd name="T20" fmla="*/ 189 w 532"/>
                                            <a:gd name="T21" fmla="*/ 73 h 1065"/>
                                            <a:gd name="T22" fmla="*/ 204 w 532"/>
                                            <a:gd name="T23" fmla="*/ 87 h 1065"/>
                                            <a:gd name="T24" fmla="*/ 217 w 532"/>
                                            <a:gd name="T25" fmla="*/ 101 h 1065"/>
                                            <a:gd name="T26" fmla="*/ 229 w 532"/>
                                            <a:gd name="T27" fmla="*/ 117 h 1065"/>
                                            <a:gd name="T28" fmla="*/ 240 w 532"/>
                                            <a:gd name="T29" fmla="*/ 133 h 1065"/>
                                            <a:gd name="T30" fmla="*/ 250 w 532"/>
                                            <a:gd name="T31" fmla="*/ 150 h 1065"/>
                                            <a:gd name="T32" fmla="*/ 259 w 532"/>
                                            <a:gd name="T33" fmla="*/ 168 h 1065"/>
                                            <a:gd name="T34" fmla="*/ 266 w 532"/>
                                            <a:gd name="T35" fmla="*/ 186 h 1065"/>
                                            <a:gd name="T36" fmla="*/ 272 w 532"/>
                                            <a:gd name="T37" fmla="*/ 206 h 1065"/>
                                            <a:gd name="T38" fmla="*/ 277 w 532"/>
                                            <a:gd name="T39" fmla="*/ 225 h 1065"/>
                                            <a:gd name="T40" fmla="*/ 280 w 532"/>
                                            <a:gd name="T41" fmla="*/ 244 h 1065"/>
                                            <a:gd name="T42" fmla="*/ 282 w 532"/>
                                            <a:gd name="T43" fmla="*/ 264 h 1065"/>
                                            <a:gd name="T44" fmla="*/ 283 w 532"/>
                                            <a:gd name="T45" fmla="*/ 284 h 1065"/>
                                            <a:gd name="T46" fmla="*/ 282 w 532"/>
                                            <a:gd name="T47" fmla="*/ 303 h 1065"/>
                                            <a:gd name="T48" fmla="*/ 280 w 532"/>
                                            <a:gd name="T49" fmla="*/ 323 h 1065"/>
                                            <a:gd name="T50" fmla="*/ 277 w 532"/>
                                            <a:gd name="T51" fmla="*/ 342 h 1065"/>
                                            <a:gd name="T52" fmla="*/ 272 w 532"/>
                                            <a:gd name="T53" fmla="*/ 361 h 1065"/>
                                            <a:gd name="T54" fmla="*/ 266 w 532"/>
                                            <a:gd name="T55" fmla="*/ 381 h 1065"/>
                                            <a:gd name="T56" fmla="*/ 259 w 532"/>
                                            <a:gd name="T57" fmla="*/ 399 h 1065"/>
                                            <a:gd name="T58" fmla="*/ 250 w 532"/>
                                            <a:gd name="T59" fmla="*/ 417 h 1065"/>
                                            <a:gd name="T60" fmla="*/ 240 w 532"/>
                                            <a:gd name="T61" fmla="*/ 434 h 1065"/>
                                            <a:gd name="T62" fmla="*/ 229 w 532"/>
                                            <a:gd name="T63" fmla="*/ 450 h 1065"/>
                                            <a:gd name="T64" fmla="*/ 217 w 532"/>
                                            <a:gd name="T65" fmla="*/ 466 h 1065"/>
                                            <a:gd name="T66" fmla="*/ 204 w 532"/>
                                            <a:gd name="T67" fmla="*/ 480 h 1065"/>
                                            <a:gd name="T68" fmla="*/ 189 w 532"/>
                                            <a:gd name="T69" fmla="*/ 494 h 1065"/>
                                            <a:gd name="T70" fmla="*/ 174 w 532"/>
                                            <a:gd name="T71" fmla="*/ 507 h 1065"/>
                                            <a:gd name="T72" fmla="*/ 158 w 532"/>
                                            <a:gd name="T73" fmla="*/ 519 h 1065"/>
                                            <a:gd name="T74" fmla="*/ 142 w 532"/>
                                            <a:gd name="T75" fmla="*/ 529 h 1065"/>
                                            <a:gd name="T76" fmla="*/ 124 w 532"/>
                                            <a:gd name="T77" fmla="*/ 538 h 1065"/>
                                            <a:gd name="T78" fmla="*/ 106 w 532"/>
                                            <a:gd name="T79" fmla="*/ 546 h 1065"/>
                                            <a:gd name="T80" fmla="*/ 87 w 532"/>
                                            <a:gd name="T81" fmla="*/ 553 h 1065"/>
                                            <a:gd name="T82" fmla="*/ 69 w 532"/>
                                            <a:gd name="T83" fmla="*/ 558 h 1065"/>
                                            <a:gd name="T84" fmla="*/ 49 w 532"/>
                                            <a:gd name="T85" fmla="*/ 563 h 1065"/>
                                            <a:gd name="T86" fmla="*/ 30 w 532"/>
                                            <a:gd name="T87" fmla="*/ 565 h 1065"/>
                                            <a:gd name="T88" fmla="*/ 10 w 532"/>
                                            <a:gd name="T89" fmla="*/ 56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74" name="Line 287"/>
                                      <wps:cNvCnPr>
                                        <a:cxnSpLocks noChangeShapeType="1"/>
                                      </wps:cNvCnPr>
                                      <wps:spPr bwMode="auto">
                                        <a:xfrm>
                                          <a:off x="6848" y="2069"/>
                                          <a:ext cx="6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475" name="Group 288"/>
                                  <wpg:cNvGrpSpPr>
                                    <a:grpSpLocks/>
                                  </wpg:cNvGrpSpPr>
                                  <wpg:grpSpPr bwMode="auto">
                                    <a:xfrm>
                                      <a:off x="265" y="11339"/>
                                      <a:ext cx="7081" cy="4052"/>
                                      <a:chOff x="265" y="11339"/>
                                      <a:chExt cx="7081" cy="4052"/>
                                    </a:xfrm>
                                  </wpg:grpSpPr>
                                  <wpg:grpSp>
                                    <wpg:cNvPr id="51476" name="xjhhxtx18"/>
                                    <wpg:cNvGrpSpPr>
                                      <a:grpSpLocks/>
                                    </wpg:cNvGrpSpPr>
                                    <wpg:grpSpPr bwMode="auto">
                                      <a:xfrm>
                                        <a:off x="265" y="11557"/>
                                        <a:ext cx="2239" cy="3834"/>
                                        <a:chOff x="2524" y="1284"/>
                                        <a:chExt cx="1210" cy="2659"/>
                                      </a:xfrm>
                                    </wpg:grpSpPr>
                                    <wpg:grpSp>
                                      <wpg:cNvPr id="51477" name="Group 290"/>
                                      <wpg:cNvGrpSpPr>
                                        <a:grpSpLocks/>
                                      </wpg:cNvGrpSpPr>
                                      <wpg:grpSpPr bwMode="auto">
                                        <a:xfrm>
                                          <a:off x="2524" y="1284"/>
                                          <a:ext cx="1210" cy="2659"/>
                                          <a:chOff x="2524" y="1128"/>
                                          <a:chExt cx="1210" cy="2659"/>
                                        </a:xfrm>
                                      </wpg:grpSpPr>
                                      <wpg:grpSp>
                                        <wpg:cNvPr id="51478" name="Group 291"/>
                                        <wpg:cNvGrpSpPr>
                                          <a:grpSpLocks/>
                                        </wpg:cNvGrpSpPr>
                                        <wpg:grpSpPr bwMode="auto">
                                          <a:xfrm>
                                            <a:off x="3047" y="1128"/>
                                            <a:ext cx="170" cy="2438"/>
                                            <a:chOff x="4677" y="1440"/>
                                            <a:chExt cx="210" cy="1984"/>
                                          </a:xfrm>
                                        </wpg:grpSpPr>
                                        <wps:wsp>
                                          <wps:cNvPr id="51479" name="Rectangle 292"/>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480" name="Rectangle 293"/>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481" name="Group 294"/>
                                        <wpg:cNvGrpSpPr>
                                          <a:grpSpLocks/>
                                        </wpg:cNvGrpSpPr>
                                        <wpg:grpSpPr bwMode="auto">
                                          <a:xfrm>
                                            <a:off x="2524" y="3540"/>
                                            <a:ext cx="1210" cy="247"/>
                                            <a:chOff x="2524" y="3540"/>
                                            <a:chExt cx="1310" cy="247"/>
                                          </a:xfrm>
                                        </wpg:grpSpPr>
                                        <wps:wsp>
                                          <wps:cNvPr id="51482" name="Rectangle 295"/>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483" name="Rectangle 296"/>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484" name="Rectangle 297"/>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485" name="Group 298"/>
                                      <wpg:cNvGrpSpPr>
                                        <a:grpSpLocks/>
                                      </wpg:cNvGrpSpPr>
                                      <wpg:grpSpPr bwMode="auto">
                                        <a:xfrm>
                                          <a:off x="3027" y="1908"/>
                                          <a:ext cx="193" cy="279"/>
                                          <a:chOff x="3429" y="2220"/>
                                          <a:chExt cx="193" cy="279"/>
                                        </a:xfrm>
                                      </wpg:grpSpPr>
                                      <wps:wsp>
                                        <wps:cNvPr id="51486" name="Rectangle 299"/>
                                        <wps:cNvSpPr>
                                          <a:spLocks noChangeArrowheads="1"/>
                                        </wps:cNvSpPr>
                                        <wps:spPr bwMode="auto">
                                          <a:xfrm>
                                            <a:off x="3429" y="222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487" name="Rectangle 300"/>
                                        <wps:cNvSpPr>
                                          <a:spLocks noChangeArrowheads="1"/>
                                        </wps:cNvSpPr>
                                        <wps:spPr bwMode="auto">
                                          <a:xfrm>
                                            <a:off x="3429" y="241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488" name="Group 301"/>
                                    <wpg:cNvGrpSpPr>
                                      <a:grpSpLocks/>
                                    </wpg:cNvGrpSpPr>
                                    <wpg:grpSpPr bwMode="auto">
                                      <a:xfrm>
                                        <a:off x="1864" y="14062"/>
                                        <a:ext cx="640" cy="986"/>
                                        <a:chOff x="1864" y="12389"/>
                                        <a:chExt cx="786" cy="1197"/>
                                      </a:xfrm>
                                    </wpg:grpSpPr>
                                    <wpg:grpSp>
                                      <wpg:cNvPr id="51489" name="Group 302"/>
                                      <wpg:cNvGrpSpPr>
                                        <a:grpSpLocks/>
                                      </wpg:cNvGrpSpPr>
                                      <wpg:grpSpPr bwMode="auto">
                                        <a:xfrm>
                                          <a:off x="1864" y="12872"/>
                                          <a:ext cx="786" cy="714"/>
                                          <a:chOff x="8408" y="2532"/>
                                          <a:chExt cx="1994" cy="1812"/>
                                        </a:xfrm>
                                      </wpg:grpSpPr>
                                      <wpg:grpSp>
                                        <wpg:cNvPr id="51490" name="Group 303"/>
                                        <wpg:cNvGrpSpPr>
                                          <a:grpSpLocks/>
                                        </wpg:cNvGrpSpPr>
                                        <wpg:grpSpPr bwMode="auto">
                                          <a:xfrm>
                                            <a:off x="8497" y="3528"/>
                                            <a:ext cx="1810" cy="676"/>
                                            <a:chOff x="8497" y="3468"/>
                                            <a:chExt cx="1810" cy="676"/>
                                          </a:xfrm>
                                        </wpg:grpSpPr>
                                        <wps:wsp>
                                          <wps:cNvPr id="51491" name="AutoShape 304"/>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92" name="Line 305"/>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493" name="Freeform 306"/>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494" name="Group 307"/>
                                        <wpg:cNvGrpSpPr>
                                          <a:grpSpLocks/>
                                        </wpg:cNvGrpSpPr>
                                        <wpg:grpSpPr bwMode="auto">
                                          <a:xfrm>
                                            <a:off x="9040" y="2532"/>
                                            <a:ext cx="882" cy="1634"/>
                                            <a:chOff x="6325" y="2376"/>
                                            <a:chExt cx="882" cy="1634"/>
                                          </a:xfrm>
                                        </wpg:grpSpPr>
                                        <wps:wsp>
                                          <wps:cNvPr id="51495" name="AutoShape 308"/>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9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49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498"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499" name="Group 312"/>
                                          <wpg:cNvGrpSpPr>
                                            <a:grpSpLocks/>
                                          </wpg:cNvGrpSpPr>
                                          <wpg:grpSpPr bwMode="auto">
                                            <a:xfrm>
                                              <a:off x="6325" y="2552"/>
                                              <a:ext cx="712" cy="157"/>
                                              <a:chOff x="7391" y="2748"/>
                                              <a:chExt cx="712" cy="157"/>
                                            </a:xfrm>
                                          </wpg:grpSpPr>
                                          <wps:wsp>
                                            <wps:cNvPr id="51500" name="Rectangle 313"/>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01" name="Rectangle 314"/>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502" name="AutoShape 315"/>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03" name="Rectangle 316"/>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504" name="Group 317"/>
                                      <wpg:cNvGrpSpPr>
                                        <a:grpSpLocks noChangeAspect="1"/>
                                      </wpg:cNvGrpSpPr>
                                      <wpg:grpSpPr bwMode="auto">
                                        <a:xfrm>
                                          <a:off x="2159" y="12389"/>
                                          <a:ext cx="214" cy="549"/>
                                          <a:chOff x="5760" y="1488"/>
                                          <a:chExt cx="811" cy="2081"/>
                                        </a:xfrm>
                                      </wpg:grpSpPr>
                                      <wps:wsp>
                                        <wps:cNvPr id="51505" name="Freeform 318"/>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506" name="Freeform 319"/>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507" name="xjhhxsy17"/>
                                    <wpg:cNvGrpSpPr>
                                      <a:grpSpLocks/>
                                    </wpg:cNvGrpSpPr>
                                    <wpg:grpSpPr bwMode="auto">
                                      <a:xfrm>
                                        <a:off x="1953" y="11339"/>
                                        <a:ext cx="463" cy="1620"/>
                                        <a:chOff x="4500" y="5652"/>
                                        <a:chExt cx="636" cy="2222"/>
                                      </a:xfrm>
                                    </wpg:grpSpPr>
                                    <wpg:grpSp>
                                      <wpg:cNvPr id="51508" name="Group 321"/>
                                      <wpg:cNvGrpSpPr>
                                        <a:grpSpLocks/>
                                      </wpg:cNvGrpSpPr>
                                      <wpg:grpSpPr bwMode="auto">
                                        <a:xfrm>
                                          <a:off x="4500" y="5652"/>
                                          <a:ext cx="636" cy="2222"/>
                                          <a:chOff x="1800" y="2376"/>
                                          <a:chExt cx="636" cy="2222"/>
                                        </a:xfrm>
                                      </wpg:grpSpPr>
                                      <wpg:grpSp>
                                        <wpg:cNvPr id="51509" name="Group 322"/>
                                        <wpg:cNvGrpSpPr>
                                          <a:grpSpLocks/>
                                        </wpg:cNvGrpSpPr>
                                        <wpg:grpSpPr bwMode="auto">
                                          <a:xfrm>
                                            <a:off x="1800" y="2688"/>
                                            <a:ext cx="636" cy="358"/>
                                            <a:chOff x="7411" y="3393"/>
                                            <a:chExt cx="636" cy="358"/>
                                          </a:xfrm>
                                        </wpg:grpSpPr>
                                        <wps:wsp>
                                          <wps:cNvPr id="51510" name="xjhxzj1"/>
                                          <wps:cNvSpPr>
                                            <a:spLocks/>
                                          </wps:cNvSpPr>
                                          <wps:spPr bwMode="auto">
                                            <a:xfrm rot="5400000">
                                              <a:off x="7569" y="3336"/>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11" name="Line 324"/>
                                          <wps:cNvCnPr>
                                            <a:cxnSpLocks noChangeShapeType="1"/>
                                          </wps:cNvCnPr>
                                          <wps:spPr bwMode="auto">
                                            <a:xfrm>
                                              <a:off x="7411" y="3393"/>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512" name="Group 325"/>
                                        <wpg:cNvGrpSpPr>
                                          <a:grpSpLocks/>
                                        </wpg:cNvGrpSpPr>
                                        <wpg:grpSpPr bwMode="auto">
                                          <a:xfrm>
                                            <a:off x="1800" y="2376"/>
                                            <a:ext cx="618" cy="2222"/>
                                            <a:chOff x="2343" y="2532"/>
                                            <a:chExt cx="618" cy="2222"/>
                                          </a:xfrm>
                                        </wpg:grpSpPr>
                                        <wps:wsp>
                                          <wps:cNvPr id="51513" name="Oval 326"/>
                                          <wps:cNvSpPr>
                                            <a:spLocks noChangeArrowheads="1"/>
                                          </wps:cNvSpPr>
                                          <wps:spPr bwMode="auto">
                                            <a:xfrm>
                                              <a:off x="2343" y="2616"/>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14" name="Freeform 327"/>
                                          <wps:cNvSpPr>
                                            <a:spLocks/>
                                          </wps:cNvSpPr>
                                          <wps:spPr bwMode="auto">
                                            <a:xfrm rot="5400000">
                                              <a:off x="1882" y="3922"/>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15" name="Freeform 328"/>
                                          <wps:cNvSpPr>
                                            <a:spLocks/>
                                          </wps:cNvSpPr>
                                          <wps:spPr bwMode="auto">
                                            <a:xfrm>
                                              <a:off x="2504" y="2532"/>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51516" name="Group 329"/>
                                      <wpg:cNvGrpSpPr>
                                        <a:grpSpLocks/>
                                      </wpg:cNvGrpSpPr>
                                      <wpg:grpSpPr bwMode="auto">
                                        <a:xfrm rot="5400000" flipH="1">
                                          <a:off x="4759" y="6369"/>
                                          <a:ext cx="209" cy="335"/>
                                          <a:chOff x="5940" y="4468"/>
                                          <a:chExt cx="540" cy="624"/>
                                        </a:xfrm>
                                      </wpg:grpSpPr>
                                      <wps:wsp>
                                        <wps:cNvPr id="51517" name="Rectangle 330"/>
                                        <wps:cNvSpPr>
                                          <a:spLocks noChangeArrowheads="1"/>
                                        </wps:cNvSpPr>
                                        <wps:spPr bwMode="auto">
                                          <a:xfrm>
                                            <a:off x="5940" y="4716"/>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518" name="Group 331"/>
                                        <wpg:cNvGrpSpPr>
                                          <a:grpSpLocks/>
                                        </wpg:cNvGrpSpPr>
                                        <wpg:grpSpPr bwMode="auto">
                                          <a:xfrm>
                                            <a:off x="6000" y="4468"/>
                                            <a:ext cx="400" cy="624"/>
                                            <a:chOff x="6000" y="4248"/>
                                            <a:chExt cx="400" cy="624"/>
                                          </a:xfrm>
                                        </wpg:grpSpPr>
                                        <wps:wsp>
                                          <wps:cNvPr id="51519" name="Rectangle 332"/>
                                          <wps:cNvSpPr>
                                            <a:spLocks noChangeArrowheads="1"/>
                                          </wps:cNvSpPr>
                                          <wps:spPr bwMode="auto">
                                            <a:xfrm>
                                              <a:off x="6000" y="4248"/>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20" name="Rectangle 333"/>
                                          <wps:cNvSpPr>
                                            <a:spLocks noChangeArrowheads="1"/>
                                          </wps:cNvSpPr>
                                          <wps:spPr bwMode="auto">
                                            <a:xfrm>
                                              <a:off x="6120" y="4404"/>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1521" name="xjhhxtx2"/>
                                    <wpg:cNvGrpSpPr>
                                      <a:grpSpLocks noChangeAspect="1"/>
                                    </wpg:cNvGrpSpPr>
                                    <wpg:grpSpPr bwMode="auto">
                                      <a:xfrm flipV="1">
                                        <a:off x="2248" y="12181"/>
                                        <a:ext cx="1937" cy="972"/>
                                        <a:chOff x="4940" y="1752"/>
                                        <a:chExt cx="5260" cy="2640"/>
                                      </a:xfrm>
                                    </wpg:grpSpPr>
                                    <wpg:grpSp>
                                      <wpg:cNvPr id="51522" name="xjh01-1-3015:36:35"/>
                                      <wpg:cNvGrpSpPr>
                                        <a:grpSpLocks noChangeAspect="1"/>
                                      </wpg:cNvGrpSpPr>
                                      <wpg:grpSpPr bwMode="auto">
                                        <a:xfrm>
                                          <a:off x="7560" y="1752"/>
                                          <a:ext cx="2640" cy="2640"/>
                                          <a:chOff x="240" y="-960"/>
                                          <a:chExt cx="2640" cy="2640"/>
                                        </a:xfrm>
                                      </wpg:grpSpPr>
                                      <wps:wsp>
                                        <wps:cNvPr id="51523" name="Freeform 336"/>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24" name="Freeform 337"/>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25" name="xjh01-1-3015:36:35"/>
                                      <wpg:cNvGrpSpPr>
                                        <a:grpSpLocks noChangeAspect="1"/>
                                      </wpg:cNvGrpSpPr>
                                      <wpg:grpSpPr bwMode="auto">
                                        <a:xfrm flipH="1">
                                          <a:off x="4940" y="1752"/>
                                          <a:ext cx="2640" cy="2640"/>
                                          <a:chOff x="240" y="-960"/>
                                          <a:chExt cx="2640" cy="2640"/>
                                        </a:xfrm>
                                      </wpg:grpSpPr>
                                      <wps:wsp>
                                        <wps:cNvPr id="51526" name="Freeform 33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27" name="Freeform 34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528" name="Group 341"/>
                                    <wpg:cNvGrpSpPr>
                                      <a:grpSpLocks/>
                                    </wpg:cNvGrpSpPr>
                                    <wpg:grpSpPr bwMode="auto">
                                      <a:xfrm>
                                        <a:off x="3784" y="13874"/>
                                        <a:ext cx="3562" cy="1487"/>
                                        <a:chOff x="3750" y="13717"/>
                                        <a:chExt cx="3562" cy="1487"/>
                                      </a:xfrm>
                                    </wpg:grpSpPr>
                                    <wpg:grpSp>
                                      <wpg:cNvPr id="51529" name="xjhhxsy3"/>
                                      <wpg:cNvGrpSpPr>
                                        <a:grpSpLocks/>
                                      </wpg:cNvGrpSpPr>
                                      <wpg:grpSpPr bwMode="auto">
                                        <a:xfrm>
                                          <a:off x="3750" y="14156"/>
                                          <a:ext cx="795" cy="1036"/>
                                          <a:chOff x="2880" y="3624"/>
                                          <a:chExt cx="724" cy="1275"/>
                                        </a:xfrm>
                                      </wpg:grpSpPr>
                                      <wpg:grpSp>
                                        <wpg:cNvPr id="51530" name="Group 343"/>
                                        <wpg:cNvGrpSpPr>
                                          <a:grpSpLocks/>
                                        </wpg:cNvGrpSpPr>
                                        <wpg:grpSpPr bwMode="auto">
                                          <a:xfrm>
                                            <a:off x="2880" y="3624"/>
                                            <a:ext cx="724" cy="1275"/>
                                            <a:chOff x="9040" y="1284"/>
                                            <a:chExt cx="1361" cy="2987"/>
                                          </a:xfrm>
                                        </wpg:grpSpPr>
                                        <wps:wsp>
                                          <wps:cNvPr id="51531" name="AutoShape 344"/>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32" name="Freeform 345"/>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533" name="Group 346"/>
                                        <wpg:cNvGrpSpPr>
                                          <a:grpSpLocks/>
                                        </wpg:cNvGrpSpPr>
                                        <wpg:grpSpPr bwMode="auto">
                                          <a:xfrm>
                                            <a:off x="2880" y="4344"/>
                                            <a:ext cx="720" cy="538"/>
                                            <a:chOff x="2880" y="4344"/>
                                            <a:chExt cx="720" cy="538"/>
                                          </a:xfrm>
                                        </wpg:grpSpPr>
                                        <wps:wsp>
                                          <wps:cNvPr id="51534" name="AutoShape 347"/>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35" name="Line 348"/>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536" name="xjhhxsy3"/>
                                      <wpg:cNvGrpSpPr>
                                        <a:grpSpLocks/>
                                      </wpg:cNvGrpSpPr>
                                      <wpg:grpSpPr bwMode="auto">
                                        <a:xfrm>
                                          <a:off x="5190" y="14156"/>
                                          <a:ext cx="791" cy="1033"/>
                                          <a:chOff x="2880" y="3624"/>
                                          <a:chExt cx="724" cy="1275"/>
                                        </a:xfrm>
                                      </wpg:grpSpPr>
                                      <wpg:grpSp>
                                        <wpg:cNvPr id="51537" name="Group 350"/>
                                        <wpg:cNvGrpSpPr>
                                          <a:grpSpLocks/>
                                        </wpg:cNvGrpSpPr>
                                        <wpg:grpSpPr bwMode="auto">
                                          <a:xfrm>
                                            <a:off x="2880" y="3624"/>
                                            <a:ext cx="724" cy="1275"/>
                                            <a:chOff x="9040" y="1284"/>
                                            <a:chExt cx="1361" cy="2987"/>
                                          </a:xfrm>
                                        </wpg:grpSpPr>
                                        <wps:wsp>
                                          <wps:cNvPr id="51538" name="AutoShape 351"/>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39" name="Freeform 352"/>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540" name="Group 353"/>
                                        <wpg:cNvGrpSpPr>
                                          <a:grpSpLocks/>
                                        </wpg:cNvGrpSpPr>
                                        <wpg:grpSpPr bwMode="auto">
                                          <a:xfrm>
                                            <a:off x="2880" y="4344"/>
                                            <a:ext cx="720" cy="538"/>
                                            <a:chOff x="2880" y="4344"/>
                                            <a:chExt cx="720" cy="538"/>
                                          </a:xfrm>
                                        </wpg:grpSpPr>
                                        <wps:wsp>
                                          <wps:cNvPr id="51541" name="AutoShape 354"/>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42" name="Line 355"/>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543" name="xjhhxtx2"/>
                                      <wpg:cNvGrpSpPr>
                                        <a:grpSpLocks noChangeAspect="1"/>
                                      </wpg:cNvGrpSpPr>
                                      <wpg:grpSpPr bwMode="auto">
                                        <a:xfrm flipV="1">
                                          <a:off x="4245" y="13717"/>
                                          <a:ext cx="1321" cy="663"/>
                                          <a:chOff x="4940" y="1752"/>
                                          <a:chExt cx="5260" cy="2640"/>
                                        </a:xfrm>
                                      </wpg:grpSpPr>
                                      <wpg:grpSp>
                                        <wpg:cNvPr id="51544" name="xjh01-1-3015:36:35"/>
                                        <wpg:cNvGrpSpPr>
                                          <a:grpSpLocks noChangeAspect="1"/>
                                        </wpg:cNvGrpSpPr>
                                        <wpg:grpSpPr bwMode="auto">
                                          <a:xfrm>
                                            <a:off x="7560" y="1752"/>
                                            <a:ext cx="2640" cy="2640"/>
                                            <a:chOff x="240" y="-960"/>
                                            <a:chExt cx="2640" cy="2640"/>
                                          </a:xfrm>
                                        </wpg:grpSpPr>
                                        <wps:wsp>
                                          <wps:cNvPr id="51545" name="Freeform 35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6" name="Freeform 35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47" name="xjh01-1-3015:36:35"/>
                                        <wpg:cNvGrpSpPr>
                                          <a:grpSpLocks noChangeAspect="1"/>
                                        </wpg:cNvGrpSpPr>
                                        <wpg:grpSpPr bwMode="auto">
                                          <a:xfrm flipH="1">
                                            <a:off x="4940" y="1752"/>
                                            <a:ext cx="2640" cy="2640"/>
                                            <a:chOff x="240" y="-960"/>
                                            <a:chExt cx="2640" cy="2640"/>
                                          </a:xfrm>
                                        </wpg:grpSpPr>
                                        <wps:wsp>
                                          <wps:cNvPr id="51548" name="Freeform 361"/>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9" name="Freeform 362"/>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550" name="xjhhxtx2"/>
                                      <wpg:cNvGrpSpPr>
                                        <a:grpSpLocks noChangeAspect="1"/>
                                      </wpg:cNvGrpSpPr>
                                      <wpg:grpSpPr bwMode="auto">
                                        <a:xfrm flipV="1">
                                          <a:off x="5662" y="13720"/>
                                          <a:ext cx="1321" cy="663"/>
                                          <a:chOff x="4940" y="1752"/>
                                          <a:chExt cx="5260" cy="2640"/>
                                        </a:xfrm>
                                      </wpg:grpSpPr>
                                      <wpg:grpSp>
                                        <wpg:cNvPr id="51551" name="xjh01-1-3015:36:35"/>
                                        <wpg:cNvGrpSpPr>
                                          <a:grpSpLocks noChangeAspect="1"/>
                                        </wpg:cNvGrpSpPr>
                                        <wpg:grpSpPr bwMode="auto">
                                          <a:xfrm>
                                            <a:off x="7560" y="1752"/>
                                            <a:ext cx="2640" cy="2640"/>
                                            <a:chOff x="240" y="-960"/>
                                            <a:chExt cx="2640" cy="2640"/>
                                          </a:xfrm>
                                        </wpg:grpSpPr>
                                        <wps:wsp>
                                          <wps:cNvPr id="51552" name="Freeform 36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53" name="Freeform 36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54" name="xjh01-1-3015:36:35"/>
                                        <wpg:cNvGrpSpPr>
                                          <a:grpSpLocks noChangeAspect="1"/>
                                        </wpg:cNvGrpSpPr>
                                        <wpg:grpSpPr bwMode="auto">
                                          <a:xfrm flipH="1">
                                            <a:off x="4940" y="1752"/>
                                            <a:ext cx="2640" cy="2640"/>
                                            <a:chOff x="240" y="-960"/>
                                            <a:chExt cx="2640" cy="2640"/>
                                          </a:xfrm>
                                        </wpg:grpSpPr>
                                        <wps:wsp>
                                          <wps:cNvPr id="51555" name="Freeform 36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56" name="Freeform 36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557" name="xjhhxsy21"/>
                                      <wpg:cNvGrpSpPr>
                                        <a:grpSpLocks/>
                                      </wpg:cNvGrpSpPr>
                                      <wpg:grpSpPr bwMode="auto">
                                        <a:xfrm>
                                          <a:off x="6578" y="14203"/>
                                          <a:ext cx="734" cy="1001"/>
                                          <a:chOff x="7954" y="2844"/>
                                          <a:chExt cx="1008" cy="1373"/>
                                        </a:xfrm>
                                      </wpg:grpSpPr>
                                      <wps:wsp>
                                        <wps:cNvPr id="51558"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59"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0"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1"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2"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3"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4"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5"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6"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7"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8"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9"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0"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1"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2"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3"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4"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1575" name="Line 388"/>
                                    <wps:cNvCnPr>
                                      <a:cxnSpLocks noChangeShapeType="1"/>
                                    </wps:cNvCnPr>
                                    <wps:spPr bwMode="auto">
                                      <a:xfrm>
                                        <a:off x="4097" y="13131"/>
                                        <a:ext cx="0" cy="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6" name="Line 389"/>
                                    <wps:cNvCnPr>
                                      <a:cxnSpLocks noChangeShapeType="1"/>
                                    </wps:cNvCnPr>
                                    <wps:spPr bwMode="auto">
                                      <a:xfrm>
                                        <a:off x="4170" y="13101"/>
                                        <a:ext cx="0" cy="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7" name="Line 390"/>
                                    <wps:cNvCnPr>
                                      <a:cxnSpLocks noChangeShapeType="1"/>
                                    </wps:cNvCnPr>
                                    <wps:spPr bwMode="auto">
                                      <a:xfrm>
                                        <a:off x="5540" y="14446"/>
                                        <a:ext cx="0" cy="6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8" name="Line 391"/>
                                    <wps:cNvCnPr>
                                      <a:cxnSpLocks noChangeShapeType="1"/>
                                    </wps:cNvCnPr>
                                    <wps:spPr bwMode="auto">
                                      <a:xfrm>
                                        <a:off x="5600" y="14460"/>
                                        <a:ext cx="0" cy="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579" name="Group 392"/>
                                    <wpg:cNvGrpSpPr>
                                      <a:grpSpLocks/>
                                    </wpg:cNvGrpSpPr>
                                    <wpg:grpSpPr bwMode="auto">
                                      <a:xfrm>
                                        <a:off x="836" y="12569"/>
                                        <a:ext cx="1588" cy="170"/>
                                        <a:chOff x="3143" y="8879"/>
                                        <a:chExt cx="1588" cy="170"/>
                                      </a:xfrm>
                                    </wpg:grpSpPr>
                                    <wps:wsp>
                                      <wps:cNvPr id="51580" name="AutoShape 393"/>
                                      <wps:cNvSpPr>
                                        <a:spLocks noChangeArrowheads="1"/>
                                      </wps:cNvSpPr>
                                      <wps:spPr bwMode="auto">
                                        <a:xfrm>
                                          <a:off x="3143" y="8935"/>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581" name="Group 394"/>
                                      <wpg:cNvGrpSpPr>
                                        <a:grpSpLocks/>
                                      </wpg:cNvGrpSpPr>
                                      <wpg:grpSpPr bwMode="auto">
                                        <a:xfrm>
                                          <a:off x="4064" y="8879"/>
                                          <a:ext cx="667" cy="170"/>
                                          <a:chOff x="1263" y="4389"/>
                                          <a:chExt cx="667" cy="170"/>
                                        </a:xfrm>
                                      </wpg:grpSpPr>
                                      <wpg:grpSp>
                                        <wpg:cNvPr id="51582" name="Group 395"/>
                                        <wpg:cNvGrpSpPr>
                                          <a:grpSpLocks/>
                                        </wpg:cNvGrpSpPr>
                                        <wpg:grpSpPr bwMode="auto">
                                          <a:xfrm>
                                            <a:off x="1263" y="4389"/>
                                            <a:ext cx="667" cy="170"/>
                                            <a:chOff x="1410" y="4320"/>
                                            <a:chExt cx="667" cy="170"/>
                                          </a:xfrm>
                                        </wpg:grpSpPr>
                                        <wps:wsp>
                                          <wps:cNvPr id="51583" name="AutoShape 396"/>
                                          <wps:cNvSpPr>
                                            <a:spLocks noChangeArrowheads="1"/>
                                          </wps:cNvSpPr>
                                          <wps:spPr bwMode="auto">
                                            <a:xfrm>
                                              <a:off x="1410" y="4368"/>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84" name="Rectangle 397"/>
                                          <wps:cNvSpPr>
                                            <a:spLocks noChangeArrowheads="1"/>
                                          </wps:cNvSpPr>
                                          <wps:spPr bwMode="auto">
                                            <a:xfrm>
                                              <a:off x="1506" y="4320"/>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85" name="AutoShape 398"/>
                                          <wps:cNvSpPr>
                                            <a:spLocks noChangeArrowheads="1"/>
                                          </wps:cNvSpPr>
                                          <wps:spPr bwMode="auto">
                                            <a:xfrm>
                                              <a:off x="1794" y="4333"/>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86" name="Rectangle 399"/>
                                          <wps:cNvSpPr>
                                            <a:spLocks noChangeArrowheads="1"/>
                                          </wps:cNvSpPr>
                                          <wps:spPr bwMode="auto">
                                            <a:xfrm>
                                              <a:off x="1737" y="4320"/>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87" name="Freeform 400"/>
                                          <wps:cNvSpPr>
                                            <a:spLocks/>
                                          </wps:cNvSpPr>
                                          <wps:spPr bwMode="auto">
                                            <a:xfrm>
                                              <a:off x="1479" y="433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8" name="Freeform 401"/>
                                          <wps:cNvSpPr>
                                            <a:spLocks/>
                                          </wps:cNvSpPr>
                                          <wps:spPr bwMode="auto">
                                            <a:xfrm flipV="1">
                                              <a:off x="1479" y="443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89" name="Group 402"/>
                                        <wpg:cNvGrpSpPr>
                                          <a:grpSpLocks/>
                                        </wpg:cNvGrpSpPr>
                                        <wpg:grpSpPr bwMode="auto">
                                          <a:xfrm>
                                            <a:off x="1388" y="4431"/>
                                            <a:ext cx="143" cy="85"/>
                                            <a:chOff x="1535" y="4362"/>
                                            <a:chExt cx="143" cy="85"/>
                                          </a:xfrm>
                                        </wpg:grpSpPr>
                                        <wps:wsp>
                                          <wps:cNvPr id="51590" name="Oval 403"/>
                                          <wps:cNvSpPr>
                                            <a:spLocks noChangeArrowheads="1"/>
                                          </wps:cNvSpPr>
                                          <wps:spPr bwMode="auto">
                                            <a:xfrm>
                                              <a:off x="1563" y="436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591" name="Group 404"/>
                                          <wpg:cNvGrpSpPr>
                                            <a:grpSpLocks/>
                                          </wpg:cNvGrpSpPr>
                                          <wpg:grpSpPr bwMode="auto">
                                            <a:xfrm>
                                              <a:off x="1535" y="4382"/>
                                              <a:ext cx="143" cy="45"/>
                                              <a:chOff x="1535" y="4382"/>
                                              <a:chExt cx="143" cy="45"/>
                                            </a:xfrm>
                                          </wpg:grpSpPr>
                                          <wps:wsp>
                                            <wps:cNvPr id="51592" name="AutoShape 405"/>
                                            <wps:cNvSpPr>
                                              <a:spLocks noChangeArrowheads="1"/>
                                            </wps:cNvSpPr>
                                            <wps:spPr bwMode="auto">
                                              <a:xfrm rot="-1200000">
                                                <a:off x="1535" y="4396"/>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93" name="Oval 406"/>
                                            <wps:cNvSpPr>
                                              <a:spLocks noChangeArrowheads="1"/>
                                            </wps:cNvSpPr>
                                            <wps:spPr bwMode="auto">
                                              <a:xfrm>
                                                <a:off x="1583" y="4382"/>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594" name="Group 407"/>
                                      <wpg:cNvGrpSpPr>
                                        <a:grpSpLocks/>
                                      </wpg:cNvGrpSpPr>
                                      <wpg:grpSpPr bwMode="auto">
                                        <a:xfrm>
                                          <a:off x="3503" y="8901"/>
                                          <a:ext cx="250" cy="125"/>
                                          <a:chOff x="2298" y="5163"/>
                                          <a:chExt cx="250" cy="125"/>
                                        </a:xfrm>
                                      </wpg:grpSpPr>
                                      <wps:wsp>
                                        <wps:cNvPr id="51595" name="Rectangle 408"/>
                                        <wps:cNvSpPr>
                                          <a:spLocks noChangeArrowheads="1"/>
                                        </wps:cNvSpPr>
                                        <wps:spPr bwMode="auto">
                                          <a:xfrm>
                                            <a:off x="2420" y="5163"/>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96" name="AutoShape 409"/>
                                        <wps:cNvSpPr>
                                          <a:spLocks noChangeArrowheads="1"/>
                                        </wps:cNvSpPr>
                                        <wps:spPr bwMode="auto">
                                          <a:xfrm>
                                            <a:off x="2319" y="5183"/>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97" name="AutoShape 410"/>
                                        <wps:cNvSpPr>
                                          <a:spLocks noChangeArrowheads="1"/>
                                        </wps:cNvSpPr>
                                        <wps:spPr bwMode="auto">
                                          <a:xfrm>
                                            <a:off x="2298" y="5212"/>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1598" name="Group 411"/>
                                        <wpg:cNvGrpSpPr>
                                          <a:grpSpLocks/>
                                        </wpg:cNvGrpSpPr>
                                        <wpg:grpSpPr bwMode="auto">
                                          <a:xfrm>
                                            <a:off x="2405" y="5183"/>
                                            <a:ext cx="143" cy="85"/>
                                            <a:chOff x="989" y="4437"/>
                                            <a:chExt cx="143" cy="85"/>
                                          </a:xfrm>
                                        </wpg:grpSpPr>
                                        <wps:wsp>
                                          <wps:cNvPr id="51599" name="Oval 412"/>
                                          <wps:cNvSpPr>
                                            <a:spLocks noChangeArrowheads="1"/>
                                          </wps:cNvSpPr>
                                          <wps:spPr bwMode="auto">
                                            <a:xfrm>
                                              <a:off x="1017" y="44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00" name="AutoShape 413"/>
                                          <wps:cNvSpPr>
                                            <a:spLocks noChangeArrowheads="1"/>
                                          </wps:cNvSpPr>
                                          <wps:spPr bwMode="auto">
                                            <a:xfrm rot="1800000">
                                              <a:off x="989" y="4468"/>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01" name="Oval 414"/>
                                          <wps:cNvSpPr>
                                            <a:spLocks noChangeArrowheads="1"/>
                                          </wps:cNvSpPr>
                                          <wps:spPr bwMode="auto">
                                            <a:xfrm>
                                              <a:off x="1037" y="4457"/>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s:wsp>
                                    <wps:cNvPr id="51602" name="Rectangle 415"/>
                                    <wps:cNvSpPr>
                                      <a:spLocks noChangeArrowheads="1"/>
                                    </wps:cNvSpPr>
                                    <wps:spPr bwMode="auto">
                                      <a:xfrm>
                                        <a:off x="2059" y="12276"/>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603" name="Rectangle 416"/>
                                    <wps:cNvSpPr>
                                      <a:spLocks noChangeArrowheads="1"/>
                                    </wps:cNvSpPr>
                                    <wps:spPr bwMode="auto">
                                      <a:xfrm>
                                        <a:off x="5459" y="14232"/>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604" name="Rectangle 417"/>
                                    <wps:cNvSpPr>
                                      <a:spLocks noChangeArrowheads="1"/>
                                    </wps:cNvSpPr>
                                    <wps:spPr bwMode="auto">
                                      <a:xfrm>
                                        <a:off x="4012" y="14279"/>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605" name="AutoShape 418"/>
                                    <wps:cNvSpPr>
                                      <a:spLocks noChangeArrowheads="1"/>
                                    </wps:cNvSpPr>
                                    <wps:spPr bwMode="auto">
                                      <a:xfrm>
                                        <a:off x="6889" y="14272"/>
                                        <a:ext cx="255" cy="201"/>
                                      </a:xfrm>
                                      <a:prstGeom prst="cloudCallout">
                                        <a:avLst>
                                          <a:gd name="adj1" fmla="val -43727"/>
                                          <a:gd name="adj2" fmla="val 69903"/>
                                        </a:avLst>
                                      </a:prstGeom>
                                      <a:solidFill>
                                        <a:srgbClr val="C0C0C0"/>
                                      </a:solidFill>
                                      <a:ln w="9525">
                                        <a:solidFill>
                                          <a:srgbClr val="808080"/>
                                        </a:solidFill>
                                        <a:round/>
                                        <a:headEnd/>
                                        <a:tailEnd/>
                                      </a:ln>
                                    </wps:spPr>
                                    <wps:txbx>
                                      <w:txbxContent>
                                        <w:p w:rsidR="000E616E" w:rsidRPr="00D30961" w:rsidRDefault="000E616E" w:rsidP="00C2522F"/>
                                      </w:txbxContent>
                                    </wps:txbx>
                                    <wps:bodyPr rot="0" vert="horz" wrap="square" lIns="91440" tIns="45720" rIns="91440" bIns="45720" anchor="t" anchorCtr="0" upright="1">
                                      <a:noAutofit/>
                                    </wps:bodyPr>
                                  </wps:wsp>
                                </wpg:grpSp>
                              </wpg:grpSp>
                              <wpg:grpSp>
                                <wpg:cNvPr id="51606" name="Group 419"/>
                                <wpg:cNvGrpSpPr>
                                  <a:grpSpLocks/>
                                </wpg:cNvGrpSpPr>
                                <wpg:grpSpPr bwMode="auto">
                                  <a:xfrm>
                                    <a:off x="2195" y="5828"/>
                                    <a:ext cx="422" cy="172"/>
                                    <a:chOff x="2183" y="5829"/>
                                    <a:chExt cx="422" cy="172"/>
                                  </a:xfrm>
                                </wpg:grpSpPr>
                                <wps:wsp>
                                  <wps:cNvPr id="51607" name="Oval 420"/>
                                  <wps:cNvSpPr>
                                    <a:spLocks noChangeArrowheads="1"/>
                                  </wps:cNvSpPr>
                                  <wps:spPr bwMode="auto">
                                    <a:xfrm>
                                      <a:off x="2531" y="589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608" name="Group 421"/>
                                  <wpg:cNvGrpSpPr>
                                    <a:grpSpLocks/>
                                  </wpg:cNvGrpSpPr>
                                  <wpg:grpSpPr bwMode="auto">
                                    <a:xfrm>
                                      <a:off x="2183" y="5829"/>
                                      <a:ext cx="364" cy="172"/>
                                      <a:chOff x="2241" y="5845"/>
                                      <a:chExt cx="364" cy="172"/>
                                    </a:xfrm>
                                  </wpg:grpSpPr>
                                  <wps:wsp>
                                    <wps:cNvPr id="51609" name="Oval 422"/>
                                    <wps:cNvSpPr>
                                      <a:spLocks noChangeArrowheads="1"/>
                                    </wps:cNvSpPr>
                                    <wps:spPr bwMode="auto">
                                      <a:xfrm>
                                        <a:off x="2445" y="590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610" name="Group 423"/>
                                    <wpg:cNvGrpSpPr>
                                      <a:grpSpLocks/>
                                    </wpg:cNvGrpSpPr>
                                    <wpg:grpSpPr bwMode="auto">
                                      <a:xfrm>
                                        <a:off x="2241" y="5845"/>
                                        <a:ext cx="364" cy="172"/>
                                        <a:chOff x="5657" y="4477"/>
                                        <a:chExt cx="364" cy="172"/>
                                      </a:xfrm>
                                    </wpg:grpSpPr>
                                    <wps:wsp>
                                      <wps:cNvPr id="51611" name="Oval 424"/>
                                      <wps:cNvSpPr>
                                        <a:spLocks noChangeArrowheads="1"/>
                                      </wps:cNvSpPr>
                                      <wps:spPr bwMode="auto">
                                        <a:xfrm>
                                          <a:off x="5701" y="449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2" name="Oval 425"/>
                                      <wps:cNvSpPr>
                                        <a:spLocks noChangeArrowheads="1"/>
                                      </wps:cNvSpPr>
                                      <wps:spPr bwMode="auto">
                                        <a:xfrm>
                                          <a:off x="5761" y="453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3" name="Oval 426"/>
                                      <wps:cNvSpPr>
                                        <a:spLocks noChangeArrowheads="1"/>
                                      </wps:cNvSpPr>
                                      <wps:spPr bwMode="auto">
                                        <a:xfrm>
                                          <a:off x="5657" y="456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4" name="Oval 427"/>
                                      <wps:cNvSpPr>
                                        <a:spLocks noChangeArrowheads="1"/>
                                      </wps:cNvSpPr>
                                      <wps:spPr bwMode="auto">
                                        <a:xfrm>
                                          <a:off x="5835" y="447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5" name="Oval 428"/>
                                      <wps:cNvSpPr>
                                        <a:spLocks noChangeArrowheads="1"/>
                                      </wps:cNvSpPr>
                                      <wps:spPr bwMode="auto">
                                        <a:xfrm>
                                          <a:off x="5947" y="447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grpSp>
                            </wpg:grpSp>
                            <wps:wsp>
                              <wps:cNvPr id="51616" name="Line 429"/>
                              <wps:cNvCnPr>
                                <a:cxnSpLocks noChangeShapeType="1"/>
                              </wps:cNvCnPr>
                              <wps:spPr bwMode="auto">
                                <a:xfrm flipV="1">
                                  <a:off x="4560" y="10685"/>
                                  <a:ext cx="961"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17" name="Line 430"/>
                              <wps:cNvCnPr>
                                <a:cxnSpLocks noChangeShapeType="1"/>
                              </wps:cNvCnPr>
                              <wps:spPr bwMode="auto">
                                <a:xfrm>
                                  <a:off x="6480" y="1248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18" name="Line 431"/>
                              <wps:cNvCnPr>
                                <a:cxnSpLocks noChangeShapeType="1"/>
                              </wps:cNvCnPr>
                              <wps:spPr bwMode="auto">
                                <a:xfrm flipH="1">
                                  <a:off x="7680" y="12485"/>
                                  <a:ext cx="2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19" name="Line 432"/>
                              <wps:cNvCnPr>
                                <a:cxnSpLocks noChangeShapeType="1"/>
                              </wps:cNvCnPr>
                              <wps:spPr bwMode="auto">
                                <a:xfrm flipH="1">
                                  <a:off x="8880" y="12485"/>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 o:spid="_x0000_s1110" style="position:absolute;left:0;text-align:left;margin-left:22.55pt;margin-top:10.7pt;width:435.45pt;height:224.2pt;z-index:251662336" coordorigin="2436,8361" coordsize="8709,5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">
                      <v:shape id="Text Box 263" o:spid="_x0000_s1111" type="#_x0000_t202" style="position:absolute;left:4836;top:8361;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c4IMMA&#10;AADeAAAADwAAAGRycy9kb3ducmV2LnhtbESPy4rCMBSG98K8QzgDs9NEseJUo4gyMCvFywjuDs2x&#10;LTYnpcnY+vZmIbj8+W9882VnK3GnxpeONQwHCgRx5kzJuYbT8ac/BeEDssHKMWl4kIfl4qM3x9S4&#10;lvd0P4RcxBH2KWooQqhTKX1WkEU/cDVx9K6usRiibHJpGmzjuK3kSKmJtFhyfCiwpnVB2e3wbzX8&#10;ba+X81jt8o1N6tZ1SrL9llp/fXarGYhAXXiHX+1foyEZjpM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c4IMMAAADeAAAADwAAAAAAAAAAAAAAAACYAgAAZHJzL2Rv&#10;d25yZXYueG1sUEsFBgAAAAAEAAQA9QAAAIgDAAAAAA==&#10;" filled="f" stroked="f">
                        <v:textbox>
                          <w:txbxContent>
                            <w:p w:rsidR="000E616E" w:rsidRPr="00D30961" w:rsidRDefault="000E616E" w:rsidP="00C2522F">
                              <w:r w:rsidRPr="00D30961">
                                <w:rPr>
                                  <w:sz w:val="20"/>
                                  <w:szCs w:val="20"/>
                                </w:rPr>
                                <w:t>dd HClđ</w:t>
                              </w:r>
                            </w:p>
                          </w:txbxContent>
                        </v:textbox>
                      </v:shape>
                      <v:line id="Line 264" o:spid="_x0000_s1112" style="position:absolute;flip:y;visibility:visible;mso-wrap-style:square" from="4515,8705" to="5015,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cgAAADeAAAADwAAAGRycy9kb3ducmV2LnhtbESPQWsCMRSE74X+h/CEXopmt6jYrVGk&#10;UPDgpSorvb1unptlNy/bJOr23zeFQo/DzHzDLNeD7cSVfGgcK8gnGQjiyumGawXHw9t4ASJEZI2d&#10;Y1LwTQHWq/u7JRba3fidrvtYiwThUKACE2NfSBkqQxbDxPXEyTs7bzEm6WupPd4S3HbyKcvm0mLD&#10;acFgT6+GqnZ/sQrkYvf45Tef07ZsT6dnU1Zl/7FT6mE0bF5ARBrif/ivvdUKZvl0lsPvnXQF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q+rcgAAADeAAAADwAAAAAA&#10;AAAAAAAAAAChAgAAZHJzL2Rvd25yZXYueG1sUEsFBgAAAAAEAAQA+QAAAJYDAAAAAA==&#10;"/>
                      <v:shape id="Text Box 265" o:spid="_x0000_s1113" type="#_x0000_t202" style="position:absolute;left:5280;top:10324;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DzMYA&#10;AADeAAAADwAAAGRycy9kb3ducmV2LnhtbESPT2vCQBTE7wW/w/KE3upugikaXUVahJ5a6j/w9sg+&#10;k2D2bciuJv323ULB4zAzv2GW68E24k6drx1rSCYKBHHhTM2lhsN++zID4QOywcYxafghD+vV6GmJ&#10;uXE9f9N9F0oRIexz1FCF0OZS+qIii37iWuLoXVxnMUTZldJ02Ee4bWSq1Ku0WHNcqLClt4qK6+5m&#10;NRw/L+fTVH2V7zZrezcoyXYutX4eD5sFiEBDeIT/2x9GQ5ZMsxT+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kDzMYAAADeAAAADwAAAAAAAAAAAAAAAACYAgAAZHJz&#10;L2Rvd25yZXYueG1sUEsFBgAAAAAEAAQA9QAAAIsDAAAAAA==&#10;" filled="f" stroked="f">
                        <v:textbox>
                          <w:txbxContent>
                            <w:p w:rsidR="000E616E" w:rsidRPr="00D30961" w:rsidRDefault="000E616E" w:rsidP="00C2522F">
                              <w:pPr>
                                <w:rPr>
                                  <w:vertAlign w:val="subscript"/>
                                </w:rPr>
                              </w:pPr>
                              <w:r w:rsidRPr="00D30961">
                                <w:rPr>
                                  <w:sz w:val="20"/>
                                  <w:szCs w:val="20"/>
                                </w:rPr>
                                <w:t>MnO</w:t>
                              </w:r>
                              <w:r w:rsidRPr="00D30961">
                                <w:rPr>
                                  <w:sz w:val="20"/>
                                  <w:szCs w:val="20"/>
                                  <w:vertAlign w:val="subscript"/>
                                </w:rPr>
                                <w:t>2</w:t>
                              </w:r>
                            </w:p>
                            <w:p w:rsidR="000E616E" w:rsidRPr="00D30961" w:rsidRDefault="000E616E" w:rsidP="00C2522F"/>
                          </w:txbxContent>
                        </v:textbox>
                      </v:shape>
                      <v:shape id="Text Box 266" o:spid="_x0000_s1114" type="#_x0000_t202" style="position:absolute;left:5400;top:12665;width:19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mV8UA&#10;AADeAAAADwAAAGRycy9kb3ducmV2LnhtbESPT2vCQBTE74LfYXmCt7prNaKpqxSl0FPFv+DtkX0m&#10;odm3Ibs16bfvCgWPw8z8hlmuO1uJOzW+dKxhPFIgiDNnSs41nI4fL3MQPiAbrByThl/ysF71e0tM&#10;jWt5T/dDyEWEsE9RQxFCnUrps4Is+pGriaN3c43FEGWTS9NgG+G2kq9KzaTFkuNCgTVtCsq+Dz9W&#10;w/nrdr1M1S7f2qRuXack24XUejjo3t9ABOrCM/zf/jQakvE0mcDj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aZXxQAAAN4AAAAPAAAAAAAAAAAAAAAAAJgCAABkcnMv&#10;ZG93bnJldi54bWxQSwUGAAAAAAQABAD1AAAAigMAAAAA&#10;" filled="f" stroked="f">
                        <v:textbox>
                          <w:txbxContent>
                            <w:p w:rsidR="000E616E" w:rsidRPr="00D30961" w:rsidRDefault="000E616E" w:rsidP="00C2522F">
                              <w:r w:rsidRPr="00D30961">
                                <w:rPr>
                                  <w:sz w:val="20"/>
                                  <w:szCs w:val="20"/>
                                </w:rPr>
                                <w:t>DdNaCl bão hòa</w:t>
                              </w:r>
                            </w:p>
                            <w:p w:rsidR="000E616E" w:rsidRPr="00D30961" w:rsidRDefault="000E616E" w:rsidP="00C2522F"/>
                          </w:txbxContent>
                        </v:textbox>
                      </v:shape>
                      <v:shape id="Text Box 267" o:spid="_x0000_s1115" type="#_x0000_t202" style="position:absolute;left:7200;top:12665;width:1205;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w+I8YA&#10;AADeAAAADwAAAGRycy9kb3ducmV2LnhtbESPT2vCQBTE70K/w/IKvemukpQa3UipFHqqVKvg7ZF9&#10;+YPZtyG7Nem3dwsFj8PM/IZZb0bbiiv1vnGsYT5TIIgLZxquNHwf3qcvIHxANtg6Jg2/5GGTP0zW&#10;mBk38Bdd96ESEcI+Qw11CF0mpS9qsuhnriOOXul6iyHKvpKmxyHCbSsXSj1Liw3HhRo7equpuOx/&#10;rIbjZ3k+JWpXbW3aDW5Uku1Sav30OL6uQAQawz383/4wGtJ5kibwdyde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w+I8YAAADeAAAADwAAAAAAAAAAAAAAAACYAgAAZHJz&#10;L2Rvd25yZXYueG1sUEsFBgAAAAAEAAQA9QAAAIsDAAAAAA==&#10;" filled="f" stroked="f">
                        <v:textbox>
                          <w:txbxContent>
                            <w:p w:rsidR="000E616E" w:rsidRPr="00D30961" w:rsidRDefault="000E616E" w:rsidP="00C2522F">
                              <w:r w:rsidRPr="00D30961">
                                <w:rPr>
                                  <w:sz w:val="20"/>
                                  <w:szCs w:val="20"/>
                                </w:rPr>
                                <w:t>H</w:t>
                              </w:r>
                              <w:r w:rsidRPr="00D30961">
                                <w:rPr>
                                  <w:sz w:val="20"/>
                                  <w:szCs w:val="20"/>
                                  <w:vertAlign w:val="subscript"/>
                                </w:rPr>
                                <w:t>2</w:t>
                              </w:r>
                              <w:r w:rsidRPr="00D30961">
                                <w:rPr>
                                  <w:sz w:val="20"/>
                                  <w:szCs w:val="20"/>
                                </w:rPr>
                                <w:t>SO</w:t>
                              </w:r>
                              <w:r w:rsidRPr="00D30961">
                                <w:rPr>
                                  <w:sz w:val="20"/>
                                  <w:szCs w:val="20"/>
                                  <w:vertAlign w:val="subscript"/>
                                </w:rPr>
                                <w:t>4</w:t>
                              </w:r>
                              <w:r w:rsidRPr="00D30961">
                                <w:rPr>
                                  <w:sz w:val="20"/>
                                  <w:szCs w:val="20"/>
                                </w:rPr>
                                <w:t xml:space="preserve"> đđ</w:t>
                              </w:r>
                            </w:p>
                            <w:p w:rsidR="000E616E" w:rsidRPr="00D30961" w:rsidRDefault="000E616E" w:rsidP="00C2522F"/>
                          </w:txbxContent>
                        </v:textbox>
                      </v:shape>
                      <v:shape id="Text Box 268" o:spid="_x0000_s1116" type="#_x0000_t202" style="position:absolute;left:8400;top:12665;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buMUA&#10;AADeAAAADwAAAGRycy9kb3ducmV2LnhtbESPQWvCQBSE7wX/w/KE3uquxRSNriIWoSelVgVvj+wz&#10;CWbfhuxq4r93BaHHYWa+YWaLzlbiRo0vHWsYDhQI4syZknMN+7/1xxiED8gGK8ek4U4eFvPe2wxT&#10;41r+pdsu5CJC2KeooQihTqX0WUEW/cDVxNE7u8ZiiLLJpWmwjXBbyU+lvqTFkuNCgTWtCsouu6vV&#10;cNicT8eR2ubfNqlb1ynJdiK1fu93yymIQF34D7/aP0ZDMhwlC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Ju4xQAAAN4AAAAPAAAAAAAAAAAAAAAAAJgCAABkcnMv&#10;ZG93bnJldi54bWxQSwUGAAAAAAQABAD1AAAAigMAAAAA&#10;" filled="f" stroked="f">
                        <v:textbox>
                          <w:txbxContent>
                            <w:p w:rsidR="000E616E" w:rsidRPr="00D30961" w:rsidRDefault="000E616E" w:rsidP="00C2522F">
                              <w:r>
                                <w:rPr>
                                  <w:sz w:val="20"/>
                                  <w:szCs w:val="20"/>
                                </w:rPr>
                                <w:t xml:space="preserve">    </w:t>
                              </w:r>
                              <w:r w:rsidRPr="00D30961">
                                <w:rPr>
                                  <w:sz w:val="20"/>
                                  <w:szCs w:val="20"/>
                                </w:rPr>
                                <w:t>Cl</w:t>
                              </w:r>
                              <w:r w:rsidRPr="00D30961">
                                <w:rPr>
                                  <w:sz w:val="20"/>
                                  <w:szCs w:val="20"/>
                                  <w:vertAlign w:val="subscript"/>
                                </w:rPr>
                                <w:t>2</w:t>
                              </w:r>
                            </w:p>
                            <w:p w:rsidR="000E616E" w:rsidRPr="00D30961" w:rsidRDefault="000E616E" w:rsidP="00C2522F"/>
                          </w:txbxContent>
                        </v:textbox>
                      </v:shape>
                      <v:shape id="Text Box 269" o:spid="_x0000_s1117" type="#_x0000_t202" style="position:absolute;left:9480;top:11405;width:1665;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Fz8YA&#10;AADeAAAADwAAAGRycy9kb3ducmV2LnhtbESPQWvCQBSE7wX/w/IK3prdSCI1dRVRBE8tta3Q2yP7&#10;TEKzb0N2NfHfdwsFj8PMfMMs16NtxZV63zjWkCYKBHHpTMOVhs+P/dMzCB+QDbaOScONPKxXk4cl&#10;FsYN/E7XY6hEhLAvUEMdQldI6cuaLPrEdcTRO7veYoiyr6TpcYhw28qZUnNpseG4UGNH25rKn+PF&#10;avh6PX+fMvVW7WzeDW5Uku1Caj19HDcvIAKN4R7+bx+MhjzN8jn8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IFz8YAAADeAAAADwAAAAAAAAAAAAAAAACYAgAAZHJz&#10;L2Rvd25yZXYueG1sUEsFBgAAAAAEAAQA9QAAAIsDAAAAAA==&#10;" filled="f" stroked="f">
                        <v:textbox>
                          <w:txbxContent>
                            <w:p w:rsidR="000E616E" w:rsidRPr="00D30961" w:rsidRDefault="000E616E" w:rsidP="00C2522F">
                              <w:pPr>
                                <w:rPr>
                                  <w:sz w:val="20"/>
                                  <w:szCs w:val="20"/>
                                </w:rPr>
                              </w:pPr>
                              <w:r w:rsidRPr="00D30961">
                                <w:rPr>
                                  <w:sz w:val="20"/>
                                  <w:szCs w:val="20"/>
                                </w:rPr>
                                <w:t>Bông tẩm</w:t>
                              </w:r>
                            </w:p>
                            <w:p w:rsidR="000E616E" w:rsidRPr="00D30961" w:rsidRDefault="000E616E" w:rsidP="00C2522F">
                              <w:r w:rsidRPr="00D30961">
                                <w:rPr>
                                  <w:sz w:val="20"/>
                                  <w:szCs w:val="20"/>
                                </w:rPr>
                                <w:t xml:space="preserve"> dd NaOH</w:t>
                              </w:r>
                            </w:p>
                            <w:p w:rsidR="000E616E" w:rsidRPr="00D30961" w:rsidRDefault="000E616E" w:rsidP="00C2522F"/>
                          </w:txbxContent>
                        </v:textbox>
                      </v:shape>
                      <v:shape id="Text Box 270" o:spid="_x0000_s1118" type="#_x0000_t202" style="position:absolute;left:6620;top:10426;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gVMYA&#10;AADeAAAADwAAAGRycy9kb3ducmV2LnhtbESPzWrDMBCE74W+g9hCbo3kEjeJEzmUlkJPKfmF3BZr&#10;Y5tYK2Mpsfv2VaDQ4zAz3zDL1WAbcaPO1441JGMFgrhwpuZSw373+TwD4QOywcYxafghD6v88WGJ&#10;mXE9b+i2DaWIEPYZaqhCaDMpfVGRRT92LXH0zq6zGKLsSmk67CPcNvJFqVdpsea4UGFL7xUVl+3V&#10;ajisz6fjRH2XHzZtezcoyXYutR49DW8LEIGG8B/+a38ZDWkySadwv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gVMYAAADeAAAADwAAAAAAAAAAAAAAAACYAgAAZHJz&#10;L2Rvd25yZXYueG1sUEsFBgAAAAAEAAQA9QAAAIsDAAAAAA==&#10;" filled="f" stroked="f">
                        <v:textbox>
                          <w:txbxContent>
                            <w:p w:rsidR="000E616E" w:rsidRPr="00D30961" w:rsidRDefault="000E616E" w:rsidP="00C2522F">
                              <w:r w:rsidRPr="00D30961">
                                <w:rPr>
                                  <w:sz w:val="20"/>
                                  <w:szCs w:val="20"/>
                                </w:rPr>
                                <w:t>Cl</w:t>
                              </w:r>
                              <w:r w:rsidRPr="00D30961">
                                <w:rPr>
                                  <w:sz w:val="20"/>
                                  <w:szCs w:val="20"/>
                                  <w:vertAlign w:val="subscript"/>
                                </w:rPr>
                                <w:t>2</w:t>
                              </w:r>
                            </w:p>
                            <w:p w:rsidR="000E616E" w:rsidRPr="00D30961" w:rsidRDefault="000E616E" w:rsidP="00C2522F"/>
                          </w:txbxContent>
                        </v:textbox>
                      </v:shape>
                      <v:shape id="Text Box 271" o:spid="_x0000_s1119" type="#_x0000_t202" style="position:absolute;left:8178;top:10307;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0JsIA&#10;AADeAAAADwAAAGRycy9kb3ducmV2LnhtbERPy4rCMBTdC/MP4Q7MThPFilONIsrArBQfI7i7NNe2&#10;2NyUJmPr35uF4PJw3vNlZytxp8aXjjUMBwoEceZMybmG0/GnPwXhA7LByjFpeJCH5eKjN8fUuJb3&#10;dD+EXMQQ9ilqKEKoUyl9VpBFP3A1ceSurrEYImxyaRpsY7it5EipibRYcmwosKZ1Qdnt8G81/G2v&#10;l/NY7fKNTerWdUqy/ZZaf312qxmIQF14i1/uX6MhGY6TuDfeiV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kTQmwgAAAN4AAAAPAAAAAAAAAAAAAAAAAJgCAABkcnMvZG93&#10;bnJldi54bWxQSwUGAAAAAAQABAD1AAAAhwMAAAAA&#10;" filled="f" stroked="f">
                        <v:textbox>
                          <w:txbxContent>
                            <w:p w:rsidR="000E616E" w:rsidRPr="00D30961" w:rsidRDefault="000E616E" w:rsidP="00C2522F">
                              <w:r w:rsidRPr="00D30961">
                                <w:rPr>
                                  <w:sz w:val="20"/>
                                  <w:szCs w:val="20"/>
                                </w:rPr>
                                <w:t>Cl</w:t>
                              </w:r>
                              <w:r w:rsidRPr="00D30961">
                                <w:rPr>
                                  <w:sz w:val="20"/>
                                  <w:szCs w:val="20"/>
                                  <w:vertAlign w:val="subscript"/>
                                </w:rPr>
                                <w:t>2</w:t>
                              </w:r>
                            </w:p>
                            <w:p w:rsidR="000E616E" w:rsidRPr="00D30961" w:rsidRDefault="000E616E" w:rsidP="00C2522F"/>
                          </w:txbxContent>
                        </v:textbox>
                      </v:shape>
                      <v:shape id="Text Box 272" o:spid="_x0000_s1120" type="#_x0000_t202" style="position:absolute;left:5391;top:8895;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2RvcUA&#10;AADeAAAADwAAAGRycy9kb3ducmV2LnhtbESPQWvCQBSE70L/w/IKvZldxUhNXUWUQk+KthW8PbLP&#10;JDT7NmS3Jv57VxA8DjPzDTNf9rYWF2p95VjDKFEgiHNnKi40/Hx/Dt9B+IBssHZMGq7kYbl4Gcwx&#10;M67jPV0OoRARwj5DDWUITSalz0uy6BPXEEfv7FqLIcq2kKbFLsJtLcdKTaXFiuNCiQ2tS8r/Dv9W&#10;w+/2fDpO1K7Y2LTpXK8k25nU+u21X32ACNSHZ/jR/jIa0tEkncH9Tr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3ZG9xQAAAN4AAAAPAAAAAAAAAAAAAAAAAJgCAABkcnMv&#10;ZG93bnJldi54bWxQSwUGAAAAAAQABAD1AAAAigMAAAAA&#10;" filled="f" stroked="f">
                        <v:textbox>
                          <w:txbxContent>
                            <w:p w:rsidR="000E616E" w:rsidRPr="00D30961" w:rsidRDefault="000E616E" w:rsidP="00C2522F">
                              <w:r w:rsidRPr="00D30961">
                                <w:rPr>
                                  <w:sz w:val="20"/>
                                  <w:szCs w:val="20"/>
                                </w:rPr>
                                <w:t>Cl</w:t>
                              </w:r>
                              <w:r w:rsidRPr="00D30961">
                                <w:rPr>
                                  <w:sz w:val="20"/>
                                  <w:szCs w:val="20"/>
                                  <w:vertAlign w:val="subscript"/>
                                </w:rPr>
                                <w:t>2</w:t>
                              </w:r>
                            </w:p>
                            <w:p w:rsidR="000E616E" w:rsidRPr="00D30961" w:rsidRDefault="000E616E" w:rsidP="00C2522F"/>
                          </w:txbxContent>
                        </v:textbox>
                      </v:shape>
                      <v:line id="Line 273" o:spid="_x0000_s1121" style="position:absolute;visibility:visible;mso-wrap-style:square" from="9240,11585" to="9502,1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8o58cAAADeAAAADwAAAGRycy9kb3ducmV2LnhtbESPy2rCQBSG94W+w3AK3dWJvQRJHUVa&#10;CupCvIEuj5nTJJo5E2amSXx7Z1Fw+fPf+MbT3tSiJecrywqGgwQEcW51xYWC/e7nZQTCB2SNtWVS&#10;cCUP08njwxgzbTveULsNhYgj7DNUUIbQZFL6vCSDfmAb4uj9WmcwROkKqR12cdzU8jVJUmmw4vhQ&#10;YkNfJeWX7Z9RsHpbp+1ssZz3h0V6yr83p+O5c0o9P/WzTxCB+nAP/7fnWsHH8D2NABEnooC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PyjnxwAAAN4AAAAPAAAAAAAA&#10;AAAAAAAAAKECAABkcnMvZG93bnJldi54bWxQSwUGAAAAAAQABAD5AAAAlQMAAAAA&#10;"/>
                      <v:line id="Line 274" o:spid="_x0000_s1122" style="position:absolute;flip:x;visibility:visible;mso-wrap-style:square" from="7752,12143" to="7848,1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0EMkAAADeAAAADwAAAGRycy9kb3ducmV2LnhtbESPQUvDQBSE7wX/w/IEL8VuIm2osdtS&#10;BMFDL1ZJ8fbMPrMh2bdxd23jv3cLhR6HmfmGWW1G24sj+dA6VpDPMhDEtdMtNwo+3l/ulyBCRNbY&#10;OyYFfxRgs76ZrLDU7sRvdNzHRiQIhxIVmBiHUspQG7IYZm4gTt638xZjkr6R2uMpwW0vH7KskBZb&#10;TgsGB3o2VHf7X6tALnfTH7/9mndVdzg8mqquhs+dUne34/YJRKQxXsOX9qtWsMjnRQ7nO+kKyP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WdBDJAAAA3gAAAA8AAAAA&#10;AAAAAAAAAAAAoQIAAGRycy9kb3ducmV2LnhtbFBLBQYAAAAABAAEAPkAAACXAwAAAAA=&#10;"/>
                      <v:line id="Line 275" o:spid="_x0000_s1123" style="position:absolute;flip:x;visibility:visible;mso-wrap-style:square" from="6414,12231" to="6510,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qZ8gAAADeAAAADwAAAGRycy9kb3ducmV2LnhtbESPQWsCMRSE70L/Q3hCL6VmFSt2axQR&#10;hB68qGWlt9fNc7Ps5mWbpLr996ZQ8DjMzDfMYtXbVlzIh9qxgvEoA0FcOl1zpeDjuH2egwgRWWPr&#10;mBT8UoDV8mGwwFy7K+/pcoiVSBAOOSowMXa5lKE0ZDGMXEecvLPzFmOSvpLa4zXBbSsnWTaTFmtO&#10;CwY72hgqm8OPVSDnu6dvv/6aNkVzOr2aoiy6z51Sj8N+/QYiUh/v4f/2u1bwMp7OJvB3J10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UTqZ8gAAADeAAAADwAAAAAA&#10;AAAAAAAAAAChAgAAZHJzL2Rvd25yZXYueG1sUEsFBgAAAAAEAAQA+QAAAJYDAAAAAA==&#10;"/>
                      <v:line id="Line 276" o:spid="_x0000_s1124" style="position:absolute;visibility:visible;mso-wrap-style:square" from="5295,9235" to="5999,9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kscAAADeAAAADwAAAGRycy9kb3ducmV2LnhtbESP3WoCMRSE7wu+QziCN0WzWn9Xo0ih&#10;UHoh+PMAx81xN7g5WTdx3fbpG6HQy2Hmm2FWm9aWoqHaG8cKhoMEBHHmtOFcwen40Z+D8AFZY+mY&#10;FHyTh82687LCVLsH76k5hFzEEvYpKihCqFIpfVaQRT9wFXH0Lq62GKKsc6lrfMRyW8pRkkylRcNx&#10;ocCK3gvKroe7VTAxt9vsct+VzfYLF2f782rOkpTqddvtEkSgNvyH/+hPHbnhePoGzzvx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36SxwAAAN4AAAAPAAAAAAAA&#10;AAAAAAAAAKECAABkcnMvZG93bnJldi54bWxQSwUGAAAAAAQABAD5AAAAlQMAAAAA&#10;">
                        <v:stroke endarrow="open"/>
                      </v:line>
                      <v:line id="Line 277" o:spid="_x0000_s1125" style="position:absolute;visibility:visible;mso-wrap-style:square" from="8186,10832" to="8890,10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7m5scAAADeAAAADwAAAGRycy9kb3ducmV2LnhtbESP0WrCQBRE3wv+w3KFvpRmY7G2TV1F&#10;hIL4UDD2A26y12Qxezdm15j69W6h4OMwc2aY+XKwjeip88axgkmSgiAunTZcKfjZfz2/g/ABWWPj&#10;mBT8koflYvQwx0y7C++oz0MlYgn7DBXUIbSZlL6syaJPXEscvYPrLIYou0rqDi+x3DbyJU1n0qLh&#10;uFBjS+uaymN+tgpezen0djh/N/1qix+FvT6ZQpJSj+Nh9Qki0BDu4X96oyM3mc6m8HcnX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ubmxwAAAN4AAAAPAAAAAAAA&#10;AAAAAAAAAKECAABkcnMvZG93bnJldi54bWxQSwUGAAAAAAQABAD5AAAAlQMAAAAA&#10;">
                        <v:stroke endarrow="open"/>
                      </v:line>
                      <v:line id="Line 278" o:spid="_x0000_s1126" style="position:absolute;visibility:visible;mso-wrap-style:square" from="6676,10831" to="7380,10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JDfccAAADeAAAADwAAAGRycy9kb3ducmV2LnhtbESP3WrCQBSE74W+w3IKvRGzsdS/6CpS&#10;EEovhFof4CR7TJZmz8bsGmOfvlsQvBxmvhlmteltLTpqvXGsYJykIIgLpw2XCo7fu9EchA/IGmvH&#10;pOBGHjbrp8EKM+2u/EXdIZQilrDPUEEVQpNJ6YuKLPrENcTRO7nWYoiyLaVu8RrLbS1f03QqLRqO&#10;CxU29F5R8XO4WAUTcz7PTpd93W0/cZHb36HJJSn18txvlyAC9eERvtMfOnLjt+kE/u/EKy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4kN9xwAAAN4AAAAPAAAAAAAA&#10;AAAAAAAAAKECAABkcnMvZG93bnJldi54bWxQSwUGAAAAAAQABAD5AAAAlQMAAAAA&#10;">
                        <v:stroke endarrow="open"/>
                      </v:line>
                      <v:group id="Group 279" o:spid="_x0000_s1127" style="position:absolute;left:2436;top:8566;width:7081;height:4052" coordorigin="426,3247"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rZMcAAADeAAAADwAAAGRycy9kb3ducmV2LnhtbESPQWvCQBSE7wX/w/KE&#10;3uomWoNEVxGppQcRqoJ4e2SfSTD7NmS3Sfz3riD0OMzMN8xi1ZtKtNS40rKCeBSBIM6sLjlXcDpu&#10;P2YgnEfWWFkmBXdysFoO3haYatvxL7UHn4sAYZeigsL7OpXSZQUZdCNbEwfvahuDPsgml7rBLsBN&#10;JcdRlEiDJYeFAmvaFJTdDn9GwXeH3XoSf7W723Vzvxyn+/MuJqXeh/16DsJT7//Dr/aPVjCNP5ME&#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e/rZMcAAADe&#10;AAAADwAAAAAAAAAAAAAAAACqAgAAZHJzL2Rvd25yZXYueG1sUEsFBgAAAAAEAAQA+gAAAJ4DAAAA&#10;AA==&#10;">
                        <v:group id="Group 280" o:spid="_x0000_s1128" style="position:absolute;left:426;top:3247;width:7081;height:4052" coordorigin="265,11339"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ajTv/IAAAA&#10;3gAAAA8AAAAAAAAAAAAAAAAAqgIAAGRycy9kb3ducmV2LnhtbFBLBQYAAAAABAAEAPoAAACfAwAA&#10;AAA=&#10;">
                          <v:group id="xjhhxsy19" o:spid="_x0000_s1129" style="position:absolute;left:1743;top:12300;width:962;height:1815" coordorigin="5058,972"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zzajcQAAADeAAAA&#10;DwAAAAAAAAAAAAAAAACqAgAAZHJzL2Rvd25yZXYueG1sUEsFBgAAAAAEAAQA+gAAAJsDAAAAAA==&#10;">
                            <v:group id="Group 282" o:spid="_x0000_s1130" style="position:absolute;left:5058;top:972;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B/FscAAADeAAAADwAAAGRycy9kb3ducmV2LnhtbESPT2vCQBTE74LfYXmC&#10;t7qJraLRVUTa0oMI/gHx9sg+k2D2bciuSfz23ULB4zAzv2GW686UoqHaFZYVxKMIBHFqdcGZgvPp&#10;620GwnlkjaVlUvAkB+tVv7fERNuWD9QcfSYChF2CCnLvq0RKl+Zk0I1sRRy8m60N+iDrTOoa2wA3&#10;pRxH0VQaLDgs5FjRNqf0fnwYBd8ttpv3+LPZ3W/b5/U02V92MSk1HHSbBQhPnX+F/9s/WsEk/pjO&#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HB/FscAAADe&#10;AAAADwAAAAAAAAAAAAAAAACqAgAAZHJzL2Rvd25yZXYueG1sUEsFBgAAAAAEAAQA+gAAAJ4DAAAA&#10;AA==&#10;">
                              <v:oval id="Oval 283" o:spid="_x0000_s1131"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P8UA&#10;AADeAAAADwAAAGRycy9kb3ducmV2LnhtbESPTWvCQBCG74X+h2UKvdVNTGMluoooBXvowWjvQ3ZM&#10;gtnZkJ3G9N93D4UeX94vnvV2cp0aaQitZwPpLAFFXHnbcm3gcn5/WYIKgmyx80wGfijAdvP4sMbC&#10;+jufaCylVnGEQ4EGGpG+0DpUDTkMM98TR+/qB4cS5VBrO+A9jrtOz5NkoR22HB8a7GnfUHUrv52B&#10;Q70rF6POJM+uh6Pkt6/Pjyw15vlp2q1ACU3yH/5rH62BPH19iwARJ6K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HA/xQAAAN4AAAAPAAAAAAAAAAAAAAAAAJgCAABkcnMv&#10;ZG93bnJldi54bWxQSwUGAAAAAAQABAD1AAAAigMAAAAA&#10;"/>
                              <v:shape id="Freeform 284" o:spid="_x0000_s1132"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knsUA&#10;AADeAAAADwAAAGRycy9kb3ducmV2LnhtbESPUWvCQBCE3wv9D8cW+lYvkVoleooEW0QKYvQHLLk1&#10;CeZ2Q+7U9N/3hEIfh5n5hlmsBteqG/W+ETaQjhJQxKXYhisDp+Pn2wyUD8gWW2Ey8EMeVsvnpwVm&#10;Vu58oFsRKhUh7DM0UIfQZVr7siaHfiQdcfTO0jsMUfaVtj3eI9y1epwkH9phw3Ghxo7ymspLcXUG&#10;zrpNhn3gtey+8+tGpJl+5YUxry/Deg4q0BD+w3/trTUwSd+nKTzuxCu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UuSexQAAAN4AAAAPAAAAAAAAAAAAAAAAAJgCAABkcnMv&#10;ZG93bnJldi54bWxQSwUGAAAAAAQABAD1AAAAigMAAAAA&#10;" path="m,1560l,,540,r,1560e">
                                <v:path arrowok="t" o:connecttype="custom" o:connectlocs="0,406;0,0;57,0;57,406" o:connectangles="0,0,0,0"/>
                              </v:shape>
                            </v:group>
                            <v:group id="Group 285" o:spid="_x0000_s1133" style="position:absolute;left:5058;top:2024;width:592;height:255" coordorigin="6848,2064" coordsize="659,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MNe7rIAAAA&#10;3gAAAA8AAAAAAAAAAAAAAAAAqgIAAGRycy9kb3ducmV2LnhtbFBLBQYAAAAABAAEAPoAAACfAwAA&#10;AAA=&#10;">
                              <v:shape id="xjhxzj1" o:spid="_x0000_s1134" style="position:absolute;left:7017;top:1922;width:283;height:56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e2ckA&#10;AADeAAAADwAAAGRycy9kb3ducmV2LnhtbESP3WrCQBSE7wt9h+UUelN0o239ia4SCtVaL8SfBzhk&#10;j0kwezbJbk18+65Q6OUwM98w82VnSnGlxhWWFQz6EQji1OqCMwWn42dvAsJ5ZI2lZVJwIwfLxePD&#10;HGNtW97T9eAzESDsYlSQe1/FUro0J4Oubyvi4J1tY9AH2WRSN9gGuCnlMIpG0mDBYSHHij5ySi+H&#10;H6Og3eynK18kfHrZtfX0uP3e0LpW6vmpS2YgPHX+P/zX/tIK3gdv41e43w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ae2ckAAADeAAAADwAAAAAAAAAAAAAAAACYAgAA&#10;ZHJzL2Rvd25yZXYueG1sUEsFBgAAAAAEAAQA9QAAAI4DA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5,0;16,1;26,2;37,5;46,7;56,11;66,15;76,20;84,26;93,32;101,39;109,46;115,54;122,62;128,71;133,80;138,89;142,99;145,110;147,120;149,130;150,141;151,151;150,161;149,172;147,182;145,192;142,203;138,212;133,222;128,231;122,240;115,248;109,256;101,263;93,270;84,276;76,282;66,286;56,291;46,294;37,297;26,300;16,301;5,302" o:connectangles="0,0,0,0,0,0,0,0,0,0,0,0,0,0,0,0,0,0,0,0,0,0,0,0,0,0,0,0,0,0,0,0,0,0,0,0,0,0,0,0,0,0,0,0,0"/>
                              </v:shape>
                              <v:line id="Line 287" o:spid="_x0000_s1135" style="position:absolute;visibility:visible;mso-wrap-style:square" from="6848,2069" to="7507,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24OckAAADeAAAADwAAAGRycy9kb3ducmV2LnhtbESPQWvCQBSE70L/w/IK3nRja1NJXUVa&#10;CtqDVCu0x2f2NUmbfRt2t0n8964g9DjMzDfMfNmbWrTkfGVZwWScgCDOra64UHD4eB3NQPiArLG2&#10;TApO5GG5uBnMMdO24x21+1CICGGfoYIyhCaT0uclGfRj2xBH79s6gyFKV0jtsItwU8u7JEmlwYrj&#10;QokNPZeU/+7/jILt/XvarjZv6/5zkx7zl93x66dzSg1v+9UTiEB9+A9f22ut4GEyfZzC5U68An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rduDnJAAAA3gAAAA8AAAAA&#10;AAAAAAAAAAAAoQIAAGRycy9kb3ducmV2LnhtbFBLBQYAAAAABAAEAPkAAACXAwAAAAA=&#10;"/>
                            </v:group>
                          </v:group>
                          <v:group id="Group 288" o:spid="_x0000_s1136" style="position:absolute;left:265;top:11339;width:7081;height:4052" coordorigin="265,11339"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OTjzscAAADe&#10;AAAADwAAAAAAAAAAAAAAAACqAgAAZHJzL2Rvd25yZXYueG1sUEsFBgAAAAAEAAQA+gAAAJ4DAAAA&#10;AA==&#10;">
                            <v:group id="xjhhxtx18" o:spid="_x0000_s1137" style="position:absolute;left:265;top:11557;width:2239;height:3834" coordorigin="2524,1284"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w2fbnIAAAA&#10;3gAAAA8AAAAAAAAAAAAAAAAAqgIAAGRycy9kb3ducmV2LnhtbFBLBQYAAAAABAAEAPoAAACfAwAA&#10;AAA=&#10;">
                              <v:group id="Group 290" o:spid="_x0000_s1138" style="position:absolute;left:2524;top:1284;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N62CLIAAAA&#10;3gAAAA8AAAAAAAAAAAAAAAAAqgIAAGRycy9kb3ducmV2LnhtbFBLBQYAAAAABAAEAPoAAACfAwAA&#10;AAA=&#10;">
                                <v:group id="Group 291" o:spid="_x0000_s1139"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LlTFDFAAAA3gAA&#10;AA8AAAAAAAAAAAAAAAAAqgIAAGRycy9kb3ducmV2LnhtbFBLBQYAAAAABAAEAPoAAACcAwAAAAA=&#10;">
                                  <v:rect id="Rectangle 292" o:spid="_x0000_s1140"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5r/cYA&#10;AADeAAAADwAAAGRycy9kb3ducmV2LnhtbESPT2vCQBTE70K/w/IKvdVNpK02dRUJtPVW/BNyfWSf&#10;STD7Nt3davz2rlDwOMzMb5j5cjCdOJHzrWUF6TgBQVxZ3XKtYL/7fJ6B8AFZY2eZFFzIw3LxMJpj&#10;pu2ZN3TahlpECPsMFTQh9JmUvmrIoB/bnjh6B+sMhihdLbXDc4SbTk6S5E0abDkuNNhT3lB13P4Z&#10;BV9c/LjfXchLTvcVyaK85OtvpZ4eh9UHiEBDuIf/22ut4DV9mb7D7U6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5r/cYAAADeAAAADwAAAAAAAAAAAAAAAACYAgAAZHJz&#10;L2Rvd25yZXYueG1sUEsFBgAAAAAEAAQA9QAAAIsDAAAAAA==&#10;" fillcolor="#767676">
                                    <v:fill angle="90" focus="50%" type="gradient"/>
                                  </v:rect>
                                  <v:rect id="Rectangle 293" o:spid="_x0000_s1141"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gN8QA&#10;AADeAAAADwAAAGRycy9kb3ducmV2LnhtbESPy2oCMRSG90LfIZxCd5pRrMpolCIILizUG26Pk2My&#10;dHIyJKmOb98sCl3+/De+xapzjbhTiLVnBcNBAYK48rpmo+B03PRnIGJC1th4JgVPirBavvQWWGr/&#10;4D3dD8mIPMKxRAU2pbaUMlaWHMaBb4mzd/PBYcoyGKkDPvK4a+SoKCbSYc35wWJLa0vV9+HHKdiS&#10;8ePdLpjL9dN+nfEZ9Gg6VerttfuYg0jUpf/wX3urFbwPx7MMkHEyCs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uoDfEAAAA3gAAAA8AAAAAAAAAAAAAAAAAmAIAAGRycy9k&#10;b3ducmV2LnhtbFBLBQYAAAAABAAEAPUAAACJAwAAAAA=&#10;" fillcolor="#333"/>
                                </v:group>
                                <v:group id="Group 294" o:spid="_x0000_s1142"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qV6scAAADe&#10;AAAADwAAAAAAAAAAAAAAAACqAgAAZHJzL2Rvd25yZXYueG1sUEsFBgAAAAAEAAQA+gAAAJ4DAAAA&#10;AA==&#10;">
                                  <v:rect id="Rectangle 295" o:spid="_x0000_s1143"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GDMkA&#10;AADeAAAADwAAAGRycy9kb3ducmV2LnhtbESPzWvCQBTE74X+D8sTvBTd+BEboqvUYqEHPdQK7fGR&#10;fSbB7NuQ3ebjv+8WhB6HmfkNs9n1phItNa60rGA2jUAQZ1aXnCu4fL5NEhDOI2usLJOCgRzsto8P&#10;G0y17fiD2rPPRYCwS1FB4X2dSumyggy6qa2Jg3e1jUEfZJNL3WAX4KaS8yhaSYMlh4UCa3otKLud&#10;f4wCeboki+F62n8f4ufyeKP2KfpqlRqP+pc1CE+9/w/f2+9aQTxbJnP4uxOugN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dGDMkAAADeAAAADwAAAAAAAAAAAAAAAACYAgAA&#10;ZHJzL2Rvd25yZXYueG1sUEsFBgAAAAAEAAQA9QAAAI4DAAAAAA==&#10;" fillcolor="gray"/>
                                  <v:rect id="Rectangle 296" o:spid="_x0000_s1144"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ji08UA&#10;AADeAAAADwAAAGRycy9kb3ducmV2LnhtbESPW2sCMRSE3wv+h3CEvtVEWy+sRhFR2j56wefD5ri7&#10;uDlZkqy7/vumUOjjMDPfMKtNb2vxIB8qxxrGIwWCOHem4kLD5Xx4W4AIEdlg7Zg0PCnAZj14WWFm&#10;XMdHepxiIRKEQ4YayhibTMqQl2QxjFxDnLyb8xZjkr6QxmOX4LaWE6Vm0mLFaaHEhnYl5fdTazVs&#10;J/MzNu23L/ZRTbvPq6rb/K7167DfLkFE6uN/+K/9ZTRMxx+Ld/i9k6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qOLTxQAAAN4AAAAPAAAAAAAAAAAAAAAAAJgCAABkcnMv&#10;ZG93bnJldi54bWxQSwUGAAAAAAQABAD1AAAAigMAAAAA&#10;" fillcolor="#969696">
                                    <v:fill color2="#454545" focusposition=".5,.5" focussize="" focus="100%" type="gradientRadial"/>
                                  </v:rect>
                                  <v:rect id="Rectangle 297" o:spid="_x0000_s1145"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6p8QA&#10;AADeAAAADwAAAGRycy9kb3ducmV2LnhtbESPQWsCMRSE7wX/Q3iCt5ooWmU1iohie6yK58fmubu4&#10;eVmSrLv++6ZQ6HGYmW+Y9ba3tXiSD5VjDZOxAkGcO1NxoeF6Ob4vQYSIbLB2TBpeFGC7GbytMTOu&#10;4296nmMhEoRDhhrKGJtMypCXZDGMXUOcvLvzFmOSvpDGY5fgtpZTpT6kxYrTQokN7UvKH+fWathN&#10;Fxds2i9fHKKad6ebqtv8ofVo2O9WICL18T/81/40GuaT2XIGv3fSF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BeqfEAAAA3gAAAA8AAAAAAAAAAAAAAAAAmAIAAGRycy9k&#10;b3ducmV2LnhtbFBLBQYAAAAABAAEAPUAAACJAwAAAAA=&#10;" fillcolor="#969696">
                                    <v:fill color2="#454545" focusposition=".5,.5" focussize="" focus="100%" type="gradientRadial"/>
                                  </v:rect>
                                </v:group>
                              </v:group>
                              <v:group id="Group 298" o:spid="_x0000_s1146" style="position:absolute;left:3027;top:1908;width:193;height:279" coordorigin="3429,2220"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TGT6ccAAADe&#10;AAAADwAAAAAAAAAAAAAAAACqAgAAZHJzL2Rvd25yZXYueG1sUEsFBgAAAAAEAAQA+gAAAJ4DAAAA&#10;AA==&#10;">
                                <v:rect id="Rectangle 299" o:spid="_x0000_s1147" style="position:absolute;left:3429;top:222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D8cYA&#10;AADeAAAADwAAAGRycy9kb3ducmV2LnhtbESPT4vCMBTE78J+h/AWvGnqnxWtRlkUxT1qvXh7Ns+2&#10;bvNSmqjVT2+EhT0OM/MbZrZoTCluVLvCsoJeNwJBnFpdcKbgkKw7YxDOI2ssLZOCBzlYzD9aM4y1&#10;vfOObnufiQBhF6OC3PsqltKlORl0XVsRB+9sa4M+yDqTusZ7gJtS9qNoJA0WHBZyrGiZU/q7vxoF&#10;p6J/wOcu2URmsh74nya5XI8rpdqfzfcUhKfG/4f/2lut4Ks3HI/gfSdcAT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vD8cYAAADeAAAADwAAAAAAAAAAAAAAAACYAgAAZHJz&#10;L2Rvd25yZXYueG1sUEsFBgAAAAAEAAQA9QAAAIsDAAAAAA==&#10;"/>
                                <v:rect id="Rectangle 300" o:spid="_x0000_s1148" style="position:absolute;left:3429;top:241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mascA&#10;AADeAAAADwAAAGRycy9kb3ducmV2LnhtbESPzW7CMBCE75X6DtYicSsOvw1pDEIgqnKEcOltibdJ&#10;aLyOYgNpn76uhMRxNDPfaNJlZ2pxpdZVlhUMBxEI4tzqigsFx2z7EoNwHlljbZkU/JCD5eL5KcVE&#10;2xvv6XrwhQgQdgkqKL1vEildXpJBN7ANcfC+bGvQB9kWUrd4C3BTy1EUzaTBisNCiQ2tS8q/Dxej&#10;4FSNjvi7z94jM9+O/a7LzpfPjVL9Xrd6A+Gp84/wvf2hFUyHk/gV/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nZmrHAAAA3gAAAA8AAAAAAAAAAAAAAAAAmAIAAGRy&#10;cy9kb3ducmV2LnhtbFBLBQYAAAAABAAEAPUAAACMAwAAAAA=&#10;"/>
                              </v:group>
                            </v:group>
                            <v:group id="Group 301" o:spid="_x0000_s1149" style="position:absolute;left:1864;top:14062;width:640;height:986" coordorigin="1864,12389" coordsize="786,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A8d8QAAADeAAAA&#10;DwAAAAAAAAAAAAAAAACqAgAAZHJzL2Rvd25yZXYueG1sUEsFBgAAAAAEAAQA+gAAAJsDAAAAAA==&#10;">
                              <v:group id="Group 302" o:spid="_x0000_s1150" style="position:absolute;left:1864;top:12872;width:786;height:71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yZ7McAAADeAAAADwAAAGRycy9kb3ducmV2LnhtbESPT2vCQBTE74LfYXmC&#10;t7qJraLRVUTa0oMI/gHx9sg+k2D2bciuSfz23ULB4zAzv2GW686UoqHaFZYVxKMIBHFqdcGZgvPp&#10;620GwnlkjaVlUvAkB+tVv7fERNuWD9QcfSYChF2CCnLvq0RKl+Zk0I1sRRy8m60N+iDrTOoa2wA3&#10;pRxH0VQaLDgs5FjRNqf0fnwYBd8ttpv3+LPZ3W/b5/U02V92MSk1HHSbBQhPnX+F/9s/WsEk/pjN&#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HyZ7McAAADe&#10;AAAADwAAAAAAAAAAAAAAAACqAgAAZHJzL2Rvd25yZXYueG1sUEsFBgAAAAAEAAQA+gAAAJ4DAAAA&#10;AA==&#10;">
                                <v:group id="Group 303" o:spid="_x0000_s1151"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mrMcAAADeAAAADwAAAGRycy9kb3ducmV2LnhtbESPy2rCQBSG9wXfYThC&#10;d3US20gbnQQRW7oQQS0Ud4fMMQlmzoTMNJe37ywKXf78N75NPppG9NS52rKCeBGBIC6srrlU8HV5&#10;f3oF4TyyxsYyKZjIQZ7NHjaYajvwifqzL0UYYZeigsr7NpXSFRUZdAvbEgfvZjuDPsiulLrDIYyb&#10;Ri6jaCUN1hweKmxpV1FxP/8YBR8DDtvneN8f7rfddL0kx+9DTEo9zsftGoSn0f+H/9qfWkESv7wF&#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J+mrMcAAADe&#10;AAAADwAAAAAAAAAAAAAAAACqAgAAZHJzL2Rvd25yZXYueG1sUEsFBgAAAAAEAAQA+gAAAJ4DAAAA&#10;AA==&#10;">
                                  <v:shape id="AutoShape 304" o:spid="_x0000_s1152"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OjMgA&#10;AADeAAAADwAAAGRycy9kb3ducmV2LnhtbESPzWvCQBTE74X+D8sreCm62fqBTV1FKoI99GD8oMdH&#10;9pmEZt+G7Krxv3eFQo/DzPyGmS06W4sLtb5yrEENEhDEuTMVFxr2u3V/CsIHZIO1Y9JwIw+L+fPT&#10;DFPjrrylSxYKESHsU9RQhtCkUvq8JIt+4Bri6J1cazFE2RbStHiNcFvLtySZSIsVx4USG/osKf/N&#10;zlbD4evEq59svFFSjYrl8JW+18ez1r2XbvkBIlAX/sN/7Y3RMFajdwW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Y6MyAAAAN4AAAAPAAAAAAAAAAAAAAAAAJgCAABk&#10;cnMvZG93bnJldi54bWxQSwUGAAAAAAQABAD1AAAAjQMAAAAA&#10;" path="m,l5760,21600r10080,l21600,,,xe" fillcolor="black" stroked="f">
                                    <v:fill r:id="rId25" o:title="" type="pattern"/>
                                    <v:stroke joinstyle="miter"/>
                                    <v:path o:connecttype="custom" o:connectlocs="123,9;71,18;19,9;71,0" o:connectangles="0,0,0,0" textboxrect="4680,4664,16920,16936"/>
                                  </v:shape>
                                  <v:line id="Line 305" o:spid="_x0000_s1153"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RjLMkAAADeAAAADwAAAGRycy9kb3ducmV2LnhtbESPQWvCQBSE7wX/w/KE3upG24YaXUVa&#10;CtpDqVbQ4zP7TKLZt2F3m6T/vlso9DjMzDfMfNmbWrTkfGVZwXiUgCDOra64ULD/fL17AuEDssba&#10;Min4Jg/LxeBmjpm2HW+p3YVCRAj7DBWUITSZlD4vyaAf2YY4emfrDIYoXSG1wy7CTS0nSZJKgxXH&#10;hRIbei4pv+6+jIL3+4+0XW3e1v1hk57yl+3peOmcUrfDfjUDEagP/+G/9loreBw/TCf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p0YyzJAAAA3gAAAA8AAAAA&#10;AAAAAAAAAAAAoQIAAGRycy9kb3ducmV2LnhtbFBLBQYAAAAABAAEAPkAAACXAwAAAAA=&#10;"/>
                                </v:group>
                                <v:shape id="Freeform 306" o:spid="_x0000_s1154"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dFMgA&#10;AADeAAAADwAAAGRycy9kb3ducmV2LnhtbESPQWvCQBSE70L/w/IK3nSTam2bukorBMST2oL09si+&#10;Jmmyb5PsqvHfu0LB4zAz3zDzZW9qcaLOlZYVxOMIBHFmdcm5gu+vdPQKwnlkjbVlUnAhB8vFw2CO&#10;ibZn3tFp73MRIOwSVFB43yRSuqwgg25sG+Lg/drOoA+yy6Xu8BzgppZPUTSTBksOCwU2tCooq/ZH&#10;o+Dz4Kp1+tPuUtPw9rBq278Xu1Fq+Nh/vIPw1Pt7+L+91gqe4+nbBG53whW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y50UyAAAAN4AAAAPAAAAAAAAAAAAAAAAAJgCAABk&#10;cnMvZG93bnJldi54bWxQSwUGAAAAAAQABAD1AAAAjQMAAAAA&#10;" path="m543,1404l,624,724,312,724,r543,l1265,330r729,294l1448,1404r-905,xe" filled="f">
                                  <v:path arrowok="t" o:connecttype="custom" o:connectlocs="543,1404;0,624;724,312;724,0;1267,0;1265,330;1994,624;1448,1404;543,1404" o:connectangles="0,0,0,0,0,0,0,0,0"/>
                                </v:shape>
                                <v:group id="Group 307" o:spid="_x0000_s1155"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6Sgr8cAAADe&#10;AAAADwAAAAAAAAAAAAAAAACqAgAAZHJzL2Rvd25yZXYueG1sUEsFBgAAAAAEAAQA+gAAAJ4DAAAA&#10;AA==&#10;">
                                  <v:shape id="AutoShape 308" o:spid="_x0000_s1156"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HcIA&#10;AADeAAAADwAAAGRycy9kb3ducmV2LnhtbESP3YrCMBSE7wXfIRzBO00t1p9qFBGEvfTvAQ7Nsa02&#10;J6WJbX37jbCwl8PMfMNs972pREuNKy0rmE0jEMSZ1SXnCu6302QFwnlkjZVlUvAhB/vdcLDFVNuO&#10;L9RefS4ChF2KCgrv61RKlxVk0E1tTRy8h20M+iCbXOoGuwA3lYyjaCENlhwWCqzpWFD2ur6Ngth0&#10;qzppl88lxazJvtfuPPdKjUf9YQPCU+//w3/tH60gmc3XCXzvhCs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EdwgAAAN4AAAAPAAAAAAAAAAAAAAAAAJgCAABkcnMvZG93&#10;bnJldi54bWxQSwUGAAAAAAQABAD1AAAAhwMAAAAA&#10;" path="m,l5400,21600r10800,l21600,,,xe" filled="f">
                                    <v:stroke joinstyle="miter"/>
                                    <v:path o:connecttype="custom" o:connectlocs="6,2;4,4;1,2;4,0" o:connectangles="0,0,0,0" textboxrect="4507,4466,17093,17134"/>
                                  </v:shape>
                                  <v:oval id="hx30Oval 20" o:spid="_x0000_s1157"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wNcYA&#10;AADeAAAADwAAAGRycy9kb3ducmV2LnhtbESPQWvCQBSE74X+h+UVeil1E6lBo6uUgMVro4cen9ln&#10;Epp9G3ZXk/z7riD0OMzMN8xmN5pO3Mj51rKCdJaAIK6sbrlWcDru35cgfEDW2FkmBRN52G2fnzaY&#10;azvwN93KUIsIYZ+jgiaEPpfSVw0Z9DPbE0fvYp3BEKWrpXY4RLjp5DxJMmmw5bjQYE9FQ9VveTUK&#10;3Fs/FdOh2Kdn/ioXw1L/ZCet1OvL+LkGEWgM/+FH+6AVLNKPVQb3O/E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wNcYAAADeAAAADwAAAAAAAAAAAAAAAACYAgAAZHJz&#10;L2Rvd25yZXYueG1sUEsFBgAAAAAEAAQA9QAAAIsDAAAAAA==&#10;" fillcolor="black"/>
                                  <v:rect id="hx30Rectangle 21" o:spid="_x0000_s1158"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NXccA&#10;AADeAAAADwAAAGRycy9kb3ducmV2LnhtbESP0WrCQBRE3wv+w3KFvhTdGFqt0VWMECi+iLEfcMle&#10;k2D2bshuk9iv7xYKfRxm5gyz3Y+mET11rrasYDGPQBAXVtdcKvi8ZrN3EM4ja2wsk4IHOdjvJk9b&#10;TLQd+EJ97ksRIOwSVFB53yZSuqIig25uW+Lg3Wxn0AfZlVJ3OAS4aWQcRUtpsOawUGFLx4qKe/5l&#10;FKTDUN/O3zm/nMp0PMWYXdE3Sj1Px8MGhKfR/4f/2h9awdvidb2C3zvhCs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7jV3HAAAA3gAAAA8AAAAAAAAAAAAAAAAAmAIAAGRy&#10;cy9kb3ducmV2LnhtbFBLBQYAAAAABAAEAPUAAACMAwAAAAA=&#10;" fillcolor="black"/>
                                  <v:shape id="hx30Freeform 72" o:spid="_x0000_s1159"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lQsEA&#10;AADeAAAADwAAAGRycy9kb3ducmV2LnhtbERPS2sCMRC+C/0PYQreNFGs6NYoRSr26oPW47CZ7m7d&#10;mSybVNd/bw6Cx4/vvVh1XKsLtaHyYmE0NKBIcu8qKSwcD5vBDFSIKA5rL2ThRgFWy5feAjPnr7Kj&#10;yz4WKoVIyNBCGWOTaR3ykhjD0Dckifv1LWNMsC20a/GawrnWY2OmmrGS1FBiQ+uS8vP+ny38fH8S&#10;TyfC47UYv/3j86kujLX91+7jHVSkLj7FD/eXs/A2mszT3nQnXQG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MZULBAAAA3gAAAA8AAAAAAAAAAAAAAAAAmAIAAGRycy9kb3du&#10;cmV2LnhtbFBLBQYAAAAABAAEAPUAAACG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312" o:spid="_x0000_s1160"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aUPMccAAADe&#10;AAAADwAAAAAAAAAAAAAAAACqAgAAZHJzL2Rvd25yZXYueG1sUEsFBgAAAAAEAAQA+gAAAJ4DAAAA&#10;AA==&#10;">
                                    <v:rect id="Rectangle 313" o:spid="_x0000_s1161"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y2cYA&#10;AADeAAAADwAAAGRycy9kb3ducmV2LnhtbESPvW7CMBSFd6S+g3UrdQMbqqA24EQVCNSOEJZul/g2&#10;SRtfR7EhoU9fD0gdj86fvnU+2lZcqfeNYw3zmQJBXDrTcKXhVOymLyB8QDbYOiYNN/KQZw+TNabG&#10;DXyg6zFUIo6wT1FDHUKXSunLmiz6meuIo/fleoshyr6SpschjttWLpRaSosNx4caO9rUVP4cL1bD&#10;uVmc8PdQ7JV93T2Hj7H4vnxutX56HN9WIAKN4T98b78bDck8UREg4kQU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zy2cYAAADeAAAADwAAAAAAAAAAAAAAAACYAgAAZHJz&#10;L2Rvd25yZXYueG1sUEsFBgAAAAAEAAQA9QAAAIsDAAAAAA==&#10;">
                                      <o:lock v:ext="edit" aspectratio="t"/>
                                    </v:rect>
                                    <v:rect id="Rectangle 314" o:spid="_x0000_s1162"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BXQsYA&#10;AADeAAAADwAAAGRycy9kb3ducmV2LnhtbESPQWvCQBSE74L/YXlCb7obi1Kjq5QWS3vUeOntmX0m&#10;0ezbkF019de7BcHjMDPfMItVZ2txodZXjjUkIwWCOHem4kLDLlsP30D4gGywdkwa/sjDatnvLTA1&#10;7sobumxDISKEfYoayhCaVEqfl2TRj1xDHL2Day2GKNtCmhavEW5rOVZqKi1WHBdKbOijpPy0PVsN&#10;+2q8w9sm+1J2tn4NP112PP9+av0y6N7nIAJ14Rl+tL+NhkkyUQn834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BXQsYAAADeAAAADwAAAAAAAAAAAAAAAACYAgAAZHJz&#10;L2Rvd25yZXYueG1sUEsFBgAAAAAEAAQA9QAAAIsDAAAAAA==&#10;">
                                      <o:lock v:ext="edit" aspectratio="t"/>
                                    </v:rect>
                                  </v:group>
                                </v:group>
                                <v:shape id="AutoShape 315" o:spid="_x0000_s1163"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6z8YA&#10;AADeAAAADwAAAGRycy9kb3ducmV2LnhtbESPQYvCMBSE7wv+h/AEL6KpsopbjSKi4EXE6sXbo3nb&#10;BpuX0kTb/febBWGPw8x8w6w2na3EixpvHCuYjBMQxLnThgsFt+thtADhA7LGyjEp+CEPm3XvY4Wp&#10;di1f6JWFQkQI+xQVlCHUqZQ+L8miH7uaOHrfrrEYomwKqRtsI9xWcpokc2nRcFwosaZdSfkje1oF&#10;pj4d791Xex66x+LzjGY/3MubUoN+t12CCNSF//C7fdQKZpNZMoW/O/EK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J6z8YAAADeAAAADwAAAAAAAAAAAAAAAACYAgAAZHJz&#10;L2Rvd25yZXYueG1sUEsFBgAAAAAEAAQA9QAAAIsDAAAAAA==&#10;" path="m,l4096,21600r13408,l21600,,,xe">
                                  <v:stroke joinstyle="miter"/>
                                  <v:path o:connecttype="custom" o:connectlocs="66,0;36,0;7,0;36,0" o:connectangles="0,0,0,0" textboxrect="3855,3825,17745,17775"/>
                                </v:shape>
                                <v:rect id="Rectangle 316" o:spid="_x0000_s1164"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5srsYA&#10;AADeAAAADwAAAGRycy9kb3ducmV2LnhtbESPQWvCQBSE7wX/w/KE3upuFEuNrkFaLPao8eLtmX0m&#10;0ezbkF019td3C4Ueh5n5hllkvW3EjTpfO9aQjBQI4sKZmksN+3z98gbCB2SDjWPS8CAP2XLwtMDU&#10;uDtv6bYLpYgQ9ilqqEJoUyl9UZFFP3ItcfROrrMYouxKaTq8R7ht5FipV2mx5rhQYUvvFRWX3dVq&#10;ONbjPX5v809lZ+tJ+Orz8/XwofXzsF/NQQTqw3/4r70xGqbJVE3g906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5srsYAAADeAAAADwAAAAAAAAAAAAAAAACYAgAAZHJz&#10;L2Rvd25yZXYueG1sUEsFBgAAAAAEAAQA9QAAAIsDAAAAAA==&#10;"/>
                              </v:group>
                              <v:group id="Group 317" o:spid="_x0000_s1165" style="position:absolute;left:2159;top:12389;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U86tccAAADe&#10;AAAADwAAAAAAAAAAAAAAAACqAgAAZHJzL2Rvd25yZXYueG1sUEsFBgAAAAAEAAQA+gAAAJ4DAAAA&#10;AA==&#10;">
                                <o:lock v:ext="edit" aspectratio="t"/>
                                <v:shape id="Freeform 318" o:spid="_x0000_s1166"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DpMgA&#10;AADeAAAADwAAAGRycy9kb3ducmV2LnhtbESPQWvCQBSE7wX/w/IEL6VuIkRt6io1EBCkB1MPPT6y&#10;r0kw+zZktxr99a4g9DjMzDfMajOYVpypd41lBfE0AkFcWt1wpeD4nb8tQTiPrLG1TAqu5GCzHr2s&#10;MNX2wgc6F74SAcIuRQW1910qpStrMuimtiMO3q/tDfog+0rqHi8Bblo5i6K5NNhwWKixo6ym8lT8&#10;GQU/++3itjzNTZxl7692+5XPkmOu1GQ8fH6A8DT4//CzvdMKkjiJEnjcCVdAr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EYOk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319" o:spid="_x0000_s1167"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2lr8IA&#10;AADeAAAADwAAAGRycy9kb3ducmV2LnhtbERPy4rCMBTdD/gP4QpuBk2VUbQaRQuC4GJ8fcCluX1o&#10;c1OaaDt/bwYGZnnenNWmM5V4UeNKywrGowgEcWp1ybmC23U/nINwHlljZZkU/JCDzbr3scJY25bP&#10;9Lr4XIQSdjEqKLyvYyldWpBBN7I1cdAy2xj0ATa51A22odxUchJFM2mw5LBQYE1JQenj8jQKsuwz&#10;OSyq/Dswi/tXe8qS3VEqNeh32yUIT53/N/+lD1rBdDyNZvB7J1wBu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raWvwgAAAN4AAAAPAAAAAAAAAAAAAAAAAJgCAABkcnMvZG93&#10;bnJldi54bWxQSwUGAAAAAAQABAD1AAAAhw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xjhhxsy17" o:spid="_x0000_s1168" style="position:absolute;left:1953;top:11339;width:463;height:1620" coordorigin="4500,5652" coordsize="636,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2kwscAAADeAAAADwAAAGRycy9kb3ducmV2LnhtbESPT2vCQBTE7wW/w/KE&#10;3uomllSJriKi4kEK/gHx9sg+k2D2bciuSfz23UKhx2FmfsPMl72pREuNKy0riEcRCOLM6pJzBZfz&#10;9mMKwnlkjZVlUvAiB8vF4G2OqbYdH6k9+VwECLsUFRTe16mULivIoBvZmjh4d9sY9EE2udQNdgFu&#10;KjmOoi9psOSwUGBN64Kyx+lpFOw67Faf8aY9PO7r1+2cfF8PMSn1PuxXMxCeev8f/mvvtYIkTqI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Z2kwscAAADe&#10;AAAADwAAAAAAAAAAAAAAAACqAgAAZHJzL2Rvd25yZXYueG1sUEsFBgAAAAAEAAQA+gAAAJ4DAAAA&#10;AA==&#10;">
                              <v:group id="Group 321" o:spid="_x0000_s1169" style="position:absolute;left:4500;top:5652;width:636;height:2222" coordorigin="1800,2376" coordsize="636,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CMLDFAAAA3gAA&#10;AA8AAAAAAAAAAAAAAAAAqgIAAGRycy9kb3ducmV2LnhtbFBLBQYAAAAABAAEAPoAAACcAwAAAAA=&#10;">
                                <v:group id="Group 322" o:spid="_x0000_s1170" style="position:absolute;left:1800;top:2688;width:636;height:358" coordorigin="7411,3393"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6VK8cAAADeAAAADwAAAGRycy9kb3ducmV2LnhtbESPT2vCQBTE7wW/w/KE&#10;3uomlhSNriKi4kEK/gHx9sg+k2D2bciuSfz23UKhx2FmfsPMl72pREuNKy0riEcRCOLM6pJzBZfz&#10;9mMCwnlkjZVlUvAiB8vF4G2OqbYdH6k9+VwECLsUFRTe16mULivIoBvZmjh4d9sY9EE2udQNdgFu&#10;KjmOoi9psOSwUGBN64Kyx+lpFOw67Faf8aY9PO7r1+2cfF8PMSn1PuxXMxCeev8f/mvvtYIkTqIp&#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06VK8cAAADe&#10;AAAADwAAAAAAAAAAAAAAAACqAgAAZHJzL2Rvd25yZXYueG1sUEsFBgAAAAAEAAQA+gAAAJ4DAAAA&#10;AA==&#10;">
                                  <v:shape id="xjhxzj1" o:spid="_x0000_s1171" style="position:absolute;left:7569;top:3336;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rqk8QA&#10;AADeAAAADwAAAGRycy9kb3ducmV2LnhtbESPy4rCMBSG9wO+QziCm0HTCg5ajSKC94V4eYBDc2yL&#10;zUltou28/WQhzPLnv/HNFq0pxZtqV1hWEA8iEMSp1QVnCm7XdX8MwnlkjaVlUvBLDhbzztcME20b&#10;PtP74jMRRtglqCD3vkqkdGlOBt3AVsTBu9vaoA+yzqSusQnjppTDKPqRBgsODzlWtMopfVxeRkGz&#10;P082vljy7fvUPCfX42FP26dSvW67nILw1Pr/8Ke90wpG8SgOAAEnoI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q6pPEAAAA3gAAAA8AAAAAAAAAAAAAAAAAmAIAAGRycy9k&#10;b3ducmV2LnhtbFBLBQYAAAAABAAEAPUAAACJAw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324" o:spid="_x0000_s1172" style="position:absolute;visibility:visible;mso-wrap-style:square" from="7411,3393" to="8047,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TxnMgAAADeAAAADwAAAGRycy9kb3ducmV2LnhtbESPQWvCQBSE74X+h+UVvNVNKoYSXUVa&#10;BO2hqBX0+My+Jmmzb8PumqT/3i0Uehxm5htmvhxMIzpyvrasIB0nIIgLq2suFRw/1o/PIHxA1thY&#10;JgU/5GG5uL+bY65tz3vqDqEUEcI+RwVVCG0upS8qMujHtiWO3qd1BkOUrpTaYR/hppFPSZJJgzXH&#10;hQpbeqmo+D5cjYL3yS7rVtu3zXDaZpfidX85f/VOqdHDsJqBCDSE//Bfe6MVTNNpm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TxnMgAAADeAAAADwAAAAAA&#10;AAAAAAAAAAChAgAAZHJzL2Rvd25yZXYueG1sUEsFBgAAAAAEAAQA+QAAAJYDAAAAAA==&#10;"/>
                                </v:group>
                                <v:group id="Group 325" o:spid="_x0000_s1173" style="position:absolute;left:1800;top:2376;width:618;height:2222" coordorigin="2343,253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Rh8YAAADeAAAADwAAAGRycy9kb3ducmV2LnhtbESPQWvCQBSE7wX/w/IE&#10;b3WzSoqkriLSFg8iVAult0f2mQSzb0N2m8R/7wqCx2FmvmGW68HWoqPWV441qGkCgjh3puJCw8/p&#10;83UBwgdkg7Vj0nAlD+vV6GWJmXE9f1N3DIWIEPYZaihDaDIpfV6SRT91DXH0zq61GKJsC2la7CPc&#10;1nKWJG/SYsVxocSGtiXll+O/1fDVY7+Zq49ufzlvr3+n9PC7V6T1ZDxs3kEEGsIz/GjvjIZUpWoG&#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M5GHxgAAAN4A&#10;AAAPAAAAAAAAAAAAAAAAAKoCAABkcnMvZG93bnJldi54bWxQSwUGAAAAAAQABAD6AAAAnQMAAAAA&#10;">
                                  <v:oval id="Oval 326" o:spid="_x0000_s1174" style="position:absolute;left:2343;top:261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IbccA&#10;AADeAAAADwAAAGRycy9kb3ducmV2LnhtbESP3WoCMRSE7wt9h3AKvSk1u60WWY0ihUIvCv4+wHFz&#10;zK5uTtYkdbdv3wiCl8PMfMNM571txIV8qB0ryAcZCOLS6ZqNgt3263UMIkRkjY1jUvBHAeazx4cp&#10;Ftp1vKbLJhqRIBwKVFDF2BZShrIii2HgWuLkHZy3GJP0RmqPXYLbRr5l2Ye0WHNaqLClz4rK0+bX&#10;Ktjvd66XZ79cvZiTx+Gxa83PSqnnp34xARGpj/fwrf2tFYzyUf4O1zvpCs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BCG3HAAAA3gAAAA8AAAAAAAAAAAAAAAAAmAIAAGRy&#10;cy9kb3ducmV2LnhtbFBLBQYAAAAABAAEAPUAAACMAwAAAAA=&#10;" filled="f"/>
                                  <v:shape id="Freeform 327" o:spid="_x0000_s1175" style="position:absolute;left:1882;top:3922;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l/8cA&#10;AADeAAAADwAAAGRycy9kb3ducmV2LnhtbESPQWsCMRSE7wX/Q3iCt5pdrbZsjSJSoUVBtO39sXlu&#10;Vjcv203Urb++KQgeh5n5hpnMWluJMzW+dKwg7ScgiHOnSy4UfH0uH19A+ICssXJMCn7Jw2zaeZhg&#10;pt2Ft3TehUJECPsMFZgQ6kxKnxuy6PuuJo7e3jUWQ5RNIXWDlwi3lRwkyVhaLDkuGKxpYSg/7k5W&#10;gR0cdRuG39fVz8YUb2vznH4cVkr1uu38FUSgNtzDt/a7VjBKR+kT/N+JV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G5f/HAAAA3gAAAA8AAAAAAAAAAAAAAAAAmAIAAGRy&#10;cy9kb3ducmV2LnhtbFBLBQYAAAAABAAEAPUAAACMAwAAAAA=&#10;" path="m,105r1267,l1086,,,e">
                                    <v:path arrowok="t" o:connecttype="custom" o:connectlocs="0,158;1857,158;1592,0;0,0" o:connectangles="0,0,0,0"/>
                                  </v:shape>
                                  <v:shape id="Freeform 328" o:spid="_x0000_s1176" style="position:absolute;left:2504;top:2532;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cIoMIA&#10;AADeAAAADwAAAGRycy9kb3ducmV2LnhtbERP22rCQBB9L/gPyxT6VjcWvJC6CRKsiBTE2A8YsmMS&#10;mp0J2VXTv3cLhXKeDufGWeej69SNBt8KG5hNE1DEldiWawNf54/XFSgfkC12wmTghzzk2eRpjamV&#10;O5/oVoZaxRL2KRpoQuhTrX3VkEM/lZ44ahcZHIZIh1rbAe+x3HX6LUkW2mHLcaHBnoqGqu/y6gxc&#10;dJeMx8AbOXwW161Iu9wVpTEvz+PmHVSgMfyb/9J7a2A+i4DfO/EK6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wigwgAAAN4AAAAPAAAAAAAAAAAAAAAAAJgCAABkcnMvZG93&#10;bnJldi54bWxQSwUGAAAAAAQABAD1AAAAhwMAAAAA&#10;" path="m,1560l,,540,r,1560e">
                                    <v:path arrowok="t" o:connecttype="custom" o:connectlocs="0,11;0,0;146,0;146,11" o:connectangles="0,0,0,0"/>
                                  </v:shape>
                                </v:group>
                              </v:group>
                              <v:group id="Group 329" o:spid="_x0000_s1177" style="position:absolute;left:4759;top:6369;width:209;height:335;rotation:-90;flip:x" coordorigin="5940,4468"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iJ47FAAAA3gAA&#10;AA8AAAAAAAAAAAAAAAAAqgIAAGRycy9kb3ducmV2LnhtbFBLBQYAAAAABAAEAPoAAACcAwAAAAA=&#10;">
                                <v:rect id="Rectangle 330" o:spid="_x0000_s1178" style="position:absolute;left:5940;top:4716;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8cMcA&#10;AADeAAAADwAAAGRycy9kb3ducmV2LnhtbESPQWvCQBSE70L/w/IK3nQTxbbGbKS0KO1R48XbM/tM&#10;YrNvQ3bV2F/fLQgeh5n5hkmXvWnEhTpXW1YQjyMQxIXVNZcKdvlq9AbCeWSNjWVScCMHy+xpkGKi&#10;7ZU3dNn6UgQIuwQVVN63iZSuqMigG9uWOHhH2xn0QXal1B1eA9w0chJFL9JgzWGhwpY+Kip+tmej&#10;4FBPdvi7ydeRma+m/rvPT+f9p1LD5/59AcJT7x/he/tLK5jFs/gV/u+EK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M/HDHAAAA3gAAAA8AAAAAAAAAAAAAAAAAmAIAAGRy&#10;cy9kb3ducmV2LnhtbFBLBQYAAAAABAAEAPUAAACMAwAAAAA=&#10;"/>
                                <v:group id="Group 331" o:spid="_x0000_s1179" style="position:absolute;left:6000;top:4468;width:400;height:624" coordorigin="6000,4248"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dumbcQAAADeAAAA&#10;DwAAAAAAAAAAAAAAAACqAgAAZHJzL2Rvd25yZXYueG1sUEsFBgAAAAAEAAQA+gAAAJsDAAAAAA==&#10;">
                                  <v:rect id="Rectangle 332" o:spid="_x0000_s1180" style="position:absolute;left:6000;top:4248;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mccA&#10;AADeAAAADwAAAGRycy9kb3ducmV2LnhtbESPQWvCQBSE74L/YXlCb2YTS0qNWaW0WNqjxou3Z/aZ&#10;RLNvQ3Y1aX99t1DocZiZb5h8M5pW3Kl3jWUFSRSDIC6tbrhScCi282cQziNrbC2Tgi9ysFlPJzlm&#10;2g68o/veVyJA2GWooPa+y6R0ZU0GXWQ74uCdbW/QB9lXUvc4BLhp5SKOn6TBhsNCjR291lRe9zej&#10;4NQsDvi9K95js9w++s+xuNyOb0o9zMaXFQhPo/8P/7U/tII0SZMl/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fzZnHAAAA3gAAAA8AAAAAAAAAAAAAAAAAmAIAAGRy&#10;cy9kb3ducmV2LnhtbFBLBQYAAAAABAAEAPUAAACMAwAAAAA=&#10;"/>
                                  <v:rect id="Rectangle 333" o:spid="_x0000_s1181" style="position:absolute;left:6120;top:4404;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uucQA&#10;AADeAAAADwAAAGRycy9kb3ducmV2LnhtbESPzYrCMBSF9wO+Q7jC7MbUDopTjSKK4iy13czu2lzb&#10;anNTmqjVp58sBJeH88c3W3SmFjdqXWVZwXAQgSDOra64UJClm68JCOeRNdaWScGDHCzmvY8ZJtre&#10;eU+3gy9EGGGXoILS+yaR0uUlGXQD2xAH72Rbgz7ItpC6xXsYN7WMo2gsDVYcHkpsaFVSfjlcjYJj&#10;FWf43KfbyPxsvv1vl56vf2ulPvvdcgrCU+ff4Vd7pxWMhqM4AAScg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JrrnEAAAA3gAAAA8AAAAAAAAAAAAAAAAAmAIAAGRycy9k&#10;b3ducmV2LnhtbFBLBQYAAAAABAAEAPUAAACJAwAAAAA=&#10;"/>
                                </v:group>
                              </v:group>
                            </v:group>
                            <v:group id="xjhhxtx2" o:spid="_x0000_s1182" style="position:absolute;left:2248;top:12181;width:1937;height:972;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ynxPFAAAA3gAA&#10;AA8AAAAAAAAAAAAAAAAAqgIAAGRycy9kb3ducmV2LnhtbFBLBQYAAAAABAAEAPoAAACcAwAAAAA=&#10;">
                              <o:lock v:ext="edit" aspectratio="t"/>
                              <v:group id="xjh01-1-3015:36:35" o:spid="_x0000_s1183"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X1s6xgAAAN4A&#10;AAAPAAAAAAAAAAAAAAAAAKoCAABkcnMvZG93bnJldi54bWxQSwUGAAAAAAQABAD6AAAAnQMAAAAA&#10;">
                                <o:lock v:ext="edit" aspectratio="t"/>
                                <v:shape id="Freeform 336" o:spid="_x0000_s1184"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KGcQA&#10;AADeAAAADwAAAGRycy9kb3ducmV2LnhtbESP0YrCMBRE3xf8h3AFXxZNq1SlGkUEwYV92eoHXJpr&#10;W2xuahK1/v1GWNjHYWbOMOttb1rxIOcbywrSSQKCuLS64UrB+XQYL0H4gKyxtUwKXuRhuxl8rDHX&#10;9sk/9ChCJSKEfY4K6hC6XEpf1mTQT2xHHL2LdQZDlK6S2uEzwk0rp0kylwYbjgs1drSvqbwWd6PA&#10;c0hvxYEWt+/q5Obm86tEnyk1Gva7FYhAffgP/7WPWkGWZtMZvO/EK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xihn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37" o:spid="_x0000_s1185"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ax9MUA&#10;AADeAAAADwAAAGRycy9kb3ducmV2LnhtbESP3YrCMBCF7xd8hzDC3iyaWlS0GkUXZGXv/HmAoRnb&#10;ajMpSbT17TeCsJeHM+c7c5brztTiQc5XlhWMhgkI4tzqigsF59NuMAPhA7LG2jIpeJKH9ar3scRM&#10;25YP9DiGQkQI+wwVlCE0mZQ+L8mgH9qGOHoX6wyGKF0htcM2wk0t0ySZSoMVx4YSG/ouKb8d7ya+&#10;0bSb7c+0Lfj6mzoM16/LbH5X6rPfbRYgAnXh//id3msFk9EkHcNrTmS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VrH0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186"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JmRDFAAAA3gAA&#10;AA8AAAAAAAAAAAAAAAAAqgIAAGRycy9kb3ducmV2LnhtbFBLBQYAAAAABAAEAPoAAACcAwAAAAA=&#10;">
                                <o:lock v:ext="edit" aspectratio="t"/>
                                <v:shape id="Freeform 339" o:spid="_x0000_s1187"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YpgcQA&#10;AADeAAAADwAAAGRycy9kb3ducmV2LnhtbESP0YrCMBRE34X9h3AX9kXWtELrUo2yCMIKvlj9gEtz&#10;bcs2NzWJWv/eCIKPw8ycYRarwXTiSs63lhWkkwQEcWV1y7WC42Hz/QPCB2SNnWVScCcPq+XHaIGF&#10;tjfe07UMtYgQ9gUqaELoCyl91ZBBP7E9cfRO1hkMUbpaaoe3CDednCZJLg22HBca7GndUPVfXowC&#10;zyE9lxuanXf1weVmvK3QZ0p9fQ6/cxCBhvAOv9p/WkGWZtMcnnfiF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GKYH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40" o:spid="_x0000_s1188"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vg8YA&#10;AADeAAAADwAAAGRycy9kb3ducmV2LnhtbESPzWrDMBCE74W8g9hAL6WRY7CbulFCEigtvTXJAyzW&#10;xnZqrYwk/+Tto0Khx2F2vtlZbyfTioGcbywrWC4SEMSl1Q1XCs6n9+cVCB+QNbaWScGNPGw3s4c1&#10;FtqO/E3DMVQiQtgXqKAOoSuk9GVNBv3CdsTRu1hnMETpKqkdjhFuWpkmSS4NNhwbauzoUFP5c+xN&#10;fKMbd/uPfKz4+pU6DNeny+q1V+pxPu3eQASawv/xX/pTK8iWWfoCv3MiA+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Qvg8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Group 341" o:spid="_x0000_s1189" style="position:absolute;left:3784;top:13874;width:3562;height:1487" coordorigin="3750,13717" coordsize="3562,1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3bNDFAAAA3gAA&#10;AA8AAAAAAAAAAAAAAAAAqgIAAGRycy9kb3ducmV2LnhtbFBLBQYAAAAABAAEAPoAAACcAwAAAAA=&#10;">
                              <v:group id="xjhhxsy3" o:spid="_x0000_s1190" style="position:absolute;left:3750;top:14156;width:795;height:1036"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vJS8cAAADeAAAADwAAAGRycy9kb3ducmV2LnhtbESPQWvCQBSE7wX/w/KE&#10;3nQTS6RGVxFR8SCFqiDeHtlnEsy+Ddk1if++Wyj0OMzMN8xi1ZtKtNS40rKCeByBIM6sLjlXcDnv&#10;Rp8gnEfWWFkmBS9ysFoO3haYatvxN7Unn4sAYZeigsL7OpXSZQUZdGNbEwfvbhuDPsgml7rBLsBN&#10;JSdRNJUGSw4LBda0KSh7nJ5Gwb7Dbv0Rb9vj47553c7J1/UYk1Lvw349B+Gp9//hv/ZBK0jiZDKD&#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PvJS8cAAADe&#10;AAAADwAAAAAAAAAAAAAAAACqAgAAZHJzL2Rvd25yZXYueG1sUEsFBgAAAAAEAAQA+gAAAJ4DAAAA&#10;AA==&#10;">
                                <v:group id="Group 343" o:spid="_x0000_s1191"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j2C8QAAADeAAAA&#10;DwAAAAAAAAAAAAAAAACqAgAAZHJzL2Rvd25yZXYueG1sUEsFBgAAAAAEAAQA+gAAAJsDAAAAAA==&#10;">
                                  <v:roundrect id="AutoShape 344" o:spid="_x0000_s1192"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mlqcYA&#10;AADeAAAADwAAAGRycy9kb3ducmV2LnhtbESPQUvDQBSE74L/YXmCN7sbJdKm3RYRFG/S6KHH1+xr&#10;Esy+TXc3afTXdwsFj8PMfMOsNpPtxEg+tI41ZDMFgrhypuVaw/fX28McRIjIBjvHpOGXAmzWtzcr&#10;LIw78ZbGMtYiQTgUqKGJsS+kDFVDFsPM9cTJOzhvMSbpa2k8nhLcdvJRqWdpseW00GBPrw1VP+Vg&#10;NVRGDcrvxs/FPo/l3zgcWb4ftb6/m16WICJN8T98bX8YDXmWP2VwuZOugFy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mlqcYAAADeAAAADwAAAAAAAAAAAAAAAACYAgAAZHJz&#10;L2Rvd25yZXYueG1sUEsFBgAAAAAEAAQA9QAAAIsDAAAAAA==&#10;"/>
                                  <v:shape id="Freeform 345" o:spid="_x0000_s1193"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u/AsgA&#10;AADeAAAADwAAAGRycy9kb3ducmV2LnhtbESPQWvCQBSE74L/YXlCL6FutERrzEZKIVAK0mq99PbI&#10;PpNg9m3Ibk3677sFweMwM98w2W40rbhS7xrLChbzGARxaXXDlYLTV/H4DMJ5ZI2tZVLwSw52+XSS&#10;YartwAe6Hn0lAoRdigpq77tUSlfWZNDNbUccvLPtDfog+0rqHocAN61cxvFKGmw4LNTY0WtN5eX4&#10;YxSs19/FfvOhOXofilNUJJ+xjwalHmbjyxaEp9Hfw7f2m1aQLJKnJfzfCVdA5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278CyAAAAN4AAAAPAAAAAAAAAAAAAAAAAJgCAABk&#10;cnMvZG93bnJldi54bWxQSwUGAAAAAAQABAD1AAAAjQMAAAAA&#10;" path="m,680l300,520,300,r800,l1100,520r300,160e">
                                    <v:path arrowok="t" o:connecttype="custom" o:connectlocs="0,680;185,520;185,0;679,0;679,520;864,680" o:connectangles="0,0,0,0,0,0"/>
                                  </v:shape>
                                </v:group>
                                <v:group id="Group 346" o:spid="_x0000_s1194"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MpofMcAAADe&#10;AAAADwAAAAAAAAAAAAAAAACqAgAAZHJzL2Rvd25yZXYueG1sUEsFBgAAAAAEAAQA+gAAAJ4DAAAA&#10;AA==&#10;">
                                  <v:roundrect id="AutoShape 347" o:spid="_x0000_s1195"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L7sMYA&#10;AADeAAAADwAAAGRycy9kb3ducmV2LnhtbESPQWvCQBSE74X+h+UVequ7ai0ldZVS0BYvkrTQ62v2&#10;NQlm34bsU+O/dwXB4zAz3zDz5eBbdaA+NoEtjEcGFHEZXMOVhZ/v1dMrqCjIDtvAZOFEEZaL+7s5&#10;Zi4cOadDIZVKEI4ZWqhFukzrWNbkMY5CR5y8/9B7lCT7SrsejwnuWz0x5kV7bDgt1NjRR03lrth7&#10;Cxs0Ble7P5Goy9/Ttsg/15vc2seH4f0NlNAgt/C1/eUszMaz6TNc7qQr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L7sMYAAADeAAAADwAAAAAAAAAAAAAAAACYAgAAZHJz&#10;L2Rvd25yZXYueG1sUEsFBgAAAAAEAAQA9QAAAIsDAAAAAA==&#10;" fillcolor="black" stroked="f">
                                    <v:fill r:id="rId25" o:title="" type="pattern"/>
                                  </v:roundrect>
                                  <v:line id="Line 348" o:spid="_x0000_s1196"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qr/8kAAADeAAAADwAAAGRycy9kb3ducmV2LnhtbESPzWrDMBCE74G+g9hAb4mcBpviRgmh&#10;pZD0EJofaI8ba2s7tVZGUm337atAoMdhZr5hFqvBNKIj52vLCmbTBARxYXXNpYLT8XXyCMIHZI2N&#10;ZVLwSx5Wy7vRAnNte95TdwiliBD2OSqoQmhzKX1RkUE/tS1x9L6sMxiidKXUDvsIN418SJJMGqw5&#10;LlTY0nNFxffhxyjYzd+zbr192wwf2+xcvOzPn5feKXU/HtZPIAIN4T98a2+0gnSWzlO43o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Uaq//JAAAA3gAAAA8AAAAA&#10;AAAAAAAAAAAAoQIAAGRycy9kb3ducmV2LnhtbFBLBQYAAAAABAAEAPkAAACXAwAAAAA=&#10;"/>
                                </v:group>
                              </v:group>
                              <v:group id="xjhhxsy3" o:spid="_x0000_s1197" style="position:absolute;left:5190;top:14156;width:791;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3L5MYAAADeAAAADwAAAGRycy9kb3ducmV2LnhtbESPQYvCMBSE78L+h/AE&#10;b5p2pbJUo4jsigcR1IVlb4/m2Rabl9LEtv57Iwgeh5n5hlmselOJlhpXWlYQTyIQxJnVJecKfs8/&#10;4y8QziNrrCyTgjs5WC0/BgtMte34SO3J5yJA2KWooPC+TqV0WUEG3cTWxMG72MagD7LJpW6wC3BT&#10;yc8omkmDJYeFAmvaFJRdTzejYNtht57G3+3+etnc/8/J4W8fk1KjYb+eg/DU+3f41d5pBUmcTGf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vcvkxgAAAN4A&#10;AAAPAAAAAAAAAAAAAAAAAKoCAABkcnMvZG93bnJldi54bWxQSwUGAAAAAAQABAD6AAAAnQMAAAAA&#10;">
                                <v:group id="Group 350" o:spid="_x0000_s1198"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uf8cAAADeAAAADwAAAGRycy9kb3ducmV2LnhtbESPQWvCQBSE7wX/w/IE&#10;b7qJEivRVUS09CCFqiDeHtlnEsy+Ddk1if++Wyj0OMzMN8xq05tKtNS40rKCeBKBIM6sLjlXcDkf&#10;xgsQziNrrCyTghc52KwHbytMte34m9qTz0WAsEtRQeF9nUrpsoIMuomtiYN3t41BH2STS91gF+Cm&#10;ktMomkuDJYeFAmvaFZQ9Tk+j4KPDbjuL9+3xcd+9bufk63qMSanRsN8uQXjq/X/4r/2pFSRxMnuH&#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Fuf8cAAADe&#10;AAAADwAAAAAAAAAAAAAAAACqAgAAZHJzL2Rvd25yZXYueG1sUEsFBgAAAAAEAAQA+gAAAJ4DAAAA&#10;AA==&#10;">
                                  <v:roundrect id="AutoShape 351" o:spid="_x0000_s1199"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MNMMA&#10;AADeAAAADwAAAGRycy9kb3ducmV2LnhtbERPz2vCMBS+D/wfwhN2m4lKh3ZGEUHZbax68PjWvLVl&#10;zUtN0trtr18Ogx0/vt+b3WhbMZAPjWMN85kCQVw603Cl4XI+Pq1AhIhssHVMGr4pwG47edhgbtyd&#10;32koYiVSCIccNdQxdrmUoazJYpi5jjhxn85bjAn6ShqP9xRuW7lQ6llabDg11NjRoabyq+ithtKo&#10;Xvnr8Lb+yGLxM/Q3lqeb1o/Tcf8CItIY/8V/7lejIZtny7Q33UlX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MMNMMAAADeAAAADwAAAAAAAAAAAAAAAACYAgAAZHJzL2Rv&#10;d25yZXYueG1sUEsFBgAAAAAEAAQA9QAAAIgDAAAAAA==&#10;"/>
                                  <v:shape id="Freeform 352" o:spid="_x0000_s1200"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tc8cA&#10;AADeAAAADwAAAGRycy9kb3ducmV2LnhtbESPQWvCQBSE7wX/w/IEL6FutERrdBURAqUgrdZLb4/s&#10;Mwlm34bsauK/dwtCj8PMfMOsNr2pxY1aV1lWMBnHIIhzqysuFJx+std3EM4ja6wtk4I7OdisBy8r&#10;TLXt+EC3oy9EgLBLUUHpfZNK6fKSDLqxbYiDd7atQR9kW0jdYhfgppbTOJ5JgxWHhRIb2pWUX45X&#10;o2A+/832iy/N0WeXnaIs+Y591Ck1GvbbJQhPvf8PP9sfWkEySd4W8HcnXAG5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LXPHAAAA3gAAAA8AAAAAAAAAAAAAAAAAmAIAAGRy&#10;cy9kb3ducmV2LnhtbFBLBQYAAAAABAAEAPUAAACMAwAAAAA=&#10;" path="m,680l300,520,300,r800,l1100,520r300,160e">
                                    <v:path arrowok="t" o:connecttype="custom" o:connectlocs="0,680;185,520;185,0;679,0;679,520;864,680" o:connectangles="0,0,0,0,0,0"/>
                                  </v:shape>
                                </v:group>
                                <v:group id="Group 353" o:spid="_x0000_s1201"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HoV2xgAAAN4A&#10;AAAPAAAAAAAAAAAAAAAAAKoCAABkcnMvZG93bnJldi54bWxQSwUGAAAAAAQABAD6AAAAnQMAAAAA&#10;">
                                  <v:roundrect id="AutoShape 354" o:spid="_x0000_s1202"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rVcYA&#10;AADeAAAADwAAAGRycy9kb3ducmV2LnhtbESPzWrDMBCE74W+g9hCbo3kkpTiRgmlkB9yCXYLvW6t&#10;rW1irYy1SZy3rwqBHoeZ+YZZrEbfqTMNsQ1sIZsaUMRVcC3XFj4/1o8voKIgO+wCk4UrRVgt7+8W&#10;mLtw4YLOpdQqQTjmaKER6XOtY9WQxzgNPXHyfsLgUZIcau0GvCS47/STMc/aY8tpocGe3huqjuXJ&#10;W9ijMbg+fotEXX1dD2Wx3ewLaycP49srKKFR/sO39s5ZmGfzWQZ/d9IV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MrVcYAAADeAAAADwAAAAAAAAAAAAAAAACYAgAAZHJz&#10;L2Rvd25yZXYueG1sUEsFBgAAAAAEAAQA9QAAAIsDAAAAAA==&#10;" fillcolor="black" stroked="f">
                                    <v:fill r:id="rId25" o:title="" type="pattern"/>
                                  </v:roundrect>
                                  <v:line id="Line 355" o:spid="_x0000_s1203"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VA9skAAADeAAAADwAAAGRycy9kb3ducmV2LnhtbESPQWvCQBSE74X+h+UVvNWNVkNJXUVa&#10;CuqhqC3o8Zl9TdJm34bdNYn/visIPQ4z8w0zW/SmFi05X1lWMBomIIhzqysuFHx9vj8+g/ABWWNt&#10;mRRcyMNifn83w0zbjnfU7kMhIoR9hgrKEJpMSp+XZNAPbUMcvW/rDIYoXSG1wy7CTS3HSZJKgxXH&#10;hRIbei0p/92fjYKPp23aLtebVX9Yp6f8bXc6/nROqcFDv3wBEagP/+Fbe6UVTEfTyRi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1QPbJAAAA3gAAAA8AAAAA&#10;AAAAAAAAAAAAoQIAAGRycy9kb3ducmV2LnhtbFBLBQYAAAAABAAEAPkAAACXAwAAAAA=&#10;"/>
                                </v:group>
                              </v:group>
                              <v:group id="xjhhxtx2" o:spid="_x0000_s1204" style="position:absolute;left:4245;top:13717;width:1321;height:663;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zQV/FAAAA3gAA&#10;AA8AAAAAAAAAAAAAAAAAqgIAAGRycy9kb3ducmV2LnhtbFBLBQYAAAAABAAEAPoAAACcAwAAAAA=&#10;">
                                <o:lock v:ext="edit" aspectratio="t"/>
                                <v:group id="xjh01-1-3015:36:35" o:spid="_x0000_s1205"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WDdccAAADeAAAADwAAAGRycy9kb3ducmV2LnhtbESPQWvCQBSE7wX/w/KE&#10;3uomaopEVxHR0oMUqoJ4e2SfSTD7NmTXJP77riD0OMzMN8xi1ZtKtNS40rKCeBSBIM6sLjlXcDru&#10;PmYgnEfWWFkmBQ9ysFoO3haYatvxL7UHn4sAYZeigsL7OpXSZQUZdCNbEwfvahuDPsgml7rBLsBN&#10;JcdR9CkNlhwWCqxpU1B2O9yNgq8Ou/Uk3rb723XzuByTn/M+JqXeh/16DsJT7//Dr/a3VpDEyXQK&#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yWDdccAAADe&#10;AAAADwAAAAAAAAAAAAAAAACqAgAAZHJzL2Rvd25yZXYueG1sUEsFBgAAAAAEAAQA+gAAAJ4DAAAA&#10;AA==&#10;">
                                  <o:lock v:ext="edit" aspectratio="t"/>
                                  <v:shape id="Freeform 358" o:spid="_x0000_s120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tSVsQA&#10;AADeAAAADwAAAGRycy9kb3ducmV2LnhtbESP0YrCMBRE34X9h3AX9kXWtIvVpRplEQQFX6x+wKW5&#10;tmWbm5pErX9vBMHHYWbOMPNlb1pxJecbywrSUQKCuLS64UrB8bD+/gXhA7LG1jIpuJOH5eJjMMdc&#10;2xvv6VqESkQI+xwV1CF0uZS+rMmgH9mOOHon6wyGKF0ltcNbhJtW/iTJRBpsOC7U2NGqpvK/uBgF&#10;nkN6LtY0Pe+qg5uY4bZEnyn19dn/zUAE6sM7/GpvtIIszcYZPO/EK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LUlb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59" o:spid="_x0000_s120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vuMYA&#10;AADeAAAADwAAAGRycy9kb3ducmV2LnhtbESPzWrDMBCE74G+g9hCLqGRY2qTulFCGigpuTXtAyzW&#10;xnZqrYwk//Tto0Ihx2F2vtnZ7CbTioGcbywrWC0TEMSl1Q1XCr6/3p/WIHxA1thaJgW/5GG3fZht&#10;sNB25E8azqESEcK+QAV1CF0hpS9rMuiXtiOO3sU6gyFKV0ntcIxw08o0SXJpsOHYUGNHh5rKn3Nv&#10;4hvduH875mPF11PqMFwXl/VLr9T8cdq/ggg0hfvxf/pDK8hW2XMOf3MiA+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dvuM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208"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IR1zFAAAA3gAA&#10;AA8AAAAAAAAAAAAAAAAAqgIAAGRycy9kb3ducmV2LnhtbFBLBQYAAAAABAAEAPoAAACcAwAAAAA=&#10;">
                                  <o:lock v:ext="edit" aspectratio="t"/>
                                  <v:shape id="Freeform 361" o:spid="_x0000_s120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9yMAA&#10;AADeAAAADwAAAGRycy9kb3ducmV2LnhtbERPzYrCMBC+L/gOYYS9LJpWrEo1igiCgherDzA0Y1ts&#10;JjWJ2n17c1jY48f3v9r0phUvcr6xrCAdJyCIS6sbrhRcL/vRAoQPyBpby6Tglzxs1oOvFebavvlM&#10;ryJUIoawz1FBHUKXS+nLmgz6se2II3ezzmCI0FVSO3zHcNPKSZLMpMGGY0ONHe1qKu/F0yjwHNJH&#10;saf541Rd3Mz8HEv0mVLfw367BBGoD//iP/dBK8jSbBr3xjvxCs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r9yMAAAADeAAAADwAAAAAAAAAAAAAAAACYAgAAZHJzL2Rvd25y&#10;ZXYueG1sUEsFBgAAAAAEAAQA9QAAAIUDAAAAAA==&#10;" path="m,2400r2000,l2200,2346r146,-146l2400,2000,2400,e" filled="f">
                                    <v:path arrowok="t" o:connecttype="custom" o:connectlocs="0,2400;2000,2400;2200,2346;2346,2200;2400,2000;2400,0" o:connectangles="0,0,0,0,0,0"/>
                                    <o:lock v:ext="edit" aspectratio="t"/>
                                  </v:shape>
                                  <v:shape id="Freeform 362" o:spid="_x0000_s121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7ysUA&#10;AADeAAAADwAAAGRycy9kb3ducmV2LnhtbESP3YrCMBCF7wXfIYywN6KpoqLVKLogK3vnzwMMzdhW&#10;m0lJoq1vvxGEvTycOd+Zs9q0phJPcr60rGA0TEAQZ1aXnCu4nPeDOQgfkDVWlknBizxs1t3OClNt&#10;Gz7S8xRyESHsU1RQhFCnUvqsIIN+aGvi6F2tMxiidLnUDpsIN5UcJ8lMGiw5NhRY03dB2f30MPGN&#10;utnufmZNzrffscNw61/ni4dSX712uwQRqA3/x5/0QSuYjqaTBbznRAb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PvK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tx2" o:spid="_x0000_s1211" style="position:absolute;left:5662;top:13720;width:1321;height:663;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uEn1wwAAAN4AAAAP&#10;AAAAAAAAAAAAAAAAAKoCAABkcnMvZG93bnJldi54bWxQSwUGAAAAAAQABAD6AAAAmgMAAAAA&#10;">
                                <o:lock v:ext="edit" aspectratio="t"/>
                                <v:group id="xjh01-1-3015:36:35" o:spid="_x0000_s1212"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ou2MMcAAADe&#10;AAAADwAAAAAAAAAAAAAAAACqAgAAZHJzL2Rvd25yZXYueG1sUEsFBgAAAAAEAAQA+gAAAJ4DAAAA&#10;AA==&#10;">
                                  <o:lock v:ext="edit" aspectratio="t"/>
                                  <v:shape id="Freeform 365" o:spid="_x0000_s1213"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c/8UA&#10;AADeAAAADwAAAGRycy9kb3ducmV2LnhtbESPwWrDMBBE74X8g9hALiWWbbAbnCghFAwp9FKnH7BY&#10;G9vEWjmSmrh/XxUKPQ4z84bZHWYzijs5P1hWkCUpCOLW6oE7BZ/ner0B4QOyxtEyKfgmD4f94mmH&#10;lbYP/qB7EzoRIewrVNCHMFVS+rYngz6xE3H0LtYZDFG6TmqHjwg3o8zTtJQGB44LPU702lN7bb6M&#10;As8huzU1vdzeu7MrzfNbi75QarWcj1sQgebwH/5rn7SCIiuKHH7vxCs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1z/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366" o:spid="_x0000_s1214"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a/cUA&#10;AADeAAAADwAAAGRycy9kb3ducmV2LnhtbESPUYvCMBCE3wX/Q1jBF9FUj4pWo6ggJ/d2nj9gada2&#10;2mxKEm3995cD4R6H2flmZ73tTC2e5HxlWcF0koAgzq2uuFBw+TmOFyB8QNZYWyYFL/Kw3fR7a8y0&#10;bfmbnudQiAhhn6GCMoQmk9LnJRn0E9sQR+9qncEQpSukdthGuKnlLEnm0mDFsaHEhg4l5ffzw8Q3&#10;mna3/5y3Bd++Zg7DbXRdLB9KDQfdbgUiUBf+j9/pk1aQTtP0A/7mRAb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Vr9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215"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g0/2xgAAAN4A&#10;AAAPAAAAAAAAAAAAAAAAAKoCAABkcnMvZG93bnJldi54bWxQSwUGAAAAAAQABAD6AAAAnQMAAAAA&#10;">
                                  <o:lock v:ext="edit" aspectratio="t"/>
                                  <v:shape id="Freeform 368" o:spid="_x0000_s121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LEi8QA&#10;AADeAAAADwAAAGRycy9kb3ducmV2LnhtbESP0YrCMBRE34X9h3AXfJE1rRCVapRlQdgFX6x+wKW5&#10;2xabm5pktf69WRB8HGbmDLPeDrYTV/Khdawhn2YgiCtnWq41nI67jyWIEJENdo5Jw50CbDdvozUW&#10;xt34QNcy1iJBOBSooYmxL6QMVUMWw9T1xMn7dd5iTNLX0ni8Jbjt5CzL5tJiy2mhwZ6+GqrO5Z/V&#10;EDjml3JHi8u+Pvq5nfxUGJTW4/fhcwUi0hBf4Wf722hQuVIK/u+kK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SxIv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69" o:spid="_x0000_s121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5ZcQA&#10;AADeAAAADwAAAGRycy9kb3ducmV2LnhtbESPUYvCMBCE3w/8D2EFXw5NFVq0GkUF8bi3U3/A0qxt&#10;tdmUJNr6783BwT0Os/PNzmrTm0Y8yfnasoLpJAFBXFhdc6ngcj6M5yB8QNbYWCYFL/KwWQ8+Vphr&#10;2/EPPU+hFBHCPkcFVQhtLqUvKjLoJ7Yljt7VOoMhSldK7bCLcNPIWZJk0mDNsaHClvYVFffTw8Q3&#10;2m67O2ZdybfvmcNw+7zOFw+lRsN+uwQRqA//x3/pL60gnaZpBr9zIgPk+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WXEAAAA3g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sy21" o:spid="_x0000_s1218" style="position:absolute;left:6578;top:14203;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6L38cAAADeAAAADwAAAGRycy9kb3ducmV2LnhtbESPT2vCQBTE7wW/w/KE&#10;3uomllSJriKi4kEK/gHx9sg+k2D2bciuSfz23UKhx2FmfsPMl72pREuNKy0riEcRCOLM6pJzBZfz&#10;9mMKwnlkjZVlUvAiB8vF4G2OqbYdH6k9+VwECLsUFRTe16mULivIoBvZmjh4d9sY9EE2udQNdgFu&#10;KjmOoi9psOSwUGBN64Kyx+lpFOw67Faf8aY9PO7r1+2cfF8PMSn1PuxXMxCeev8f/mvvtYIkTpI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6L38cAAADe&#10;AAAADwAAAAAAAAAAAAAAAACqAgAAZHJzL2Rvd25yZXYueG1sUEsFBgAAAAAEAAQA+gAAAJ4DAAAA&#10;AA==&#10;">
                                <v:line id="y14line 2" o:spid="_x0000_s1219"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hwcUAAADeAAAADwAAAGRycy9kb3ducmV2LnhtbERPz2vCMBS+D/Y/hDfYbaY6WkY1ikwG&#10;uoNMJ+jx2TzbuualJFnb/ffmMPD48f2eLQbTiI6cry0rGI8SEMSF1TWXCg7fHy9vIHxA1thYJgV/&#10;5GExf3yYYa5tzzvq9qEUMYR9jgqqENpcSl9UZNCPbEscuYt1BkOErpTaYR/DTSMnSZJJgzXHhgpb&#10;eq+o+Nn/GgXb16+sW24+18Nxk52L1e58uvZOqeenYTkFEWgId/G/e60VpOM0jXvjnXgF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ThwcUAAADeAAAADwAAAAAAAAAA&#10;AAAAAAChAgAAZHJzL2Rvd25yZXYueG1sUEsFBgAAAAAEAAQA+QAAAJMDAAAAAA==&#10;"/>
                                <v:line id="y14line 3" o:spid="_x0000_s1220"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EWskAAADeAAAADwAAAGRycy9kb3ducmV2LnhtbESPQUvDQBSE74L/YXmCN7tpS4LGbktp&#10;KbQepK2CHl+zzyQ2+zbsrkn8992C4HGYmW+Y2WIwjejI+dqygvEoAUFcWF1zqeD9bfPwCMIHZI2N&#10;ZVLwSx4W89ubGeba9nyg7hhKESHsc1RQhdDmUvqiIoN+ZFvi6H1ZZzBE6UqpHfYRbho5SZJMGqw5&#10;LlTY0qqi4nz8MQpep/usW+5etsPHLjsV68Pp87t3St3fDctnEIGG8B/+a2+1gnScpk9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mIRFrJAAAA3gAAAA8AAAAA&#10;AAAAAAAAAAAAoQIAAGRycy9kb3ducmV2LnhtbFBLBQYAAAAABAAEAPkAAACXAwAAAAA=&#10;"/>
                                <v:line id="y14line 4" o:spid="_x0000_s1221"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eFscAAADeAAAADwAAAGRycy9kb3ducmV2LnhtbESPT2vCMBjG78K+Q3gHXsZMlVlcNYoI&#10;wg5epqOy22vzrilt3nRJpt23Xw4Djw/PP36rzWA7cSUfGscKppMMBHHldMO1go/T/nkBIkRkjZ1j&#10;UvBLATbrh9EKC+1u/E7XY6xFGuFQoAITY19IGSpDFsPE9cTJ+3LeYkzS11J7vKVx28lZluXSYsPp&#10;wWBPO0NVe/yxCuTi8PTtt5eXtmzP51dTVmX/eVBq/DhslyAiDfEe/m+/aQXz6TxPAAknoY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O94WxwAAAN4AAAAPAAAAAAAA&#10;AAAAAAAAAKECAABkcnMvZG93bnJldi54bWxQSwUGAAAAAAQABAD5AAAAlQMAAAAA&#10;"/>
                                <v:line id="y14line 5" o:spid="_x0000_s1222"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C4cgAAADeAAAADwAAAGRycy9kb3ducmV2LnhtbESPQWvCQBSE74X+h+UVvNVNKoYSXUVa&#10;BO2hqBX0+My+Jmmzb8PumqT/3i0Uehxm5htmvhxMIzpyvrasIB0nIIgLq2suFRw/1o/PIHxA1thY&#10;JgU/5GG5uL+bY65tz3vqDqEUEcI+RwVVCG0upS8qMujHtiWO3qd1BkOUrpTaYR/hppFPSZJJgzXH&#10;hQpbeqmo+D5cjYL3yS7rVtu3zXDaZpfidX85f/VOqdHDsJqBCDSE//Bfe6MVTNNpl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KC4cgAAADeAAAADwAAAAAA&#10;AAAAAAAAAAChAgAAZHJzL2Rvd25yZXYueG1sUEsFBgAAAAAEAAQA+QAAAJYDAAAAAA==&#10;"/>
                                <v:line id="y14line 6" o:spid="_x0000_s1223"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AclskAAADeAAAADwAAAGRycy9kb3ducmV2LnhtbESPT2vCQBTE74V+h+UVvNWNiqFEV5EW&#10;QXso9Q/o8Zl9Jmmzb8PumqTfvlsQehxm5jfMfNmbWrTkfGVZwWiYgCDOra64UHA8rJ9fQPiArLG2&#10;TAp+yMNy8fgwx0zbjnfU7kMhIoR9hgrKEJpMSp+XZNAPbUMcvat1BkOUrpDaYRfhppbjJEmlwYrj&#10;QokNvZaUf+9vRsHH5DNtV9v3TX/appf8bXc5f3VOqcFTv5qBCNSH//C9vdEKpqNpOo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lAHJbJAAAA3gAAAA8AAAAA&#10;AAAAAAAAAAAAoQIAAGRycy9kb3ducmV2LnhtbFBLBQYAAAAABAAEAPkAAACXAwAAAAA=&#10;"/>
                                <v:line id="y14line 7" o:spid="_x0000_s1224"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AYckAAADeAAAADwAAAGRycy9kb3ducmV2LnhtbESPQWsCMRSE74X+h/AKXkrNWqvYrVGk&#10;IHjwUi0rvb1uXjfLbl62SdT13zcFweMwM98w82VvW3EiH2rHCkbDDARx6XTNlYLP/fppBiJEZI2t&#10;Y1JwoQDLxf3dHHPtzvxBp12sRIJwyFGBibHLpQylIYth6Dri5P04bzEm6SupPZ4T3LbyOcum0mLN&#10;acFgR++GymZ3tArkbPv461ffL03RHA6vpiiL7mur1OChX72BiNTHW/ja3mgFk9FkOob/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DpQGHJAAAA3gAAAA8AAAAA&#10;AAAAAAAAAAAAoQIAAGRycy9kb3ducmV2LnhtbFBLBQYAAAAABAAEAPkAAACXAwAAAAA=&#10;"/>
                                <v:line id="y14line 8" o:spid="_x0000_s1225"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heckAAADeAAAADwAAAGRycy9kb3ducmV2LnhtbESPT2vCQBTE74V+h+UVeqsbtQaJriIV&#10;QXso/gM9PrOvSdrs27C7TdJv3y0Uehxm5jfMfNmbWrTkfGVZwXCQgCDOra64UHA+bZ6mIHxA1lhb&#10;JgXf5GG5uL+bY6Ztxwdqj6EQEcI+QwVlCE0mpc9LMugHtiGO3rt1BkOUrpDaYRfhppajJEmlwYrj&#10;QokNvZSUfx6/jIK38T5tV7vXbX/Zpbd8fbhdPzqn1ONDv5qBCNSH//Bfe6sVTIaT9B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nlIXnJAAAA3gAAAA8AAAAA&#10;AAAAAAAAAAAAoQIAAGRycy9kb3ducmV2LnhtbFBLBQYAAAAABAAEAPkAAACXAwAAAAA=&#10;"/>
                                <v:line id="y14line 9" o:spid="_x0000_s1226"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mE4sgAAADeAAAADwAAAGRycy9kb3ducmV2LnhtbESPQWvCQBSE74X+h+UVvNWNlYQSXUVa&#10;BO2hqBX0+My+Jmmzb8PumqT/3i0Uehxm5htmvhxMIzpyvrasYDJOQBAXVtdcKjh+rB+fQfiArLGx&#10;TAp+yMNycX83x1zbnvfUHUIpIoR9jgqqENpcSl9UZNCPbUscvU/rDIYoXSm1wz7CTSOfkiSTBmuO&#10;CxW29FJR8X24GgXv013WrbZvm+G0zS7F6/5y/uqdUqOHYTUDEWgI/+G/9kYrSCdpl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qmE4sgAAADeAAAADwAAAAAA&#10;AAAAAAAAAAChAgAAZHJzL2Rvd25yZXYueG1sUEsFBgAAAAAEAAQA+QAAAJYDAAAAAA==&#10;"/>
                                <v:line id="y14line 10" o:spid="_x0000_s1227"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salcgAAADeAAAADwAAAGRycy9kb3ducmV2LnhtbESPQUsDMRSE70L/Q3gFbzZbS4Nsm5ai&#10;FFoPYmuhPb5unrurm5clibvrvzeC4HGYmW+Y5XqwjejIh9qxhukkA0FcOFNzqeH0tr17ABEissHG&#10;MWn4pgDr1ehmiblxPR+oO8ZSJAiHHDVUMba5lKGoyGKYuJY4ee/OW4xJ+lIaj32C20beZ5mSFmtO&#10;CxW29FhR8Xn8shpeZq+q2+yfd8N5r67F0+F6+ei91rfjYbMAEWmI/+G/9s5omE/nSsHvnXQF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salcgAAADeAAAADwAAAAAA&#10;AAAAAAAAAAChAgAAZHJzL2Rvd25yZXYueG1sUEsFBgAAAAAEAAQA+QAAAJYDAAAAAA==&#10;"/>
                                <v:line id="y14line 13" o:spid="_x0000_s1228"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e/DskAAADeAAAADwAAAGRycy9kb3ducmV2LnhtbESPT2vCQBTE74V+h+UVeqsbFVOJriIV&#10;QXso/gM9PrOvSdrs27C7TdJv3y0Uehxm5jfMfNmbWrTkfGVZwXCQgCDOra64UHA+bZ6mIHxA1lhb&#10;JgXf5GG5uL+bY6Ztxwdqj6EQEcI+QwVlCE0mpc9LMugHtiGO3rt1BkOUrpDaYRfhppajJEmlwYrj&#10;QokNvZSUfx6/jIK38T5tV7vXbX/Zpbd8fbhdPzqn1ONDv5qBCNSH//Bfe6sVTIaT9B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k3vw7JAAAA3gAAAA8AAAAA&#10;AAAAAAAAAAAAoQIAAGRycy9kb3ducmV2LnhtbFBLBQYAAAAABAAEAPkAAACXAwAAAAA=&#10;"/>
                                <v:line id="y14line 15" o:spid="_x0000_s1229"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SEMUAAADeAAAADwAAAGRycy9kb3ducmV2LnhtbERPz2vCMBS+C/sfwht4GTNVZnHVKCII&#10;O3iZjspuz+atKW1euiTT7r9fDgOPH9/v1WawnbiSD41jBdNJBoK4crrhWsHHaf+8ABEissbOMSn4&#10;pQCb9cNohYV2N36n6zHWIoVwKFCBibEvpAyVIYth4nrixH05bzEm6GupPd5SuO3kLMtyabHh1GCw&#10;p52hqj3+WAVycXj69tvLS1u25/OrKauy/zwoNX4ctksQkYZ4F/+737SC+XSep73pTro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3SEMUAAADeAAAADwAAAAAAAAAA&#10;AAAAAAChAgAAZHJzL2Rvd25yZXYueG1sUEsFBgAAAAAEAAQA+QAAAJMDAAAAAA==&#10;"/>
                                <v:line id="y14line 16" o:spid="_x0000_s1230"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58kAAADeAAAADwAAAGRycy9kb3ducmV2LnhtbESPT2vCQBTE74V+h+UVeqsbFUONriIV&#10;QXso/gM9PrOvSdrs27C7TdJv3y0Uehxm5jfMfNmbWrTkfGVZwXCQgCDOra64UHA+bZ6eQfiArLG2&#10;TAq+ycNycX83x0zbjg/UHkMhIoR9hgrKEJpMSp+XZNAPbEMcvXfrDIYoXSG1wy7CTS1HSZJKgxXH&#10;hRIbeikp/zx+GQVv433arnav2/6yS2/5+nC7fnROqceHfjUDEagP/+G/9lYrmAwn6R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fkjufJAAAA3gAAAA8AAAAA&#10;AAAAAAAAAAAAoQIAAGRycy9kb3ducmV2LnhtbFBLBQYAAAAABAAEAPkAAACXAwAAAAA=&#10;"/>
                                <v:line id="y14line 17" o:spid="_x0000_s1231"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exp8cAAADeAAAADwAAAGRycy9kb3ducmV2LnhtbESPzWrCQBSF90LfYbiF7nSixbRERxFL&#10;QV0UtYV2ec1ck2jmTpgZk/TtO4uCy8P545sve1OLlpyvLCsYjxIQxLnVFRcKvj7fh68gfEDWWFsm&#10;Bb/kYbl4GMwx07bjA7XHUIg4wj5DBWUITSalz0sy6Ee2IY7e2TqDIUpXSO2wi+OmlpMkSaXBiuND&#10;iQ2tS8qvx5tR8PG8T9vVdrfpv7fpKX87nH4unVPq6bFfzUAE6sM9/N/eaAXT8fQlAkSci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B7GnxwAAAN4AAAAPAAAAAAAA&#10;AAAAAAAAAKECAABkcnMvZG93bnJldi54bWxQSwUGAAAAAAQABAD5AAAAlQMAAAAA&#10;"/>
                                <v:shape id="y14Arc 18" o:spid="_x0000_s1232"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3J4cgA&#10;AADeAAAADwAAAGRycy9kb3ducmV2LnhtbESPT2vCQBTE74V+h+UJvdVNBP8QXcUGLBaqEPXi7Zl9&#10;JsHs25BdY/z23UKhx2FmfsMsVr2pRUetqywriIcRCOLc6ooLBafj5n0GwnlkjbVlUvAkB6vl68sC&#10;E20fnFF38IUIEHYJKii9bxIpXV6SQTe0DXHwrrY16INsC6lbfAS4qeUoiibSYMVhocSG0pLy2+Fu&#10;FGRnvd+ll+09/fiUk+7ynT2vX5lSb4N+PQfhqff/4b/2VisYx+NpDL93w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ncnhyAAAAN4AAAAPAAAAAAAAAAAAAAAAAJgCAABk&#10;cnMvZG93bnJldi54bWxQSwUGAAAAAAQABAD1AAAAjQMAAAAA&#10;" path="m-1,nfc11929,,21600,9670,21600,21600em-1,nsc11929,,21600,9670,21600,21600l,21600,-1,xe" filled="f">
                                  <v:path arrowok="t" o:extrusionok="f" o:connecttype="custom" o:connectlocs="0,0;0,0;0,0" o:connectangles="0,0,0"/>
                                </v:shape>
                                <v:shape id="y14Arc 19" o:spid="_x0000_s1233"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9XlscA&#10;AADeAAAADwAAAGRycy9kb3ducmV2LnhtbESPQWvCQBSE7wX/w/KE3nSjoC3RVTRgUWgLUS/entln&#10;Esy+Ddk1xn/vFoQeh5n5hpkvO1OJlhpXWlYwGkYgiDOrS84VHA+bwScI55E1VpZJwYMcLBe9tznG&#10;2t45pXbvcxEg7GJUUHhfx1K6rCCDbmhr4uBdbGPQB9nkUjd4D3BTyXEUTaXBksNCgTUlBWXX/c0o&#10;SE/69yc5b2/J+ktO2/N3+rjsUqXe+91qBsJT5//Dr/ZWK5iMJh9j+LsTro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PV5bHAAAA3gAAAA8AAAAAAAAAAAAAAAAAmAIAAGRy&#10;cy9kb3ducmV2LnhtbFBLBQYAAAAABAAEAPUAAACMAwAAAAA=&#10;" path="m-1,nfc11929,,21600,9670,21600,21600em-1,nsc11929,,21600,9670,21600,21600l,21600,-1,xe" filled="f">
                                  <v:path arrowok="t" o:extrusionok="f" o:connecttype="custom" o:connectlocs="0,0;0,0;0,0" o:connectangles="0,0,0"/>
                                </v:shape>
                                <v:shape id="y14Arc 20" o:spid="_x0000_s1234"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gN8QA&#10;AADeAAAADwAAAGRycy9kb3ducmV2LnhtbESPwWrDMBBE74H+g9hCb4mcGDvBjRKKwW2PrZMPWKyt&#10;bWqtjKTa7t9XhUCOw8y8YY7nxQxiIud7ywq2mwQEcWN1z62C66VaH0D4gKxxsEwKfsnD+fSwOmKh&#10;7cyfNNWhFRHCvkAFXQhjIaVvOjLoN3Ykjt6XdQZDlK6V2uEc4WaQuyTJpcGe40KHI5UdNd/1j1Fw&#10;6fOP1x2XeQRNIbPVm7tmqVJPj8vLM4hAS7iHb+13rSDbZvsU/u/EKyBP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nYDfEAAAA3gAAAA8AAAAAAAAAAAAAAAAAmAIAAGRycy9k&#10;b3ducmV2LnhtbFBLBQYAAAAABAAEAPUAAACJAwAAAAA=&#10;" path="m-1,nfc11929,,21600,9670,21600,21600em-1,nsc11929,,21600,9670,21600,21600l,21600,-1,xe" filled="f">
                                  <v:path arrowok="t" o:extrusionok="f" o:connecttype="custom" o:connectlocs="0,0;0,0;0,0" o:connectangles="0,0,0"/>
                                </v:shape>
                                <v:shape id="y14Arc 21" o:spid="_x0000_s1235"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74Q8QA&#10;AADeAAAADwAAAGRycy9kb3ducmV2LnhtbESPwWrDMBBE74X+g9hCb7XstHaDYyWUQJoe08QfsFgb&#10;28RaGUl13L+PCoUch5l5w1Sb2QxiIud7ywqyJAVB3Fjdc6ugPu1eliB8QNY4WCYFv+Rhs358qLDU&#10;9srfNB1DKyKEfYkKuhDGUkrfdGTQJ3Ykjt7ZOoMhStdK7fAa4WaQizQtpMGe40KHI207ai7HH6Pg&#10;1BeHzwVviwiaQm53e1fnr0o9P80fKxCB5nAP/7e/tII8y9/f4O9OvA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EPEAAAA3gAAAA8AAAAAAAAAAAAAAAAAmAIAAGRycy9k&#10;b3ducmV2LnhtbFBLBQYAAAAABAAEAPUAAACJAwAAAAA=&#10;" path="m-1,nfc11929,,21600,9670,21600,21600em-1,nsc11929,,21600,9670,21600,21600l,21600,-1,xe" filled="f">
                                  <v:path arrowok="t" o:extrusionok="f" o:connecttype="custom" o:connectlocs="0,0;0,0;0,0" o:connectangles="0,0,0"/>
                                </v:shape>
                              </v:group>
                            </v:group>
                            <v:line id="Line 388" o:spid="_x0000_s1236" style="position:absolute;visibility:visible;mso-wrap-style:square" from="4097,13131" to="4097,1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ASP8kAAADeAAAADwAAAGRycy9kb3ducmV2LnhtbESPQUvDQBSE74L/YXmCN7tpS6LEbktp&#10;KbQepK2CHl+zzyQ2+zbsrkn8992C4HGYmW+Y2WIwjejI+dqygvEoAUFcWF1zqeD9bfPwBMIHZI2N&#10;ZVLwSx4W89ubGeba9nyg7hhKESHsc1RQhdDmUvqiIoN+ZFvi6H1ZZzBE6UqpHfYRbho5SZJMGqw5&#10;LlTY0qqi4nz8MQpep/usW+5etsPHLjsV68Pp87t3St3fDctnEIGG8B/+a2+1gnScPq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wEj/JAAAA3gAAAA8AAAAA&#10;AAAAAAAAAAAAoQIAAGRycy9kb3ducmV2LnhtbFBLBQYAAAAABAAEAPkAAACXAwAAAAA=&#10;"/>
                            <v:line id="Line 389" o:spid="_x0000_s1237" style="position:absolute;visibility:visible;mso-wrap-style:square" from="4170,13101" to="4170,1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KMSMkAAADeAAAADwAAAGRycy9kb3ducmV2LnhtbESPT2vCQBTE74V+h+UVeqsbFVOJriIV&#10;QXso/gM9PrOvSdrs27C7TdJv3y0Uehxm5jfMfNmbWrTkfGVZwXCQgCDOra64UHA+bZ6mIHxA1lhb&#10;JgXf5GG5uL+bY6Ztxwdqj6EQEcI+QwVlCE0mpc9LMugHtiGO3rt1BkOUrpDaYRfhppajJEmlwYrj&#10;QokNvZSUfx6/jIK38T5tV7vXbX/Zpbd8fbhdPzqn1ONDv5qBCNSH//Bfe6sVTIaT5x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OijEjJAAAA3gAAAA8AAAAA&#10;AAAAAAAAAAAAoQIAAGRycy9kb3ducmV2LnhtbFBLBQYAAAAABAAEAPkAAACXAwAAAAA=&#10;"/>
                            <v:line id="Line 390" o:spid="_x0000_s1238" style="position:absolute;visibility:visible;mso-wrap-style:square" from="5540,14446" to="5540,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4p08kAAADeAAAADwAAAGRycy9kb3ducmV2LnhtbESPQWvCQBSE70L/w/IKvelGi7GkriKW&#10;gnooagt6fGZfk7TZt2F3TdJ/3y0IPQ4z8w0zX/amFi05X1lWMB4lIIhzqysuFHy8vw6fQPiArLG2&#10;TAp+yMNycTeYY6Ztxwdqj6EQEcI+QwVlCE0mpc9LMuhHtiGO3qd1BkOUrpDaYRfhppaTJEmlwYrj&#10;QokNrUvKv49Xo+DtcZ+2q+1u05+26SV/OVzOX51T6uG+Xz2DCNSH//CtvdEKpuPpbAZ/d+IVk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zuKdPJAAAA3gAAAA8AAAAA&#10;AAAAAAAAAAAAoQIAAGRycy9kb3ducmV2LnhtbFBLBQYAAAAABAAEAPkAAACXAwAAAAA=&#10;"/>
                            <v:line id="Line 391" o:spid="_x0000_s1239" style="position:absolute;visibility:visible;mso-wrap-style:square" from="5600,14460" to="5600,15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G9ocYAAADeAAAADwAAAGRycy9kb3ducmV2LnhtbERPz2vCMBS+C/sfwhvspqkOu1GNIo6B&#10;ehjqBtvx2TzbavNSkth2//1yGHj8+H7Pl72pRUvOV5YVjEcJCOLc6ooLBV+f78NXED4ga6wtk4Jf&#10;8rBcPAzmmGnb8YHaYyhEDGGfoYIyhCaT0uclGfQj2xBH7mydwRChK6R22MVwU8tJkqTSYMWxocSG&#10;1iXl1+PNKPh43qftarvb9N/b9JS/HU4/l84p9fTYr2YgAvXhLv53b7SC6Xj6EvfGO/EK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xvaHGAAAA3gAAAA8AAAAAAAAA&#10;AAAAAAAAoQIAAGRycy9kb3ducmV2LnhtbFBLBQYAAAAABAAEAPkAAACUAwAAAAA=&#10;"/>
                            <v:group id="Group 392" o:spid="_x0000_s1240" style="position:absolute;left:836;top:12569;width:1588;height:170" coordorigin="3143,8879"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0jmVscAAADe&#10;AAAADwAAAAAAAAAAAAAAAACqAgAAZHJzL2Rvd25yZXYueG1sUEsFBgAAAAAEAAQA+gAAAJ4DAAAA&#10;AA==&#10;">
                              <v:roundrect id="AutoShape 393" o:spid="_x0000_s1241" style="position:absolute;left:3143;top:8935;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rJ1cQA&#10;AADeAAAADwAAAGRycy9kb3ducmV2LnhtbESPT2vCMBjG7wO/Q3iF3WbioKKdUUSYeBurHjy+a961&#10;Zc2bmqS126dfDoLHh+cfv/V2tK0YyIfGsYb5TIEgLp1puNJwPr2/LEGEiGywdUwafinAdjN5WmNu&#10;3I0/aShiJdIIhxw11DF2uZShrMlimLmOOHnfzluMSfpKGo+3NG5b+arUQlpsOD3U2NG+pvKn6K2G&#10;0qhe+cvwsfrKYvE39FeWh6vWz9Nx9wYi0hgf4Xv7aDRk82yZABJOQ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KydXEAAAA3gAAAA8AAAAAAAAAAAAAAAAAmAIAAGRycy9k&#10;b3ducmV2LnhtbFBLBQYAAAAABAAEAPUAAACJAwAAAAA=&#10;"/>
                              <v:group id="Group 394" o:spid="_x0000_s1242" style="position:absolute;left:4064;top:8879;width:667;height:170" coordorigin="1263,4389"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Ouad8cAAADe&#10;AAAADwAAAAAAAAAAAAAAAACqAgAAZHJzL2Rvd25yZXYueG1sUEsFBgAAAAAEAAQA+gAAAJ4DAAAA&#10;AA==&#10;">
                                <v:group id="Group 395" o:spid="_x0000_s1243" style="position:absolute;left:1263;top:4389;width:667;height:170" coordorigin="1410,4320"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kEAMYAAADeAAAADwAAAGRycy9kb3ducmV2LnhtbESPQYvCMBSE7wv+h/AE&#10;b2tapYtUo4ioeJCF1YXF26N5tsXmpTSxrf/eLAgeh5n5hlmselOJlhpXWlYQjyMQxJnVJecKfs+7&#10;zxkI55E1VpZJwYMcrJaDjwWm2nb8Q+3J5yJA2KWooPC+TqV0WUEG3djWxMG72sagD7LJpW6wC3BT&#10;yUkUfUmDJYeFAmvaFJTdTnejYN9ht57G2/Z4u24el3Py/XeMSanRsF/PQXjq/Tv8ah+0giROZhP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OQQAxgAAAN4A&#10;AAAPAAAAAAAAAAAAAAAAAKoCAABkcnMvZG93bnJldi54bWxQSwUGAAAAAAQABAD6AAAAnQMAAAAA&#10;">
                                  <v:roundrect id="AutoShape 396" o:spid="_x0000_s1244" style="position:absolute;left:1410;top:4368;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oRckA&#10;AADeAAAADwAAAGRycy9kb3ducmV2LnhtbESPS2vDMBCE74X+B7GFXEoiJ0UlOFFCW0iIoZDmcclt&#10;sdYPaq2MpcTOv68KhR6HmfmGWa4H24gbdb52rGE6SUAQ587UXGo4nzbjOQgfkA02jknDnTysV48P&#10;S0yN6/lAt2MoRYSwT1FDFUKbSunziiz6iWuJo1e4zmKIsiul6bCPcNvIWZK8Sos1x4UKW/qoKP8+&#10;Xq2GIisu21ny/Km++ve92tSZ8vdM69HT8LYAEWgI/+G/9s5oUFM1f4H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WoRckAAADeAAAADwAAAAAAAAAAAAAAAACYAgAA&#10;ZHJzL2Rvd25yZXYueG1sUEsFBgAAAAAEAAQA9QAAAI4DAAAAAA==&#10;"/>
                                  <v:rect id="Rectangle 397" o:spid="_x0000_s1245" style="position:absolute;left:1506;top:4320;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0ascA&#10;AADeAAAADwAAAGRycy9kb3ducmV2LnhtbESPQWvCQBSE7wX/w/KE3upuWhNszCqlIBSsh8ZCr4/s&#10;Mwlm36bZVdN/7xYEj8PMfMMU69F24kyDbx1rSGYKBHHlTMu1hu/95mkBwgdkg51j0vBHHtaryUOB&#10;uXEX/qJzGWoRIexz1NCE0OdS+qohi37meuLoHdxgMUQ51NIMeIlw28lnpTJpseW40GBP7w1Vx/Jk&#10;NWA2N7+7w8vnfnvK8LUe1Sb9UVo/Tse3JYhAY7iHb+0PoyFN0sUc/u/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CdGrHAAAA3gAAAA8AAAAAAAAAAAAAAAAAmAIAAGRy&#10;cy9kb3ducmV2LnhtbFBLBQYAAAAABAAEAPUAAACMAwAAAAA=&#10;" stroked="f"/>
                                  <v:roundrect id="AutoShape 398" o:spid="_x0000_s1246" style="position:absolute;left:1794;top:4333;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IVZ8YA&#10;AADeAAAADwAAAGRycy9kb3ducmV2LnhtbESPQWvCQBSE7wX/w/IEL6VuFFIkdZWqBDwYSrSX3h7Z&#10;1ySYfRuyaxL/vSsUehxm5htmvR1NI3rqXG1ZwWIegSAurK65VPB9Sd9WIJxH1thYJgV3crDdTF7W&#10;mGg7cE792ZciQNglqKDyvk2kdEVFBt3ctsTB+7WdQR9kV0rd4RDgppHLKHqXBmsOCxW2tK+ouJ5v&#10;RsGXvpyuhzzFTPOrafdul+U/o1Kz6fj5AcLT6P/Df+2jVhAv4lUMzzvhCsj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IVZ8YAAADeAAAADwAAAAAAAAAAAAAAAACYAgAAZHJz&#10;L2Rvd25yZXYueG1sUEsFBgAAAAAEAAQA9QAAAIsDAAAAAA==&#10;"/>
                                  <v:rect id="Rectangle 399" o:spid="_x0000_s1247" style="position:absolute;left:1737;top:4320;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xPhsYA&#10;AADeAAAADwAAAGRycy9kb3ducmV2LnhtbESPQWvCQBSE70L/w/IKveluWhM0ZpVSEArWQ1Xw+sg+&#10;k9Ds2zS7avz3bkHocZiZb5hiNdhWXKj3jWMNyUSBIC6dabjScNivxzMQPiAbbB2Thht5WC2fRgXm&#10;xl35my67UIkIYZ+jhjqELpfSlzVZ9BPXEUfv5HqLIcq+kqbHa4TbVr4qlUmLDceFGjv6qKn82Z2t&#10;Bsym5nd7evvab84ZzqtBrdOj0vrleXhfgAg0hP/wo/1pNKRJOsvg706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xPhsYAAADeAAAADwAAAAAAAAAAAAAAAACYAgAAZHJz&#10;L2Rvd25yZXYueG1sUEsFBgAAAAAEAAQA9QAAAIsDAAAAAA==&#10;" stroked="f"/>
                                  <v:shape id="Freeform 400" o:spid="_x0000_s1248" style="position:absolute;left:1479;top:4332;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rIEccA&#10;AADeAAAADwAAAGRycy9kb3ducmV2LnhtbESPQWsCMRSE7wX/Q3hCb5pVaiurUWSx0GJpqQpeX5PX&#10;zeLmZdmk7vrvm4LQ4zAz3zDLde9qcaE2VJ4VTMYZCGLtTcWlguPheTQHESKywdozKbhSgPVqcLfE&#10;3PiOP+myj6VIEA45KrAxNrmUQVtyGMa+IU7et28dxiTbUpoWuwR3tZxm2aN0WHFasNhQYUmf9z9O&#10;QRHfp6X/0JtOZ7b4Or09vO62Xqn7Yb9ZgIjUx//wrf1iFMwms/kT/N1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qyBHHAAAA3gAAAA8AAAAAAAAAAAAAAAAAmAIAAGRy&#10;cy9kb3ducmV2LnhtbFBLBQYAAAAABAAEAPUAAACMAw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401" o:spid="_x0000_s1249" style="position:absolute;left:1479;top:4437;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JKc8IA&#10;AADeAAAADwAAAGRycy9kb3ducmV2LnhtbERPyWrDMBC9F/oPYgq91XICCca1HEKg0OTSJinudbCm&#10;lok1Mpa89O+rQyHHx9uL3WI7MdHgW8cKVkkKgrh2uuVGwdf17SUD4QOyxs4xKfglD7vy8aHAXLuZ&#10;zzRdQiNiCPscFZgQ+lxKXxuy6BPXE0fuxw0WQ4RDI/WAcwy3nVyn6VZabDk2GOzpYKi+XUaroCJT&#10;M32f1hV96uOI2/kjs3ulnp+W/SuIQEu4i//d71rBZrXJ4t54J14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kpzwgAAAN4AAAAPAAAAAAAAAAAAAAAAAJgCAABkcnMvZG93&#10;bnJldi54bWxQSwUGAAAAAAQABAD1AAAAhw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402" o:spid="_x0000_s1250" style="position:absolute;left:1388;top:4431;width:143;height:85" coordorigin="1535,4362"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p2WcccAAADe&#10;AAAADwAAAAAAAAAAAAAAAACqAgAAZHJzL2Rvd25yZXYueG1sUEsFBgAAAAAEAAQA+gAAAJ4DAAAA&#10;AA==&#10;">
                                  <v:oval id="Oval 403" o:spid="_x0000_s1251" style="position:absolute;left:1563;top:436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ZWMQA&#10;AADeAAAADwAAAGRycy9kb3ducmV2LnhtbESPTWvCQBCG70L/wzKF3nSThkiNriKVgh48mLb3ITsm&#10;wexsyE5j+u/dQ6HHl/eLZ7ObXKdGGkLr2UC6SEARV962XBv4+vyYv4EKgmyx80wGfinAbvs022Bh&#10;/Z0vNJZSqzjCoUADjUhfaB2qhhyGhe+Jo3f1g0OJcqi1HfAex12nX5NkqR22HB8a7Om9oepW/jgD&#10;h3pfLkedSZ5dD0fJb9/nU5Ya8/I87deghCb5D/+1j9ZAnuarCBBxIgro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NmVjEAAAA3gAAAA8AAAAAAAAAAAAAAAAAmAIAAGRycy9k&#10;b3ducmV2LnhtbFBLBQYAAAAABAAEAPUAAACJAwAAAAA=&#10;"/>
                                  <v:group id="Group 404" o:spid="_x0000_s1252" style="position:absolute;left:1535;top:4382;width:143;height:45" coordorigin="1535,4382"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TIMqscAAADe&#10;AAAADwAAAAAAAAAAAAAAAACqAgAAZHJzL2Rvd25yZXYueG1sUEsFBgAAAAAEAAQA+gAAAJ4DAAAA&#10;AA==&#10;">
                                    <v:roundrect id="AutoShape 405" o:spid="_x0000_s1253" style="position:absolute;left:1535;top:4396;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4RcQA&#10;AADeAAAADwAAAGRycy9kb3ducmV2LnhtbESPQYvCMBSE74L/ITxhb5oqVLQaZRWUZfGiXViPj+bZ&#10;1m1eShNr998bQfA4zMw3zHLdmUq01LjSsoLxKAJBnFldcq7gJ90NZyCcR9ZYWSYF/+Rgver3lpho&#10;e+cjtSefiwBhl6CCwvs6kdJlBRl0I1sTB+9iG4M+yCaXusF7gJtKTqJoKg2WHBYKrGlbUPZ3uhkF&#10;ROntcI3Tmdnocv9rqeXzd6vUx6D7XIDw1Pl3+NX+0gricTyfwPNOu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SuEXEAAAA3gAAAA8AAAAAAAAAAAAAAAAAmAIAAGRycy9k&#10;b3ducmV2LnhtbFBLBQYAAAAABAAEAPUAAACJAwAAAAA=&#10;"/>
                                    <v:oval id="Oval 406" o:spid="_x0000_s1254" style="position:absolute;left:1583;top:4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E4zMUA&#10;AADeAAAADwAAAGRycy9kb3ducmV2LnhtbESPQWvCQBSE74L/YXlCb7pJxKLRVUQQvFXTQnt8ZF+T&#10;0OzbuLvR9N93BaHHYWa+YTa7wbTiRs43lhWkswQEcWl1w5WCj/fjdAnCB2SNrWVS8EsedtvxaIO5&#10;tne+0K0IlYgQ9jkqqEPocil9WZNBP7MdcfS+rTMYonSV1A7vEW5amSXJqzTYcFyosaNDTeVP0RsF&#10;Wa9dujyErHg7c1tek3n/lX4q9TIZ9msQgYbwH362T1rBIl2s5vC4E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TjMxQAAAN4AAAAPAAAAAAAAAAAAAAAAAJgCAABkcnMv&#10;ZG93bnJldi54bWxQSwUGAAAAAAQABAD1AAAAigMAAAAA&#10;" strokeweight=".5pt"/>
                                  </v:group>
                                </v:group>
                              </v:group>
                              <v:group id="Group 407" o:spid="_x0000_s1255" style="position:absolute;left:3503;top:8901;width:250;height:125" coordorigin="2298,5163"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UWvMscAAADe&#10;AAAADwAAAAAAAAAAAAAAAACqAgAAZHJzL2Rvd25yZXYueG1sUEsFBgAAAAAEAAQA+gAAAJ4DAAAA&#10;AA==&#10;">
                                <v:rect id="Rectangle 408" o:spid="_x0000_s1256" style="position:absolute;left:2420;top:5163;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HExsUA&#10;AADeAAAADwAAAGRycy9kb3ducmV2LnhtbESPQYvCMBSE78L+h/AWvGmqUtGuUURR9Kj1sre3zdu2&#10;u81LaaJWf70RBI/DzHzDzBatqcSFGldaVjDoRyCIM6tLzhWc0k1vAsJ5ZI2VZVJwIweL+Udnhom2&#10;Vz7Q5ehzESDsElRQeF8nUrqsIIOub2vi4P3axqAPssmlbvAa4KaSwygaS4Mlh4UCa1oVlP0fz0bB&#10;Tzk84f2QbiMz3Yz8vk3/zt9rpbqf7fILhKfWv8Ov9k4riAfxNIb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cTGxQAAAN4AAAAPAAAAAAAAAAAAAAAAAJgCAABkcnMv&#10;ZG93bnJldi54bWxQSwUGAAAAAAQABAD1AAAAigMAAAAA&#10;"/>
                                <v:roundrect id="AutoShape 409" o:spid="_x0000_s1257" style="position:absolute;left:2319;top:5183;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m6MUA&#10;AADeAAAADwAAAGRycy9kb3ducmV2LnhtbESP3YrCMBSE7xd8h3AE79ZUQdFqFBFEL1TWnwc4NMem&#10;2JyUJtq6T78RhL0cZuYbZr5sbSmeVPvCsYJBPwFBnDldcK7getl8T0D4gKyxdEwKXuRhueh8zTHV&#10;ruETPc8hFxHCPkUFJoQqldJnhiz6vquIo3dztcUQZZ1LXWMT4baUwyQZS4sFxwWDFa0NZffzwyrY&#10;/vpJE7L7z5Y203Vp8offH45K9brtagYiUBv+w5/2TisYDUbTMbzvxCs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r6boxQAAAN4AAAAPAAAAAAAAAAAAAAAAAJgCAABkcnMv&#10;ZG93bnJldi54bWxQSwUGAAAAAAQABAD1AAAAigMAAAAA&#10;"/>
                                <v:roundrect id="AutoShape 410" o:spid="_x0000_s1258" style="position:absolute;left:2298;top:5212;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a58gA&#10;AADeAAAADwAAAGRycy9kb3ducmV2LnhtbESPT2vCQBTE70K/w/IK3nSjkNqmWaUKYg9eTFuht9fs&#10;yx+afRuyq0n76V1B8DjMzG+YdDWYRpypc7VlBbNpBII4t7rmUsHnx3byDMJ5ZI2NZVLwRw5Wy4dR&#10;iom2PR/onPlSBAi7BBVU3reJlC6vyKCb2pY4eIXtDPogu1LqDvsAN42cR9GTNFhzWKiwpU1F+W92&#10;MgqOxVf/PY/+97Te/cTZdjA7Z49KjR+Ht1cQngZ/D9/a71pBPItfFnC9E66AX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LVrnyAAAAN4AAAAPAAAAAAAAAAAAAAAAAJgCAABk&#10;cnMvZG93bnJldi54bWxQSwUGAAAAAAQABAD1AAAAjQMAAAAA&#10;" strokeweight=".5pt"/>
                                <v:group id="Group 411" o:spid="_x0000_s1259" style="position:absolute;left:2405;top:5183;width:143;height:85" coordorigin="989,4437"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0CKU3wwAAAN4AAAAP&#10;AAAAAAAAAAAAAAAAAKoCAABkcnMvZG93bnJldi54bWxQSwUGAAAAAAQABAD6AAAAmgMAAAAA&#10;">
                                  <v:oval id="Oval 412" o:spid="_x0000_s1260" style="position:absolute;left:1017;top:44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wxcYA&#10;AADeAAAADwAAAGRycy9kb3ducmV2LnhtbESPQWvCQBSE74X+h+UJ3uomDZEaXUUqgj300LS9P7LP&#10;JJh9G7KvMf57t1DocZiZb5jNbnKdGmkIrWcD6SIBRVx523Jt4Ovz+PQCKgiyxc4zGbhRgN328WGD&#10;hfVX/qCxlFpFCIcCDTQifaF1qBpyGBa+J47e2Q8OJcqh1nbAa4S7Tj8nyVI7bDkuNNjTa0PVpfxx&#10;Bg71vlyOOpM8Ox9Okl++39+y1Jj5bNqvQQlN8h/+a5+sgTzNVyv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cwxcYAAADeAAAADwAAAAAAAAAAAAAAAACYAgAAZHJz&#10;L2Rvd25yZXYueG1sUEsFBgAAAAAEAAQA9QAAAIsDAAAAAA==&#10;"/>
                                  <v:roundrect id="AutoShape 413" o:spid="_x0000_s1261" style="position:absolute;left:989;top:4468;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7c3MQA&#10;AADeAAAADwAAAGRycy9kb3ducmV2LnhtbESPXWvCMBSG7wf+h3CE3c20lYlUo4iw4dVwftwfm2Nb&#10;TE66Jov135uLwS5f3i+e5XqwRkTqfetYQT7JQBBXTrdcKzgdP97mIHxA1mgck4IHeVivRi9LLLW7&#10;8zfFQ6hFGmFfooImhK6U0lcNWfQT1xEn7+p6iyHJvpa6x3sat0YWWTaTFltODw12tG2ouh1+rYKv&#10;fW3w01wvsTjnP3G6j8Wlk0q9jofNAkSgIfyH/9o7reA9n2UJIOEkFJ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u3NzEAAAA3gAAAA8AAAAAAAAAAAAAAAAAmAIAAGRycy9k&#10;b3ducmV2LnhtbFBLBQYAAAAABAAEAPUAAACJAwAAAAA=&#10;"/>
                                  <v:oval id="Oval 414" o:spid="_x0000_s1262" style="position:absolute;left:1037;top:445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D328UA&#10;AADeAAAADwAAAGRycy9kb3ducmV2LnhtbESPwWrDMBBE74H+g9hCb4kkl4TgRgklUOitiRtIj4u1&#10;tU2tlSvJifv3UaHQ4zAzb5jNbnK9uFCInWcDeqFAENfedtwYOL2/zNcgYkK22HsmAz8UYbe9m22w&#10;tP7KR7pUqREZwrFEA21KQyllrFtyGBd+IM7epw8OU5ahkTbgNcNdLwulVtJhx3mhxYH2LdVf1egM&#10;FKMNer1PRfV24L7+Vo/jhz4b83A/PT+BSDSl//Bf+9UaWOqV0vB7J18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PfbxQAAAN4AAAAPAAAAAAAAAAAAAAAAAJgCAABkcnMv&#10;ZG93bnJldi54bWxQSwUGAAAAAAQABAD1AAAAigMAAAAA&#10;" strokeweight=".5pt"/>
                                </v:group>
                              </v:group>
                            </v:group>
                            <v:rect id="Rectangle 415" o:spid="_x0000_s1263" style="position:absolute;left:2059;top:12276;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dbMcA&#10;AADeAAAADwAAAGRycy9kb3ducmV2LnhtbESPW2sCMRSE3wv9D+EU+iKaVajIahRpUXpBxPXyfNgc&#10;N0s3J0sSdfvvm4LQx2FmvmFmi8424ko+1I4VDAcZCOLS6ZorBYf9qj8BESKyxsYxKfihAIv548MM&#10;c+1uvKNrESuRIBxyVGBibHMpQ2nIYhi4ljh5Z+ctxiR9JbXHW4LbRo6ybCwt1pwWDLb0aqj8Li5W&#10;wUdxWXe9rfk8bIq3L7Nc2bU/npR6fuqWUxCRuvgfvrfftYKX4Tgbwd+dd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nHWzHAAAA3gAAAA8AAAAAAAAAAAAAAAAAmAIAAGRy&#10;cy9kb3ducmV2LnhtbFBLBQYAAAAABAAEAPUAAACMAwAAAAA=&#10;" fillcolor="black">
                              <v:fill r:id="rId24" o:title="" type="pattern"/>
                            </v:rect>
                            <v:rect id="Rectangle 416" o:spid="_x0000_s1264" style="position:absolute;left:5459;top:14232;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498gA&#10;AADeAAAADwAAAGRycy9kb3ducmV2LnhtbESP3WoCMRSE7wXfIRyhN1KzWiplaxRRlP4g0q31+rA5&#10;bhY3J0sSdfv2TaHQy2FmvmFmi8424ko+1I4VjEcZCOLS6ZorBYfPzf0TiBCRNTaOScE3BVjM+70Z&#10;5trd+IOuRaxEgnDIUYGJsc2lDKUhi2HkWuLknZy3GJP0ldQebwluGznJsqm0WHNaMNjSylB5Li5W&#10;wWtx2XbDvXk77Ir1u1lu7NZ/HZW6G3TLZxCRuvgf/mu/aAWP42n2AL930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K7j3yAAAAN4AAAAPAAAAAAAAAAAAAAAAAJgCAABk&#10;cnMvZG93bnJldi54bWxQSwUGAAAAAAQABAD1AAAAjQMAAAAA&#10;" fillcolor="black">
                              <v:fill r:id="rId24" o:title="" type="pattern"/>
                            </v:rect>
                            <v:rect id="Rectangle 417" o:spid="_x0000_s1265" style="position:absolute;left:4012;top:14279;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Igg8gA&#10;AADeAAAADwAAAGRycy9kb3ducmV2LnhtbESP3WoCMRSE7wXfIRyhN1KzSitlaxRRlP4g0q31+rA5&#10;bhY3J0sSdfv2TaHQy2FmvmFmi8424ko+1I4VjEcZCOLS6ZorBYfPzf0TiBCRNTaOScE3BVjM+70Z&#10;5trd+IOuRaxEgnDIUYGJsc2lDKUhi2HkWuLknZy3GJP0ldQebwluGznJsqm0WHNaMNjSylB5Li5W&#10;wWtx2XbDvXk77Ir1u1lu7NZ/HZW6G3TLZxCRuvgf/mu/aAWP42n2AL930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wiCDyAAAAN4AAAAPAAAAAAAAAAAAAAAAAJgCAABk&#10;cnMvZG93bnJldi54bWxQSwUGAAAAAAQABAD1AAAAjQMAAAAA&#10;" fillcolor="black">
                              <v:fill r:id="rId24" o:title="" type="pattern"/>
                            </v:re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418" o:spid="_x0000_s1266" type="#_x0000_t106" style="position:absolute;left:6889;top:14272;width:255;height: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DHtccA&#10;AADeAAAADwAAAGRycy9kb3ducmV2LnhtbESPQWvCQBSE70L/w/IK3nRjMVpSV2k1BQ89qLX0+sg+&#10;k5Ds2yW7avrv3YLgcZiZb5jFqjetuFDna8sKJuMEBHFhdc2lguP35+gVhA/IGlvLpOCPPKyWT4MF&#10;ZtpeeU+XQyhFhLDPUEEVgsuk9EVFBv3YOuLonWxnMETZlVJ3eI1w08qXJJlJgzXHhQodrSsqmsPZ&#10;KMjT0zT8uqPZpR8/m/WXy+dNkys1fO7f30AE6sMjfG9vtYJ0MktS+L8Tr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Ax7XHAAAA3gAAAA8AAAAAAAAAAAAAAAAAmAIAAGRy&#10;cy9kb3ducmV2LnhtbFBLBQYAAAAABAAEAPUAAACMAwAAAAA=&#10;" adj="1355,25899" fillcolor="silver" strokecolor="gray">
                              <v:textbox>
                                <w:txbxContent>
                                  <w:p w:rsidR="000E616E" w:rsidRPr="00D30961" w:rsidRDefault="000E616E" w:rsidP="00C2522F"/>
                                </w:txbxContent>
                              </v:textbox>
                            </v:shape>
                          </v:group>
                        </v:group>
                        <v:group id="Group 419" o:spid="_x0000_s1267" style="position:absolute;left:2195;top:5828;width:422;height:172" coordorigin="2183,5829" coordsize="422,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9GAlxgAAAN4A&#10;AAAPAAAAAAAAAAAAAAAAAKoCAABkcnMvZG93bnJldi54bWxQSwUGAAAAAAQABAD6AAAAnQMAAAAA&#10;">
                          <v:oval id="Oval 420" o:spid="_x0000_s1268" style="position:absolute;left:2531;top:589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uqscUA&#10;AADeAAAADwAAAGRycy9kb3ducmV2LnhtbESPwWrDMBBE74X+g9hCbo0Ug5PWtRJKoRBySpO258Va&#10;WybWylhq7Px9FCjkOMzMG6bcTK4TZxpC61nDYq5AEFfetNxo+D5+Pr+ACBHZYOeZNFwowGb9+FBi&#10;YfzIX3Q+xEYkCIcCNdgY+0LKUFlyGOa+J05e7QeHMcmhkWbAMcFdJzOlltJhy2nBYk8flqrT4c9p&#10;+O2y/bQL7vSaW5dfatUcs59R69nT9P4GItIU7+H/9tZoyBdLtYLbnXQF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6qxxQAAAN4AAAAPAAAAAAAAAAAAAAAAAJgCAABkcnMv&#10;ZG93bnJldi54bWxQSwUGAAAAAAQABAD1AAAAigMAAAAA&#10;" fillcolor="#333"/>
                          <v:group id="Group 421" o:spid="_x0000_s1269" style="position:absolute;left:2183;top:5829;width:364;height:172" coordorigin="2241,5845" coordsize="364,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dRzMQAAADeAAAA&#10;DwAAAAAAAAAAAAAAAACqAgAAZHJzL2Rvd25yZXYueG1sUEsFBgAAAAAEAAQA+gAAAJsDAAAAAA==&#10;">
                            <v:oval id="Oval 422" o:spid="_x0000_s1270" style="position:absolute;left:2445;top:590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bWMQA&#10;AADeAAAADwAAAGRycy9kb3ducmV2LnhtbESPQYvCMBSE7wv+h/CEva2JhYpWo4iwIJ5c3fX8aJ5N&#10;sXkpTdbWf78RFjwOM/MNs9oMrhF36kLtWcN0okAQl97UXGn4Pn9+zEGEiGyw8UwaHhRgsx69rbAw&#10;vucvup9iJRKEQ4EabIxtIWUoLTkME98SJ+/qO4cxya6SpsM+wV0jM6Vm0mHNacFiSztL5e306zRc&#10;muw4HIK7LXLr8sdVVefsp9f6fTxslyAiDfEV/m/vjYZ8OlMLeN5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4m1jEAAAA3gAAAA8AAAAAAAAAAAAAAAAAmAIAAGRycy9k&#10;b3ducmV2LnhtbFBLBQYAAAAABAAEAPUAAACJAwAAAAA=&#10;" fillcolor="#333"/>
                            <v:group id="Group 423" o:spid="_x0000_s1271" style="position:absolute;left:2241;top:5845;width:364;height:172" coordorigin="5657,4477" coordsize="364,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IyxfFAAAA3gAA&#10;AA8AAAAAAAAAAAAAAAAAqgIAAGRycy9kb3ducmV2LnhtbFBLBQYAAAAABAAEAPoAAACcAwAAAAA=&#10;">
                              <v:oval id="Oval 424" o:spid="_x0000_s1272" style="position:absolute;left:5701;top:449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cBg8QA&#10;AADeAAAADwAAAGRycy9kb3ducmV2LnhtbESPT4vCMBTE74LfITzBm6YtVNauUUQQlj2t//b8aJ5N&#10;sXkpTbT125sFYY/DzPyGWW0G24gHdb52rCCdJyCIS6drrhScT/vZBwgfkDU2jknBkzxs1uPRCgvt&#10;ej7Q4xgqESHsC1RgQmgLKX1pyKKfu5Y4elfXWQxRdpXUHfYRbhuZJclCWqw5LhhsaWeovB3vVsFv&#10;k/0M397elrmx+fOaVKfs0is1nQzbTxCBhvAffre/tII8XaQp/N2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YPEAAAA3gAAAA8AAAAAAAAAAAAAAAAAmAIAAGRycy9k&#10;b3ducmV2LnhtbFBLBQYAAAAABAAEAPUAAACJAwAAAAA=&#10;" fillcolor="#333"/>
                              <v:oval id="Oval 425" o:spid="_x0000_s1273" style="position:absolute;left:5761;top:453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f9MQA&#10;AADeAAAADwAAAGRycy9kb3ducmV2LnhtbESPT4vCMBTE7wt+h/CEva1pCxWtRhFhQTy5/js/mmdT&#10;bF5Kk7X122+EBY/DzPyGWa4H24gHdb52rCCdJCCIS6drrhScT99fMxA+IGtsHJOCJ3lYr0YfSyy0&#10;6/mHHsdQiQhhX6ACE0JbSOlLQxb9xLXE0bu5zmKIsquk7rCPcNvILEmm0mLNccFgS1tD5f34axVc&#10;m+ww7L29z3Nj8+ctqU7ZpVfqczxsFiACDeEd/m/vtII8naYZvO7E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Fn/TEAAAA3gAAAA8AAAAAAAAAAAAAAAAAmAIAAGRycy9k&#10;b3ducmV2LnhtbFBLBQYAAAAABAAEAPUAAACJAwAAAAA=&#10;" fillcolor="#333"/>
                              <v:oval id="Oval 426" o:spid="_x0000_s1274" style="position:absolute;left:5657;top:456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6b8QA&#10;AADeAAAADwAAAGRycy9kb3ducmV2LnhtbESPQWvCQBSE7wX/w/IEb3WTSKRGVxGhIJ6sVs+P7DMb&#10;zL4N2a2J/94tFHocZuYbZrUZbCMe1PnasYJ0moAgLp2uuVLwff58/wDhA7LGxjEpeJKHzXr0tsJC&#10;u56/6HEKlYgQ9gUqMCG0hZS+NGTRT11LHL2b6yyGKLtK6g77CLeNzJJkLi3WHBcMtrQzVN5PP1bB&#10;tcmOw8Hb+yI3Nn/ekuqcXXqlJuNhuwQRaAj/4b/2XivI03k6g9878Qr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JOm/EAAAA3gAAAA8AAAAAAAAAAAAAAAAAmAIAAGRycy9k&#10;b3ducmV2LnhtbFBLBQYAAAAABAAEAPUAAACJAwAAAAA=&#10;" fillcolor="#333"/>
                              <v:oval id="Oval 427" o:spid="_x0000_s1275" style="position:absolute;left:5835;top:447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CiG8QA&#10;AADeAAAADwAAAGRycy9kb3ducmV2LnhtbESPQWvCQBSE7wX/w/IEb3WTYKRGVxGhIJ6sVs+P7DMb&#10;zL4N2a2J/94tFHocZuYbZrUZbCMe1PnasYJ0moAgLp2uuVLwff58/wDhA7LGxjEpeJKHzXr0tsJC&#10;u56/6HEKlYgQ9gUqMCG0hZS+NGTRT11LHL2b6yyGKLtK6g77CLeNzJJkLi3WHBcMtrQzVN5PP1bB&#10;tcmOw8Hb+yI3Nn/ekuqcXXqlJuNhuwQRaAj/4b/2XivI03k6g9878Qr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hvEAAAA3gAAAA8AAAAAAAAAAAAAAAAAmAIAAGRycy9k&#10;b3ducmV2LnhtbFBLBQYAAAAABAAEAPUAAACJAwAAAAA=&#10;" fillcolor="#333"/>
                              <v:oval id="Oval 428" o:spid="_x0000_s1276" style="position:absolute;left:5947;top:447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wHgMQA&#10;AADeAAAADwAAAGRycy9kb3ducmV2LnhtbESPT4vCMBTE74LfITzBm6YtVNauUUQQlj2t//b8aJ5N&#10;sXkpTbT125sFYY/DzPyGWW0G24gHdb52rCCdJyCIS6drrhScT/vZBwgfkDU2jknBkzxs1uPRCgvt&#10;ej7Q4xgqESHsC1RgQmgLKX1pyKKfu5Y4elfXWQxRdpXUHfYRbhuZJclCWqw5LhhsaWeovB3vVsFv&#10;k/0M397elrmx+fOaVKfs0is1nQzbTxCBhvAffre/tII8XaQ5/N2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sB4DEAAAA3gAAAA8AAAAAAAAAAAAAAAAAmAIAAGRycy9k&#10;b3ducmV2LnhtbFBLBQYAAAAABAAEAPUAAACJAwAAAAA=&#10;" fillcolor="#333"/>
                            </v:group>
                          </v:group>
                        </v:group>
                      </v:group>
                      <v:line id="Line 429" o:spid="_x0000_s1277" style="position:absolute;flip:y;visibility:visible;mso-wrap-style:square" from="4560,10685" to="5521,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3x+MgAAADeAAAADwAAAGRycy9kb3ducmV2LnhtbESPQUvDQBSE70L/w/IEL2I3EQ017bYU&#10;QfDQS1tJ8faafWZDsm/T3bWN/74rCB6HmfmGWaxG24sz+dA6VpBPMxDEtdMtNwo+9m8PMxAhImvs&#10;HZOCHwqwWk5uFlhqd+EtnXexEQnCoUQFJsahlDLUhiyGqRuIk/flvMWYpG+k9nhJcNvLxywrpMWW&#10;04LBgV4N1d3u2yqQs839ya+PT13VHQ4vpqqr4XOj1N3tuJ6DiDTG//Bf+10reM6LvIDfO+k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73x+MgAAADeAAAADwAAAAAA&#10;AAAAAAAAAAChAgAAZHJzL2Rvd25yZXYueG1sUEsFBgAAAAAEAAQA+QAAAJYDAAAAAA==&#10;"/>
                      <v:line id="Line 430" o:spid="_x0000_s1278" style="position:absolute;visibility:visible;mso-wrap-style:square" from="6480,12485" to="6480,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StD8kAAADeAAAADwAAAGRycy9kb3ducmV2LnhtbESPT0vDQBTE7wW/w/IEb+0mimmJ3Zai&#10;CK0H6T9oj6/ZZxLNvg27axK/vSsIPQ4z8xtmvhxMIzpyvrasIJ0kIIgLq2suFRwPr+MZCB+QNTaW&#10;ScEPeVgubkZzzLXteUfdPpQiQtjnqKAKoc2l9EVFBv3EtsTR+7DOYIjSlVI77CPcNPI+STJpsOa4&#10;UGFLzxUVX/tvo+D9YZt1q83bejhtskvxsrucP3un1N3tsHoCEWgI1/B/e60VPKZZ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oUrQ/JAAAA3gAAAA8AAAAA&#10;AAAAAAAAAAAAoQIAAGRycy9kb3ducmV2LnhtbFBLBQYAAAAABAAEAPkAAACXAwAAAAA=&#10;"/>
                      <v:line id="Line 431" o:spid="_x0000_s1279" style="position:absolute;flip:x;visibility:visible;mso-wrap-style:square" from="7680,12485" to="7920,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AEcUAAADeAAAADwAAAGRycy9kb3ducmV2LnhtbERPz2vCMBS+D/wfwhN2GTOtbKKdUWQg&#10;7OBlKpXdns1bU9q8dEmm9b83h8GOH9/v5XqwnbiQD41jBfkkA0FcOd1wreB42D7PQYSIrLFzTApu&#10;FGC9Gj0ssdDuyp902cdapBAOBSowMfaFlKEyZDFMXE+cuG/nLcYEfS21x2sKt52cZtlMWmw4NRjs&#10;6d1Q1e5/rQI53z39+M35pS3b02lhyqrsv3ZKPY6HzRuISEP8F/+5P7SC13yWp73pTro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7AEcUAAADeAAAADwAAAAAAAAAA&#10;AAAAAAChAgAAZHJzL2Rvd25yZXYueG1sUEsFBgAAAAAEAAQA+QAAAJMDAAAAAA==&#10;"/>
                      <v:line id="Line 432" o:spid="_x0000_s1280" style="position:absolute;flip:x;visibility:visible;mso-wrap-style:square" from="8880,12485" to="9240,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lisgAAADeAAAADwAAAGRycy9kb3ducmV2LnhtbESPQWsCMRSE70L/Q3gFL1KzK1V0axQp&#10;FHrwUltWenvdvG6W3bxsk1S3/74RBI/DzHzDrLeD7cSJfGgcK8inGQjiyumGawUf7y8PSxAhImvs&#10;HJOCPwqw3dyN1lhod+Y3Oh1iLRKEQ4EKTIx9IWWoDFkMU9cTJ+/beYsxSV9L7fGc4LaTsyxbSIsN&#10;pwWDPT0bqtrDr1Ugl/vJj999PbZlezyuTFmV/edeqfH9sHsCEWmIt/C1/aoVzPNFvoLLnXQF5OY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iJlisgAAADeAAAADwAAAAAA&#10;AAAAAAAAAAChAgAAZHJzL2Rvd25yZXYueG1sUEsFBgAAAAAEAAQA+QAAAJYDAAAAAA==&#10;"/>
                      <w10:wrap type="square"/>
                    </v:group>
                  </w:pict>
                </mc:Fallback>
              </mc:AlternateContent>
            </w:r>
          </w:p>
        </w:tc>
      </w:tr>
    </w:tbl>
    <w:p w:rsidR="0036564D" w:rsidRPr="00FD42F9" w:rsidRDefault="0036564D" w:rsidP="00FD42F9">
      <w:pPr>
        <w:spacing w:after="0" w:line="360" w:lineRule="auto"/>
        <w:ind w:firstLine="567"/>
        <w:jc w:val="both"/>
        <w:rPr>
          <w:sz w:val="28"/>
          <w:szCs w:val="28"/>
        </w:rPr>
      </w:pPr>
      <w:r w:rsidRPr="00FD42F9">
        <w:rPr>
          <w:sz w:val="28"/>
          <w:szCs w:val="28"/>
        </w:rPr>
        <w:t>-Vì sao phải dẫn khí Cl</w:t>
      </w:r>
      <w:r w:rsidRPr="00FD42F9">
        <w:rPr>
          <w:sz w:val="28"/>
          <w:szCs w:val="28"/>
          <w:vertAlign w:val="subscript"/>
        </w:rPr>
        <w:t>2</w:t>
      </w:r>
      <w:r w:rsidRPr="00FD42F9">
        <w:rPr>
          <w:sz w:val="28"/>
          <w:szCs w:val="28"/>
        </w:rPr>
        <w:t xml:space="preserve"> đi qua dd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xml:space="preserve"> đ</w:t>
      </w:r>
      <w:r>
        <w:rPr>
          <w:sz w:val="28"/>
          <w:szCs w:val="28"/>
        </w:rPr>
        <w:t xml:space="preserve">ậm </w:t>
      </w:r>
      <w:r w:rsidRPr="00FD42F9">
        <w:rPr>
          <w:sz w:val="28"/>
          <w:szCs w:val="28"/>
        </w:rPr>
        <w:t>đ</w:t>
      </w:r>
      <w:r>
        <w:rPr>
          <w:sz w:val="28"/>
          <w:szCs w:val="28"/>
        </w:rPr>
        <w:t>ặc</w:t>
      </w:r>
      <w:r w:rsidRPr="00FD42F9">
        <w:rPr>
          <w:sz w:val="28"/>
          <w:szCs w:val="28"/>
        </w:rPr>
        <w:t xml:space="preserve"> và dd NaCl ?</w:t>
      </w:r>
    </w:p>
    <w:p w:rsidR="0036564D" w:rsidRPr="00FD42F9" w:rsidRDefault="0036564D" w:rsidP="00FD42F9">
      <w:pPr>
        <w:spacing w:after="0" w:line="360" w:lineRule="auto"/>
        <w:ind w:firstLine="567"/>
        <w:jc w:val="both"/>
        <w:rPr>
          <w:sz w:val="28"/>
          <w:szCs w:val="28"/>
        </w:rPr>
      </w:pPr>
      <w:r w:rsidRPr="00FD42F9">
        <w:rPr>
          <w:sz w:val="28"/>
          <w:szCs w:val="28"/>
        </w:rPr>
        <w:t>- Khí clo thu vào bình có hoàn toàn tinh khiết không? Vì sao?</w:t>
      </w:r>
    </w:p>
    <w:p w:rsidR="0036564D" w:rsidRPr="00FD42F9" w:rsidRDefault="0036564D" w:rsidP="006B26F1">
      <w:pPr>
        <w:spacing w:after="0" w:line="360" w:lineRule="auto"/>
        <w:ind w:firstLine="567"/>
        <w:jc w:val="both"/>
        <w:rPr>
          <w:sz w:val="28"/>
          <w:szCs w:val="28"/>
        </w:rPr>
      </w:pPr>
      <w:r w:rsidRPr="00FD42F9">
        <w:rPr>
          <w:sz w:val="28"/>
          <w:szCs w:val="28"/>
        </w:rPr>
        <w:t>-Vì sao phải dùng bông tẩm dd NaOH ở bình đựng clo khô?</w:t>
      </w:r>
    </w:p>
    <w:p w:rsidR="00835082" w:rsidRDefault="0036564D" w:rsidP="006B26F1">
      <w:pPr>
        <w:spacing w:after="0" w:line="360" w:lineRule="auto"/>
        <w:ind w:firstLine="567"/>
        <w:jc w:val="both"/>
        <w:rPr>
          <w:sz w:val="28"/>
          <w:szCs w:val="28"/>
        </w:rPr>
      </w:pPr>
      <w:r w:rsidRPr="00FD42F9">
        <w:rPr>
          <w:sz w:val="28"/>
          <w:szCs w:val="28"/>
        </w:rPr>
        <w:t>Để trả lời  các câu hỏi  của hình vẽ này HS cần quan sát hình vẽ và phân</w:t>
      </w:r>
    </w:p>
    <w:p w:rsidR="00F6650B" w:rsidRDefault="0036564D" w:rsidP="00835082">
      <w:pPr>
        <w:spacing w:after="0" w:line="360" w:lineRule="auto"/>
        <w:jc w:val="both"/>
        <w:rPr>
          <w:sz w:val="28"/>
          <w:szCs w:val="28"/>
        </w:rPr>
      </w:pPr>
      <w:r w:rsidRPr="00FD42F9">
        <w:rPr>
          <w:sz w:val="28"/>
          <w:szCs w:val="28"/>
        </w:rPr>
        <w:t>tích các thao tác trong TN, phải nắm vững TCHH của 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đ</w:t>
      </w:r>
      <w:r>
        <w:rPr>
          <w:sz w:val="28"/>
          <w:szCs w:val="28"/>
        </w:rPr>
        <w:t>ặc</w:t>
      </w:r>
      <w:r w:rsidRPr="00FD42F9">
        <w:rPr>
          <w:sz w:val="28"/>
          <w:szCs w:val="28"/>
        </w:rPr>
        <w:t xml:space="preserve">, TCHH của </w:t>
      </w:r>
    </w:p>
    <w:p w:rsidR="0036564D" w:rsidRPr="00FD42F9" w:rsidRDefault="0036564D" w:rsidP="00835082">
      <w:pPr>
        <w:spacing w:after="0" w:line="360" w:lineRule="auto"/>
        <w:jc w:val="both"/>
        <w:rPr>
          <w:sz w:val="28"/>
          <w:szCs w:val="28"/>
        </w:rPr>
      </w:pPr>
      <w:r w:rsidRPr="00FD42F9">
        <w:rPr>
          <w:sz w:val="28"/>
          <w:szCs w:val="28"/>
        </w:rPr>
        <w:t>HCl, Cl</w:t>
      </w:r>
      <w:r w:rsidRPr="00FD42F9">
        <w:rPr>
          <w:sz w:val="28"/>
          <w:szCs w:val="28"/>
          <w:vertAlign w:val="subscript"/>
        </w:rPr>
        <w:t>2</w:t>
      </w:r>
      <w:r w:rsidRPr="00FD42F9">
        <w:rPr>
          <w:sz w:val="28"/>
          <w:szCs w:val="28"/>
        </w:rPr>
        <w:t>, dd NaCl bão hòa. Trên cơ sở nắm vững kiến thức các chất HS hiểu được ý nghĩa của các thao tác trong TN:</w:t>
      </w:r>
    </w:p>
    <w:p w:rsidR="0036564D" w:rsidRPr="00FD42F9" w:rsidRDefault="0036564D" w:rsidP="00FD42F9">
      <w:pPr>
        <w:spacing w:after="0" w:line="360" w:lineRule="auto"/>
        <w:ind w:firstLine="567"/>
        <w:jc w:val="both"/>
        <w:rPr>
          <w:sz w:val="28"/>
          <w:szCs w:val="28"/>
        </w:rPr>
      </w:pPr>
      <w:r w:rsidRPr="00FD42F9">
        <w:rPr>
          <w:sz w:val="28"/>
          <w:szCs w:val="28"/>
        </w:rPr>
        <w:t>-</w:t>
      </w:r>
      <w:r w:rsidR="00F44811">
        <w:rPr>
          <w:sz w:val="28"/>
          <w:szCs w:val="28"/>
        </w:rPr>
        <w:t xml:space="preserve"> </w:t>
      </w:r>
      <w:r w:rsidRPr="00FD42F9">
        <w:rPr>
          <w:sz w:val="28"/>
          <w:szCs w:val="28"/>
        </w:rPr>
        <w:t>H</w:t>
      </w:r>
      <w:r w:rsidRPr="00FD42F9">
        <w:rPr>
          <w:sz w:val="28"/>
          <w:szCs w:val="28"/>
          <w:vertAlign w:val="subscript"/>
        </w:rPr>
        <w:t>2</w:t>
      </w:r>
      <w:r w:rsidRPr="00FD42F9">
        <w:rPr>
          <w:sz w:val="28"/>
          <w:szCs w:val="28"/>
        </w:rPr>
        <w:t>SO</w:t>
      </w:r>
      <w:r w:rsidRPr="00FD42F9">
        <w:rPr>
          <w:sz w:val="28"/>
          <w:szCs w:val="28"/>
          <w:vertAlign w:val="subscript"/>
        </w:rPr>
        <w:t>4</w:t>
      </w:r>
      <w:r w:rsidRPr="00FD42F9">
        <w:rPr>
          <w:sz w:val="28"/>
          <w:szCs w:val="28"/>
        </w:rPr>
        <w:t xml:space="preserve"> đặc có vai trò giữ hơi nước làm cho khí clo khô.</w:t>
      </w:r>
    </w:p>
    <w:p w:rsidR="0036564D" w:rsidRPr="00FD42F9" w:rsidRDefault="0036564D" w:rsidP="00FD42F9">
      <w:pPr>
        <w:spacing w:after="0" w:line="360" w:lineRule="auto"/>
        <w:ind w:firstLine="567"/>
        <w:jc w:val="both"/>
        <w:rPr>
          <w:sz w:val="28"/>
          <w:szCs w:val="28"/>
        </w:rPr>
      </w:pPr>
      <w:r w:rsidRPr="00FD42F9">
        <w:rPr>
          <w:sz w:val="28"/>
          <w:szCs w:val="28"/>
        </w:rPr>
        <w:t>-</w:t>
      </w:r>
      <w:r w:rsidR="00F44811">
        <w:rPr>
          <w:sz w:val="28"/>
          <w:szCs w:val="28"/>
        </w:rPr>
        <w:t xml:space="preserve"> </w:t>
      </w:r>
      <w:r w:rsidRPr="00FD42F9">
        <w:rPr>
          <w:sz w:val="28"/>
          <w:szCs w:val="28"/>
        </w:rPr>
        <w:t>Khí clo thu vào bình sẽ không tinh khiết vì có lẫn khí HCl do axit HCl đ</w:t>
      </w:r>
      <w:r>
        <w:rPr>
          <w:sz w:val="28"/>
          <w:szCs w:val="28"/>
        </w:rPr>
        <w:t>ậm đặc</w:t>
      </w:r>
      <w:r w:rsidRPr="00FD42F9">
        <w:rPr>
          <w:sz w:val="28"/>
          <w:szCs w:val="28"/>
        </w:rPr>
        <w:t xml:space="preserve"> dễ bay hơi. Cách khắc phục cho đi qua dd NaCl b</w:t>
      </w:r>
      <w:r>
        <w:rPr>
          <w:sz w:val="28"/>
          <w:szCs w:val="28"/>
        </w:rPr>
        <w:t>ã</w:t>
      </w:r>
      <w:r w:rsidRPr="00FD42F9">
        <w:rPr>
          <w:sz w:val="28"/>
          <w:szCs w:val="28"/>
        </w:rPr>
        <w:t>o hòa để tách HCl, HCl hòa tan trong đó còn khí Cl</w:t>
      </w:r>
      <w:r w:rsidRPr="00FD42F9">
        <w:rPr>
          <w:sz w:val="28"/>
          <w:szCs w:val="28"/>
          <w:vertAlign w:val="subscript"/>
        </w:rPr>
        <w:t>2</w:t>
      </w:r>
      <w:r w:rsidRPr="00FD42F9">
        <w:rPr>
          <w:sz w:val="28"/>
          <w:szCs w:val="28"/>
        </w:rPr>
        <w:t xml:space="preserve"> không tan.</w:t>
      </w:r>
    </w:p>
    <w:p w:rsidR="0036564D" w:rsidRPr="00FD42F9" w:rsidRDefault="0036564D" w:rsidP="00FD42F9">
      <w:pPr>
        <w:spacing w:after="0" w:line="360" w:lineRule="auto"/>
        <w:ind w:firstLine="567"/>
        <w:jc w:val="both"/>
        <w:rPr>
          <w:sz w:val="28"/>
          <w:szCs w:val="28"/>
        </w:rPr>
      </w:pPr>
      <w:r w:rsidRPr="00FD42F9">
        <w:rPr>
          <w:sz w:val="28"/>
          <w:szCs w:val="28"/>
        </w:rPr>
        <w:t>-</w:t>
      </w:r>
      <w:r w:rsidR="00F44811">
        <w:rPr>
          <w:sz w:val="28"/>
          <w:szCs w:val="28"/>
        </w:rPr>
        <w:t xml:space="preserve"> </w:t>
      </w:r>
      <w:r w:rsidRPr="00FD42F9">
        <w:rPr>
          <w:sz w:val="28"/>
          <w:szCs w:val="28"/>
        </w:rPr>
        <w:t>Phải dùng bông tẩm dd NaOH ở bình đựng clo khô vì khí clo rất độc nên dùng dd NaOH khử khí clo không để thoát ra bên ngoài, dd NaOH tác dụng được với clo.</w:t>
      </w:r>
    </w:p>
    <w:p w:rsidR="0036564D" w:rsidRDefault="0036564D" w:rsidP="00B1420B">
      <w:pPr>
        <w:spacing w:after="0" w:line="360" w:lineRule="auto"/>
        <w:ind w:firstLine="567"/>
        <w:jc w:val="both"/>
        <w:rPr>
          <w:sz w:val="28"/>
          <w:szCs w:val="28"/>
        </w:rPr>
      </w:pPr>
      <w:r w:rsidRPr="00B37AF8">
        <w:rPr>
          <w:iCs/>
          <w:sz w:val="28"/>
          <w:szCs w:val="28"/>
        </w:rPr>
        <w:lastRenderedPageBreak/>
        <w:t>Ví dụ 3:</w:t>
      </w:r>
      <w:r w:rsidRPr="00FD42F9">
        <w:rPr>
          <w:sz w:val="28"/>
          <w:szCs w:val="28"/>
        </w:rPr>
        <w:t xml:space="preserve"> Dụng cụ dưới đây dùng để điều chế chất khí nào trong số các khí sau: O</w:t>
      </w:r>
      <w:r w:rsidRPr="00FD42F9">
        <w:rPr>
          <w:sz w:val="28"/>
          <w:szCs w:val="28"/>
          <w:vertAlign w:val="subscript"/>
        </w:rPr>
        <w:t>2</w:t>
      </w:r>
      <w:r w:rsidRPr="00FD42F9">
        <w:rPr>
          <w:sz w:val="28"/>
          <w:szCs w:val="28"/>
        </w:rPr>
        <w:t>, Cl</w:t>
      </w:r>
      <w:r w:rsidRPr="00FD42F9">
        <w:rPr>
          <w:sz w:val="28"/>
          <w:szCs w:val="28"/>
          <w:vertAlign w:val="subscript"/>
        </w:rPr>
        <w:t>2</w:t>
      </w:r>
      <w:r w:rsidRPr="00FD42F9">
        <w:rPr>
          <w:sz w:val="28"/>
          <w:szCs w:val="28"/>
        </w:rPr>
        <w:t>, H</w:t>
      </w:r>
      <w:r w:rsidRPr="00FD42F9">
        <w:rPr>
          <w:sz w:val="28"/>
          <w:szCs w:val="28"/>
          <w:vertAlign w:val="subscript"/>
        </w:rPr>
        <w:t>2</w:t>
      </w:r>
      <w:r w:rsidRPr="00FD42F9">
        <w:rPr>
          <w:sz w:val="28"/>
          <w:szCs w:val="28"/>
        </w:rPr>
        <w:t>, N</w:t>
      </w:r>
      <w:r w:rsidRPr="00FD42F9">
        <w:rPr>
          <w:sz w:val="28"/>
          <w:szCs w:val="28"/>
          <w:vertAlign w:val="subscript"/>
        </w:rPr>
        <w:t>2</w:t>
      </w:r>
      <w:r w:rsidRPr="00FD42F9">
        <w:rPr>
          <w:sz w:val="28"/>
          <w:szCs w:val="28"/>
        </w:rPr>
        <w:t>, CO</w:t>
      </w:r>
      <w:r w:rsidRPr="00FD42F9">
        <w:rPr>
          <w:sz w:val="28"/>
          <w:szCs w:val="28"/>
          <w:vertAlign w:val="subscript"/>
        </w:rPr>
        <w:t>2</w:t>
      </w:r>
      <w:r w:rsidRPr="00FD42F9">
        <w:rPr>
          <w:sz w:val="28"/>
          <w:szCs w:val="28"/>
        </w:rPr>
        <w:t>, SO</w:t>
      </w:r>
      <w:r w:rsidRPr="00FD42F9">
        <w:rPr>
          <w:sz w:val="28"/>
          <w:szCs w:val="28"/>
          <w:vertAlign w:val="subscript"/>
        </w:rPr>
        <w:t>2</w:t>
      </w:r>
      <w:r w:rsidRPr="00FD42F9">
        <w:rPr>
          <w:sz w:val="28"/>
          <w:szCs w:val="28"/>
        </w:rPr>
        <w:t>, HCl. Xác định chất trong dụng cụ A, B, C được dùng để điều chế các chất khí tương ứng.</w:t>
      </w:r>
    </w:p>
    <w:tbl>
      <w:tblPr>
        <w:tblW w:w="0" w:type="auto"/>
        <w:tblLook w:val="00A0" w:firstRow="1" w:lastRow="0" w:firstColumn="1" w:lastColumn="0" w:noHBand="0" w:noVBand="0"/>
      </w:tblPr>
      <w:tblGrid>
        <w:gridCol w:w="9074"/>
      </w:tblGrid>
      <w:tr w:rsidR="0036564D" w:rsidRPr="00240ABF" w:rsidTr="00D667E4">
        <w:tc>
          <w:tcPr>
            <w:tcW w:w="9282" w:type="dxa"/>
          </w:tcPr>
          <w:p w:rsidR="0036564D" w:rsidRPr="00240ABF"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63360" behindDoc="0" locked="0" layoutInCell="1" allowOverlap="1">
                      <wp:simplePos x="0" y="0"/>
                      <wp:positionH relativeFrom="column">
                        <wp:posOffset>1332230</wp:posOffset>
                      </wp:positionH>
                      <wp:positionV relativeFrom="paragraph">
                        <wp:posOffset>50800</wp:posOffset>
                      </wp:positionV>
                      <wp:extent cx="2961640" cy="1818005"/>
                      <wp:effectExtent l="11430" t="12065" r="8255" b="8255"/>
                      <wp:wrapSquare wrapText="bothSides"/>
                      <wp:docPr id="51362" name="Group 50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1640" cy="1818005"/>
                                <a:chOff x="3669" y="1125"/>
                                <a:chExt cx="4765" cy="3825"/>
                              </a:xfrm>
                            </wpg:grpSpPr>
                            <wps:wsp>
                              <wps:cNvPr id="51363" name="Text Box 434"/>
                              <wps:cNvSpPr txBox="1">
                                <a:spLocks noChangeArrowheads="1"/>
                              </wps:cNvSpPr>
                              <wps:spPr bwMode="auto">
                                <a:xfrm>
                                  <a:off x="5262" y="1322"/>
                                  <a:ext cx="4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2A2747" w:rsidRDefault="000E616E" w:rsidP="00C139CB">
                                    <w:r w:rsidRPr="002A2747">
                                      <w:t>A</w:t>
                                    </w:r>
                                  </w:p>
                                  <w:p w:rsidR="000E616E" w:rsidRDefault="000E616E" w:rsidP="00C139CB"/>
                                </w:txbxContent>
                              </wps:txbx>
                              <wps:bodyPr rot="0" vert="horz" wrap="square" lIns="0" tIns="0" rIns="0" bIns="0" anchor="t" anchorCtr="0" upright="1">
                                <a:noAutofit/>
                              </wps:bodyPr>
                            </wps:wsp>
                            <wps:wsp>
                              <wps:cNvPr id="51364" name="Text Box 435"/>
                              <wps:cNvSpPr txBox="1">
                                <a:spLocks noChangeArrowheads="1"/>
                              </wps:cNvSpPr>
                              <wps:spPr bwMode="auto">
                                <a:xfrm>
                                  <a:off x="7526" y="4410"/>
                                  <a:ext cx="61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2A2747" w:rsidRDefault="000E616E" w:rsidP="00C139CB">
                                    <w:r w:rsidRPr="002A2747">
                                      <w:t>C</w:t>
                                    </w:r>
                                  </w:p>
                                </w:txbxContent>
                              </wps:txbx>
                              <wps:bodyPr rot="0" vert="horz" wrap="square" lIns="91440" tIns="45720" rIns="91440" bIns="45720" anchor="t" anchorCtr="0" upright="1">
                                <a:noAutofit/>
                              </wps:bodyPr>
                            </wps:wsp>
                            <wpg:grpSp>
                              <wpg:cNvPr id="51365" name="Group 436"/>
                              <wpg:cNvGrpSpPr>
                                <a:grpSpLocks/>
                              </wpg:cNvGrpSpPr>
                              <wpg:grpSpPr bwMode="auto">
                                <a:xfrm>
                                  <a:off x="3669" y="1125"/>
                                  <a:ext cx="4765" cy="3825"/>
                                  <a:chOff x="1048" y="13713"/>
                                  <a:chExt cx="5206" cy="4737"/>
                                </a:xfrm>
                              </wpg:grpSpPr>
                              <wpg:grpSp>
                                <wpg:cNvPr id="51366" name="Group 437"/>
                                <wpg:cNvGrpSpPr>
                                  <a:grpSpLocks/>
                                </wpg:cNvGrpSpPr>
                                <wpg:grpSpPr bwMode="auto">
                                  <a:xfrm>
                                    <a:off x="1048" y="13713"/>
                                    <a:ext cx="5206" cy="4737"/>
                                    <a:chOff x="1272" y="2321"/>
                                    <a:chExt cx="5206" cy="4737"/>
                                  </a:xfrm>
                                </wpg:grpSpPr>
                                <wpg:grpSp>
                                  <wpg:cNvPr id="51367" name="Group 438"/>
                                  <wpg:cNvGrpSpPr>
                                    <a:grpSpLocks/>
                                  </wpg:cNvGrpSpPr>
                                  <wpg:grpSpPr bwMode="auto">
                                    <a:xfrm>
                                      <a:off x="2104" y="4332"/>
                                      <a:ext cx="1588" cy="170"/>
                                      <a:chOff x="3143" y="8879"/>
                                      <a:chExt cx="1588" cy="170"/>
                                    </a:xfrm>
                                  </wpg:grpSpPr>
                                  <wps:wsp>
                                    <wps:cNvPr id="51368" name="AutoShape 439"/>
                                    <wps:cNvSpPr>
                                      <a:spLocks noChangeArrowheads="1"/>
                                    </wps:cNvSpPr>
                                    <wps:spPr bwMode="auto">
                                      <a:xfrm>
                                        <a:off x="3143" y="8935"/>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369" name="Group 440"/>
                                    <wpg:cNvGrpSpPr>
                                      <a:grpSpLocks/>
                                    </wpg:cNvGrpSpPr>
                                    <wpg:grpSpPr bwMode="auto">
                                      <a:xfrm>
                                        <a:off x="4064" y="8879"/>
                                        <a:ext cx="667" cy="170"/>
                                        <a:chOff x="1263" y="4389"/>
                                        <a:chExt cx="667" cy="170"/>
                                      </a:xfrm>
                                    </wpg:grpSpPr>
                                    <wpg:grpSp>
                                      <wpg:cNvPr id="51370" name="Group 441"/>
                                      <wpg:cNvGrpSpPr>
                                        <a:grpSpLocks/>
                                      </wpg:cNvGrpSpPr>
                                      <wpg:grpSpPr bwMode="auto">
                                        <a:xfrm>
                                          <a:off x="1263" y="4389"/>
                                          <a:ext cx="667" cy="170"/>
                                          <a:chOff x="1410" y="4320"/>
                                          <a:chExt cx="667" cy="170"/>
                                        </a:xfrm>
                                      </wpg:grpSpPr>
                                      <wps:wsp>
                                        <wps:cNvPr id="51371" name="AutoShape 442"/>
                                        <wps:cNvSpPr>
                                          <a:spLocks noChangeArrowheads="1"/>
                                        </wps:cNvSpPr>
                                        <wps:spPr bwMode="auto">
                                          <a:xfrm>
                                            <a:off x="1410" y="4368"/>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72" name="Rectangle 443"/>
                                        <wps:cNvSpPr>
                                          <a:spLocks noChangeArrowheads="1"/>
                                        </wps:cNvSpPr>
                                        <wps:spPr bwMode="auto">
                                          <a:xfrm>
                                            <a:off x="1506" y="4320"/>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73" name="AutoShape 444"/>
                                        <wps:cNvSpPr>
                                          <a:spLocks noChangeArrowheads="1"/>
                                        </wps:cNvSpPr>
                                        <wps:spPr bwMode="auto">
                                          <a:xfrm>
                                            <a:off x="1794" y="4333"/>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74" name="Rectangle 445"/>
                                        <wps:cNvSpPr>
                                          <a:spLocks noChangeArrowheads="1"/>
                                        </wps:cNvSpPr>
                                        <wps:spPr bwMode="auto">
                                          <a:xfrm>
                                            <a:off x="1737" y="4320"/>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75" name="Freeform 446"/>
                                        <wps:cNvSpPr>
                                          <a:spLocks/>
                                        </wps:cNvSpPr>
                                        <wps:spPr bwMode="auto">
                                          <a:xfrm>
                                            <a:off x="1479" y="433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76" name="Freeform 447"/>
                                        <wps:cNvSpPr>
                                          <a:spLocks/>
                                        </wps:cNvSpPr>
                                        <wps:spPr bwMode="auto">
                                          <a:xfrm flipV="1">
                                            <a:off x="1479" y="443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377" name="Group 448"/>
                                      <wpg:cNvGrpSpPr>
                                        <a:grpSpLocks/>
                                      </wpg:cNvGrpSpPr>
                                      <wpg:grpSpPr bwMode="auto">
                                        <a:xfrm>
                                          <a:off x="1388" y="4431"/>
                                          <a:ext cx="143" cy="85"/>
                                          <a:chOff x="1535" y="4362"/>
                                          <a:chExt cx="143" cy="85"/>
                                        </a:xfrm>
                                      </wpg:grpSpPr>
                                      <wps:wsp>
                                        <wps:cNvPr id="51378" name="Oval 449"/>
                                        <wps:cNvSpPr>
                                          <a:spLocks noChangeArrowheads="1"/>
                                        </wps:cNvSpPr>
                                        <wps:spPr bwMode="auto">
                                          <a:xfrm>
                                            <a:off x="1563" y="436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379" name="Group 450"/>
                                        <wpg:cNvGrpSpPr>
                                          <a:grpSpLocks/>
                                        </wpg:cNvGrpSpPr>
                                        <wpg:grpSpPr bwMode="auto">
                                          <a:xfrm>
                                            <a:off x="1535" y="4382"/>
                                            <a:ext cx="143" cy="45"/>
                                            <a:chOff x="1535" y="4382"/>
                                            <a:chExt cx="143" cy="45"/>
                                          </a:xfrm>
                                        </wpg:grpSpPr>
                                        <wps:wsp>
                                          <wps:cNvPr id="51380" name="AutoShape 451"/>
                                          <wps:cNvSpPr>
                                            <a:spLocks noChangeArrowheads="1"/>
                                          </wps:cNvSpPr>
                                          <wps:spPr bwMode="auto">
                                            <a:xfrm rot="-1200000">
                                              <a:off x="1535" y="4396"/>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1" name="Oval 452"/>
                                          <wps:cNvSpPr>
                                            <a:spLocks noChangeArrowheads="1"/>
                                          </wps:cNvSpPr>
                                          <wps:spPr bwMode="auto">
                                            <a:xfrm>
                                              <a:off x="1583" y="4382"/>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382" name="Group 453"/>
                                    <wpg:cNvGrpSpPr>
                                      <a:grpSpLocks/>
                                    </wpg:cNvGrpSpPr>
                                    <wpg:grpSpPr bwMode="auto">
                                      <a:xfrm>
                                        <a:off x="3503" y="8901"/>
                                        <a:ext cx="250" cy="125"/>
                                        <a:chOff x="2298" y="5163"/>
                                        <a:chExt cx="250" cy="125"/>
                                      </a:xfrm>
                                    </wpg:grpSpPr>
                                    <wps:wsp>
                                      <wps:cNvPr id="51383" name="Rectangle 454"/>
                                      <wps:cNvSpPr>
                                        <a:spLocks noChangeArrowheads="1"/>
                                      </wps:cNvSpPr>
                                      <wps:spPr bwMode="auto">
                                        <a:xfrm>
                                          <a:off x="2420" y="5163"/>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84" name="AutoShape 455"/>
                                      <wps:cNvSpPr>
                                        <a:spLocks noChangeArrowheads="1"/>
                                      </wps:cNvSpPr>
                                      <wps:spPr bwMode="auto">
                                        <a:xfrm>
                                          <a:off x="2319" y="5183"/>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5" name="AutoShape 456"/>
                                      <wps:cNvSpPr>
                                        <a:spLocks noChangeArrowheads="1"/>
                                      </wps:cNvSpPr>
                                      <wps:spPr bwMode="auto">
                                        <a:xfrm>
                                          <a:off x="2298" y="5212"/>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1386" name="Group 457"/>
                                      <wpg:cNvGrpSpPr>
                                        <a:grpSpLocks/>
                                      </wpg:cNvGrpSpPr>
                                      <wpg:grpSpPr bwMode="auto">
                                        <a:xfrm>
                                          <a:off x="2405" y="5183"/>
                                          <a:ext cx="143" cy="85"/>
                                          <a:chOff x="989" y="4437"/>
                                          <a:chExt cx="143" cy="85"/>
                                        </a:xfrm>
                                      </wpg:grpSpPr>
                                      <wps:wsp>
                                        <wps:cNvPr id="51387" name="Oval 458"/>
                                        <wps:cNvSpPr>
                                          <a:spLocks noChangeArrowheads="1"/>
                                        </wps:cNvSpPr>
                                        <wps:spPr bwMode="auto">
                                          <a:xfrm>
                                            <a:off x="1017" y="44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8" name="AutoShape 459"/>
                                        <wps:cNvSpPr>
                                          <a:spLocks noChangeArrowheads="1"/>
                                        </wps:cNvSpPr>
                                        <wps:spPr bwMode="auto">
                                          <a:xfrm rot="1800000">
                                            <a:off x="989" y="4468"/>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9" name="Oval 460"/>
                                        <wps:cNvSpPr>
                                          <a:spLocks noChangeArrowheads="1"/>
                                        </wps:cNvSpPr>
                                        <wps:spPr bwMode="auto">
                                          <a:xfrm>
                                            <a:off x="1037" y="4457"/>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390" name="Group 461"/>
                                  <wpg:cNvGrpSpPr>
                                    <a:grpSpLocks/>
                                  </wpg:cNvGrpSpPr>
                                  <wpg:grpSpPr bwMode="auto">
                                    <a:xfrm>
                                      <a:off x="1272" y="2321"/>
                                      <a:ext cx="5206" cy="4737"/>
                                      <a:chOff x="7874" y="2449"/>
                                      <a:chExt cx="5206" cy="4737"/>
                                    </a:xfrm>
                                  </wpg:grpSpPr>
                                  <wpg:grpSp>
                                    <wpg:cNvPr id="51391" name="xjhhxsy9"/>
                                    <wpg:cNvGrpSpPr>
                                      <a:grpSpLocks/>
                                    </wpg:cNvGrpSpPr>
                                    <wpg:grpSpPr bwMode="auto">
                                      <a:xfrm>
                                        <a:off x="9126" y="3964"/>
                                        <a:ext cx="1664" cy="2603"/>
                                        <a:chOff x="6840" y="1440"/>
                                        <a:chExt cx="618" cy="1424"/>
                                      </a:xfrm>
                                    </wpg:grpSpPr>
                                    <wpg:grpSp>
                                      <wpg:cNvPr id="51392" name="Group 463"/>
                                      <wpg:cNvGrpSpPr>
                                        <a:grpSpLocks/>
                                      </wpg:cNvGrpSpPr>
                                      <wpg:grpSpPr bwMode="auto">
                                        <a:xfrm>
                                          <a:off x="6840" y="1440"/>
                                          <a:ext cx="618" cy="1398"/>
                                          <a:chOff x="4680" y="2220"/>
                                          <a:chExt cx="618" cy="1398"/>
                                        </a:xfrm>
                                      </wpg:grpSpPr>
                                      <wps:wsp>
                                        <wps:cNvPr id="51393" name="Oval 464"/>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txbx>
                                          <w:txbxContent>
                                            <w:p w:rsidR="000E616E" w:rsidRDefault="000E616E" w:rsidP="00C139CB">
                                              <w:pPr>
                                                <w:jc w:val="center"/>
                                              </w:pPr>
                                              <w:r>
                                                <w:t>B</w:t>
                                              </w:r>
                                            </w:p>
                                          </w:txbxContent>
                                        </wps:txbx>
                                        <wps:bodyPr rot="0" vert="horz" wrap="square" lIns="91440" tIns="45720" rIns="91440" bIns="45720" anchor="t" anchorCtr="0" upright="1">
                                          <a:noAutofit/>
                                        </wps:bodyPr>
                                      </wps:wsp>
                                      <wps:wsp>
                                        <wps:cNvPr id="51394" name="Freeform 465"/>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395" name="Group 466"/>
                                      <wpg:cNvGrpSpPr>
                                        <a:grpSpLocks/>
                                      </wpg:cNvGrpSpPr>
                                      <wpg:grpSpPr bwMode="auto">
                                        <a:xfrm>
                                          <a:off x="6987" y="2809"/>
                                          <a:ext cx="293" cy="55"/>
                                          <a:chOff x="7200" y="660"/>
                                          <a:chExt cx="1440" cy="156"/>
                                        </a:xfrm>
                                      </wpg:grpSpPr>
                                      <wps:wsp>
                                        <wps:cNvPr id="51396" name="Rectangle 467"/>
                                        <wps:cNvSpPr>
                                          <a:spLocks noChangeArrowheads="1"/>
                                        </wps:cNvSpPr>
                                        <wps:spPr bwMode="auto">
                                          <a:xfrm>
                                            <a:off x="7200" y="660"/>
                                            <a:ext cx="144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97" name="Line 468"/>
                                        <wps:cNvCnPr>
                                          <a:cxnSpLocks noChangeShapeType="1"/>
                                        </wps:cNvCnPr>
                                        <wps:spPr bwMode="auto">
                                          <a:xfrm>
                                            <a:off x="7200" y="66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398" name="xjhhxtx18"/>
                                    <wpg:cNvGrpSpPr>
                                      <a:grpSpLocks/>
                                    </wpg:cNvGrpSpPr>
                                    <wpg:grpSpPr bwMode="auto">
                                      <a:xfrm>
                                        <a:off x="7874" y="3490"/>
                                        <a:ext cx="2002" cy="3696"/>
                                        <a:chOff x="2524" y="1284"/>
                                        <a:chExt cx="1210" cy="2659"/>
                                      </a:xfrm>
                                    </wpg:grpSpPr>
                                    <wpg:grpSp>
                                      <wpg:cNvPr id="51399" name="Group 470"/>
                                      <wpg:cNvGrpSpPr>
                                        <a:grpSpLocks/>
                                      </wpg:cNvGrpSpPr>
                                      <wpg:grpSpPr bwMode="auto">
                                        <a:xfrm>
                                          <a:off x="2524" y="1284"/>
                                          <a:ext cx="1210" cy="2659"/>
                                          <a:chOff x="2524" y="1128"/>
                                          <a:chExt cx="1210" cy="2659"/>
                                        </a:xfrm>
                                      </wpg:grpSpPr>
                                      <wpg:grpSp>
                                        <wpg:cNvPr id="51400" name="Group 471"/>
                                        <wpg:cNvGrpSpPr>
                                          <a:grpSpLocks/>
                                        </wpg:cNvGrpSpPr>
                                        <wpg:grpSpPr bwMode="auto">
                                          <a:xfrm>
                                            <a:off x="3047" y="1128"/>
                                            <a:ext cx="170" cy="2438"/>
                                            <a:chOff x="4677" y="1440"/>
                                            <a:chExt cx="210" cy="1984"/>
                                          </a:xfrm>
                                        </wpg:grpSpPr>
                                        <wps:wsp>
                                          <wps:cNvPr id="51401" name="Rectangle 472"/>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402" name="Rectangle 473"/>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403" name="Group 474"/>
                                        <wpg:cNvGrpSpPr>
                                          <a:grpSpLocks/>
                                        </wpg:cNvGrpSpPr>
                                        <wpg:grpSpPr bwMode="auto">
                                          <a:xfrm>
                                            <a:off x="2524" y="3540"/>
                                            <a:ext cx="1210" cy="247"/>
                                            <a:chOff x="2524" y="3540"/>
                                            <a:chExt cx="1310" cy="247"/>
                                          </a:xfrm>
                                        </wpg:grpSpPr>
                                        <wps:wsp>
                                          <wps:cNvPr id="51404" name="Rectangle 475"/>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405" name="Rectangle 476"/>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406" name="Rectangle 477"/>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407" name="Group 478"/>
                                      <wpg:cNvGrpSpPr>
                                        <a:grpSpLocks/>
                                      </wpg:cNvGrpSpPr>
                                      <wpg:grpSpPr bwMode="auto">
                                        <a:xfrm>
                                          <a:off x="3027" y="1908"/>
                                          <a:ext cx="193" cy="279"/>
                                          <a:chOff x="3429" y="2220"/>
                                          <a:chExt cx="193" cy="279"/>
                                        </a:xfrm>
                                      </wpg:grpSpPr>
                                      <wps:wsp>
                                        <wps:cNvPr id="51408" name="Rectangle 479"/>
                                        <wps:cNvSpPr>
                                          <a:spLocks noChangeArrowheads="1"/>
                                        </wps:cNvSpPr>
                                        <wps:spPr bwMode="auto">
                                          <a:xfrm>
                                            <a:off x="3429" y="222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409" name="Rectangle 480"/>
                                        <wps:cNvSpPr>
                                          <a:spLocks noChangeArrowheads="1"/>
                                        </wps:cNvSpPr>
                                        <wps:spPr bwMode="auto">
                                          <a:xfrm>
                                            <a:off x="3429" y="241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410" name="xjhhxsy18"/>
                                    <wpg:cNvGrpSpPr>
                                      <a:grpSpLocks/>
                                    </wpg:cNvGrpSpPr>
                                    <wpg:grpSpPr bwMode="auto">
                                      <a:xfrm>
                                        <a:off x="9522" y="2449"/>
                                        <a:ext cx="667" cy="2516"/>
                                        <a:chOff x="5400" y="5652"/>
                                        <a:chExt cx="618" cy="2222"/>
                                      </a:xfrm>
                                    </wpg:grpSpPr>
                                    <wpg:grpSp>
                                      <wpg:cNvPr id="51411" name="Group 482"/>
                                      <wpg:cNvGrpSpPr>
                                        <a:grpSpLocks/>
                                      </wpg:cNvGrpSpPr>
                                      <wpg:grpSpPr bwMode="auto">
                                        <a:xfrm>
                                          <a:off x="5400" y="5652"/>
                                          <a:ext cx="618" cy="2222"/>
                                          <a:chOff x="2343" y="2532"/>
                                          <a:chExt cx="618" cy="2222"/>
                                        </a:xfrm>
                                      </wpg:grpSpPr>
                                      <wps:wsp>
                                        <wps:cNvPr id="51412" name="Oval 483"/>
                                        <wps:cNvSpPr>
                                          <a:spLocks noChangeArrowheads="1"/>
                                        </wps:cNvSpPr>
                                        <wps:spPr bwMode="auto">
                                          <a:xfrm>
                                            <a:off x="2343" y="2616"/>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13" name="Freeform 484"/>
                                        <wps:cNvSpPr>
                                          <a:spLocks/>
                                        </wps:cNvSpPr>
                                        <wps:spPr bwMode="auto">
                                          <a:xfrm rot="5400000">
                                            <a:off x="1882" y="3922"/>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14" name="Freeform 485"/>
                                        <wps:cNvSpPr>
                                          <a:spLocks/>
                                        </wps:cNvSpPr>
                                        <wps:spPr bwMode="auto">
                                          <a:xfrm>
                                            <a:off x="2504" y="2532"/>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415" name="Group 486"/>
                                      <wpg:cNvGrpSpPr>
                                        <a:grpSpLocks/>
                                      </wpg:cNvGrpSpPr>
                                      <wpg:grpSpPr bwMode="auto">
                                        <a:xfrm rot="5400000" flipH="1">
                                          <a:off x="5651" y="6369"/>
                                          <a:ext cx="209" cy="335"/>
                                          <a:chOff x="5940" y="4468"/>
                                          <a:chExt cx="540" cy="624"/>
                                        </a:xfrm>
                                      </wpg:grpSpPr>
                                      <wps:wsp>
                                        <wps:cNvPr id="51416" name="Rectangle 487"/>
                                        <wps:cNvSpPr>
                                          <a:spLocks noChangeArrowheads="1"/>
                                        </wps:cNvSpPr>
                                        <wps:spPr bwMode="auto">
                                          <a:xfrm>
                                            <a:off x="5940" y="4716"/>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417" name="Group 488"/>
                                        <wpg:cNvGrpSpPr>
                                          <a:grpSpLocks/>
                                        </wpg:cNvGrpSpPr>
                                        <wpg:grpSpPr bwMode="auto">
                                          <a:xfrm>
                                            <a:off x="6000" y="4468"/>
                                            <a:ext cx="400" cy="624"/>
                                            <a:chOff x="6000" y="4248"/>
                                            <a:chExt cx="400" cy="624"/>
                                          </a:xfrm>
                                        </wpg:grpSpPr>
                                        <wps:wsp>
                                          <wps:cNvPr id="51418" name="Rectangle 489"/>
                                          <wps:cNvSpPr>
                                            <a:spLocks noChangeArrowheads="1"/>
                                          </wps:cNvSpPr>
                                          <wps:spPr bwMode="auto">
                                            <a:xfrm>
                                              <a:off x="6000" y="4248"/>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419" name="Rectangle 490"/>
                                          <wps:cNvSpPr>
                                            <a:spLocks noChangeArrowheads="1"/>
                                          </wps:cNvSpPr>
                                          <wps:spPr bwMode="auto">
                                            <a:xfrm>
                                              <a:off x="6120" y="4404"/>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1420" name="xjhhxtx2"/>
                                    <wpg:cNvGrpSpPr>
                                      <a:grpSpLocks noChangeAspect="1"/>
                                    </wpg:cNvGrpSpPr>
                                    <wpg:grpSpPr bwMode="auto">
                                      <a:xfrm flipV="1">
                                        <a:off x="9999" y="3581"/>
                                        <a:ext cx="2367" cy="1188"/>
                                        <a:chOff x="4940" y="1752"/>
                                        <a:chExt cx="5260" cy="2640"/>
                                      </a:xfrm>
                                    </wpg:grpSpPr>
                                    <wpg:grpSp>
                                      <wpg:cNvPr id="51421" name="xjh01-1-3015:36:35"/>
                                      <wpg:cNvGrpSpPr>
                                        <a:grpSpLocks noChangeAspect="1"/>
                                      </wpg:cNvGrpSpPr>
                                      <wpg:grpSpPr bwMode="auto">
                                        <a:xfrm>
                                          <a:off x="7560" y="1752"/>
                                          <a:ext cx="2640" cy="2640"/>
                                          <a:chOff x="240" y="-960"/>
                                          <a:chExt cx="2640" cy="2640"/>
                                        </a:xfrm>
                                      </wpg:grpSpPr>
                                      <wps:wsp>
                                        <wps:cNvPr id="51422" name="Freeform 493"/>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23" name="Freeform 494"/>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424" name="xjh01-1-3015:36:35"/>
                                      <wpg:cNvGrpSpPr>
                                        <a:grpSpLocks noChangeAspect="1"/>
                                      </wpg:cNvGrpSpPr>
                                      <wpg:grpSpPr bwMode="auto">
                                        <a:xfrm flipH="1">
                                          <a:off x="4940" y="1752"/>
                                          <a:ext cx="2640" cy="2640"/>
                                          <a:chOff x="240" y="-960"/>
                                          <a:chExt cx="2640" cy="2640"/>
                                        </a:xfrm>
                                      </wpg:grpSpPr>
                                      <wps:wsp>
                                        <wps:cNvPr id="51425" name="Freeform 496"/>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26" name="Freeform 497"/>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427" name="xjhhxsy21"/>
                                    <wpg:cNvGrpSpPr>
                                      <a:grpSpLocks/>
                                    </wpg:cNvGrpSpPr>
                                    <wpg:grpSpPr bwMode="auto">
                                      <a:xfrm>
                                        <a:off x="11537" y="4536"/>
                                        <a:ext cx="1543" cy="1966"/>
                                        <a:chOff x="7954" y="2844"/>
                                        <a:chExt cx="1008" cy="1373"/>
                                      </a:xfrm>
                                    </wpg:grpSpPr>
                                    <wps:wsp>
                                      <wps:cNvPr id="51428"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29"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0"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1"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2"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3"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4"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5"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6"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7"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8"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9"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0"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1"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2"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3"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4"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445" name="Rectangle 516"/>
                                    <wps:cNvSpPr>
                                      <a:spLocks noChangeArrowheads="1"/>
                                    </wps:cNvSpPr>
                                    <wps:spPr bwMode="auto">
                                      <a:xfrm>
                                        <a:off x="9696" y="3964"/>
                                        <a:ext cx="511"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s:wsp>
                                <wps:cNvPr id="51446" name="AutoShape 517"/>
                                <wps:cNvSpPr>
                                  <a:spLocks noChangeArrowheads="1"/>
                                </wps:cNvSpPr>
                                <wps:spPr bwMode="auto">
                                  <a:xfrm>
                                    <a:off x="5317" y="15831"/>
                                    <a:ext cx="496" cy="235"/>
                                  </a:xfrm>
                                  <a:prstGeom prst="cloudCallout">
                                    <a:avLst>
                                      <a:gd name="adj1" fmla="val -41736"/>
                                      <a:gd name="adj2" fmla="val 69574"/>
                                    </a:avLst>
                                  </a:prstGeom>
                                  <a:solidFill>
                                    <a:srgbClr val="808080"/>
                                  </a:solidFill>
                                  <a:ln w="9525">
                                    <a:solidFill>
                                      <a:srgbClr val="000000"/>
                                    </a:solidFill>
                                    <a:round/>
                                    <a:headEnd/>
                                    <a:tailEnd/>
                                  </a:ln>
                                </wps:spPr>
                                <wps:txbx>
                                  <w:txbxContent>
                                    <w:p w:rsidR="000E616E" w:rsidRDefault="000E616E" w:rsidP="00C139CB"/>
                                  </w:txbxContent>
                                </wps:txbx>
                                <wps:bodyPr rot="0" vert="horz" wrap="square" lIns="91440" tIns="45720" rIns="91440" bIns="45720" anchor="t" anchorCtr="0" upright="1">
                                  <a:noAutofit/>
                                </wps:bodyPr>
                              </wps:wsp>
                              <wps:wsp>
                                <wps:cNvPr id="51447" name="Line 518"/>
                                <wps:cNvCnPr>
                                  <a:cxnSpLocks noChangeShapeType="1"/>
                                </wps:cNvCnPr>
                                <wps:spPr bwMode="auto">
                                  <a:xfrm flipH="1">
                                    <a:off x="5427" y="15960"/>
                                    <a:ext cx="5"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8" name="Line 519"/>
                                <wps:cNvCnPr>
                                  <a:cxnSpLocks noChangeShapeType="1"/>
                                </wps:cNvCnPr>
                                <wps:spPr bwMode="auto">
                                  <a:xfrm>
                                    <a:off x="5540" y="15802"/>
                                    <a:ext cx="0" cy="1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0592" o:spid="_x0000_s1281" style="position:absolute;left:0;text-align:left;margin-left:104.9pt;margin-top:4pt;width:233.2pt;height:143.15pt;z-index:251663360" coordorigin="3669,1125" coordsize="4765,3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">
                      <v:shape id="Text Box 434" o:spid="_x0000_s1282" type="#_x0000_t202" style="position:absolute;left:5262;top:1322;width:4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SMC8cA&#10;AADeAAAADwAAAGRycy9kb3ducmV2LnhtbESPQWvCQBSE74X+h+UVvNWNFYNNXUVKhYIgJvHQ42v2&#10;mSxm36bZrab/visIHoeZ+YZZrAbbijP13jhWMBknIIgrpw3XCg7l5nkOwgdkja1jUvBHHlbLx4cF&#10;ZtpdOKdzEWoRIewzVNCE0GVS+qohi37sOuLoHV1vMUTZ11L3eIlw28qXJEmlRcNxocGO3huqTsWv&#10;VbD+4vzD/Oy+9/kxN2X5mvA2PSk1ehrWbyACDeEevrU/tYLZZJpO4Xo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0jAvHAAAA3gAAAA8AAAAAAAAAAAAAAAAAmAIAAGRy&#10;cy9kb3ducmV2LnhtbFBLBQYAAAAABAAEAPUAAACMAwAAAAA=&#10;" filled="f" stroked="f">
                        <v:textbox inset="0,0,0,0">
                          <w:txbxContent>
                            <w:p w:rsidR="000E616E" w:rsidRPr="002A2747" w:rsidRDefault="000E616E" w:rsidP="00C139CB">
                              <w:r w:rsidRPr="002A2747">
                                <w:t>A</w:t>
                              </w:r>
                            </w:p>
                            <w:p w:rsidR="000E616E" w:rsidRDefault="000E616E" w:rsidP="00C139CB"/>
                          </w:txbxContent>
                        </v:textbox>
                      </v:shape>
                      <v:shape id="Text Box 435" o:spid="_x0000_s1283" type="#_x0000_t202" style="position:absolute;left:7526;top:4410;width:61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5+8YA&#10;AADeAAAADwAAAGRycy9kb3ducmV2LnhtbESPS2vDMBCE74X8B7GB3hopzYPEsRxCQ6GnlOYFuS3W&#10;xjaxVsZSY/ffV4FCj8PMfMOk697W4k6trxxrGI8UCOLcmYoLDcfD+8sChA/IBmvHpOGHPKyzwVOK&#10;iXEdf9F9HwoRIewT1FCG0CRS+rwki37kGuLoXV1rMUTZFtK02EW4reWrUnNpseK4UGJDbyXlt/23&#10;1XDaXS/nqfostnbWdK5Xku1Sav087DcrEIH68B/+a38YDbPxZD6Fx514BW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o5+8YAAADeAAAADwAAAAAAAAAAAAAAAACYAgAAZHJz&#10;L2Rvd25yZXYueG1sUEsFBgAAAAAEAAQA9QAAAIsDAAAAAA==&#10;" filled="f" stroked="f">
                        <v:textbox>
                          <w:txbxContent>
                            <w:p w:rsidR="000E616E" w:rsidRPr="002A2747" w:rsidRDefault="000E616E" w:rsidP="00C139CB">
                              <w:r w:rsidRPr="002A2747">
                                <w:t>C</w:t>
                              </w:r>
                            </w:p>
                          </w:txbxContent>
                        </v:textbox>
                      </v:shape>
                      <v:group id="Group 436" o:spid="_x0000_s1284" style="position:absolute;left:3669;top:1125;width:4765;height:3825" coordorigin="1048,13713" coordsize="5206,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e4dsYAAADeAAAADwAAAGRycy9kb3ducmV2LnhtbESPQYvCMBSE78L+h/AE&#10;b5p2pbJUo4jsigcR1IVlb4/m2Rabl9LEtv57Iwgeh5n5hlmselOJlhpXWlYQTyIQxJnVJecKfs8/&#10;4y8QziNrrCyTgjs5WC0/BgtMte34SO3J5yJA2KWooPC+TqV0WUEG3cTWxMG72MagD7LJpW6wC3BT&#10;yc8omkmDJYeFAmvaFJRdTzejYNtht57G3+3+etnc/8/J4W8fk1KjYb+eg/DU+3f41d5pBUk8nSX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l7h2xgAAAN4A&#10;AAAPAAAAAAAAAAAAAAAAAKoCAABkcnMvZG93bnJldi54bWxQSwUGAAAAAAQABAD6AAAAnQMAAAAA&#10;">
                        <v:group id="Group 437" o:spid="_x0000_s1285" style="position:absolute;left:1048;top:13713;width:5206;height:4737" coordorigin="1272,2321" coordsize="5206,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UmAcYAAADeAAAADwAAAGRycy9kb3ducmV2LnhtbESPQYvCMBSE7wv+h/AE&#10;b2vaFctSjSLiigcRVhfE26N5tsXmpTSxrf/eCMIeh5n5hpkve1OJlhpXWlYQjyMQxJnVJecK/k4/&#10;n98gnEfWWFkmBQ9ysFwMPuaYatvxL7VHn4sAYZeigsL7OpXSZQUZdGNbEwfvahuDPsgml7rBLsBN&#10;Jb+iKJEGSw4LBda0Lii7He9GwbbDbjWJN+3+dl0/Lqfp4byPSanRsF/NQHjq/X/43d5pBdN4kiT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RSYBxgAAAN4A&#10;AAAPAAAAAAAAAAAAAAAAAKoCAABkcnMvZG93bnJldi54bWxQSwUGAAAAAAQABAD6AAAAnQMAAAAA&#10;">
                          <v:group id="Group 438" o:spid="_x0000_s1286" style="position:absolute;left:2104;top:4332;width:1588;height:170" coordorigin="3143,8879"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mDmscAAADeAAAADwAAAGRycy9kb3ducmV2LnhtbESPS4vCQBCE74L/YWhh&#10;bzrJig+io4jsLh5E8AHircm0STDTEzKzSfz3zsKCx6KqvqKW686UoqHaFZYVxKMIBHFqdcGZgsv5&#10;ezgH4TyyxtIyKXiSg/Wq31tiom3LR2pOPhMBwi5BBbn3VSKlS3My6Ea2Ig7e3dYGfZB1JnWNbYCb&#10;Un5G0VQaLDgs5FjRNqf0cfo1Cn5abDfj+KvZP+7b5+08OVz3MSn1Meg2CxCeOv8O/7d3WsEkHk9n&#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gmDmscAAADe&#10;AAAADwAAAAAAAAAAAAAAAACqAgAAZHJzL2Rvd25yZXYueG1sUEsFBgAAAAAEAAQA+gAAAJ4DAAAA&#10;AA==&#10;">
                            <v:roundrect id="AutoShape 439" o:spid="_x0000_s1287" style="position:absolute;left:3143;top:8935;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vh0cMA&#10;AADeAAAADwAAAGRycy9kb3ducmV2LnhtbERPz2vCMBS+D/wfwhO8zcSJotUoMlB2G+t28Phsnm2x&#10;ealJWrv99cthsOPH93u7H2wjevKhdqxhNlUgiAtnai41fH0en1cgQkQ22DgmDd8UYL8bPW0xM+7B&#10;H9TnsRQphEOGGqoY20zKUFRkMUxdS5y4q/MWY4K+lMbjI4XbRr4otZQWa04NFbb0WlFxyzuroTCq&#10;U/7cv68vi5j/9N2d5emu9WQ8HDYgIg3xX/znfjMaFrP5Mu1Nd9IV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3vh0cMAAADeAAAADwAAAAAAAAAAAAAAAACYAgAAZHJzL2Rv&#10;d25yZXYueG1sUEsFBgAAAAAEAAQA9QAAAIgDAAAAAA==&#10;"/>
                            <v:group id="Group 440" o:spid="_x0000_s1288" style="position:absolute;left:4064;top:8879;width:667;height:170" coordorigin="1263,4389"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qyc8cAAADeAAAADwAAAGRycy9kb3ducmV2LnhtbESPT4vCMBTE74LfITxh&#10;b5p2RdFqFJHdxYMI/gHx9miebbF5KU22rd/eLCx4HGbmN8xy3ZlSNFS7wrKCeBSBIE6tLjhTcDl/&#10;D2cgnEfWWFomBU9ysF71e0tMtG35SM3JZyJA2CWoIPe+SqR0aU4G3chWxMG729qgD7LOpK6xDXBT&#10;ys8omkqDBYeFHCva5pQ+Tr9GwU+L7WYcfzX7x337vJ0nh+s+JqU+Bt1mAcJT59/h//ZOK5jE4+kc&#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Nqyc8cAAADe&#10;AAAADwAAAAAAAAAAAAAAAACqAgAAZHJzL2Rvd25yZXYueG1sUEsFBgAAAAAEAAQA+gAAAJ4DAAAA&#10;AA==&#10;">
                              <v:group id="Group 441" o:spid="_x0000_s1289" style="position:absolute;left:1263;top:4389;width:667;height:170" coordorigin="1410,4320"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mNM8UAAADeAAAADwAAAGRycy9kb3ducmV2LnhtbESPy4rCMBSG9wO+QziC&#10;uzGtog4do4iouBDBCwyzOzTHtticlCa29e3NQnD589/45svOlKKh2hWWFcTDCARxanXBmYLrZfv9&#10;A8J5ZI2lZVLwJAfLRe9rjom2LZ+oOftMhBF2CSrIva8SKV2ak0E3tBVx8G62NuiDrDOpa2zDuCnl&#10;KIqm0mDB4SHHitY5pffzwyjYtdiuxvGmOdxv6+f/ZXL8O8Sk1KDfrX5BeOr8J/xu77WCSTyeBY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5jTPFAAAA3gAA&#10;AA8AAAAAAAAAAAAAAAAAqgIAAGRycy9kb3ducmV2LnhtbFBLBQYAAAAABAAEAPoAAACcAwAAAAA=&#10;">
                                <v:roundrect id="AutoShape 442" o:spid="_x0000_s1290" style="position:absolute;left:1410;top:4368;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UhdskA&#10;AADeAAAADwAAAGRycy9kb3ducmV2LnhtbESPT2vCQBTE74V+h+UJXqRuYklboquooDQgtLW99PbI&#10;vvyh2bchu5r47V1B6HGYmd8wi9VgGnGmztWWFcTTCARxbnXNpYKf793TGwjnkTU2lknBhRyslo8P&#10;C0y17fmLzkdfigBhl6KCyvs2ldLlFRl0U9sSB6+wnUEfZFdK3WEf4KaRsyh6kQZrDgsVtrStKP87&#10;noyCIit+97Nockg++81HsquzxF0ypcajYT0H4Wnw/+F7+10rSOLn1xhud8IVkM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UhdskAAADeAAAADwAAAAAAAAAAAAAAAACYAgAA&#10;ZHJzL2Rvd25yZXYueG1sUEsFBgAAAAAEAAQA9QAAAI4DAAAAAA==&#10;"/>
                                <v:rect id="Rectangle 443" o:spid="_x0000_s1291" style="position:absolute;left:1506;top:4320;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7WscA&#10;AADeAAAADwAAAGRycy9kb3ducmV2LnhtbESPS2vDMBCE74H+B7GB3hopLzd1o4RSCBSaHuoUcl2s&#10;9YNYK9eSE+ffV4FCjsPMfMOst4NtxJk6XzvWMJ0oEMS5MzWXGn4Ou6cVCB+QDTaOScOVPGw3D6M1&#10;psZd+JvOWShFhLBPUUMVQptK6fOKLPqJa4mjV7jOYoiyK6Xp8BLhtpEzpRJpsea4UGFL7xXlp6y3&#10;GjBZmN+vYr4/fPYJvpSD2i2PSuvH8fD2CiLQEO7h//aH0bCczp9ncLsTr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5+1rHAAAA3gAAAA8AAAAAAAAAAAAAAAAAmAIAAGRy&#10;cy9kb3ducmV2LnhtbFBLBQYAAAAABAAEAPUAAACMAwAAAAA=&#10;" stroked="f"/>
                                <v:roundrect id="AutoShape 444" o:spid="_x0000_s1292" style="position:absolute;left:1794;top:4333;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aV8YA&#10;AADeAAAADwAAAGRycy9kb3ducmV2LnhtbESPT4vCMBTE74LfITzBi2iqoi5do/gHwcOKVPeyt0fz&#10;bIvNS2mi1m9vFgSPw8z8hpkvG1OKO9WusKxgOIhAEKdWF5wp+D3v+l8gnEfWWFomBU9ysFy0W3OM&#10;tX1wQveTz0SAsItRQe59FUvp0pwMuoGtiIN3sbVBH2SdSV3jI8BNKUdRNJUGCw4LOVa0ySm9nm5G&#10;wVGff67bZIcHzT1Tbdz6kPw1SnU7zeobhKfGf8Lv9l4rmAzHszH83wlX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maV8YAAADeAAAADwAAAAAAAAAAAAAAAACYAgAAZHJz&#10;L2Rvd25yZXYueG1sUEsFBgAAAAAEAAQA9QAAAIsDAAAAAA==&#10;"/>
                                <v:rect id="Rectangle 445" o:spid="_x0000_s1293" style="position:absolute;left:1737;top:4320;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GtccA&#10;AADeAAAADwAAAGRycy9kb3ducmV2LnhtbESPW2sCMRSE3wv+h3AE32ribdXVKEUQCm0fqoKvh83Z&#10;C25Otpusbv99Uyj0cZiZb5jtvre1uFPrK8caJmMFgjhzpuJCw+V8fF6B8AHZYO2YNHyTh/1u8LTF&#10;1LgHf9L9FAoRIexT1FCG0KRS+qwki37sGuLo5a61GKJsC2lafES4reVUqURarDgulNjQoaTsduqs&#10;Bkzm5usjn72f37oE10Wvjour0no07F82IAL14T/81341GhaT2XIOv3fiFZC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cxrXHAAAA3gAAAA8AAAAAAAAAAAAAAAAAmAIAAGRy&#10;cy9kb3ducmV2LnhtbFBLBQYAAAAABAAEAPUAAACMAwAAAAA=&#10;" stroked="f"/>
                                <v:shape id="Freeform 446" o:spid="_x0000_s1294" style="position:absolute;left:1479;top:4332;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pBIsgA&#10;AADeAAAADwAAAGRycy9kb3ducmV2LnhtbESP3UoDMRSE74W+QzhC72y21f6wNi1lsVBRLG0Fb4/J&#10;cbN0c7Js0u769kYQvBxm5htmue5dLa7UhsqzgvEoA0Gsvam4VPB+2t4tQISIbLD2TAq+KcB6NbhZ&#10;Ym58xwe6HmMpEoRDjgpsjE0uZdCWHIaRb4iT9+VbhzHJtpSmxS7BXS0nWTaTDitOCxYbKizp8/Hi&#10;FBTxbVL6vd50OrPF58frw/PLk1dqeNtvHkFE6uN/+K+9Mwqm4/v5FH7vp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akEiyAAAAN4AAAAPAAAAAAAAAAAAAAAAAJgCAABk&#10;cnMvZG93bnJldi54bWxQSwUGAAAAAAQABAD1AAAAjQ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447" o:spid="_x0000_s1295" style="position:absolute;left:1479;top:4437;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RcUA&#10;AADeAAAADwAAAGRycy9kb3ducmV2LnhtbESPT2vCQBTE74LfYXmCN92oNErqJohQaHupf4q9PrKv&#10;2WD2bciuJv323ULB4zAzv2G2xWAbcafO144VLOYJCOLS6ZorBZ/nl9kGhA/IGhvHpOCHPBT5eLTF&#10;TLuej3Q/hUpECPsMFZgQ2kxKXxqy6OeuJY7et+sshii7SuoO+wi3jVwmSSot1hwXDLa0N1ReTzer&#10;4EKmZPp6X17ooN9umPYfG7tTajoZds8gAg3hEf5vv2oFT4vVOoW/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8lFxQAAAN4AAAAPAAAAAAAAAAAAAAAAAJgCAABkcnMv&#10;ZG93bnJldi54bWxQSwUGAAAAAAQABAD1AAAAig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448" o:spid="_x0000_s1296" style="position:absolute;left:1388;top:4431;width:143;height:85" coordorigin="1535,4362"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9AVR8cAAADe&#10;AAAADwAAAAAAAAAAAAAAAACqAgAAZHJzL2Rvd25yZXYueG1sUEsFBgAAAAAEAAQA+gAAAJ4DAAAA&#10;AA==&#10;">
                                <v:oval id="Oval 449" o:spid="_x0000_s1297" style="position:absolute;left:1563;top:436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xXMMA&#10;AADeAAAADwAAAGRycy9kb3ducmV2LnhtbERPTWvCQBC9F/oflin01mzSEC2pq0hFsIceGtv7kB2T&#10;YHY2ZMeY/vvuQfD4eN+rzex6NdEYOs8GsiQFRVx723Fj4Oe4f3kDFQTZYu+ZDPxRgM368WGFpfVX&#10;/qapkkbFEA4lGmhFhlLrULfkMCR+II7cyY8OJcKx0XbEawx3vX5N04V22HFsaHGgj5bqc3VxBnbN&#10;tlpMOpciP+0OUpx/vz7zzJjnp3n7Dkpolrv45j5YA0WWL+PeeCdeAb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yxXMMAAADeAAAADwAAAAAAAAAAAAAAAACYAgAAZHJzL2Rv&#10;d25yZXYueG1sUEsFBgAAAAAEAAQA9QAAAIgDAAAAAA==&#10;"/>
                                <v:group id="Group 450" o:spid="_x0000_s1298" style="position:absolute;left:1535;top:4382;width:143;height:45" coordorigin="1535,4382"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QMkrscAAADe&#10;AAAADwAAAAAAAAAAAAAAAACqAgAAZHJzL2Rvd25yZXYueG1sUEsFBgAAAAAEAAQA+gAAAJ4DAAAA&#10;AA==&#10;">
                                  <v:roundrect id="AutoShape 451" o:spid="_x0000_s1299" style="position:absolute;left:1535;top:4396;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7XjMQA&#10;AADeAAAADwAAAGRycy9kb3ducmV2LnhtbESPzWrCQBSF9wXfYbiCu2ZiJSXEjKJCRUo3NYW6vGSu&#10;STRzJ2TGJH37zqLQ5eH88eXbybRioN41lhUsoxgEcWl1w5WCr+LtOQXhPLLG1jIp+CEH283sKcdM&#10;25E/aTj7SoQRdhkqqL3vMildWZNBF9mOOHhX2xv0QfaV1D2OYdy08iWOX6XBhsNDjR0dairv54dR&#10;QFQ8Pm5JkZq9bo7flga+vA9KLebTbg3C0+T/w3/tk1aQLFdpAAg4AQX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e14zEAAAA3gAAAA8AAAAAAAAAAAAAAAAAmAIAAGRycy9k&#10;b3ducmV2LnhtbFBLBQYAAAAABAAEAPUAAACJAwAAAAA=&#10;"/>
                                  <v:oval id="Oval 452" o:spid="_x0000_s1300" style="position:absolute;left:1583;top:4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1XBcUA&#10;AADeAAAADwAAAGRycy9kb3ducmV2LnhtbESPwWrDMBBE74H+g9hAb4kshxbjRAkhUOitrVtojou1&#10;sU2slSvJifv3VSGQ4zAzb5jNbrK9uJAPnWMNapmBIK6d6bjR8PX5sihAhIhssHdMGn4pwG77MNtg&#10;adyVP+hSxUYkCIcSNbQxDqWUoW7JYli6gTh5J+ctxiR9I43Ha4LbXuZZ9iwtdpwWWhzo0FJ9rkar&#10;IR+NV8Uh5tXbO/f1T7Yaj+pb68f5tF+DiDTFe/jWfjUantSqUPB/J10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VcFxQAAAN4AAAAPAAAAAAAAAAAAAAAAAJgCAABkcnMv&#10;ZG93bnJldi54bWxQSwUGAAAAAAQABAD1AAAAigMAAAAA&#10;" strokeweight=".5pt"/>
                                </v:group>
                              </v:group>
                            </v:group>
                            <v:group id="Group 453" o:spid="_x0000_s1301" style="position:absolute;left:3503;top:8901;width:250;height:125" coordorigin="2298,5163"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yxvjFAAAA3gAA&#10;AA8AAAAAAAAAAAAAAAAAqgIAAGRycy9kb3ducmV2LnhtbFBLBQYAAAAABAAEAPoAAACcAwAAAAA=&#10;">
                              <v:rect id="Rectangle 454" o:spid="_x0000_s1302" style="position:absolute;left:2420;top:5163;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tDMcA&#10;AADeAAAADwAAAGRycy9kb3ducmV2LnhtbESPQWvCQBSE74X+h+UVvNWNCRUbXaW0ROxR46W3Z/Y1&#10;SZt9G7KbGPvru4LgcZiZb5jVZjSNGKhztWUFs2kEgriwuuZSwTHPnhcgnEfW2FgmBRdysFk/Pqww&#10;1fbMexoOvhQBwi5FBZX3bSqlKyoy6Ka2JQ7et+0M+iC7UuoOzwFuGhlH0VwarDksVNjSe0XF76E3&#10;Ck51fMS/fb6NzGuW+M8x/+m/PpSaPI1vSxCeRn8P39o7reBlliwSuN4JV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2rQzHAAAA3gAAAA8AAAAAAAAAAAAAAAAAmAIAAGRy&#10;cy9kb3ducmV2LnhtbFBLBQYAAAAABAAEAPUAAACMAwAAAAA=&#10;"/>
                              <v:roundrect id="AutoShape 455" o:spid="_x0000_s1303" style="position:absolute;left:2319;top:5183;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JIccA&#10;AADeAAAADwAAAGRycy9kb3ducmV2LnhtbESP3WrCQBSE7wu+w3IE7+rG/kiMWUUEsRdtqT8PcMge&#10;syHZsyG7mtin7xYKvRxm5hsmXw+2ETfqfOVYwWyagCAunK64VHA+7R5TED4ga2wck4I7eVivRg85&#10;Ztr1fKDbMZQiQthnqMCE0GZS+sKQRT91LXH0Lq6zGKLsSqk77CPcNvIpSebSYsVxwWBLW0NFfbxa&#10;Bftvn/ahqL/2tFtsG1Ne/fvHp1KT8bBZggg0hP/wX/tNK3idPacv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jySHHAAAA3gAAAA8AAAAAAAAAAAAAAAAAmAIAAGRy&#10;cy9kb3ducmV2LnhtbFBLBQYAAAAABAAEAPUAAACMAwAAAAA=&#10;"/>
                              <v:roundrect id="AutoShape 456" o:spid="_x0000_s1304" style="position:absolute;left:2298;top:5212;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E1LscA&#10;AADeAAAADwAAAGRycy9kb3ducmV2LnhtbESPT2vCQBTE70K/w/IK3upGJSJpVmkLogcvxlbo7TX7&#10;8odm34bs1kQ/vSsUPA4z8xsmXQ+mEWfqXG1ZwXQSgSDOra65VPB53LwsQTiPrLGxTAou5GC9ehql&#10;mGjb84HOmS9FgLBLUEHlfZtI6fKKDLqJbYmDV9jOoA+yK6XusA9w08hZFC2kwZrDQoUtfVSU/2Z/&#10;RsGp+Oq/Z9F1T+/bnzjbDGbr7Emp8fPw9grC0+Af4f/2TiuIp/NlDPc74Qr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hNS7HAAAA3gAAAA8AAAAAAAAAAAAAAAAAmAIAAGRy&#10;cy9kb3ducmV2LnhtbFBLBQYAAAAABAAEAPUAAACMAwAAAAA=&#10;" strokeweight=".5pt"/>
                              <v:group id="Group 457" o:spid="_x0000_s1305" style="position:absolute;left:2405;top:5183;width:143;height:85" coordorigin="989,4437"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UnA+8UAAADeAAAADwAAAGRycy9kb3ducmV2LnhtbESPQYvCMBSE7wv+h/AE&#10;b2vaFUWqUURc8SDCqiDeHs2zLTYvpYlt/fdGEPY4zMw3zHzZmVI0VLvCsoJ4GIEgTq0uOFNwPv1+&#10;T0E4j6yxtEwKnuRgueh9zTHRtuU/ao4+EwHCLkEFufdVIqVLczLohrYiDt7N1gZ9kHUmdY1tgJtS&#10;/kTRRBosOCzkWNE6p/R+fBgF2xbb1SjeNPv7bf28nsaHyz4mpQb9bjUD4anz/+FPe6cVjOPRdAL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JwPvFAAAA3gAA&#10;AA8AAAAAAAAAAAAAAAAAqgIAAGRycy9kb3ducmV2LnhtbFBLBQYAAAAABAAEAPoAAACcAwAAAAA=&#10;">
                                <v:oval id="Oval 458" o:spid="_x0000_s1306" style="position:absolute;left:1017;top:44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VCcYA&#10;AADeAAAADwAAAGRycy9kb3ducmV2LnhtbESPQWvCQBSE74X+h+UJ3uomDbESXUUqgj300LS9P7LP&#10;JJh9G7KvMf57t1DocZiZb5jNbnKdGmkIrWcD6SIBRVx523Jt4Ovz+LQCFQTZYueZDNwowG77+LDB&#10;wvorf9BYSq0ihEOBBhqRvtA6VA05DAvfE0fv7AeHEuVQazvgNcJdp5+TZKkdthwXGuzptaHqUv44&#10;A4d6Xy5HnUmenQ8nyS/f729Zasx8Nu3XoIQm+Q//tU/WQJ5mqxf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ZVCcYAAADeAAAADwAAAAAAAAAAAAAAAACYAgAAZHJz&#10;L2Rvd25yZXYueG1sUEsFBgAAAAAEAAQA9QAAAIsDAAAAAA==&#10;"/>
                                <v:roundrect id="AutoShape 459" o:spid="_x0000_s1307" style="position:absolute;left:989;top:4468;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VwBMIA&#10;AADeAAAADwAAAGRycy9kb3ducmV2LnhtbERPyWrDMBC9B/IPYgq9JbIdUoIbOZRAS08lzXKfWOOF&#10;SiPXUhX376NDocfH27e7yRoRafS9YwX5MgNBXDvdc6vgfHpdbED4gKzROCYFv+RhV81nWyy1u/En&#10;xWNoRQphX6KCLoShlNLXHVn0SzcQJ65xo8WQ4NhKPeIthVsjiyx7khZ7Tg0dDrTvqP46/lgFH4fW&#10;4JtprrG45N9xdYjFdZBKPT5ML88gAk3hX/znftcK1vlqk/amO+kKy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XAEwgAAAN4AAAAPAAAAAAAAAAAAAAAAAJgCAABkcnMvZG93&#10;bnJldi54bWxQSwUGAAAAAAQABAD1AAAAhwMAAAAA&#10;"/>
                                <v:oval id="Oval 460" o:spid="_x0000_s1308" style="position:absolute;left:1037;top:445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bA8UA&#10;AADeAAAADwAAAGRycy9kb3ducmV2LnhtbESPQWvCQBSE70L/w/IEb7pJpJJGVylCwVvbKNjjI/tM&#10;gtm36e5G03/fLRQ8DjPzDbPZjaYTN3K+tawgXSQgiCurW64VnI5v8xyED8gaO8uk4Ic87LZPkw0W&#10;2t75k25lqEWEsC9QQRNCX0jpq4YM+oXtiaN3sc5giNLVUju8R7jpZJYkK2mw5bjQYE/7hqprORgF&#10;2aBdmu9DVr5/cFd9J8vhKz0rNZuOr2sQgcbwCP+3D1rBc7rMX+DvTr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sDxQAAAN4AAAAPAAAAAAAAAAAAAAAAAJgCAABkcnMv&#10;ZG93bnJldi54bWxQSwUGAAAAAAQABAD1AAAAigMAAAAA&#10;" strokeweight=".5pt"/>
                              </v:group>
                            </v:group>
                          </v:group>
                          <v:group id="Group 461" o:spid="_x0000_s1309" style="position:absolute;left:1272;top:2321;width:5206;height:4737" coordorigin="7874,2449" coordsize="5206,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VrycUAAADeAAAADwAAAGRycy9kb3ducmV2LnhtbESPy4rCMBSG9wO+QziC&#10;uzGtojgdo4iouBDBCwyzOzTHtticlCa29e3NQnD589/45svOlKKh2hWWFcTDCARxanXBmYLrZfs9&#10;A+E8ssbSMil4koPlovc1x0Tblk/UnH0mwgi7BBXk3leJlC7NyaAb2oo4eDdbG/RB1pnUNbZh3JRy&#10;FEVTabDg8JBjReuc0vv5YRTsWmxX43jTHO639fP/Mjn+HWJSatDvVr8gPHX+E36391rBJB7/BI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1a8nFAAAA3gAA&#10;AA8AAAAAAAAAAAAAAAAAqgIAAGRycy9kb3ducmV2LnhtbFBLBQYAAAAABAAEAPoAAACcAwAAAAA=&#10;">
                            <v:group id="xjhhxsy9" o:spid="_x0000_s1310" style="position:absolute;left:9126;top:3964;width:1664;height:2603" coordorigin="6840,1440" coordsize="618,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3nOUscAAADe&#10;AAAADwAAAAAAAAAAAAAAAACqAgAAZHJzL2Rvd25yZXYueG1sUEsFBgAAAAAEAAQA+gAAAJ4DAAAA&#10;AA==&#10;">
                              <v:group id="Group 463" o:spid="_x0000_s1311" style="position:absolute;left:6840;top:1440;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tQJccAAADeAAAADwAAAGRycy9kb3ducmV2LnhtbESPT4vCMBTE7wt+h/AE&#10;b2taxUWrUURUPMiCf0C8PZpnW2xeShPb+u03Cwt7HGbmN8xi1ZlSNFS7wrKCeBiBIE6tLjhTcL3s&#10;PqcgnEfWWFomBW9ysFr2PhaYaNvyiZqzz0SAsEtQQe59lUjp0pwMuqGtiIP3sLVBH2SdSV1jG+Cm&#10;lKMo+pIGCw4LOVa0ySl9nl9Gwb7Fdj2Ot83x+di875fJ9+0Yk1KDfreeg/DU+f/wX/ugFUzi8WwE&#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6tQJccAAADe&#10;AAAADwAAAAAAAAAAAAAAAACqAgAAZHJzL2Rvd25yZXYueG1sUEsFBgAAAAAEAAQA+gAAAJ4DAAAA&#10;AA==&#10;">
                                <v:oval id="Oval 464" o:spid="_x0000_s1312"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TF18YA&#10;AADeAAAADwAAAGRycy9kb3ducmV2LnhtbESPQUvDQBSE74L/YXkFb3YTlxRNuy3FItSDB1O9P7Kv&#10;SWj2bcg+0/jvXUHwOMzMN8xmN/teTTTGLrCFfJmBIq6D67ix8HF6uX8EFQXZYR+YLHxThN329maD&#10;pQtXfqepkkYlCMcSLbQiQ6l1rFvyGJdhIE7eOYweJcmx0W7Ea4L7Xj9k2Up77DgttDjQc0v1pfry&#10;Fg7NvlpN2khhzoejFJfPt1eTW3u3mPdrUEKz/If/2kdnocjNk4HfO+k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TF18YAAADeAAAADwAAAAAAAAAAAAAAAACYAgAAZHJz&#10;L2Rvd25yZXYueG1sUEsFBgAAAAAEAAQA9QAAAIsDAAAAAA==&#10;">
                                  <v:textbox>
                                    <w:txbxContent>
                                      <w:p w:rsidR="000E616E" w:rsidRDefault="000E616E" w:rsidP="00C139CB">
                                        <w:pPr>
                                          <w:jc w:val="center"/>
                                        </w:pPr>
                                        <w:r>
                                          <w:t>B</w:t>
                                        </w:r>
                                      </w:p>
                                    </w:txbxContent>
                                  </v:textbox>
                                </v:oval>
                                <v:shape id="Freeform 465" o:spid="_x0000_s1313"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smcYA&#10;AADeAAAADwAAAGRycy9kb3ducmV2LnhtbESP3WrCQBSE7wu+w3KE3unG/vgTXUVCW0opiNEHOGSP&#10;STB7Tsiumr59tyD0cpiZb5jVpneNulLna2EDk3ECirgQW3Np4Hh4H81B+YBssREmAz/kYbMePKww&#10;tXLjPV3zUKoIYZ+igSqENtXaFxU59GNpiaN3ks5hiLIrte3wFuGu0U9JMtUOa44LFbaUVVSc84sz&#10;cNJN0u8Cb+XrO7u8idSzjyw35nHYb5egAvXhP3xvf1oDr5PnxQv83YlX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NsmcYAAADeAAAADwAAAAAAAAAAAAAAAACYAgAAZHJz&#10;L2Rvd25yZXYueG1sUEsFBgAAAAAEAAQA9QAAAIsDAAAAAA==&#10;" path="m,1560l,,540,r,1560e">
                                  <v:path arrowok="t" o:connecttype="custom" o:connectlocs="0,406;0,0;57,0;57,406" o:connectangles="0,0,0,0"/>
                                </v:shape>
                              </v:group>
                              <v:group id="Group 466" o:spid="_x0000_s1314" style="position:absolute;left:6987;top:2809;width:293;height:55" coordorigin="7200,660" coordsize="144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LIUccAAADeAAAADwAAAGRycy9kb3ducmV2LnhtbESPQWvCQBSE7wX/w/IE&#10;b7qJEqnRVUS09CCFqiDeHtlnEsy+Ddk1if++Wyj0OMzMN8xq05tKtNS40rKCeBKBIM6sLjlXcDkf&#10;xu8gnEfWWFkmBS9ysFkP3laYatvxN7Unn4sAYZeigsL7OpXSZQUZdBNbEwfvbhuDPsgml7rBLsBN&#10;JadRNJcGSw4LBda0Kyh7nJ5GwUeH3XYW79vj47573c7J1/UYk1KjYb9dgvDU+//wX/tTK0ji2SK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ELIUccAAADe&#10;AAAADwAAAAAAAAAAAAAAAACqAgAAZHJzL2Rvd25yZXYueG1sUEsFBgAAAAAEAAQA+gAAAJ4DAAAA&#10;AA==&#10;">
                                <v:rect id="Rectangle 467" o:spid="_x0000_s1315" style="position:absolute;left:7200;top:660;width:144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bo8cA&#10;AADeAAAADwAAAGRycy9kb3ducmV2LnhtbESPT2vCQBTE7wW/w/IEb3VXraGmrlKEgGB7qBZ6fWSf&#10;SWj2bZrd/PHbdwsFj8PM/IbZ7kdbi55aXznWsJgrEMS5MxUXGj4v2eMzCB+QDdaOScONPOx3k4ct&#10;psYN/EH9ORQiQtinqKEMoUml9HlJFv3cNcTRu7rWYoiyLaRpcYhwW8ulUom0WHFcKLGhQ0n597mz&#10;GjB5Mj/v19Xb5dQluClGla2/lNaz6fj6AiLQGO7h//bRaFgvVpsE/u7EK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OG6PHAAAA3gAAAA8AAAAAAAAAAAAAAAAAmAIAAGRy&#10;cy9kb3ducmV2LnhtbFBLBQYAAAAABAAEAPUAAACMAwAAAAA=&#10;" stroked="f"/>
                                <v:line id="Line 468" o:spid="_x0000_s1316" style="position:absolute;visibility:visible;mso-wrap-style:square" from="7200,660" to="864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kN0ckAAADeAAAADwAAAGRycy9kb3ducmV2LnhtbESPQWvCQBSE74X+h+UVeqsblaY1dRWx&#10;FNSDqBXa4zP7mqTNvg272yT++64g9DjMzDfMdN6bWrTkfGVZwXCQgCDOra64UHB8f3t4BuEDssba&#10;Mik4k4f57PZmipm2He+pPYRCRAj7DBWUITSZlD4vyaAf2IY4el/WGQxRukJqh12Em1qOkiSVBiuO&#10;CyU2tCwp/zn8GgXb8S5tF+vNqv9Yp6f8dX/6/O6cUvd3/eIFRKA+/Iev7ZVW8DgcT57gcideATn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qpDdHJAAAA3gAAAA8AAAAA&#10;AAAAAAAAAAAAoQIAAGRycy9kb3ducmV2LnhtbFBLBQYAAAAABAAEAPkAAACXAwAAAAA=&#10;"/>
                              </v:group>
                            </v:group>
                            <v:group id="xjhhxtx18" o:spid="_x0000_s1317" style="position:absolute;left:7874;top:3490;width:2002;height:3696" coordorigin="2524,1284"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Q2fPwwAAAN4AAAAP&#10;AAAAAAAAAAAAAAAAAKoCAABkcnMvZG93bnJldi54bWxQSwUGAAAAAAQABAD6AAAAmgMAAAAA&#10;">
                              <v:group id="Group 470" o:spid="_x0000_s1318" style="position:absolute;left:2524;top:1284;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Q/CVMcAAADe&#10;AAAADwAAAAAAAAAAAAAAAACqAgAAZHJzL2Rvd25yZXYueG1sUEsFBgAAAAAEAAQA+gAAAJ4DAAAA&#10;AA==&#10;">
                                <v:group id="Group 471" o:spid="_x0000_s1319"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lTMrxgAAAN4A&#10;AAAPAAAAAAAAAAAAAAAAAKoCAABkcnMvZG93bnJldi54bWxQSwUGAAAAAAQABAD6AAAAnQMAAAAA&#10;">
                                  <v:rect id="Rectangle 472" o:spid="_x0000_s1320"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4UhsUA&#10;AADeAAAADwAAAGRycy9kb3ducmV2LnhtbESPQWvCQBSE74X+h+UVvNVNii0SXaUErLmVmojXR/aZ&#10;hGbfxt1Vk3/fLRR6HGbmG2a9HU0vbuR8Z1lBOk9AENdWd9woqMrd8xKED8gae8ukYCIP283jwxoz&#10;be/8RbdDaESEsM9QQRvCkEnp65YM+rkdiKN3ts5giNI1Uju8R7jp5UuSvEmDHceFFgfKW6q/D1ej&#10;4IOPn+5ShvzEaVWTPJ6mvNgrNXsa31cgAo3hP/zXLrSC13SRpPB7J1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hSGxQAAAN4AAAAPAAAAAAAAAAAAAAAAAJgCAABkcnMv&#10;ZG93bnJldi54bWxQSwUGAAAAAAQABAD1AAAAigMAAAAA&#10;" fillcolor="#767676">
                                    <v:fill angle="90" focus="50%" type="gradient"/>
                                  </v:rect>
                                  <v:rect id="Rectangle 473" o:spid="_x0000_s1321"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OYgcYA&#10;AADeAAAADwAAAGRycy9kb3ducmV2LnhtbESPT2sCMRTE74V+h/AKvdWsi62yGqUIggcLrX/w+tw8&#10;k6WblyVJdf32TaHgcZiZ3zCzRe9acaEQG88KhoMCBHHtdcNGwX63epmAiAlZY+uZFNwowmL++DDD&#10;Svsrf9Flm4zIEI4VKrApdZWUsbbkMA58R5y9sw8OU5bBSB3wmuGulWVRvEmHDecFix0tLdXf2x+n&#10;YE3GjzabYI6nD/t5wFvQ5Xis1PNT/z4FkahP9/B/e60VvA5HRQl/d/IV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OYgcYAAADeAAAADwAAAAAAAAAAAAAAAACYAgAAZHJz&#10;L2Rvd25yZXYueG1sUEsFBgAAAAAEAAQA9QAAAIsDAAAAAA==&#10;" fillcolor="#333"/>
                                </v:group>
                                <v:group id="Group 474" o:spid="_x0000_s1322"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RHrVzIAAAA&#10;3gAAAA8AAAAAAAAAAAAAAAAAqgIAAGRycy9kb3ducmV2LnhtbFBLBQYAAAAABAAEAPoAAACfAwAA&#10;AAA=&#10;">
                                  <v:rect id="Rectangle 475" o:spid="_x0000_s1323"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F4ucgA&#10;AADeAAAADwAAAGRycy9kb3ducmV2LnhtbESPT2sCMRTE70K/Q3hCL1IT/1VZjVJLBQ96qArt8bF5&#10;7i5uXpZNuq7f3ghCj8PM/IZZrFpbioZqXzjWMOgrEMSpMwVnGk7HzdsMhA/IBkvHpOFGHlbLl84C&#10;E+Ou/E3NIWQiQtgnqCEPoUqk9GlOFn3fVcTRO7vaYoiyzqSp8RrhtpRDpd6lxYLjQo4VfeaUXg5/&#10;VoPcn2aj23m//v2aTIvdhZqe+mm0fu22H3MQgdrwH362t0bDZDBWY3jciVd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cXi5yAAAAN4AAAAPAAAAAAAAAAAAAAAAAJgCAABk&#10;cnMvZG93bnJldi54bWxQSwUGAAAAAAQABAD1AAAAjQMAAAAA&#10;" fillcolor="gray"/>
                                  <v:rect id="Rectangle 476" o:spid="_x0000_s1324"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cZsQA&#10;AADeAAAADwAAAGRycy9kb3ducmV2LnhtbESPT2sCMRTE7wW/Q3gFbzVRXC1bo4gorUf/4Pmxed1d&#10;3LwsSdbdfvumUPA4zMxvmNVmsI14kA+1Yw3TiQJBXDhTc6nhejm8vYMIEdlg45g0/FCAzXr0ssLc&#10;uJ5P9DjHUiQIhxw1VDG2uZShqMhimLiWOHnfzluMSfpSGo99gttGzpRaSIs1p4UKW9pVVNzPndWw&#10;nS0v2HZHX+6jyvrPm2q64q71+HXYfoCINMRn+L/9ZTRk07nK4O9Ou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e3GbEAAAA3gAAAA8AAAAAAAAAAAAAAAAAmAIAAGRycy9k&#10;b3ducmV2LnhtbFBLBQYAAAAABAAEAPUAAACJAwAAAAA=&#10;" fillcolor="#969696">
                                    <v:fill color2="#454545" focusposition=".5,.5" focussize="" focus="100%" type="gradientRadial"/>
                                  </v:rect>
                                  <v:rect id="Rectangle 477" o:spid="_x0000_s1325"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CEcMA&#10;AADeAAAADwAAAGRycy9kb3ducmV2LnhtbESPQWsCMRSE7wX/Q3iCt5ooamU1iohie6wWz4/Nc3dx&#10;87IkWXf996ZQ6HGYmW+Y9ba3tXiQD5VjDZOxAkGcO1NxoeHncnxfgggR2WDtmDQ8KcB2M3hbY2Zc&#10;x9/0OMdCJAiHDDWUMTaZlCEvyWIYu4Y4eTfnLcYkfSGNxy7BbS2nSi2kxYrTQokN7UvK7+fWathN&#10;Py7YtF++OEQ1705XVbf5XevRsN+tQETq43/4r/1pNMwnM7WA3zvpCs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xCEcMAAADeAAAADwAAAAAAAAAAAAAAAACYAgAAZHJzL2Rv&#10;d25yZXYueG1sUEsFBgAAAAAEAAQA9QAAAIgDAAAAAA==&#10;" fillcolor="#969696">
                                    <v:fill color2="#454545" focusposition=".5,.5" focussize="" focus="100%" type="gradientRadial"/>
                                  </v:rect>
                                </v:group>
                              </v:group>
                              <v:group id="Group 478" o:spid="_x0000_s1326" style="position:absolute;left:3027;top:1908;width:193;height:279" coordorigin="3429,2220"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3yrX8cAAADe&#10;AAAADwAAAAAAAAAAAAAAAACqAgAAZHJzL2Rvd25yZXYueG1sUEsFBgAAAAAEAAQA+gAAAJ4DAAAA&#10;AA==&#10;">
                                <v:rect id="Rectangle 479" o:spid="_x0000_s1327" style="position:absolute;left:3429;top:222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xQsMA&#10;AADeAAAADwAAAGRycy9kb3ducmV2LnhtbERPPW/CMBDdkfgP1iF1AxsKFQQMQlRUdISwsB3xkaSN&#10;z1FsIPDr6wGp49P7XqxaW4kbNb50rGE4UCCIM2dKzjUc021/CsIHZIOVY9LwIA+rZbezwMS4O+/p&#10;dgi5iCHsE9RQhFAnUvqsIIt+4GriyF1cYzFE2OTSNHiP4baSI6U+pMWSY0OBNW0Kyn4PV6vhXI6O&#10;+NynX8rOtu/hu01/rqdPrd967XoOIlAb/sUv985omAzHKu6Nd+I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vxQsMAAADeAAAADwAAAAAAAAAAAAAAAACYAgAAZHJzL2Rv&#10;d25yZXYueG1sUEsFBgAAAAAEAAQA9QAAAIgDAAAAAA==&#10;"/>
                                <v:rect id="Rectangle 480" o:spid="_x0000_s1328" style="position:absolute;left:3429;top:241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U2ccA&#10;AADeAAAADwAAAGRycy9kb3ducmV2LnhtbESPwW7CMBBE70j9B2srcQM7lFYl4KCqFag9QrhwW+Il&#10;SRuvo9hA6NdjpEo9jmbmjWax7G0jztT52rGGZKxAEBfO1Fxq2OWr0SsIH5ANNo5Jw5U8LLOHwQJT&#10;4y68ofM2lCJC2KeooQqhTaX0RUUW/di1xNE7us5iiLIrpenwEuG2kROlXqTFmuNChS29V1T8bE9W&#10;w6Ge7PB3k6+Vna2ewleff5/2H1oPH/u3OYhAffgP/7U/jYbnZKpmcL8Tr4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nVNnHAAAA3gAAAA8AAAAAAAAAAAAAAAAAmAIAAGRy&#10;cy9kb3ducmV2LnhtbFBLBQYAAAAABAAEAPUAAACMAwAAAAA=&#10;"/>
                              </v:group>
                            </v:group>
                            <v:group id="xjhhxsy18" o:spid="_x0000_s1329" style="position:absolute;left:9522;top:2449;width:667;height:2516" coordorigin="5400,565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TKX2xgAAAN4A&#10;AAAPAAAAAAAAAAAAAAAAAKoCAABkcnMvZG93bnJldi54bWxQSwUGAAAAAAQABAD6AAAAnQMAAAAA&#10;">
                              <v:group id="Group 482" o:spid="_x0000_s1330" style="position:absolute;left:5400;top:5652;width:618;height:2222" coordorigin="2343,253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gAAbccAAADe&#10;AAAADwAAAAAAAAAAAAAAAACqAgAAZHJzL2Rvd25yZXYueG1sUEsFBgAAAAAEAAQA+gAAAJ4DAAAA&#10;AA==&#10;">
                                <v:oval id="Oval 483" o:spid="_x0000_s1331" style="position:absolute;left:2343;top:261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ia8YA&#10;AADeAAAADwAAAGRycy9kb3ducmV2LnhtbESP3WoCMRSE7wt9h3CE3pSaXVEpq1FKodCLgr8PcNwc&#10;s6ubk22Sutu3N4Lg5TAz3zDzZW8bcSEfascK8mEGgrh0umajYL/7ensHESKyxsYxKfinAMvF89Mc&#10;C+063tBlG41IEA4FKqhibAspQ1mRxTB0LXHyjs5bjEl6I7XHLsFtI0dZNpUWa04LFbb0WVF53v5Z&#10;BYfD3vXy16/Wr+bscXzqWvOzVupl0H/MQETq4yN8b39rBZN8nI/gdidd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yia8YAAADeAAAADwAAAAAAAAAAAAAAAACYAgAAZHJz&#10;L2Rvd25yZXYueG1sUEsFBgAAAAAEAAQA9QAAAIsDAAAAAA==&#10;" filled="f"/>
                                <v:shape id="Freeform 484" o:spid="_x0000_s1332" style="position:absolute;left:1882;top:3922;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5yFscA&#10;AADeAAAADwAAAGRycy9kb3ducmV2LnhtbESPQWsCMRSE7wX/Q3iCt5pdba2sRilFoUVBtHp/bJ6b&#10;1c3Lukl121/fFAoeh5n5hpnOW1uJKzW+dKwg7ScgiHOnSy4U7D+Xj2MQPiBrrByTgm/yMJ91HqaY&#10;aXfjLV13oRARwj5DBSaEOpPS54Ys+r6riaN3dI3FEGVTSN3gLcJtJQdJMpIWS44LBmt6M5Sfd19W&#10;gR2cdRuGh5/VZWOKxdq8pB+nlVK9bvs6ARGoDffwf/tdK3hOn9Ih/N2JV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OchbHAAAA3gAAAA8AAAAAAAAAAAAAAAAAmAIAAGRy&#10;cy9kb3ducmV2LnhtbFBLBQYAAAAABAAEAPUAAACMAwAAAAA=&#10;" path="m,105r1267,l1086,,,e">
                                  <v:path arrowok="t" o:connecttype="custom" o:connectlocs="0,158;1857,158;1592,0;0,0" o:connectangles="0,0,0,0"/>
                                </v:shape>
                                <v:shape id="Freeform 485" o:spid="_x0000_s1333" style="position:absolute;left:2504;top:2532;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qipsUA&#10;AADeAAAADwAAAGRycy9kb3ducmV2LnhtbESPUWvCQBCE3wv+h2OFvtVLRGuJniKhLSIFMfUHLLk1&#10;CeZ2Q+7U9N/3hEIfh5n5hlltBteqG/W+ETaQThJQxKXYhisDp++PlzdQPiBbbIXJwA952KxHTyvM&#10;rNz5SLciVCpC2GdooA6hy7T2ZU0O/UQ64uidpXcYouwrbXu8R7hr9TRJXrXDhuNCjR3lNZWX4uoM&#10;nHWbDIfAW9l/5dd3kWbxmRfGPI+H7RJUoCH8h//aO2tgns7SGTzuxCu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KmxQAAAN4AAAAPAAAAAAAAAAAAAAAAAJgCAABkcnMv&#10;ZG93bnJldi54bWxQSwUGAAAAAAQABAD1AAAAigMAAAAA&#10;" path="m,1560l,,540,r,1560e">
                                  <v:path arrowok="t" o:connecttype="custom" o:connectlocs="0,11;0,0;146,0;146,11" o:connectangles="0,0,0,0"/>
                                </v:shape>
                              </v:group>
                              <v:group id="Group 486" o:spid="_x0000_s1334" style="position:absolute;left:5651;top:6369;width:209;height:335;rotation:-90;flip:x" coordorigin="5940,4468"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EbZkxgAAAN4A&#10;AAAPAAAAAAAAAAAAAAAAAKoCAABkcnMvZG93bnJldi54bWxQSwUGAAAAAAQABAD6AAAAnQMAAAAA&#10;">
                                <v:rect id="Rectangle 487" o:spid="_x0000_s1335" style="position:absolute;left:5940;top:4716;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WdscA&#10;AADeAAAADwAAAGRycy9kb3ducmV2LnhtbESPQWvCQBSE74X+h+UVvNVNtA01zSqlorRHjZfentnX&#10;JJp9G7IbTfvrXUHwOMzMN0y2GEwjTtS52rKCeByBIC6srrlUsMtXz28gnEfW2FgmBX/kYDF/fMgw&#10;1fbMGzptfSkChF2KCirv21RKV1Rk0I1tSxy8X9sZ9EF2pdQdngPcNHISRYk0WHNYqLClz4qK47Y3&#10;Cvb1ZIf/m3wdmdlq6r+H/ND/LJUaPQ0f7yA8Df4evrW/tILX+CVO4HonXA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hVnbHAAAA3gAAAA8AAAAAAAAAAAAAAAAAmAIAAGRy&#10;cy9kb3ducmV2LnhtbFBLBQYAAAAABAAEAPUAAACMAwAAAAA=&#10;"/>
                                <v:group id="Group 488" o:spid="_x0000_s1336" style="position:absolute;left:6000;top:4468;width:400;height:624" coordorigin="6000,4248"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qU9gscAAADe&#10;AAAADwAAAAAAAAAAAAAAAACqAgAAZHJzL2Rvd25yZXYueG1sUEsFBgAAAAAEAAQA+gAAAJ4DAAAA&#10;AA==&#10;">
                                  <v:rect id="Rectangle 489" o:spid="_x0000_s1337" style="position:absolute;left:6000;top:4248;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nn8MA&#10;AADeAAAADwAAAGRycy9kb3ducmV2LnhtbERPu27CMBTdkfoP1q3EBk54VJBiEAKByghhYbvEt0kg&#10;vo5iA6FfjwekjkfnPVu0phJ3alxpWUHcj0AQZ1aXnCs4ppveBITzyBory6TgSQ4W84/ODBNtH7yn&#10;+8HnIoSwS1BB4X2dSOmyggy6vq2JA/drG4M+wCaXusFHCDeVHETRlzRYcmgosKZVQdn1cDMKzuXg&#10;iH/7dBuZ6Wbod216uZ3WSnU/2+U3CE+t/xe/3T9awTgexWFvuBOu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Jnn8MAAADeAAAADwAAAAAAAAAAAAAAAACYAgAAZHJzL2Rv&#10;d25yZXYueG1sUEsFBgAAAAAEAAQA9QAAAIgDAAAAAA==&#10;"/>
                                  <v:rect id="Rectangle 490" o:spid="_x0000_s1338" style="position:absolute;left:6120;top:4404;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BMcA&#10;AADeAAAADwAAAGRycy9kb3ducmV2LnhtbESPQWvCQBSE74X+h+UVvNVNtC01ZpVSUdqjJpfeXrPP&#10;JJp9G7IbTfvrXUHwOMzMN0y6HEwjTtS52rKCeByBIC6srrlUkGfr53cQziNrbCyTgj9ysFw8PqSY&#10;aHvmLZ12vhQBwi5BBZX3bSKlKyoy6Ma2JQ7e3nYGfZBdKXWH5wA3jZxE0Zs0WHNYqLClz4qK4643&#10;Cn7rSY7/22wTmdl66r+H7ND/rJQaPQ0fcxCeBn8P39pfWsFr/BLP4HonXAG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wgTHAAAA3gAAAA8AAAAAAAAAAAAAAAAAmAIAAGRy&#10;cy9kb3ducmV2LnhtbFBLBQYAAAAABAAEAPUAAACMAwAAAAA=&#10;"/>
                                </v:group>
                              </v:group>
                            </v:group>
                            <v:group id="xjhhxtx2" o:spid="_x0000_s1339" style="position:absolute;left:9999;top:3581;width:2367;height:1188;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XzUVwwAAAN4AAAAP&#10;AAAAAAAAAAAAAAAAAKoCAABkcnMvZG93bnJldi54bWxQSwUGAAAAAAQABAD6AAAAmgMAAAAA&#10;">
                              <o:lock v:ext="edit" aspectratio="t"/>
                              <v:group id="xjh01-1-3015:36:35" o:spid="_x0000_s1340"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GzK0McAAADe&#10;AAAADwAAAAAAAAAAAAAAAACqAgAAZHJzL2Rvd25yZXYueG1sUEsFBgAAAAAEAAQA+gAAAJ4DAAAA&#10;AA==&#10;">
                                <o:lock v:ext="edit" aspectratio="t"/>
                                <v:shape id="Freeform 493" o:spid="_x0000_s1341"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wgH8UA&#10;AADeAAAADwAAAGRycy9kb3ducmV2LnhtbESPwWrDMBBE74X+g9hCLqWRbRK3uFFCCBhayKV2PmCx&#10;traptXIkJXb/vgoEehxm5g2z2c1mEFdyvresIF0mIIgbq3tuFZzq8uUNhA/IGgfLpOCXPOy2jw8b&#10;LLSd+IuuVWhFhLAvUEEXwlhI6ZuODPqlHYmj922dwRCla6V2OEW4GWSWJLk02HNc6HCkQ0fNT3Ux&#10;CjyH9FyV9Ho+trXLzfNng36t1OJp3r+DCDSH//C9/aEVrNNVlsHtTr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CAf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494" o:spid="_x0000_s1342"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4mHcUA&#10;AADeAAAADwAAAGRycy9kb3ducmV2LnhtbESPUWvCQBCE3wX/w7FCX6ReTFVs6ilaEKVv1f6AJbcm&#10;0dxeuDtN/Pc9QfBxmJ1vdharztTiRs5XlhWMRwkI4tzqigsFf8ft+xyED8gaa8uk4E4eVst+b4GZ&#10;ti3/0u0QChEh7DNUUIbQZFL6vCSDfmQb4uidrDMYonSF1A7bCDe1TJNkJg1WHBtKbOi7pPxyuJr4&#10;RtOuN7tZW/D5J3UYzsPT/POq1NugW3+BCNSF1/EzvdcKpuNJ+gGPOZEB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iYd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343"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MxbFAAAA3gAA&#10;AA8AAAAAAAAAAAAAAAAAqgIAAGRycy9kb3ducmV2LnhtbFBLBQYAAAAABAAEAPoAAACcAwAAAAA=&#10;">
                                <o:lock v:ext="edit" aspectratio="t"/>
                                <v:shape id="Freeform 496" o:spid="_x0000_s1344"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4a8QA&#10;AADeAAAADwAAAGRycy9kb3ducmV2LnhtbESP0YrCMBRE3xf8h3AFXxZNK1alGkUEwYV92eoHXJpr&#10;W2xuahK1/v1GWNjHYWbOMOttb1rxIOcbywrSSQKCuLS64UrB+XQYL0H4gKyxtUwKXuRhuxl8rDHX&#10;9sk/9ChCJSKEfY4K6hC6XEpf1mTQT2xHHL2LdQZDlK6S2uEzwk0rp0kylwYbjgs1drSvqbwWd6PA&#10;c0hvxYEWt+/q5Obm86tEnyk1Gva7FYhAffgP/7WPWkGWzqYZvO/EK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1uGv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497" o:spid="_x0000_s1345"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FhcYA&#10;AADeAAAADwAAAGRycy9kb3ducmV2LnhtbESP3WrCQBCF7wu+wzKCN0U3hjZodBUVpKV3/jzAkB2T&#10;aHY27K4mvr1bKPTycOZ8Z85y3ZtGPMj52rKC6SQBQVxYXXOp4Hzaj2cgfEDW2FgmBU/ysF4N3paY&#10;a9vxgR7HUIoIYZ+jgiqENpfSFxUZ9BPbEkfvYp3BEKUrpXbYRbhpZJokmTRYc2yosKVdRcXteDfx&#10;jbbbbL+yruTrT+owXN8vs/ldqdGw3yxABOrD//Ff+lsr+Jx+pBn8zokM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mFh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sy21" o:spid="_x0000_s1346" style="position:absolute;left:11537;top:4536;width:1543;height:1966"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DJ9z/IAAAA&#10;3gAAAA8AAAAAAAAAAAAAAAAAqgIAAGRycy9kb3ducmV2LnhtbFBLBQYAAAAABAAEAPoAAACfAwAA&#10;AAA=&#10;">
                              <v:line id="y14line 2" o:spid="_x0000_s1347"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IcYAAADeAAAADwAAAGRycy9kb3ducmV2LnhtbERPy2rCQBTdF/yH4Rbc1YmvUFJHEUXQ&#10;Lkq1hXZ5zdwm0cydMDMm6d93FkKXh/NerHpTi5acrywrGI8SEMS51RUXCj4/dk/PIHxA1lhbJgW/&#10;5GG1HDwsMNO24yO1p1CIGMI+QwVlCE0mpc9LMuhHtiGO3I91BkOErpDaYRfDTS0nSZJKgxXHhhIb&#10;2pSUX083o+Bt+p6268Prvv86pOd8ezx/Xzqn1PCxX7+ACNSHf/HdvdcK5uPZJO6Nd+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nSHGAAAA3gAAAA8AAAAAAAAA&#10;AAAAAAAAoQIAAGRycy9kb3ducmV2LnhtbFBLBQYAAAAABAAEAPkAAACUAwAAAAA=&#10;"/>
                              <v:line id="y14line 3" o:spid="_x0000_s1348"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84uskAAADeAAAADwAAAGRycy9kb3ducmV2LnhtbESPQWvCQBSE7wX/w/KE3upG24YaXUVa&#10;CtpDqVbQ4zP7TKLZt2F3m6T/vlso9DjMzDfMfNmbWrTkfGVZwXiUgCDOra64ULD/fL17AuEDssba&#10;Min4Jg/LxeBmjpm2HW+p3YVCRAj7DBWUITSZlD4vyaAf2YY4emfrDIYoXSG1wy7CTS0nSZJKgxXH&#10;hRIbei4pv+6+jIL3+4+0XW3e1v1hk57yl+3peOmcUrfDfjUDEagP/+G/9loreBw/TKb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dvOLrJAAAA3gAAAA8AAAAA&#10;AAAAAAAAAAAAoQIAAGRycy9kb3ducmV2LnhtbFBLBQYAAAAABAAEAPkAAACXAwAAAAA=&#10;"/>
                              <v:line id="y14line 4" o:spid="_x0000_s1349"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lscAAADeAAAADwAAAGRycy9kb3ducmV2LnhtbESPzWoCMRSF94W+Q7iFbopmrFZ0ahQp&#10;CC7c1MqIu+vkdjLM5GaaRJ2+fbMouDycP77FqretuJIPtWMFo2EGgrh0uuZKweFrM5iBCBFZY+uY&#10;FPxSgNXy8WGBuXY3/qTrPlYijXDIUYGJsculDKUhi2HoOuLkfTtvMSbpK6k93tK4beVrlk2lxZrT&#10;g8GOPgyVzf5iFcjZ7uXHr8+TpmiOx7kpyqI77ZR6furX7yAi9fEe/m9vtYK30WScABJOQ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f6WxwAAAN4AAAAPAAAAAAAA&#10;AAAAAAAAAKECAABkcnMvZG93bnJldi54bWxQSwUGAAAAAAQABAD5AAAAlQMAAAAA&#10;"/>
                              <v:line id="y14line 5" o:spid="_x0000_s1350"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CiYckAAADeAAAADwAAAGRycy9kb3ducmV2LnhtbESPQUvDQBSE74L/YXlCb3aTVoPEbktp&#10;KbQepK2CHl+zzyQ2+zbsrkn8992C4HGYmW+Y2WIwjejI+dqygnScgCAurK65VPD+trl/AuEDssbG&#10;Min4JQ+L+e3NDHNtez5QdwyliBD2OSqoQmhzKX1RkUE/ti1x9L6sMxiidKXUDvsIN42cJEkmDdYc&#10;FypsaVVRcT7+GAWv033WLXcv2+Fjl52K9eH0+d07pUZ3w/IZRKAh/If/2lut4DF9mK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zAomHJAAAA3gAAAA8AAAAA&#10;AAAAAAAAAAAAoQIAAGRycy9kb3ducmV2LnhtbFBLBQYAAAAABAAEAPkAAACXAwAAAAA=&#10;"/>
                              <v:line id="y14line 6" o:spid="_x0000_s1351"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8FskAAADeAAAADwAAAGRycy9kb3ducmV2LnhtbESPT2vCQBTE74V+h+UVeqsbtQ2Suooo&#10;Be2h1D+gx2f2NUmbfRt2t0n67V2h4HGYmd8w03lvatGS85VlBcNBAoI4t7riQsFh//Y0AeEDssba&#10;Min4Iw/z2f3dFDNtO95SuwuFiBD2GSooQ2gyKX1ekkE/sA1x9L6sMxiidIXUDrsIN7UcJUkqDVYc&#10;F0psaFlS/rP7NQo+xp9pu9i8r/vjJj3nq+359N05pR4f+sUriEB9uIX/22ut4GX4PB7B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SPBbJAAAA3gAAAA8AAAAA&#10;AAAAAAAAAAAAoQIAAGRycy9kb3ducmV2LnhtbFBLBQYAAAAABAAEAPkAAACXAwAAAAA=&#10;"/>
                              <v:line id="y14line 7" o:spid="_x0000_s1352"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g4ckAAADeAAAADwAAAGRycy9kb3ducmV2LnhtbESPQWsCMRSE74X+h/AKvYhmrbbYrVGk&#10;UPDgRVtWvL1uXjfLbl62SarrvzeC0OMwM98w82VvW3EkH2rHCsajDARx6XTNlYKvz4/hDESIyBpb&#10;x6TgTAGWi/u7OebanXhLx12sRIJwyFGBibHLpQylIYth5Dri5P04bzEm6SupPZ4S3LbyKctepMWa&#10;04LBjt4Nlc3uzyqQs83g16++p03R7PevpiiL7rBR6vGhX72BiNTH//CtvdYKnsfTyQSud9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W7YOHJAAAA3gAAAA8AAAAA&#10;AAAAAAAAAAAAoQIAAGRycy9kb3ducmV2LnhtbFBLBQYAAAAABAAEAPkAAACXAwAAAAA=&#10;"/>
                              <v:line id="y14line 8" o:spid="_x0000_s1353"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ckAAADeAAAADwAAAGRycy9kb3ducmV2LnhtbESPS2vDMBCE74X+B7GF3ho5j5rgRgkh&#10;pZD0UPKC5LixtrZba2Uk1Xb/fVUI5DjMzDfMbNGbWrTkfGVZwXCQgCDOra64UHA8vD1NQfiArLG2&#10;TAp+ycNifn83w0zbjnfU7kMhIoR9hgrKEJpMSp+XZNAPbEMcvU/rDIYoXSG1wy7CTS1HSZJKgxXH&#10;hRIbWpWUf+9/jIKP8TZtl5v3dX/apJf8dXc5f3VOqceHfvkCIlAfbuFre60VPA8n4wn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3AfnJAAAA3gAAAA8AAAAA&#10;AAAAAAAAAAAAoQIAAGRycy9kb3ducmV2LnhtbFBLBQYAAAAABAAEAPkAAACXAwAAAAA=&#10;"/>
                              <v:line id="y14line 9" o:spid="_x0000_s1354"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YskAAADeAAAADwAAAGRycy9kb3ducmV2LnhtbESPT2vCQBTE74V+h+UVeqsb/4WSuopY&#10;CuqhqC3o8Zl9TdJm34bdbRK/fVcQehxm5jfMbNGbWrTkfGVZwXCQgCDOra64UPD58fb0DMIHZI21&#10;ZVJwIQ+L+f3dDDNtO95TewiFiBD2GSooQ2gyKX1ekkE/sA1x9L6sMxiidIXUDrsIN7UcJUkqDVYc&#10;F0psaFVS/nP4NQrex7u0XW626/64Sc/56/58+u6cUo8P/fIFRKA+/Idv7bVWMB1OxlO43o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P7pGLJAAAA3gAAAA8AAAAA&#10;AAAAAAAAAAAAoQIAAGRycy9kb3ducmV2LnhtbFBLBQYAAAAABAAEAPkAAACXAwAAAAA=&#10;"/>
                              <v:line id="y14line 10" o:spid="_x0000_s1355"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6FckAAADeAAAADwAAAGRycy9kb3ducmV2LnhtbESPT2vCQBTE70K/w/IKvelGbYNEV5FK&#10;QXso/gM9PrOvSdrs27C7TdJv3y0Uehxm5jfMYtWbWrTkfGVZwXiUgCDOra64UHA+vQxnIHxA1lhb&#10;JgXf5GG1vBssMNO24wO1x1CICGGfoYIyhCaT0uclGfQj2xBH7906gyFKV0jtsItwU8tJkqTSYMVx&#10;ocSGnkvKP49fRsHbdJ+2693rtr/s0lu+OdyuH51T6uG+X89BBOrDf/ivvdUKnsaP0x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MpOhXJAAAA3gAAAA8AAAAA&#10;AAAAAAAAAAAAoQIAAGRycy9kb3ducmV2LnhtbFBLBQYAAAAABAAEAPkAAACXAwAAAAA=&#10;"/>
                              <v:line id="y14line 13" o:spid="_x0000_s1356"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fjskAAADeAAAADwAAAGRycy9kb3ducmV2LnhtbESPQWvCQBSE7wX/w/KE3urG2qYSXUVa&#10;CtpDqVbQ4zP7TKLZt2F3m6T/vlso9DjMzDfMfNmbWrTkfGVZwXiUgCDOra64ULD/fL2bgvABWWNt&#10;mRR8k4flYnAzx0zbjrfU7kIhIoR9hgrKEJpMSp+XZNCPbEMcvbN1BkOUrpDaYRfhppb3SZJKgxXH&#10;hRIbei4pv+6+jIL3yUfarjZv6/6wSU/5y/Z0vHROqdthv5qBCNSH//Bfe60VPI4fJk/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xln47JAAAA3gAAAA8AAAAA&#10;AAAAAAAAAAAAoQIAAGRycy9kb3ducmV2LnhtbFBLBQYAAAAABAAEAPkAAACXAwAAAAA=&#10;"/>
                              <v:line id="y14line 15" o:spid="_x0000_s1357"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kMUAAADeAAAADwAAAGRycy9kb3ducmV2LnhtbERPz2vCMBS+D/Y/hDfYZWjqdKKdUWQg&#10;ePAyJxVvz+atKW1euiRq998vh4HHj+/3YtXbVlzJh9qxgtEwA0FcOl1zpeDwtRnMQISIrLF1TAp+&#10;KcBq+fiwwFy7G3/SdR8rkUI45KjAxNjlUobSkMUwdB1x4r6dtxgT9JXUHm8p3LbyNcum0mLNqcFg&#10;Rx+GymZ/sQrkbPfy49fnSVM0x+PcFGXRnXZKPT/163cQkfp4F/+7t1rB22gyTnvTnXQF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ykMUAAADeAAAADwAAAAAAAAAA&#10;AAAAAAChAgAAZHJzL2Rvd25yZXYueG1sUEsFBgAAAAAEAAQA+QAAAJMDAAAAAA==&#10;"/>
                              <v:line id="y14line 16" o:spid="_x0000_s1358"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uZ8kAAADeAAAADwAAAGRycy9kb3ducmV2LnhtbESPQWvCQBSE7wX/w/KE3urG2oYaXUVa&#10;CtpDqVbQ4zP7TKLZt2F3m6T/vlso9DjMzDfMfNmbWrTkfGVZwXiUgCDOra64ULD/fL17AuEDssba&#10;Min4Jg/LxeBmjpm2HW+p3YVCRAj7DBWUITSZlD4vyaAf2YY4emfrDIYoXSG1wy7CTS3vkySVBiuO&#10;CyU29FxSft19GQXvk4+0XW3e1v1hk57yl+3peOmcUrfDfjUDEagP/+G/9loreBw/TKb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K2rmfJAAAA3gAAAA8AAAAA&#10;AAAAAAAAAAAAoQIAAGRycy9kb3ducmV2LnhtbFBLBQYAAAAABAAEAPkAAACXAwAAAAA=&#10;"/>
                              <v:line id="y14line 17" o:spid="_x0000_s1359"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p0h8cAAADeAAAADwAAAGRycy9kb3ducmV2LnhtbESPzWrCQBSF9wXfYbiCuzqx2iCpo4hF&#10;0C5K1UK7vGauSTRzJ8yMSfr2nUWhy8P541uselOLlpyvLCuYjBMQxLnVFRcKPk/bxzkIH5A11pZJ&#10;wQ95WC0HDwvMtO34QO0xFCKOsM9QQRlCk0np85IM+rFtiKN3sc5giNIVUjvs4rip5VOSpNJgxfGh&#10;xIY2JeW3490oeJ9+pO16/7brv/bpOX89nL+vnVNqNOzXLyAC9eE//NfeaQXPk9ksAkSci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inSHxwAAAN4AAAAPAAAAAAAA&#10;AAAAAAAAAKECAABkcnMvZG93bnJldi54bWxQSwUGAAAAAAQABAD5AAAAlQMAAAAA&#10;"/>
                              <v:shape id="y14Arc 18" o:spid="_x0000_s1360"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MwcgA&#10;AADeAAAADwAAAGRycy9kb3ducmV2LnhtbESPT2vCQBTE74LfYXkFb7pJsVJSV6mBioVWiO2lt2f2&#10;5Q/Nvg3ZTYzfvlsQPA4z8xtmvR1NIwbqXG1ZQbyIQBDnVtdcKvj+eps/g3AeWWNjmRRcycF2M52s&#10;MdH2whkNJ1+KAGGXoILK+zaR0uUVGXQL2xIHr7CdQR9kV0rd4SXATSMfo2glDdYcFipsKa0o/z31&#10;RkH2o4+f6fnQp7u9XA3nj+xavGdKzR7G1xcQnkZ/D9/aB63gKV4uY/i/E6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EAzByAAAAN4AAAAPAAAAAAAAAAAAAAAAAJgCAABk&#10;cnMvZG93bnJldi54bWxQSwUGAAAAAAQABAD1AAAAjQMAAAAA&#10;" path="m-1,nfc11929,,21600,9670,21600,21600em-1,nsc11929,,21600,9670,21600,21600l,21600,-1,xe" filled="f">
                                <v:path arrowok="t" o:extrusionok="f" o:connecttype="custom" o:connectlocs="0,0;0,0;0,0" o:connectangles="0,0,0"/>
                              </v:shape>
                              <v:shape id="y14Arc 19" o:spid="_x0000_s1361"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KStscA&#10;AADeAAAADwAAAGRycy9kb3ducmV2LnhtbESPQWvCQBSE74L/YXlCb7pRrJToKhqwWGgLUS/entln&#10;Esy+Ddk1xn/fLQgeh5n5hlmsOlOJlhpXWlYwHkUgiDOrS84VHA/b4QcI55E1VpZJwYMcrJb93gJj&#10;be+cUrv3uQgQdjEqKLyvYyldVpBBN7I1cfAutjHog2xyqRu8B7ip5CSKZtJgyWGhwJqSgrLr/mYU&#10;pCf9+5Ocd7dk8yln7fk7fVy+UqXeBt16DsJT51/hZ3unFbyPp9MJ/N8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CkrbHAAAA3gAAAA8AAAAAAAAAAAAAAAAAmAIAAGRy&#10;cy9kb3ducmV2LnhtbFBLBQYAAAAABAAEAPUAAACMAwAAAAA=&#10;" path="m-1,nfc11929,,21600,9670,21600,21600em-1,nsc11929,,21600,9670,21600,21600l,21600,-1,xe" filled="f">
                                <v:path arrowok="t" o:extrusionok="f" o:connecttype="custom" o:connectlocs="0,0;0,0;0,0" o:connectangles="0,0,0"/>
                              </v:shape>
                              <v:shape id="y14Arc 20" o:spid="_x0000_s1362"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qlF8IA&#10;AADeAAAADwAAAGRycy9kb3ducmV2LnhtbESP3YrCMBSE7wXfIRzBO039aZFqFBFcvdxVH+DQHNti&#10;c1KSbK1vb4SFvRxm5htms+tNIzpyvrasYDZNQBAXVtdcKrhdj5MVCB+QNTaWScGLPOy2w8EGc22f&#10;/EPdJZQiQtjnqKAKoc2l9EVFBv3UtsTRu1tnMETpSqkdPiPcNHKeJJk0WHNcqLClQ0XF4/JrFFzr&#10;7PtrzocsgrqQ2uPJ3dKFUuNRv1+DCNSH//Bf+6wVpLPlcgGfO/EK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qUXwgAAAN4AAAAPAAAAAAAAAAAAAAAAAJgCAABkcnMvZG93&#10;bnJldi54bWxQSwUGAAAAAAQABAD1AAAAhwMAAAAA&#10;" path="m-1,nfc11929,,21600,9670,21600,21600em-1,nsc11929,,21600,9670,21600,21600l,21600,-1,xe" filled="f">
                                <v:path arrowok="t" o:extrusionok="f" o:connecttype="custom" o:connectlocs="0,0;0,0;0,0" o:connectangles="0,0,0"/>
                              </v:shape>
                              <v:shape id="y14Arc 21" o:spid="_x0000_s1363"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9Y8MA&#10;AADeAAAADwAAAGRycy9kb3ducmV2LnhtbESP3YrCMBSE74V9h3AW9k5TtS1SjbIIul769wCH5tgW&#10;m5OSZGv37TeC4OUwM98wq81gWtGT841lBdNJAoK4tLrhSsH1shsvQPiArLG1TAr+yMNm/TFaYaHt&#10;g0/Un0MlIoR9gQrqELpCSl/WZNBPbEccvZt1BkOUrpLa4SPCTStnSZJLgw3HhRo72tZU3s+/RsGl&#10;yY/7GW/zCOpDZnc/7prNlfr6HL6XIAIN4R1+tQ9aQTZN0xSed+IV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M9Y8MAAADeAAAADwAAAAAAAAAAAAAAAACYAgAAZHJzL2Rv&#10;d25yZXYueG1sUEsFBgAAAAAEAAQA9QAAAIgDAAAAAA==&#10;" path="m-1,nfc11929,,21600,9670,21600,21600em-1,nsc11929,,21600,9670,21600,21600l,21600,-1,xe" filled="f">
                                <v:path arrowok="t" o:extrusionok="f" o:connecttype="custom" o:connectlocs="0,0;0,0;0,0" o:connectangles="0,0,0"/>
                              </v:shape>
                            </v:group>
                            <v:rect id="Rectangle 516" o:spid="_x0000_s1364" style="position:absolute;left:9696;top:3964;width:51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SOcgA&#10;AADeAAAADwAAAGRycy9kb3ducmV2LnhtbESP3WoCMRSE7wt9h3AK3hTNKiqyGkValLYipevP9WFz&#10;ulm6OVmSqNu3bwqFXg4z8w2zWHW2EVfyoXasYDjIQBCXTtdcKTgeNv0ZiBCRNTaOScE3BVgt7+8W&#10;mGt34w+6FrESCcIhRwUmxjaXMpSGLIaBa4mT9+m8xZikr6T2eEtw28hRlk2lxZrTgsGWngyVX8XF&#10;KngtLtvu8d28HffF886sN3brT2eleg/deg4iUhf/w3/tF61gMhyPJ/B7J10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IFI5yAAAAN4AAAAPAAAAAAAAAAAAAAAAAJgCAABk&#10;cnMvZG93bnJldi54bWxQSwUGAAAAAAQABAD1AAAAjQMAAAAA&#10;" fillcolor="black">
                              <v:fill r:id="rId24" o:title="" type="pattern"/>
                            </v:rect>
                          </v:group>
                        </v:group>
                        <v:shape id="AutoShape 517" o:spid="_x0000_s1365" type="#_x0000_t106" style="position:absolute;left:5317;top:15831;width:496;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NM8QA&#10;AADeAAAADwAAAGRycy9kb3ducmV2LnhtbESP0YrCMBRE34X9h3CFfdNUUZGuUVxxQRAfrPsBl+ba&#10;BJub2kTt/v1GEHwcZuYMs1h1rhZ3aoP1rGA0zEAQl15brhT8nn4GcxAhImusPZOCPwqwWn70Fphr&#10;/+Aj3YtYiQThkKMCE2OTSxlKQw7D0DfEyTv71mFMsq2kbvGR4K6W4yybSYeW04LBhjaGyktxcwq+&#10;t9erGVt7vulyH3cHby7GHJX67HfrLxCRuvgOv9o7rWA6mkxm8LyTr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sjTPEAAAA3gAAAA8AAAAAAAAAAAAAAAAAmAIAAGRycy9k&#10;b3ducmV2LnhtbFBLBQYAAAAABAAEAPUAAACJAwAAAAA=&#10;" adj="1785,25828" fillcolor="gray">
                          <v:textbox>
                            <w:txbxContent>
                              <w:p w:rsidR="000E616E" w:rsidRDefault="000E616E" w:rsidP="00C139CB"/>
                            </w:txbxContent>
                          </v:textbox>
                        </v:shape>
                        <v:line id="Line 518" o:spid="_x0000_s1366" style="position:absolute;flip:x;visibility:visible;mso-wrap-style:square" from="5427,15960" to="5432,1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Vn8kAAADeAAAADwAAAGRycy9kb3ducmV2LnhtbESPQUsDMRSE74L/ITyhF2mzldXWtWkp&#10;guChF6ts6e1189wsu3lZk7Td/vtGEDwOM/MNs1gNthMn8qFxrGA6yUAQV043XCv4+nwbz0GEiKyx&#10;c0wKLhRgtby9WWCh3Zk/6LSNtUgQDgUqMDH2hZShMmQxTFxPnLxv5y3GJH0ttcdzgttOPmTZk7TY&#10;cFow2NOroardHq0COd/c//j1IW/Ldrd7NmVV9vuNUqO7Yf0CItIQ/8N/7Xet4HGa5zP4vZOugFx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KGFZ/JAAAA3gAAAA8AAAAA&#10;AAAAAAAAAAAAoQIAAGRycy9kb3ducmV2LnhtbFBLBQYAAAAABAAEAPkAAACXAwAAAAA=&#10;"/>
                        <v:line id="Line 519" o:spid="_x0000_s1367" style="position:absolute;visibility:visible;mso-wrap-style:square" from="5540,15802" to="5540,1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4gcYAAADeAAAADwAAAGRycy9kb3ducmV2LnhtbERPz2vCMBS+D/wfwhO8zdTpinRGEYeg&#10;O4ypg+34bJ5ttXkpSWy7/345DHb8+H4vVr2pRUvOV5YVTMYJCOLc6ooLBZ+n7eMchA/IGmvLpOCH&#10;PKyWg4cFZtp2fKD2GAoRQ9hnqKAMocmk9HlJBv3YNsSRu1hnMEToCqkddjHc1PIpSVJpsOLYUGJD&#10;m5Ly2/FuFLxPP9J2vX/b9V/79Jy/Hs7f184pNRr26xcQgfrwL/5z77SC58lsFvfGO/EK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8eIHGAAAA3gAAAA8AAAAAAAAA&#10;AAAAAAAAoQIAAGRycy9kb3ducmV2LnhtbFBLBQYAAAAABAAEAPkAAACUAwAAAAA=&#10;"/>
                      </v:group>
                      <w10:wrap type="square"/>
                    </v:group>
                  </w:pict>
                </mc:Fallback>
              </mc:AlternateContent>
            </w:r>
          </w:p>
        </w:tc>
      </w:tr>
    </w:tbl>
    <w:p w:rsidR="0036564D" w:rsidRDefault="0036564D" w:rsidP="00FD42F9">
      <w:pPr>
        <w:spacing w:after="0" w:line="360" w:lineRule="auto"/>
        <w:jc w:val="both"/>
        <w:rPr>
          <w:sz w:val="28"/>
          <w:szCs w:val="28"/>
        </w:rPr>
      </w:pPr>
    </w:p>
    <w:p w:rsidR="0036564D" w:rsidRPr="00FD42F9" w:rsidRDefault="0036564D" w:rsidP="00FD42F9">
      <w:pPr>
        <w:spacing w:after="0" w:line="360" w:lineRule="auto"/>
        <w:jc w:val="both"/>
        <w:rPr>
          <w:sz w:val="28"/>
          <w:szCs w:val="28"/>
        </w:rPr>
      </w:pPr>
      <w:r w:rsidRPr="00FD42F9">
        <w:rPr>
          <w:sz w:val="28"/>
          <w:szCs w:val="28"/>
        </w:rPr>
        <w:t>Để đáp ứng được yêu cầu của bài tập, HS phải quan sát hình vẽ, phân tích đi đến nhận xét khái quát:</w:t>
      </w:r>
    </w:p>
    <w:p w:rsidR="0036564D" w:rsidRPr="00FD42F9" w:rsidRDefault="0036564D" w:rsidP="00FD42F9">
      <w:pPr>
        <w:spacing w:after="0" w:line="360" w:lineRule="auto"/>
        <w:ind w:firstLine="567"/>
        <w:jc w:val="both"/>
        <w:rPr>
          <w:sz w:val="28"/>
          <w:szCs w:val="28"/>
        </w:rPr>
      </w:pPr>
      <w:r w:rsidRPr="00FD42F9">
        <w:rPr>
          <w:sz w:val="28"/>
          <w:szCs w:val="28"/>
        </w:rPr>
        <w:t>-</w:t>
      </w:r>
      <w:r w:rsidR="00F44811">
        <w:rPr>
          <w:sz w:val="28"/>
          <w:szCs w:val="28"/>
        </w:rPr>
        <w:t xml:space="preserve"> </w:t>
      </w:r>
      <w:r w:rsidRPr="00FD42F9">
        <w:rPr>
          <w:sz w:val="28"/>
          <w:szCs w:val="28"/>
        </w:rPr>
        <w:t>Chất khí được điều chế phải nặng hơn không khí và không tác dụng với không khí ở nhiệt độ thường.</w:t>
      </w:r>
    </w:p>
    <w:p w:rsidR="0036564D" w:rsidRPr="00FD42F9" w:rsidRDefault="0036564D" w:rsidP="00FD42F9">
      <w:pPr>
        <w:spacing w:after="0" w:line="360" w:lineRule="auto"/>
        <w:ind w:firstLine="567"/>
        <w:jc w:val="both"/>
        <w:rPr>
          <w:sz w:val="28"/>
          <w:szCs w:val="28"/>
        </w:rPr>
      </w:pPr>
      <w:r w:rsidRPr="00FD42F9">
        <w:rPr>
          <w:sz w:val="28"/>
          <w:szCs w:val="28"/>
        </w:rPr>
        <w:t>-</w:t>
      </w:r>
      <w:r w:rsidR="00F44811">
        <w:rPr>
          <w:sz w:val="28"/>
          <w:szCs w:val="28"/>
        </w:rPr>
        <w:t xml:space="preserve"> </w:t>
      </w:r>
      <w:r w:rsidRPr="00FD42F9">
        <w:rPr>
          <w:sz w:val="28"/>
          <w:szCs w:val="28"/>
        </w:rPr>
        <w:t xml:space="preserve">Chất khí được điều chế bằng pư của một chất rắn với một chất lỏng hoặc chất lỏng với một chất lỏng. </w:t>
      </w:r>
    </w:p>
    <w:p w:rsidR="0036564D" w:rsidRDefault="0036564D" w:rsidP="00FD42F9">
      <w:pPr>
        <w:spacing w:after="0" w:line="360" w:lineRule="auto"/>
        <w:ind w:firstLine="567"/>
        <w:jc w:val="both"/>
        <w:rPr>
          <w:sz w:val="28"/>
          <w:szCs w:val="28"/>
        </w:rPr>
      </w:pPr>
      <w:r w:rsidRPr="00FD42F9">
        <w:rPr>
          <w:sz w:val="28"/>
          <w:szCs w:val="28"/>
        </w:rPr>
        <w:t xml:space="preserve">Từ sự phân tích khái quát đó HS sẽ xác định được dụng cụ để điều chế các </w:t>
      </w:r>
    </w:p>
    <w:p w:rsidR="0036564D" w:rsidRPr="00FD42F9" w:rsidRDefault="0036564D" w:rsidP="00955610">
      <w:pPr>
        <w:spacing w:after="0" w:line="360" w:lineRule="auto"/>
        <w:jc w:val="both"/>
        <w:rPr>
          <w:sz w:val="28"/>
          <w:szCs w:val="28"/>
        </w:rPr>
      </w:pPr>
      <w:r w:rsidRPr="00FD42F9">
        <w:rPr>
          <w:sz w:val="28"/>
          <w:szCs w:val="28"/>
        </w:rPr>
        <w:t>chất khí: O</w:t>
      </w:r>
      <w:r w:rsidRPr="00FD42F9">
        <w:rPr>
          <w:sz w:val="28"/>
          <w:szCs w:val="28"/>
          <w:vertAlign w:val="subscript"/>
        </w:rPr>
        <w:t>2</w:t>
      </w:r>
      <w:r w:rsidRPr="00FD42F9">
        <w:rPr>
          <w:sz w:val="28"/>
          <w:szCs w:val="28"/>
        </w:rPr>
        <w:t>, Cl</w:t>
      </w:r>
      <w:r w:rsidRPr="00FD42F9">
        <w:rPr>
          <w:sz w:val="28"/>
          <w:szCs w:val="28"/>
          <w:vertAlign w:val="subscript"/>
        </w:rPr>
        <w:t>2</w:t>
      </w:r>
      <w:r w:rsidRPr="00FD42F9">
        <w:rPr>
          <w:sz w:val="28"/>
          <w:szCs w:val="28"/>
        </w:rPr>
        <w:t>, CO</w:t>
      </w:r>
      <w:r w:rsidRPr="00FD42F9">
        <w:rPr>
          <w:sz w:val="28"/>
          <w:szCs w:val="28"/>
          <w:vertAlign w:val="subscript"/>
        </w:rPr>
        <w:t>2</w:t>
      </w:r>
      <w:r w:rsidRPr="00FD42F9">
        <w:rPr>
          <w:sz w:val="28"/>
          <w:szCs w:val="28"/>
        </w:rPr>
        <w:t>, HCl, SO</w:t>
      </w:r>
      <w:r w:rsidRPr="00FD42F9">
        <w:rPr>
          <w:sz w:val="28"/>
          <w:szCs w:val="28"/>
          <w:vertAlign w:val="subscript"/>
        </w:rPr>
        <w:t>2</w:t>
      </w:r>
    </w:p>
    <w:p w:rsidR="0036564D" w:rsidRPr="00FD42F9" w:rsidRDefault="0036564D" w:rsidP="00FD42F9">
      <w:pPr>
        <w:spacing w:after="0" w:line="360" w:lineRule="auto"/>
        <w:ind w:firstLine="567"/>
        <w:jc w:val="both"/>
        <w:rPr>
          <w:sz w:val="28"/>
          <w:szCs w:val="28"/>
        </w:rPr>
      </w:pPr>
      <w:r w:rsidRPr="00FD42F9">
        <w:rPr>
          <w:sz w:val="28"/>
          <w:szCs w:val="28"/>
        </w:rPr>
        <w:t>Các chất dùng để điều chế các chất khí đó lần lượt là:</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w:t>
      </w:r>
      <w:r w:rsidR="00A560C5">
        <w:rPr>
          <w:sz w:val="28"/>
          <w:szCs w:val="28"/>
          <w:lang w:val="pt-BR"/>
        </w:rPr>
        <w:t xml:space="preserve"> </w:t>
      </w:r>
      <w:r w:rsidRPr="00FD42F9">
        <w:rPr>
          <w:sz w:val="28"/>
          <w:szCs w:val="28"/>
          <w:lang w:val="pt-BR"/>
        </w:rPr>
        <w:t>Dụng cụ A: H</w:t>
      </w:r>
      <w:r w:rsidRPr="00FD42F9">
        <w:rPr>
          <w:sz w:val="28"/>
          <w:szCs w:val="28"/>
          <w:vertAlign w:val="subscript"/>
          <w:lang w:val="pt-BR"/>
        </w:rPr>
        <w:t>2</w:t>
      </w:r>
      <w:r w:rsidRPr="00FD42F9">
        <w:rPr>
          <w:sz w:val="28"/>
          <w:szCs w:val="28"/>
          <w:lang w:val="pt-BR"/>
        </w:rPr>
        <w:t>O, HCl đ</w:t>
      </w:r>
      <w:r>
        <w:rPr>
          <w:sz w:val="28"/>
          <w:szCs w:val="28"/>
          <w:lang w:val="pt-BR"/>
        </w:rPr>
        <w:t>ặc</w:t>
      </w:r>
      <w:r w:rsidRPr="00FD42F9">
        <w:rPr>
          <w:sz w:val="28"/>
          <w:szCs w:val="28"/>
          <w:lang w:val="pt-BR"/>
        </w:rPr>
        <w:t>, HCl loãng, H</w:t>
      </w:r>
      <w:r w:rsidRPr="00FD42F9">
        <w:rPr>
          <w:sz w:val="28"/>
          <w:szCs w:val="28"/>
          <w:vertAlign w:val="subscript"/>
          <w:lang w:val="pt-BR"/>
        </w:rPr>
        <w:t>2</w:t>
      </w:r>
      <w:r w:rsidRPr="00FD42F9">
        <w:rPr>
          <w:sz w:val="28"/>
          <w:szCs w:val="28"/>
          <w:lang w:val="pt-BR"/>
        </w:rPr>
        <w:t>SO</w:t>
      </w:r>
      <w:r w:rsidRPr="00FD42F9">
        <w:rPr>
          <w:sz w:val="28"/>
          <w:szCs w:val="28"/>
          <w:vertAlign w:val="subscript"/>
          <w:lang w:val="pt-BR"/>
        </w:rPr>
        <w:t>4</w:t>
      </w:r>
      <w:r w:rsidRPr="00FD42F9">
        <w:rPr>
          <w:sz w:val="28"/>
          <w:szCs w:val="28"/>
          <w:lang w:val="pt-BR"/>
        </w:rPr>
        <w:t xml:space="preserve"> đđ, H</w:t>
      </w:r>
      <w:r w:rsidRPr="00FD42F9">
        <w:rPr>
          <w:sz w:val="28"/>
          <w:szCs w:val="28"/>
          <w:vertAlign w:val="subscript"/>
          <w:lang w:val="pt-BR"/>
        </w:rPr>
        <w:t>2</w:t>
      </w:r>
      <w:r w:rsidRPr="00FD42F9">
        <w:rPr>
          <w:sz w:val="28"/>
          <w:szCs w:val="28"/>
          <w:lang w:val="pt-BR"/>
        </w:rPr>
        <w:t>SO</w:t>
      </w:r>
      <w:r w:rsidRPr="00FD42F9">
        <w:rPr>
          <w:sz w:val="28"/>
          <w:szCs w:val="28"/>
          <w:vertAlign w:val="subscript"/>
          <w:lang w:val="pt-BR"/>
        </w:rPr>
        <w:t>4</w:t>
      </w:r>
      <w:r w:rsidRPr="00FD42F9">
        <w:rPr>
          <w:sz w:val="28"/>
          <w:szCs w:val="28"/>
          <w:lang w:val="pt-BR"/>
        </w:rPr>
        <w:t xml:space="preserve"> loãng</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w:t>
      </w:r>
      <w:r w:rsidR="00A560C5">
        <w:rPr>
          <w:sz w:val="28"/>
          <w:szCs w:val="28"/>
          <w:lang w:val="pt-BR"/>
        </w:rPr>
        <w:t xml:space="preserve"> </w:t>
      </w:r>
      <w:r w:rsidRPr="00FD42F9">
        <w:rPr>
          <w:sz w:val="28"/>
          <w:szCs w:val="28"/>
          <w:lang w:val="pt-BR"/>
        </w:rPr>
        <w:t>Dụng cụ B: MnO</w:t>
      </w:r>
      <w:r w:rsidRPr="00FD42F9">
        <w:rPr>
          <w:sz w:val="28"/>
          <w:szCs w:val="28"/>
          <w:vertAlign w:val="subscript"/>
          <w:lang w:val="pt-BR"/>
        </w:rPr>
        <w:t>2</w:t>
      </w:r>
      <w:r w:rsidRPr="00FD42F9">
        <w:rPr>
          <w:sz w:val="28"/>
          <w:szCs w:val="28"/>
          <w:lang w:val="pt-BR"/>
        </w:rPr>
        <w:t>, KMnO</w:t>
      </w:r>
      <w:r w:rsidRPr="00FD42F9">
        <w:rPr>
          <w:sz w:val="28"/>
          <w:szCs w:val="28"/>
          <w:vertAlign w:val="subscript"/>
          <w:lang w:val="pt-BR"/>
        </w:rPr>
        <w:t>4</w:t>
      </w:r>
      <w:r w:rsidRPr="00FD42F9">
        <w:rPr>
          <w:sz w:val="28"/>
          <w:szCs w:val="28"/>
          <w:lang w:val="pt-BR"/>
        </w:rPr>
        <w:t>, CaCO</w:t>
      </w:r>
      <w:r w:rsidRPr="00FD42F9">
        <w:rPr>
          <w:sz w:val="28"/>
          <w:szCs w:val="28"/>
          <w:vertAlign w:val="subscript"/>
          <w:lang w:val="pt-BR"/>
        </w:rPr>
        <w:t>3</w:t>
      </w:r>
      <w:r w:rsidR="00A560C5">
        <w:rPr>
          <w:sz w:val="28"/>
          <w:szCs w:val="28"/>
          <w:lang w:val="pt-BR"/>
        </w:rPr>
        <w:t>, NaCl</w:t>
      </w:r>
      <w:r w:rsidRPr="00FD42F9">
        <w:rPr>
          <w:sz w:val="28"/>
          <w:szCs w:val="28"/>
          <w:lang w:val="pt-BR"/>
        </w:rPr>
        <w:t>, Na</w:t>
      </w:r>
      <w:r w:rsidRPr="00FD42F9">
        <w:rPr>
          <w:sz w:val="28"/>
          <w:szCs w:val="28"/>
          <w:vertAlign w:val="subscript"/>
          <w:lang w:val="pt-BR"/>
        </w:rPr>
        <w:t>2</w:t>
      </w:r>
      <w:r w:rsidRPr="00FD42F9">
        <w:rPr>
          <w:sz w:val="28"/>
          <w:szCs w:val="28"/>
          <w:lang w:val="pt-BR"/>
        </w:rPr>
        <w:t>SO</w:t>
      </w:r>
      <w:r w:rsidRPr="00FD42F9">
        <w:rPr>
          <w:sz w:val="28"/>
          <w:szCs w:val="28"/>
          <w:vertAlign w:val="subscript"/>
          <w:lang w:val="pt-BR"/>
        </w:rPr>
        <w:t>3</w:t>
      </w:r>
    </w:p>
    <w:p w:rsidR="0036564D" w:rsidRPr="00FD42F9" w:rsidRDefault="0036564D" w:rsidP="00FD42F9">
      <w:pPr>
        <w:spacing w:after="0" w:line="360" w:lineRule="auto"/>
        <w:ind w:firstLine="567"/>
        <w:jc w:val="both"/>
        <w:rPr>
          <w:sz w:val="28"/>
          <w:szCs w:val="28"/>
        </w:rPr>
      </w:pPr>
      <w:r w:rsidRPr="00FD42F9">
        <w:rPr>
          <w:sz w:val="28"/>
          <w:szCs w:val="28"/>
        </w:rPr>
        <w:t>-</w:t>
      </w:r>
      <w:r w:rsidR="00A560C5">
        <w:rPr>
          <w:sz w:val="28"/>
          <w:szCs w:val="28"/>
        </w:rPr>
        <w:t xml:space="preserve"> </w:t>
      </w:r>
      <w:r w:rsidRPr="00FD42F9">
        <w:rPr>
          <w:sz w:val="28"/>
          <w:szCs w:val="28"/>
        </w:rPr>
        <w:t>Dụng cụ C: O</w:t>
      </w:r>
      <w:r w:rsidRPr="00FD42F9">
        <w:rPr>
          <w:sz w:val="28"/>
          <w:szCs w:val="28"/>
          <w:vertAlign w:val="subscript"/>
        </w:rPr>
        <w:t>2</w:t>
      </w:r>
      <w:r w:rsidRPr="00FD42F9">
        <w:rPr>
          <w:sz w:val="28"/>
          <w:szCs w:val="28"/>
        </w:rPr>
        <w:t>, Cl</w:t>
      </w:r>
      <w:r w:rsidRPr="00FD42F9">
        <w:rPr>
          <w:sz w:val="28"/>
          <w:szCs w:val="28"/>
          <w:vertAlign w:val="subscript"/>
        </w:rPr>
        <w:t>2</w:t>
      </w:r>
      <w:r w:rsidRPr="00FD42F9">
        <w:rPr>
          <w:sz w:val="28"/>
          <w:szCs w:val="28"/>
        </w:rPr>
        <w:t>, CO</w:t>
      </w:r>
      <w:r w:rsidRPr="00FD42F9">
        <w:rPr>
          <w:sz w:val="28"/>
          <w:szCs w:val="28"/>
          <w:vertAlign w:val="subscript"/>
        </w:rPr>
        <w:t>2</w:t>
      </w:r>
      <w:r w:rsidRPr="00FD42F9">
        <w:rPr>
          <w:sz w:val="28"/>
          <w:szCs w:val="28"/>
        </w:rPr>
        <w:t>, HCl, SO</w:t>
      </w:r>
      <w:r w:rsidRPr="00FD42F9">
        <w:rPr>
          <w:sz w:val="28"/>
          <w:szCs w:val="28"/>
          <w:vertAlign w:val="subscript"/>
        </w:rPr>
        <w:t>2</w:t>
      </w:r>
      <w:r w:rsidRPr="00FD42F9">
        <w:rPr>
          <w:sz w:val="28"/>
          <w:szCs w:val="28"/>
          <w:vertAlign w:val="subscript"/>
        </w:rPr>
        <w:softHyphen/>
      </w:r>
    </w:p>
    <w:p w:rsidR="0036564D" w:rsidRPr="00FD42F9" w:rsidRDefault="0036564D" w:rsidP="00FD42F9">
      <w:pPr>
        <w:spacing w:after="0" w:line="360" w:lineRule="auto"/>
        <w:ind w:firstLine="567"/>
        <w:jc w:val="both"/>
        <w:rPr>
          <w:b/>
          <w:bCs/>
          <w:i/>
          <w:iCs/>
          <w:sz w:val="28"/>
          <w:szCs w:val="28"/>
          <w:u w:val="single"/>
        </w:rPr>
      </w:pPr>
      <w:r w:rsidRPr="00FD42F9">
        <w:rPr>
          <w:b/>
          <w:bCs/>
          <w:i/>
          <w:iCs/>
          <w:sz w:val="28"/>
          <w:szCs w:val="28"/>
          <w:u w:val="single"/>
        </w:rPr>
        <w:t>Một số bài tập</w:t>
      </w:r>
    </w:p>
    <w:p w:rsidR="0036564D" w:rsidRPr="00FD42F9" w:rsidRDefault="0036564D" w:rsidP="00FD42F9">
      <w:pPr>
        <w:spacing w:after="0" w:line="360" w:lineRule="auto"/>
        <w:ind w:firstLine="567"/>
        <w:jc w:val="both"/>
        <w:rPr>
          <w:sz w:val="28"/>
          <w:szCs w:val="28"/>
        </w:rPr>
      </w:pPr>
      <w:r w:rsidRPr="00FD42F9">
        <w:rPr>
          <w:b/>
          <w:i/>
          <w:iCs/>
          <w:sz w:val="28"/>
          <w:szCs w:val="28"/>
        </w:rPr>
        <w:t>Bài 1:</w:t>
      </w:r>
      <w:r w:rsidRPr="00FD42F9">
        <w:rPr>
          <w:sz w:val="28"/>
          <w:szCs w:val="28"/>
        </w:rPr>
        <w:t xml:space="preserve"> Quan sát hình vẽ mô tả TN nhiệt phân muối NaHCO</w:t>
      </w:r>
      <w:r w:rsidRPr="00FD42F9">
        <w:rPr>
          <w:sz w:val="28"/>
          <w:szCs w:val="28"/>
          <w:vertAlign w:val="subscript"/>
        </w:rPr>
        <w:t>3</w:t>
      </w:r>
      <w:r w:rsidRPr="00FD42F9">
        <w:rPr>
          <w:sz w:val="28"/>
          <w:szCs w:val="28"/>
        </w:rPr>
        <w:t xml:space="preserve"> dưới đây và cho biết vì sao ống nghiệm đựng muối NaHCO</w:t>
      </w:r>
      <w:r w:rsidRPr="00FD42F9">
        <w:rPr>
          <w:sz w:val="28"/>
          <w:szCs w:val="28"/>
          <w:vertAlign w:val="subscript"/>
        </w:rPr>
        <w:t>3</w:t>
      </w:r>
      <w:r w:rsidRPr="00FD42F9">
        <w:rPr>
          <w:sz w:val="28"/>
          <w:szCs w:val="28"/>
        </w:rPr>
        <w:t xml:space="preserve"> được lắp miệng hơi nghiêng xuống?</w:t>
      </w:r>
    </w:p>
    <w:p w:rsidR="0036564D" w:rsidRPr="00FD42F9" w:rsidRDefault="0036564D" w:rsidP="002E2732">
      <w:pPr>
        <w:spacing w:after="0" w:line="360" w:lineRule="auto"/>
        <w:ind w:firstLine="567"/>
        <w:jc w:val="both"/>
        <w:rPr>
          <w:sz w:val="28"/>
          <w:szCs w:val="28"/>
        </w:rPr>
      </w:pPr>
      <w:r w:rsidRPr="00FD42F9">
        <w:rPr>
          <w:sz w:val="28"/>
          <w:szCs w:val="28"/>
        </w:rPr>
        <w:t>-</w:t>
      </w:r>
      <w:r w:rsidR="002E2732">
        <w:rPr>
          <w:sz w:val="28"/>
          <w:szCs w:val="28"/>
        </w:rPr>
        <w:t xml:space="preserve"> </w:t>
      </w:r>
      <w:r w:rsidRPr="00FD42F9">
        <w:rPr>
          <w:sz w:val="28"/>
          <w:szCs w:val="28"/>
        </w:rPr>
        <w:t>Xác định các chất A, B trong dụng cụ. Nêu hiện tượng xảy ra trong ống nghiệm đựng chất B.</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rPr>
            </w:pPr>
            <w:r>
              <w:rPr>
                <w:noProof/>
              </w:rPr>
              <w:lastRenderedPageBreak/>
              <mc:AlternateContent>
                <mc:Choice Requires="wpg">
                  <w:drawing>
                    <wp:anchor distT="0" distB="0" distL="114300" distR="114300" simplePos="0" relativeHeight="251645952" behindDoc="0" locked="0" layoutInCell="1" allowOverlap="1">
                      <wp:simplePos x="0" y="0"/>
                      <wp:positionH relativeFrom="column">
                        <wp:posOffset>846455</wp:posOffset>
                      </wp:positionH>
                      <wp:positionV relativeFrom="paragraph">
                        <wp:posOffset>5080</wp:posOffset>
                      </wp:positionV>
                      <wp:extent cx="4115435" cy="1896110"/>
                      <wp:effectExtent l="1905" t="13335" r="0" b="5080"/>
                      <wp:wrapSquare wrapText="bothSides"/>
                      <wp:docPr id="51269" name="Group 51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5435" cy="1896110"/>
                                <a:chOff x="0" y="0"/>
                                <a:chExt cx="6610" cy="3512"/>
                              </a:xfrm>
                            </wpg:grpSpPr>
                            <wpg:grpSp>
                              <wpg:cNvPr id="51270" name="Group 1222"/>
                              <wpg:cNvGrpSpPr>
                                <a:grpSpLocks/>
                              </wpg:cNvGrpSpPr>
                              <wpg:grpSpPr bwMode="auto">
                                <a:xfrm>
                                  <a:off x="1440" y="622"/>
                                  <a:ext cx="360" cy="129"/>
                                  <a:chOff x="1440" y="622"/>
                                  <a:chExt cx="360" cy="129"/>
                                </a:xfrm>
                              </wpg:grpSpPr>
                              <wps:wsp>
                                <wps:cNvPr id="51271" name="Oval 1311"/>
                                <wps:cNvSpPr>
                                  <a:spLocks noChangeArrowheads="1"/>
                                </wps:cNvSpPr>
                                <wps:spPr bwMode="auto">
                                  <a:xfrm>
                                    <a:off x="1440" y="62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72" name="Oval 1312"/>
                                <wps:cNvSpPr>
                                  <a:spLocks noChangeArrowheads="1"/>
                                </wps:cNvSpPr>
                                <wps:spPr bwMode="auto">
                                  <a:xfrm>
                                    <a:off x="1614" y="668"/>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73" name="Oval 1313"/>
                                <wps:cNvSpPr>
                                  <a:spLocks noChangeArrowheads="1"/>
                                </wps:cNvSpPr>
                                <wps:spPr bwMode="auto">
                                  <a:xfrm>
                                    <a:off x="1726" y="65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274" name="Group 1223"/>
                              <wpg:cNvGrpSpPr>
                                <a:grpSpLocks/>
                              </wpg:cNvGrpSpPr>
                              <wpg:grpSpPr bwMode="auto">
                                <a:xfrm>
                                  <a:off x="1146" y="0"/>
                                  <a:ext cx="4020" cy="3512"/>
                                  <a:chOff x="1146" y="0"/>
                                  <a:chExt cx="4020" cy="3512"/>
                                </a:xfrm>
                              </wpg:grpSpPr>
                              <wpg:grpSp>
                                <wpg:cNvPr id="51275" name="Group 1255"/>
                                <wpg:cNvGrpSpPr>
                                  <a:grpSpLocks/>
                                </wpg:cNvGrpSpPr>
                                <wpg:grpSpPr bwMode="auto">
                                  <a:xfrm>
                                    <a:off x="1205" y="0"/>
                                    <a:ext cx="3961" cy="3512"/>
                                    <a:chOff x="1205" y="0"/>
                                    <a:chExt cx="3961" cy="3512"/>
                                  </a:xfrm>
                                </wpg:grpSpPr>
                                <wpg:grpSp>
                                  <wpg:cNvPr id="51276" name="Group 1287"/>
                                  <wpg:cNvGrpSpPr>
                                    <a:grpSpLocks/>
                                  </wpg:cNvGrpSpPr>
                                  <wpg:grpSpPr bwMode="auto">
                                    <a:xfrm>
                                      <a:off x="1850" y="0"/>
                                      <a:ext cx="1559" cy="3060"/>
                                      <a:chOff x="1851" y="0"/>
                                      <a:chExt cx="1210" cy="2659"/>
                                    </a:xfrm>
                                  </wpg:grpSpPr>
                                  <wpg:grpSp>
                                    <wpg:cNvPr id="51277" name="Group 1304"/>
                                    <wpg:cNvGrpSpPr>
                                      <a:grpSpLocks/>
                                    </wpg:cNvGrpSpPr>
                                    <wpg:grpSpPr bwMode="auto">
                                      <a:xfrm>
                                        <a:off x="2385" y="0"/>
                                        <a:ext cx="171" cy="2438"/>
                                        <a:chOff x="2374" y="0"/>
                                        <a:chExt cx="210" cy="1984"/>
                                      </a:xfrm>
                                    </wpg:grpSpPr>
                                    <wps:wsp>
                                      <wps:cNvPr id="51278" name="Rectangle 1309"/>
                                      <wps:cNvSpPr>
                                        <a:spLocks noChangeArrowheads="1"/>
                                      </wps:cNvSpPr>
                                      <wps:spPr bwMode="auto">
                                        <a:xfrm>
                                          <a:off x="2422"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279" name="Rectangle 1310"/>
                                      <wps:cNvSpPr>
                                        <a:spLocks noChangeArrowheads="1"/>
                                      </wps:cNvSpPr>
                                      <wps:spPr bwMode="auto">
                                        <a:xfrm>
                                          <a:off x="2374"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280" name="Group 1305"/>
                                    <wpg:cNvGrpSpPr>
                                      <a:grpSpLocks/>
                                    </wpg:cNvGrpSpPr>
                                    <wpg:grpSpPr bwMode="auto">
                                      <a:xfrm>
                                        <a:off x="1851" y="2412"/>
                                        <a:ext cx="1210" cy="247"/>
                                        <a:chOff x="1851" y="2412"/>
                                        <a:chExt cx="1310" cy="247"/>
                                      </a:xfrm>
                                    </wpg:grpSpPr>
                                    <wps:wsp>
                                      <wps:cNvPr id="51281" name="Rectangle 1306"/>
                                      <wps:cNvSpPr>
                                        <a:spLocks noChangeArrowheads="1"/>
                                      </wps:cNvSpPr>
                                      <wps:spPr bwMode="auto">
                                        <a:xfrm>
                                          <a:off x="1851" y="2412"/>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282" name="Rectangle 1307"/>
                                      <wps:cNvSpPr>
                                        <a:spLocks noChangeArrowheads="1"/>
                                      </wps:cNvSpPr>
                                      <wps:spPr bwMode="auto">
                                        <a:xfrm>
                                          <a:off x="1851" y="2567"/>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283" name="Rectangle 1308"/>
                                      <wps:cNvSpPr>
                                        <a:spLocks noChangeArrowheads="1"/>
                                      </wps:cNvSpPr>
                                      <wps:spPr bwMode="auto">
                                        <a:xfrm>
                                          <a:off x="3048" y="2567"/>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284" name="Group 1288"/>
                                  <wpg:cNvGrpSpPr>
                                    <a:grpSpLocks/>
                                  </wpg:cNvGrpSpPr>
                                  <wpg:grpSpPr bwMode="auto">
                                    <a:xfrm rot="375634">
                                      <a:off x="1205" y="522"/>
                                      <a:ext cx="2400" cy="476"/>
                                      <a:chOff x="1206" y="522"/>
                                      <a:chExt cx="2400" cy="476"/>
                                    </a:xfrm>
                                  </wpg:grpSpPr>
                                  <wpg:grpSp>
                                    <wpg:cNvPr id="51285" name="Group 1297"/>
                                    <wpg:cNvGrpSpPr>
                                      <a:grpSpLocks/>
                                    </wpg:cNvGrpSpPr>
                                    <wpg:grpSpPr bwMode="auto">
                                      <a:xfrm rot="5400000">
                                        <a:off x="2168" y="-440"/>
                                        <a:ext cx="476" cy="2400"/>
                                        <a:chOff x="2173" y="-446"/>
                                        <a:chExt cx="481" cy="2340"/>
                                      </a:xfrm>
                                    </wpg:grpSpPr>
                                    <wpg:grpSp>
                                      <wpg:cNvPr id="51286" name="xjhhxsy8"/>
                                      <wpg:cNvGrpSpPr>
                                        <a:grpSpLocks/>
                                      </wpg:cNvGrpSpPr>
                                      <wpg:grpSpPr bwMode="auto">
                                        <a:xfrm>
                                          <a:off x="2173" y="-446"/>
                                          <a:ext cx="481" cy="2340"/>
                                          <a:chOff x="2168" y="-446"/>
                                          <a:chExt cx="405" cy="2197"/>
                                        </a:xfrm>
                                      </wpg:grpSpPr>
                                      <wps:wsp>
                                        <wps:cNvPr id="51287" name="AutoShape 538"/>
                                        <wps:cNvSpPr>
                                          <a:spLocks noChangeArrowheads="1"/>
                                        </wps:cNvSpPr>
                                        <wps:spPr bwMode="auto">
                                          <a:xfrm rot="5400000" flipV="1">
                                            <a:off x="1664" y="87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88" name="Freeform 1303"/>
                                        <wps:cNvSpPr>
                                          <a:spLocks/>
                                        </wps:cNvSpPr>
                                        <wps:spPr bwMode="auto">
                                          <a:xfrm>
                                            <a:off x="2168" y="-44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289" name="Rectangle 1301"/>
                                      <wps:cNvSpPr>
                                        <a:spLocks noChangeArrowheads="1"/>
                                      </wps:cNvSpPr>
                                      <wps:spPr bwMode="auto">
                                        <a:xfrm rot="5400000">
                                          <a:off x="2273" y="-491"/>
                                          <a:ext cx="270" cy="36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51290" name="Rectangle 1298"/>
                                    <wps:cNvSpPr>
                                      <a:spLocks noChangeArrowheads="1"/>
                                    </wps:cNvSpPr>
                                    <wps:spPr bwMode="auto">
                                      <a:xfrm>
                                        <a:off x="2496" y="57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91" name="Rectangle 1299"/>
                                    <wps:cNvSpPr>
                                      <a:spLocks noChangeArrowheads="1"/>
                                    </wps:cNvSpPr>
                                    <wps:spPr bwMode="auto">
                                      <a:xfrm>
                                        <a:off x="2511" y="861"/>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292" name="Group 1289"/>
                                  <wpg:cNvGrpSpPr>
                                    <a:grpSpLocks/>
                                  </wpg:cNvGrpSpPr>
                                  <wpg:grpSpPr bwMode="auto">
                                    <a:xfrm rot="-620840">
                                      <a:off x="4196" y="1262"/>
                                      <a:ext cx="524" cy="2250"/>
                                      <a:chOff x="4196" y="1260"/>
                                      <a:chExt cx="434" cy="1875"/>
                                    </a:xfrm>
                                  </wpg:grpSpPr>
                                  <wpg:grpSp>
                                    <wpg:cNvPr id="51293" name="xjhhxsy8"/>
                                    <wpg:cNvGrpSpPr>
                                      <a:grpSpLocks/>
                                    </wpg:cNvGrpSpPr>
                                    <wpg:grpSpPr bwMode="auto">
                                      <a:xfrm>
                                        <a:off x="4196" y="1260"/>
                                        <a:ext cx="434" cy="1875"/>
                                        <a:chOff x="4206" y="1260"/>
                                        <a:chExt cx="405" cy="2197"/>
                                      </a:xfrm>
                                    </wpg:grpSpPr>
                                    <wps:wsp>
                                      <wps:cNvPr id="51294" name="AutoShape 545"/>
                                      <wps:cNvSpPr>
                                        <a:spLocks noChangeArrowheads="1"/>
                                      </wps:cNvSpPr>
                                      <wps:spPr bwMode="auto">
                                        <a:xfrm rot="5400000" flipV="1">
                                          <a:off x="3702" y="257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95" name="Freeform 1296"/>
                                      <wps:cNvSpPr>
                                        <a:spLocks/>
                                      </wps:cNvSpPr>
                                      <wps:spPr bwMode="auto">
                                        <a:xfrm>
                                          <a:off x="4206" y="126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296" name="Line 547"/>
                                    <wps:cNvCnPr>
                                      <a:cxnSpLocks noChangeShapeType="1"/>
                                    </wps:cNvCnPr>
                                    <wps:spPr bwMode="auto">
                                      <a:xfrm>
                                        <a:off x="4266" y="2400"/>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297" name="Group 1290"/>
                                  <wpg:cNvGrpSpPr>
                                    <a:grpSpLocks/>
                                  </wpg:cNvGrpSpPr>
                                  <wpg:grpSpPr bwMode="auto">
                                    <a:xfrm rot="495986">
                                      <a:off x="3006" y="987"/>
                                      <a:ext cx="2160" cy="1980"/>
                                      <a:chOff x="3006" y="987"/>
                                      <a:chExt cx="1590" cy="1530"/>
                                    </a:xfrm>
                                  </wpg:grpSpPr>
                                  <wps:wsp>
                                    <wps:cNvPr id="51298" name="Freeform 1291"/>
                                    <wps:cNvSpPr>
                                      <a:spLocks/>
                                    </wps:cNvSpPr>
                                    <wps:spPr bwMode="auto">
                                      <a:xfrm rot="961218">
                                        <a:off x="3006" y="1047"/>
                                        <a:ext cx="1560" cy="1470"/>
                                      </a:xfrm>
                                      <a:custGeom>
                                        <a:avLst/>
                                        <a:gdLst>
                                          <a:gd name="T0" fmla="*/ 0 w 1560"/>
                                          <a:gd name="T1" fmla="*/ 210 h 1470"/>
                                          <a:gd name="T2" fmla="*/ 720 w 1560"/>
                                          <a:gd name="T3" fmla="*/ 210 h 1470"/>
                                          <a:gd name="T4" fmla="*/ 1560 w 1560"/>
                                          <a:gd name="T5" fmla="*/ 1470 h 1470"/>
                                          <a:gd name="T6" fmla="*/ 0 60000 65536"/>
                                          <a:gd name="T7" fmla="*/ 0 60000 65536"/>
                                          <a:gd name="T8" fmla="*/ 0 60000 65536"/>
                                        </a:gdLst>
                                        <a:ahLst/>
                                        <a:cxnLst>
                                          <a:cxn ang="T6">
                                            <a:pos x="T0" y="T1"/>
                                          </a:cxn>
                                          <a:cxn ang="T7">
                                            <a:pos x="T2" y="T3"/>
                                          </a:cxn>
                                          <a:cxn ang="T8">
                                            <a:pos x="T4" y="T5"/>
                                          </a:cxn>
                                        </a:cxnLst>
                                        <a:rect l="0" t="0" r="r" b="b"/>
                                        <a:pathLst>
                                          <a:path w="1560" h="1470">
                                            <a:moveTo>
                                              <a:pt x="0" y="210"/>
                                            </a:moveTo>
                                            <a:cubicBezTo>
                                              <a:pt x="230" y="105"/>
                                              <a:pt x="460" y="0"/>
                                              <a:pt x="720" y="210"/>
                                            </a:cubicBezTo>
                                            <a:cubicBezTo>
                                              <a:pt x="980" y="420"/>
                                              <a:pt x="1420" y="1260"/>
                                              <a:pt x="1560" y="1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99" name="Freeform 1292"/>
                                    <wps:cNvSpPr>
                                      <a:spLocks/>
                                    </wps:cNvSpPr>
                                    <wps:spPr bwMode="auto">
                                      <a:xfrm rot="961218">
                                        <a:off x="3036" y="987"/>
                                        <a:ext cx="1560" cy="1470"/>
                                      </a:xfrm>
                                      <a:custGeom>
                                        <a:avLst/>
                                        <a:gdLst>
                                          <a:gd name="T0" fmla="*/ 0 w 1560"/>
                                          <a:gd name="T1" fmla="*/ 210 h 1470"/>
                                          <a:gd name="T2" fmla="*/ 720 w 1560"/>
                                          <a:gd name="T3" fmla="*/ 210 h 1470"/>
                                          <a:gd name="T4" fmla="*/ 1560 w 1560"/>
                                          <a:gd name="T5" fmla="*/ 1470 h 1470"/>
                                          <a:gd name="T6" fmla="*/ 0 60000 65536"/>
                                          <a:gd name="T7" fmla="*/ 0 60000 65536"/>
                                          <a:gd name="T8" fmla="*/ 0 60000 65536"/>
                                        </a:gdLst>
                                        <a:ahLst/>
                                        <a:cxnLst>
                                          <a:cxn ang="T6">
                                            <a:pos x="T0" y="T1"/>
                                          </a:cxn>
                                          <a:cxn ang="T7">
                                            <a:pos x="T2" y="T3"/>
                                          </a:cxn>
                                          <a:cxn ang="T8">
                                            <a:pos x="T4" y="T5"/>
                                          </a:cxn>
                                        </a:cxnLst>
                                        <a:rect l="0" t="0" r="r" b="b"/>
                                        <a:pathLst>
                                          <a:path w="1560" h="1470">
                                            <a:moveTo>
                                              <a:pt x="0" y="210"/>
                                            </a:moveTo>
                                            <a:cubicBezTo>
                                              <a:pt x="230" y="105"/>
                                              <a:pt x="460" y="0"/>
                                              <a:pt x="720" y="210"/>
                                            </a:cubicBezTo>
                                            <a:cubicBezTo>
                                              <a:pt x="980" y="420"/>
                                              <a:pt x="1420" y="1260"/>
                                              <a:pt x="1560" y="1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300" name="Group 1256"/>
                                <wpg:cNvGrpSpPr>
                                  <a:grpSpLocks/>
                                </wpg:cNvGrpSpPr>
                                <wpg:grpSpPr bwMode="auto">
                                  <a:xfrm>
                                    <a:off x="1146" y="840"/>
                                    <a:ext cx="720" cy="1079"/>
                                    <a:chOff x="1146" y="840"/>
                                    <a:chExt cx="1053" cy="1575"/>
                                  </a:xfrm>
                                </wpg:grpSpPr>
                                <wpg:grpSp>
                                  <wpg:cNvPr id="51301" name="Group 1269"/>
                                  <wpg:cNvGrpSpPr>
                                    <a:grpSpLocks/>
                                  </wpg:cNvGrpSpPr>
                                  <wpg:grpSpPr bwMode="auto">
                                    <a:xfrm>
                                      <a:off x="1146" y="1461"/>
                                      <a:ext cx="1053" cy="954"/>
                                      <a:chOff x="1146" y="1462"/>
                                      <a:chExt cx="1994" cy="1812"/>
                                    </a:xfrm>
                                  </wpg:grpSpPr>
                                  <wpg:grpSp>
                                    <wpg:cNvPr id="51302" name="Group 1273"/>
                                    <wpg:cNvGrpSpPr>
                                      <a:grpSpLocks/>
                                    </wpg:cNvGrpSpPr>
                                    <wpg:grpSpPr bwMode="auto">
                                      <a:xfrm>
                                        <a:off x="1235" y="2458"/>
                                        <a:ext cx="1810" cy="676"/>
                                        <a:chOff x="1235" y="2458"/>
                                        <a:chExt cx="1810" cy="676"/>
                                      </a:xfrm>
                                    </wpg:grpSpPr>
                                    <wps:wsp>
                                      <wps:cNvPr id="51303" name="AutoShape 554"/>
                                      <wps:cNvSpPr>
                                        <a:spLocks noChangeArrowheads="1"/>
                                      </wps:cNvSpPr>
                                      <wps:spPr bwMode="auto">
                                        <a:xfrm>
                                          <a:off x="1275" y="251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04" name="Line 555"/>
                                      <wps:cNvCnPr>
                                        <a:cxnSpLocks noChangeShapeType="1"/>
                                      </wps:cNvCnPr>
                                      <wps:spPr bwMode="auto">
                                        <a:xfrm>
                                          <a:off x="1235" y="245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305" name="Freeform 1274"/>
                                    <wps:cNvSpPr>
                                      <a:spLocks/>
                                    </wps:cNvSpPr>
                                    <wps:spPr bwMode="auto">
                                      <a:xfrm>
                                        <a:off x="1146" y="177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306" name="Group 1275"/>
                                    <wpg:cNvGrpSpPr>
                                      <a:grpSpLocks/>
                                    </wpg:cNvGrpSpPr>
                                    <wpg:grpSpPr bwMode="auto">
                                      <a:xfrm>
                                        <a:off x="1778" y="1462"/>
                                        <a:ext cx="882" cy="1634"/>
                                        <a:chOff x="1778" y="1462"/>
                                        <a:chExt cx="882" cy="1634"/>
                                      </a:xfrm>
                                    </wpg:grpSpPr>
                                    <wps:wsp>
                                      <wps:cNvPr id="51307" name="AutoShape 558"/>
                                      <wps:cNvSpPr>
                                        <a:spLocks noChangeArrowheads="1"/>
                                      </wps:cNvSpPr>
                                      <wps:spPr bwMode="auto">
                                        <a:xfrm>
                                          <a:off x="1939" y="1734"/>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08" name="hx30Oval 20"/>
                                      <wps:cNvSpPr>
                                        <a:spLocks noChangeArrowheads="1"/>
                                      </wps:cNvSpPr>
                                      <wps:spPr bwMode="auto">
                                        <a:xfrm>
                                          <a:off x="1979" y="1578"/>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309" name="hx30Rectangle 21"/>
                                      <wps:cNvSpPr>
                                        <a:spLocks noChangeArrowheads="1"/>
                                      </wps:cNvSpPr>
                                      <wps:spPr bwMode="auto">
                                        <a:xfrm>
                                          <a:off x="2059" y="1462"/>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310" name="hx30Freeform 72"/>
                                      <wps:cNvSpPr>
                                        <a:spLocks/>
                                      </wps:cNvSpPr>
                                      <wps:spPr bwMode="auto">
                                        <a:xfrm>
                                          <a:off x="1818" y="2006"/>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311" name="Group 1282"/>
                                      <wpg:cNvGrpSpPr>
                                        <a:grpSpLocks/>
                                      </wpg:cNvGrpSpPr>
                                      <wpg:grpSpPr bwMode="auto">
                                        <a:xfrm>
                                          <a:off x="1778" y="1638"/>
                                          <a:ext cx="712" cy="157"/>
                                          <a:chOff x="1778" y="1638"/>
                                          <a:chExt cx="712" cy="157"/>
                                        </a:xfrm>
                                      </wpg:grpSpPr>
                                      <wps:wsp>
                                        <wps:cNvPr id="51312" name="Rectangle 1283"/>
                                        <wps:cNvSpPr>
                                          <a:spLocks noChangeAspect="1" noChangeArrowheads="1"/>
                                        </wps:cNvSpPr>
                                        <wps:spPr bwMode="auto">
                                          <a:xfrm>
                                            <a:off x="1925" y="163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13" name="Rectangle 1284"/>
                                        <wps:cNvSpPr>
                                          <a:spLocks noChangeAspect="1" noChangeArrowheads="1"/>
                                        </wps:cNvSpPr>
                                        <wps:spPr bwMode="auto">
                                          <a:xfrm>
                                            <a:off x="1778" y="170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314" name="AutoShape 565"/>
                                    <wps:cNvSpPr>
                                      <a:spLocks noChangeArrowheads="1"/>
                                    </wps:cNvSpPr>
                                    <wps:spPr bwMode="auto">
                                      <a:xfrm flipV="1">
                                        <a:off x="1517" y="317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15" name="Rectangle 1277"/>
                                    <wps:cNvSpPr>
                                      <a:spLocks noChangeArrowheads="1"/>
                                    </wps:cNvSpPr>
                                    <wps:spPr bwMode="auto">
                                      <a:xfrm>
                                        <a:off x="1677" y="315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316" name="Group 1270"/>
                                  <wpg:cNvGrpSpPr>
                                    <a:grpSpLocks noChangeAspect="1"/>
                                  </wpg:cNvGrpSpPr>
                                  <wpg:grpSpPr bwMode="auto">
                                    <a:xfrm>
                                      <a:off x="1578" y="840"/>
                                      <a:ext cx="249" cy="639"/>
                                      <a:chOff x="1578" y="840"/>
                                      <a:chExt cx="811" cy="2081"/>
                                    </a:xfrm>
                                  </wpg:grpSpPr>
                                  <wps:wsp>
                                    <wps:cNvPr id="51317" name="Freeform 1271"/>
                                    <wps:cNvSpPr>
                                      <a:spLocks noChangeAspect="1"/>
                                    </wps:cNvSpPr>
                                    <wps:spPr bwMode="auto">
                                      <a:xfrm rot="5700000">
                                        <a:off x="943" y="1475"/>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318" name="Freeform 1272"/>
                                    <wps:cNvSpPr>
                                      <a:spLocks noChangeAspect="1"/>
                                    </wps:cNvSpPr>
                                    <wps:spPr bwMode="auto">
                                      <a:xfrm rot="5700000">
                                        <a:off x="1422" y="2144"/>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319" name="Group 1257"/>
                                <wpg:cNvGrpSpPr>
                                  <a:grpSpLocks/>
                                </wpg:cNvGrpSpPr>
                                <wpg:grpSpPr bwMode="auto">
                                  <a:xfrm rot="10800000">
                                    <a:off x="1206" y="1890"/>
                                    <a:ext cx="1552" cy="125"/>
                                    <a:chOff x="1206" y="1890"/>
                                    <a:chExt cx="1552" cy="125"/>
                                  </a:xfrm>
                                </wpg:grpSpPr>
                                <wpg:grpSp>
                                  <wpg:cNvPr id="51320" name="Group 1258"/>
                                  <wpg:cNvGrpSpPr>
                                    <a:grpSpLocks/>
                                  </wpg:cNvGrpSpPr>
                                  <wpg:grpSpPr bwMode="auto">
                                    <a:xfrm>
                                      <a:off x="1206" y="1891"/>
                                      <a:ext cx="149" cy="124"/>
                                      <a:chOff x="1206" y="1891"/>
                                      <a:chExt cx="149" cy="124"/>
                                    </a:xfrm>
                                  </wpg:grpSpPr>
                                  <wps:wsp>
                                    <wps:cNvPr id="51321" name="Oval 1264"/>
                                    <wps:cNvSpPr>
                                      <a:spLocks noChangeArrowheads="1"/>
                                    </wps:cNvSpPr>
                                    <wps:spPr bwMode="auto">
                                      <a:xfrm>
                                        <a:off x="1206" y="1891"/>
                                        <a:ext cx="85" cy="1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22" name="Rectangle 1265"/>
                                    <wps:cNvSpPr>
                                      <a:spLocks noChangeArrowheads="1"/>
                                    </wps:cNvSpPr>
                                    <wps:spPr bwMode="auto">
                                      <a:xfrm>
                                        <a:off x="1298" y="1933"/>
                                        <a:ext cx="57" cy="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23" name="Rectangle 1266"/>
                                    <wps:cNvSpPr>
                                      <a:spLocks noChangeArrowheads="1"/>
                                    </wps:cNvSpPr>
                                    <wps:spPr bwMode="auto">
                                      <a:xfrm>
                                        <a:off x="1253" y="1925"/>
                                        <a:ext cx="57"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24" name="Freeform 1267"/>
                                    <wps:cNvSpPr>
                                      <a:spLocks/>
                                    </wps:cNvSpPr>
                                    <wps:spPr bwMode="auto">
                                      <a:xfrm>
                                        <a:off x="1277" y="1909"/>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25" name="Freeform 1268"/>
                                    <wps:cNvSpPr>
                                      <a:spLocks/>
                                    </wps:cNvSpPr>
                                    <wps:spPr bwMode="auto">
                                      <a:xfrm flipV="1">
                                        <a:off x="1277" y="1969"/>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326" name="AutoShape 577"/>
                                  <wps:cNvSpPr>
                                    <a:spLocks noChangeArrowheads="1"/>
                                  </wps:cNvSpPr>
                                  <wps:spPr bwMode="auto">
                                    <a:xfrm>
                                      <a:off x="1316" y="1925"/>
                                      <a:ext cx="680" cy="57"/>
                                    </a:xfrm>
                                    <a:prstGeom prst="roundRect">
                                      <a:avLst>
                                        <a:gd name="adj" fmla="val 3684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27" name="AutoShape 578"/>
                                  <wps:cNvSpPr>
                                    <a:spLocks noChangeArrowheads="1"/>
                                  </wps:cNvSpPr>
                                  <wps:spPr bwMode="auto">
                                    <a:xfrm>
                                      <a:off x="1964" y="1916"/>
                                      <a:ext cx="794" cy="74"/>
                                    </a:xfrm>
                                    <a:prstGeom prst="roundRect">
                                      <a:avLst>
                                        <a:gd name="adj" fmla="val 4324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28" name="Rectangle 1261"/>
                                  <wps:cNvSpPr>
                                    <a:spLocks noChangeArrowheads="1"/>
                                  </wps:cNvSpPr>
                                  <wps:spPr bwMode="auto">
                                    <a:xfrm>
                                      <a:off x="1390" y="1890"/>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29" name="AutoShape 580"/>
                                  <wps:cNvSpPr>
                                    <a:spLocks noChangeArrowheads="1"/>
                                  </wps:cNvSpPr>
                                  <wps:spPr bwMode="auto">
                                    <a:xfrm rot="5400000">
                                      <a:off x="1303" y="1924"/>
                                      <a:ext cx="125" cy="57"/>
                                    </a:xfrm>
                                    <a:custGeom>
                                      <a:avLst/>
                                      <a:gdLst>
                                        <a:gd name="T0" fmla="*/ 108 w 21600"/>
                                        <a:gd name="T1" fmla="*/ 29 h 21600"/>
                                        <a:gd name="T2" fmla="*/ 63 w 21600"/>
                                        <a:gd name="T3" fmla="*/ 57 h 21600"/>
                                        <a:gd name="T4" fmla="*/ 18 w 21600"/>
                                        <a:gd name="T5" fmla="*/ 29 h 21600"/>
                                        <a:gd name="T6" fmla="*/ 63 w 21600"/>
                                        <a:gd name="T7" fmla="*/ 0 h 21600"/>
                                        <a:gd name="T8" fmla="*/ 0 60000 65536"/>
                                        <a:gd name="T9" fmla="*/ 0 60000 65536"/>
                                        <a:gd name="T10" fmla="*/ 0 60000 65536"/>
                                        <a:gd name="T11" fmla="*/ 0 60000 65536"/>
                                        <a:gd name="T12" fmla="*/ 4838 w 21600"/>
                                        <a:gd name="T13" fmla="*/ 4926 h 21600"/>
                                        <a:gd name="T14" fmla="*/ 16762 w 21600"/>
                                        <a:gd name="T15" fmla="*/ 16674 h 21600"/>
                                      </a:gdLst>
                                      <a:ahLst/>
                                      <a:cxnLst>
                                        <a:cxn ang="T8">
                                          <a:pos x="T0" y="T1"/>
                                        </a:cxn>
                                        <a:cxn ang="T9">
                                          <a:pos x="T2" y="T3"/>
                                        </a:cxn>
                                        <a:cxn ang="T10">
                                          <a:pos x="T4" y="T5"/>
                                        </a:cxn>
                                        <a:cxn ang="T11">
                                          <a:pos x="T6" y="T7"/>
                                        </a:cxn>
                                      </a:cxnLst>
                                      <a:rect l="T12" t="T13" r="T14" b="T15"/>
                                      <a:pathLst>
                                        <a:path w="21600" h="21600">
                                          <a:moveTo>
                                            <a:pt x="0" y="0"/>
                                          </a:moveTo>
                                          <a:lnTo>
                                            <a:pt x="6047" y="21600"/>
                                          </a:lnTo>
                                          <a:lnTo>
                                            <a:pt x="15553"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30" name="AutoShape 581"/>
                                  <wps:cNvSpPr>
                                    <a:spLocks noChangeArrowheads="1"/>
                                  </wps:cNvSpPr>
                                  <wps:spPr bwMode="auto">
                                    <a:xfrm>
                                      <a:off x="1352" y="1939"/>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cNvPr id="51331" name="Group 1224"/>
                              <wpg:cNvGrpSpPr>
                                <a:grpSpLocks/>
                              </wpg:cNvGrpSpPr>
                              <wpg:grpSpPr bwMode="auto">
                                <a:xfrm>
                                  <a:off x="1440" y="712"/>
                                  <a:ext cx="360" cy="129"/>
                                  <a:chOff x="1440" y="712"/>
                                  <a:chExt cx="360" cy="129"/>
                                </a:xfrm>
                              </wpg:grpSpPr>
                              <wps:wsp>
                                <wps:cNvPr id="51332" name="Oval 1252"/>
                                <wps:cNvSpPr>
                                  <a:spLocks noChangeArrowheads="1"/>
                                </wps:cNvSpPr>
                                <wps:spPr bwMode="auto">
                                  <a:xfrm>
                                    <a:off x="1440" y="71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3" name="Oval 1253"/>
                                <wps:cNvSpPr>
                                  <a:spLocks noChangeArrowheads="1"/>
                                </wps:cNvSpPr>
                                <wps:spPr bwMode="auto">
                                  <a:xfrm>
                                    <a:off x="1614" y="758"/>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4" name="Oval 1254"/>
                                <wps:cNvSpPr>
                                  <a:spLocks noChangeArrowheads="1"/>
                                </wps:cNvSpPr>
                                <wps:spPr bwMode="auto">
                                  <a:xfrm>
                                    <a:off x="1726" y="74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335" name="Group 1225"/>
                              <wpg:cNvGrpSpPr>
                                <a:grpSpLocks/>
                              </wpg:cNvGrpSpPr>
                              <wpg:grpSpPr bwMode="auto">
                                <a:xfrm>
                                  <a:off x="1380" y="637"/>
                                  <a:ext cx="360" cy="129"/>
                                  <a:chOff x="1380" y="637"/>
                                  <a:chExt cx="360" cy="129"/>
                                </a:xfrm>
                              </wpg:grpSpPr>
                              <wps:wsp>
                                <wps:cNvPr id="51336" name="Oval 1249"/>
                                <wps:cNvSpPr>
                                  <a:spLocks noChangeArrowheads="1"/>
                                </wps:cNvSpPr>
                                <wps:spPr bwMode="auto">
                                  <a:xfrm>
                                    <a:off x="1380" y="63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7" name="Oval 1250"/>
                                <wps:cNvSpPr>
                                  <a:spLocks noChangeArrowheads="1"/>
                                </wps:cNvSpPr>
                                <wps:spPr bwMode="auto">
                                  <a:xfrm>
                                    <a:off x="1554" y="683"/>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8" name="Oval 1251"/>
                                <wps:cNvSpPr>
                                  <a:spLocks noChangeArrowheads="1"/>
                                </wps:cNvSpPr>
                                <wps:spPr bwMode="auto">
                                  <a:xfrm>
                                    <a:off x="1666" y="66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339" name="Group 1226"/>
                              <wpg:cNvGrpSpPr>
                                <a:grpSpLocks/>
                              </wpg:cNvGrpSpPr>
                              <wpg:grpSpPr bwMode="auto">
                                <a:xfrm>
                                  <a:off x="1650" y="697"/>
                                  <a:ext cx="360" cy="129"/>
                                  <a:chOff x="1650" y="697"/>
                                  <a:chExt cx="360" cy="129"/>
                                </a:xfrm>
                              </wpg:grpSpPr>
                              <wps:wsp>
                                <wps:cNvPr id="51340" name="Oval 1246"/>
                                <wps:cNvSpPr>
                                  <a:spLocks noChangeArrowheads="1"/>
                                </wps:cNvSpPr>
                                <wps:spPr bwMode="auto">
                                  <a:xfrm>
                                    <a:off x="1650" y="69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1" name="Oval 1247"/>
                                <wps:cNvSpPr>
                                  <a:spLocks noChangeArrowheads="1"/>
                                </wps:cNvSpPr>
                                <wps:spPr bwMode="auto">
                                  <a:xfrm>
                                    <a:off x="1824" y="743"/>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2" name="Oval 1248"/>
                                <wps:cNvSpPr>
                                  <a:spLocks noChangeArrowheads="1"/>
                                </wps:cNvSpPr>
                                <wps:spPr bwMode="auto">
                                  <a:xfrm>
                                    <a:off x="1936" y="72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343" name="Text Box 594"/>
                              <wps:cNvSpPr txBox="1">
                                <a:spLocks noChangeArrowheads="1"/>
                              </wps:cNvSpPr>
                              <wps:spPr bwMode="auto">
                                <a:xfrm>
                                  <a:off x="0" y="0"/>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A</w:t>
                                    </w:r>
                                  </w:p>
                                </w:txbxContent>
                              </wps:txbx>
                              <wps:bodyPr rot="0" vert="horz" wrap="square" lIns="91440" tIns="45720" rIns="91440" bIns="45720" anchor="t" anchorCtr="0" upright="1">
                                <a:noAutofit/>
                              </wps:bodyPr>
                            </wps:wsp>
                            <wps:wsp>
                              <wps:cNvPr id="51344" name="Line 595"/>
                              <wps:cNvCnPr>
                                <a:cxnSpLocks noChangeShapeType="1"/>
                              </wps:cNvCnPr>
                              <wps:spPr bwMode="auto">
                                <a:xfrm>
                                  <a:off x="480" y="469"/>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345" name="Group 1229"/>
                              <wpg:cNvGrpSpPr>
                                <a:grpSpLocks/>
                              </wpg:cNvGrpSpPr>
                              <wpg:grpSpPr bwMode="auto">
                                <a:xfrm>
                                  <a:off x="4450" y="2188"/>
                                  <a:ext cx="2160" cy="1215"/>
                                  <a:chOff x="4450" y="2188"/>
                                  <a:chExt cx="2160" cy="1215"/>
                                </a:xfrm>
                              </wpg:grpSpPr>
                              <wps:wsp>
                                <wps:cNvPr id="51346" name="Freeform 1230"/>
                                <wps:cNvSpPr>
                                  <a:spLocks/>
                                </wps:cNvSpPr>
                                <wps:spPr bwMode="auto">
                                  <a:xfrm>
                                    <a:off x="4450" y="33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7" name="Freeform 1231"/>
                                <wps:cNvSpPr>
                                  <a:spLocks/>
                                </wps:cNvSpPr>
                                <wps:spPr bwMode="auto">
                                  <a:xfrm>
                                    <a:off x="4450" y="313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8" name="Text Box 599"/>
                                <wps:cNvSpPr txBox="1">
                                  <a:spLocks noChangeArrowheads="1"/>
                                </wps:cNvSpPr>
                                <wps:spPr bwMode="auto">
                                  <a:xfrm>
                                    <a:off x="5410" y="2188"/>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B</w:t>
                                      </w:r>
                                    </w:p>
                                  </w:txbxContent>
                                </wps:txbx>
                                <wps:bodyPr rot="0" vert="horz" wrap="square" lIns="91440" tIns="45720" rIns="91440" bIns="45720" anchor="t" anchorCtr="0" upright="1">
                                  <a:noAutofit/>
                                </wps:bodyPr>
                              </wps:wsp>
                              <wps:wsp>
                                <wps:cNvPr id="51349" name="Line 600"/>
                                <wps:cNvCnPr>
                                  <a:cxnSpLocks noChangeShapeType="1"/>
                                </wps:cNvCnPr>
                                <wps:spPr bwMode="auto">
                                  <a:xfrm flipH="1">
                                    <a:off x="4765" y="266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50" name="Freeform 1234"/>
                                <wps:cNvSpPr>
                                  <a:spLocks/>
                                </wps:cNvSpPr>
                                <wps:spPr bwMode="auto">
                                  <a:xfrm>
                                    <a:off x="4450" y="33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1" name="Freeform 1235"/>
                                <wps:cNvSpPr>
                                  <a:spLocks/>
                                </wps:cNvSpPr>
                                <wps:spPr bwMode="auto">
                                  <a:xfrm>
                                    <a:off x="4450" y="313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2" name="Freeform 1236"/>
                                <wps:cNvSpPr>
                                  <a:spLocks/>
                                </wps:cNvSpPr>
                                <wps:spPr bwMode="auto">
                                  <a:xfrm>
                                    <a:off x="4690" y="313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3" name="Freeform 1237"/>
                                <wps:cNvSpPr>
                                  <a:spLocks/>
                                </wps:cNvSpPr>
                                <wps:spPr bwMode="auto">
                                  <a:xfrm>
                                    <a:off x="4750" y="3388"/>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4" name="Freeform 1238"/>
                                <wps:cNvSpPr>
                                  <a:spLocks/>
                                </wps:cNvSpPr>
                                <wps:spPr bwMode="auto">
                                  <a:xfrm>
                                    <a:off x="4450" y="3238"/>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5" name="Freeform 1239"/>
                                <wps:cNvSpPr>
                                  <a:spLocks/>
                                </wps:cNvSpPr>
                                <wps:spPr bwMode="auto">
                                  <a:xfrm>
                                    <a:off x="4705" y="30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356" name="Group 1240"/>
                                <wpg:cNvGrpSpPr>
                                  <a:grpSpLocks/>
                                </wpg:cNvGrpSpPr>
                                <wpg:grpSpPr bwMode="auto">
                                  <a:xfrm>
                                    <a:off x="4525" y="3103"/>
                                    <a:ext cx="300" cy="285"/>
                                    <a:chOff x="4525" y="3103"/>
                                    <a:chExt cx="300" cy="285"/>
                                  </a:xfrm>
                                </wpg:grpSpPr>
                                <wps:wsp>
                                  <wps:cNvPr id="51357" name="Freeform 1241"/>
                                  <wps:cNvSpPr>
                                    <a:spLocks/>
                                  </wps:cNvSpPr>
                                  <wps:spPr bwMode="auto">
                                    <a:xfrm>
                                      <a:off x="4540" y="310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8" name="Freeform 1242"/>
                                  <wps:cNvSpPr>
                                    <a:spLocks/>
                                  </wps:cNvSpPr>
                                  <wps:spPr bwMode="auto">
                                    <a:xfrm>
                                      <a:off x="4525" y="322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9" name="Freeform 1243"/>
                                  <wps:cNvSpPr>
                                    <a:spLocks/>
                                  </wps:cNvSpPr>
                                  <wps:spPr bwMode="auto">
                                    <a:xfrm>
                                      <a:off x="4660" y="337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60" name="Freeform 1244"/>
                                  <wps:cNvSpPr>
                                    <a:spLocks/>
                                  </wps:cNvSpPr>
                                  <wps:spPr bwMode="auto">
                                    <a:xfrm>
                                      <a:off x="4690" y="33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61" name="Freeform 1245"/>
                                  <wps:cNvSpPr>
                                    <a:spLocks/>
                                  </wps:cNvSpPr>
                                  <wps:spPr bwMode="auto">
                                    <a:xfrm>
                                      <a:off x="4780" y="316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1456" o:spid="_x0000_s1368" style="position:absolute;left:0;text-align:left;margin-left:66.65pt;margin-top:.4pt;width:324.05pt;height:149.3pt;z-index:251645952" coordsize="6610,3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">
                      <v:group id="Group 1222" o:spid="_x0000_s1369" style="position:absolute;left:1440;top:622;width:360;height:129" coordorigin="1440,622"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iCrscAAADeAAAADwAAAGRycy9kb3ducmV2LnhtbESPy2qDQBSG94W8w3AC&#10;3TWjhjTFZgxBktJFKOQCpbuDc6Kic0aciZq37ywKXf78N77NdjKtGKh3tWUF8SICQVxYXXOp4Ho5&#10;vLyBcB5ZY2uZFDzIwTabPW0w1XbkEw1nX4owwi5FBZX3XSqlKyoy6Ba2Iw7ezfYGfZB9KXWPYxg3&#10;rUyi6FUarDk8VNhRXlHRnO9GwceI424Z74djc8sfP5fV1/cxJqWe59PuHYSnyf+H/9qfWsEqTtY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tiCrscAAADe&#10;AAAADwAAAAAAAAAAAAAAAACqAgAAZHJzL2Rvd25yZXYueG1sUEsFBgAAAAAEAAQA+gAAAJ4DAAAA&#10;AA==&#10;">
                        <v:oval id="Oval 1311" o:spid="_x0000_s1370" style="position:absolute;left:1440;top:62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XXMYA&#10;AADeAAAADwAAAGRycy9kb3ducmV2LnhtbESPQWvCQBSE74X+h+UVvNVNDLESXUUUwR56aNreH9ln&#10;Esy+DdlnTP99t1DocZiZb5jNbnKdGmkIrWcD6TwBRVx523Jt4PPj9LwCFQTZYueZDHxTgN328WGD&#10;hfV3fqexlFpFCIcCDTQifaF1qBpyGOa+J47exQ8OJcqh1nbAe4S7Ti+SZKkdthwXGuzp0FB1LW/O&#10;wLHel8tRZ5Jnl+NZ8uvX22uWGjN7mvZrUEKT/If/2mdrIE8XLyn83o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cXXMYAAADeAAAADwAAAAAAAAAAAAAAAACYAgAAZHJz&#10;L2Rvd25yZXYueG1sUEsFBgAAAAAEAAQA9QAAAIsDAAAAAA==&#10;"/>
                        <v:oval id="Oval 1312" o:spid="_x0000_s1371" style="position:absolute;left:1614;top:66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JK8YA&#10;AADeAAAADwAAAGRycy9kb3ducmV2LnhtbESPT0vDQBTE74LfYXlCb3bzh1SJ3ZZiKdSDB6PeH9nX&#10;JDT7NmSfafrtu4LgcZiZ3zDr7ex6NdEYOs8G0mUCirj2tuPGwNfn4fEZVBBki71nMnClANvN/d0a&#10;S+sv/EFTJY2KEA4lGmhFhlLrULfkMCz9QBy9kx8dSpRjo+2Ilwh3vc6SZKUddhwXWhzotaX6XP04&#10;A/tmV60mnUuRn/ZHKc7f7295asziYd69gBKa5T/81z5aA0WaPWXweydeAb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WJK8YAAADeAAAADwAAAAAAAAAAAAAAAACYAgAAZHJz&#10;L2Rvd25yZXYueG1sUEsFBgAAAAAEAAQA9QAAAIsDAAAAAA==&#10;"/>
                        <v:oval id="Oval 1313" o:spid="_x0000_s1372" style="position:absolute;left:1726;top:65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ssMYA&#10;AADeAAAADwAAAGRycy9kb3ducmV2LnhtbESPQWvCQBSE74X+h+UVvNVNDLESXUUUwR56aNreH9ln&#10;Esy+DdlnTP99t1DocZiZb5jNbnKdGmkIrWcD6TwBRVx523Jt4PPj9LwCFQTZYueZDHxTgN328WGD&#10;hfV3fqexlFpFCIcCDTQifaF1qBpyGOa+J47exQ8OJcqh1nbAe4S7Ti+SZKkdthwXGuzp0FB1LW/O&#10;wLHel8tRZ5Jnl+NZ8uvX22uWGjN7mvZrUEKT/If/2mdrIE8XLxn83o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kssMYAAADeAAAADwAAAAAAAAAAAAAAAACYAgAAZHJz&#10;L2Rvd25yZXYueG1sUEsFBgAAAAAEAAQA9QAAAIsDAAAAAA==&#10;"/>
                      </v:group>
                      <v:group id="Group 1223" o:spid="_x0000_s1373" style="position:absolute;left:1146;width:4020;height:3512" coordorigin="1146" coordsize="4020,3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XjhK3IAAAA&#10;3gAAAA8AAAAAAAAAAAAAAAAAqgIAAGRycy9kb3ducmV2LnhtbFBLBQYAAAAABAAEAPoAAACfAwAA&#10;AAA=&#10;">
                        <v:group id="Group 1255" o:spid="_x0000_s1374" style="position:absolute;left:1205;width:3961;height:3512" coordorigin="1205" coordsize="3961,3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8hNscAAADeAAAADwAAAGRycy9kb3ducmV2LnhtbESPQWvCQBSE7wX/w/KE&#10;3nQTS6xEVxFR8SCFqiDeHtlnEsy+Ddk1if++Wyj0OMzMN8xi1ZtKtNS40rKCeByBIM6sLjlXcDnv&#10;RjMQziNrrCyTghc5WC0HbwtMte34m9qTz0WAsEtRQeF9nUrpsoIMurGtiYN3t41BH2STS91gF+Cm&#10;kpMomkqDJYeFAmvaFJQ9Tk+jYN9ht/6It+3xcd+8bufk63qMSan3Yb+eg/DU+//wX/ugFSTx5DO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q8hNscAAADe&#10;AAAADwAAAAAAAAAAAAAAAACqAgAAZHJzL2Rvd25yZXYueG1sUEsFBgAAAAAEAAQA+gAAAJ4DAAAA&#10;AA==&#10;">
                          <v:group id="Group 1287" o:spid="_x0000_s1375" style="position:absolute;left:1850;width:1559;height:3060" coordorigin="1851"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2/QccAAADeAAAADwAAAGRycy9kb3ducmV2LnhtbESPT4vCMBTE78J+h/AW&#10;9qZpXdSlGkXEXTyI4B9YvD2aZ1tsXkoT2/rtjSB4HGbmN8xs0ZlSNFS7wrKCeBCBIE6tLjhTcDr+&#10;9n9AOI+ssbRMCu7kYDH/6M0w0bblPTUHn4kAYZeggtz7KpHSpTkZdANbEQfvYmuDPsg6k7rGNsBN&#10;KYdRNJYGCw4LOVa0yim9Hm5GwV+L7fI7Xjfb62V1Px9Hu/9tTEp9fXbLKQhPnX+HX+2NVjCKh5Mx&#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n2/QccAAADe&#10;AAAADwAAAAAAAAAAAAAAAACqAgAAZHJzL2Rvd25yZXYueG1sUEsFBgAAAAAEAAQA+gAAAJ4DAAAA&#10;AA==&#10;">
                            <v:group id="Group 1304" o:spid="_x0000_s1376" style="position:absolute;left:2385;width:171;height:2438" coordorigin="2374"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Ea2scAAADeAAAADwAAAGRycy9kb3ducmV2LnhtbESPT4vCMBTE7wt+h/AE&#10;b2taxVWqUURU9iAL/gHx9miebbF5KU1s67ffLCx4HGbmN8xi1ZlSNFS7wrKCeBiBIE6tLjhTcDnv&#10;PmcgnEfWWFomBS9ysFr2PhaYaNvykZqTz0SAsEtQQe59lUjp0pwMuqGtiIN3t7VBH2SdSV1jG+Cm&#10;lKMo+pIGCw4LOVa0ySl9nJ5Gwb7Fdj2Ot83hcd+8bufJz/UQk1KDfreeg/DU+Xf4v/2tFUzi0XQK&#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TEa2scAAADe&#10;AAAADwAAAAAAAAAAAAAAAACqAgAAZHJzL2Rvd25yZXYueG1sUEsFBgAAAAAEAAQA+gAAAJ4DAAAA&#10;AA==&#10;">
                              <v:rect id="Rectangle 1309" o:spid="_x0000_s1377" style="position:absolute;left:2422;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kMnsEA&#10;AADeAAAADwAAAGRycy9kb3ducmV2LnhtbERPTYvCMBC9C/6HMMLeNK2wKl2jSGFdb6JVvA7NbFts&#10;Jt0kav33m4Pg8fG+l+vetOJOzjeWFaSTBARxaXXDlYJT8T1egPABWWNrmRQ8ycN6NRwsMdP2wQe6&#10;H0MlYgj7DBXUIXSZlL6syaCf2I44cr/WGQwRukpqh48Yblo5TZKZNNhwbKixo7ym8nq8GQVbPu/d&#10;XxHyC6enkuT58sx3P0p9jPrNF4hAfXiLX+6dVvCZTudxb7wTr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5DJ7BAAAA3gAAAA8AAAAAAAAAAAAAAAAAmAIAAGRycy9kb3du&#10;cmV2LnhtbFBLBQYAAAAABAAEAPUAAACGAwAAAAA=&#10;" fillcolor="#767676">
                                <v:fill angle="90" focus="50%" type="gradient"/>
                              </v:rect>
                              <v:rect id="Rectangle 1310" o:spid="_x0000_s1378" style="position:absolute;left:2374;top:187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7dcYA&#10;AADeAAAADwAAAGRycy9kb3ducmV2LnhtbESPQUsDMRSE74L/ITzBm8120a5dmxYpFHqooNXS6+vm&#10;mSxuXpYkttt/b4RCj8PMfMPMFoPrxJFCbD0rGI8KEMSN1y0bBV+fq4dnEDEha+w8k4IzRVjMb29m&#10;WGt/4g86bpMRGcKxRgU2pb6WMjaWHMaR74mz9+2Dw5RlMFIHPGW462RZFBPpsOW8YLGnpaXmZ/vr&#10;FKzJ+MfNJpj94c2+7/AcdFlVSt3fDa8vIBIN6Rq+tNdawdO4rKbwfydf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q7dcYAAADeAAAADwAAAAAAAAAAAAAAAACYAgAAZHJz&#10;L2Rvd25yZXYueG1sUEsFBgAAAAAEAAQA9QAAAIsDAAAAAA==&#10;" fillcolor="#333"/>
                            </v:group>
                            <v:group id="Group 1305" o:spid="_x0000_s1379" style="position:absolute;left:1851;top:2412;width:1210;height:247" coordorigin="1851,2412"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8N8onFAAAA3gAA&#10;AA8AAAAAAAAAAAAAAAAAqgIAAGRycy9kb3ducmV2LnhtbFBLBQYAAAAABAAEAPoAAACcAwAAAAA=&#10;">
                              <v:rect id="Rectangle 1306" o:spid="_x0000_s1380" style="position:absolute;left:1851;top:2412;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4ag8gA&#10;AADeAAAADwAAAGRycy9kb3ducmV2LnhtbESPT2vCQBTE74LfYXmCF6mbWLQhZhVbFHqoh6rQHh/Z&#10;lz+YfRuya4zfvlso9DjMzG+YbDuYRvTUudqygngegSDOra65VHA5H54SEM4ja2wsk4IHOdhuxqMM&#10;U23v/En9yZciQNilqKDyvk2ldHlFBt3ctsTBK2xn0AfZlVJ3eA9w08hFFK2kwZrDQoUtvVWUX083&#10;o0AeL8nzozi+fu+XL/XHlfpZ9NUrNZ0MuzUIT4P/D/+137WCZbxIYvi9E66A3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hqDyAAAAN4AAAAPAAAAAAAAAAAAAAAAAJgCAABk&#10;cnMvZG93bnJldi54bWxQSwUGAAAAAAQABAD1AAAAjQMAAAAA&#10;" fillcolor="gray"/>
                              <v:rect id="Rectangle 1307" o:spid="_x0000_s1381" style="position:absolute;left:1851;top:2567;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sMQA&#10;AADeAAAADwAAAGRycy9kb3ducmV2LnhtbESPQWvCQBSE70L/w/IK3nTXgK1EN0FKi/ZYFc+P7GsS&#10;zL4NuxuT/vuuUOhxmJlvmF052U7cyYfWsYbVUoEgrpxpudZwOX8sNiBCRDbYOSYNPxSgLJ5mO8yN&#10;G/mL7qdYiwThkKOGJsY+lzJUDVkMS9cTJ+/beYsxSV9L43FMcNvJTKkXabHltNBgT28NVbfTYDXs&#10;s9cz9sOnr9+jWo+Hq+qG6qb1/Hnab0FEmuJ/+K99NBrWq2yTweNOu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vhbDEAAAA3gAAAA8AAAAAAAAAAAAAAAAAmAIAAGRycy9k&#10;b3ducmV2LnhtbFBLBQYAAAAABAAEAPUAAACJAwAAAAA=&#10;" fillcolor="#969696">
                                <v:fill color2="#454545" focusposition=".5,.5" focussize="" focus="100%" type="gradientRadial"/>
                              </v:rect>
                              <v:rect id="Rectangle 1308" o:spid="_x0000_s1382" style="position:absolute;left:3048;top:2567;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gK8QA&#10;AADeAAAADwAAAGRycy9kb3ducmV2LnhtbESPQWsCMRSE7wX/Q3iCt5q4YiurUURaWo/V4vmxee4u&#10;bl6WJOtu/30jCB6HmfmGWW8H24gb+VA71jCbKhDEhTM1lxp+T5+vSxAhIhtsHJOGPwqw3Yxe1pgb&#10;1/MP3Y6xFAnCIUcNVYxtLmUoKrIYpq4lTt7FeYsxSV9K47FPcNvITKk3abHmtFBhS/uKiuuxsxp2&#10;2fsJ2+7gy4+oFv3XWTVdcdV6Mh52KxCRhvgMP9rfRsNili3ncL+Tr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ICvEAAAA3gAAAA8AAAAAAAAAAAAAAAAAmAIAAGRycy9k&#10;b3ducmV2LnhtbFBLBQYAAAAABAAEAPUAAACJAwAAAAA=&#10;" fillcolor="#969696">
                                <v:fill color2="#454545" focusposition=".5,.5" focussize="" focus="100%" type="gradientRadial"/>
                              </v:rect>
                            </v:group>
                          </v:group>
                          <v:group id="Group 1288" o:spid="_x0000_s1383" style="position:absolute;left:1205;top:522;width:2400;height:476;rotation:410292fd" coordorigin="1206,522" coordsize="2400,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0b4SxgAAAN4A&#10;AAAPAAAAAAAAAAAAAAAAAKoCAABkcnMvZG93bnJldi54bWxQSwUGAAAAAAQABAD6AAAAnQMAAAAA&#10;">
                            <v:group id="Group 1297" o:spid="_x0000_s1384" style="position:absolute;left:2168;top:-440;width:476;height:2400;rotation:90" coordorigin="2173,-446" coordsize="481,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pQKxgAAAN4A&#10;AAAPAAAAAAAAAAAAAAAAAKoCAABkcnMvZG93bnJldi54bWxQSwUGAAAAAAQABAD6AAAAnQMAAAAA&#10;">
                              <v:group id="xjhhxsy8" o:spid="_x0000_s1385" style="position:absolute;left:2173;top:-446;width:481;height:2340" coordorigin="2168,-44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z2bFAAAA3gAA&#10;AA8AAAAAAAAAAAAAAAAAqgIAAGRycy9kb3ducmV2LnhtbFBLBQYAAAAABAAEAPoAAACcAwAAAAA=&#10;">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538" o:spid="_x0000_s1386" type="#_x0000_t134" style="position:absolute;left:1664;top:87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gnccA&#10;AADeAAAADwAAAGRycy9kb3ducmV2LnhtbESPQWvCQBSE74L/YXmCN91ErUrqKqWgaMWDaUF7e2Sf&#10;STD7NmRXTf99t1DwOMzMN8xi1ZpK3KlxpWUF8TACQZxZXXKu4OtzPZiDcB5ZY2WZFPyQg9Wy21lg&#10;ou2Dj3RPfS4ChF2CCgrv60RKlxVk0A1tTRy8i20M+iCbXOoGHwFuKjmKoqk0WHJYKLCm94Kya3oz&#10;Ck52c2BznKXjff0xacfxhL93Z6X6vfbtFYSn1j/D/+2tVvASj+Yz+Ls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SoJ3HAAAA3gAAAA8AAAAAAAAAAAAAAAAAmAIAAGRy&#10;cy9kb3ducmV2LnhtbFBLBQYAAAAABAAEAPUAAACMAwAAAAA=&#10;"/>
                                <v:shape id="Freeform 1303" o:spid="_x0000_s1387" style="position:absolute;left:2168;top:-44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GUsQA&#10;AADeAAAADwAAAGRycy9kb3ducmV2LnhtbERPz2vCMBS+D/wfwhN2m2mFSalGEVHxNKYben02z7TY&#10;vNQm1s6/fjkMdvz4fs8Wva1FR62vHCtIRwkI4sLpio2C76/NWwbCB2SNtWNS8EMeFvPBywxz7R68&#10;p+4QjIgh7HNUUIbQ5FL6oiSLfuQa4shdXGsxRNgaqVt8xHBby3GSTKTFimNDiQ2tSiquh7tVYNLu&#10;uZ40T7M/ns43/5FtP8P5qNTrsF9OQQTqw7/4z73TCt7TcRb3xjvxCs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RRlLEAAAA3gAAAA8AAAAAAAAAAAAAAAAAmAIAAGRycy9k&#10;b3ducmV2LnhtbFBLBQYAAAAABAAEAPUAAACJAwAAAAA=&#10;" path="m60,1007l60,90,,,405,,375,105r,902e">
                                  <v:path arrowok="t" o:connecttype="custom" o:connectlocs="60,1007;60,90;0,0;405,0;375,105;375,1007" o:connectangles="0,0,0,0,0,0"/>
                                </v:shape>
                              </v:group>
                              <v:rect id="Rectangle 1301" o:spid="_x0000_s1388" style="position:absolute;left:2273;top:-491;width:270;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01RcgA&#10;AADeAAAADwAAAGRycy9kb3ducmV2LnhtbESPQWvCQBSE74X+h+UVvNVNAhYbXcUWCxaR0lTw+sg+&#10;k2j2bbq7avTXdwuFHoeZ+YaZznvTijM531hWkA4TEMSl1Q1XCrZfb49jED4ga2wtk4IreZjP7u+m&#10;mGt74U86F6ESEcI+RwV1CF0upS9rMuiHtiOO3t46gyFKV0nt8BLhppVZkjxJgw3HhRo7eq2pPBYn&#10;o+CW3Va7zWj5st67ZfrRHMJ38b5RavDQLyYgAvXhP/zXXmkFozQbP8PvnXgF5O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TVFyAAAAN4AAAAPAAAAAAAAAAAAAAAAAJgCAABk&#10;cnMvZG93bnJldi54bWxQSwUGAAAAAAQABAD1AAAAjQMAAAAA&#10;" fillcolor="#969696"/>
                            </v:group>
                            <v:rect id="Rectangle 1298" o:spid="_x0000_s1389" style="position:absolute;left:2496;top:57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yqO8QA&#10;AADeAAAADwAAAGRycy9kb3ducmV2LnhtbESPzYrCMBSF9wO+Q7iCuzG14qDVKKIozlLrxt21ubbV&#10;5qY0UatPP1kMuDycP77ZojWVeFDjSssKBv0IBHFmdcm5gmO6+R6DcB5ZY2WZFLzIwWLe+Zphou2T&#10;9/Q4+FyEEXYJKii8rxMpXVaQQde3NXHwLrYx6INscqkbfIZxU8k4in6kwZLDQ4E1rQrKboe7UXAu&#10;4yO+9+k2MpPN0P+26fV+WivV67bLKQhPrf+E/9s7rWA0iCcBIOAEFJ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cqjvEAAAA3gAAAA8AAAAAAAAAAAAAAAAAmAIAAGRycy9k&#10;b3ducmV2LnhtbFBLBQYAAAAABAAEAPUAAACJAwAAAAA=&#10;"/>
                            <v:rect id="Rectangle 1299" o:spid="_x0000_s1390" style="position:absolute;left:2511;top:861;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PoMcA&#10;AADeAAAADwAAAGRycy9kb3ducmV2LnhtbESPQWvCQBSE70L/w/IKvekmKS01uoaiKO1Rk0tvz+wz&#10;ic2+DdmNxv76bqHgcZiZb5hlNppWXKh3jWUF8SwCQVxa3XCloMi30zcQziNrbC2Tghs5yFYPkyWm&#10;2l55T5eDr0SAsEtRQe19l0rpypoMupntiIN3sr1BH2RfSd3jNcBNK5MoepUGGw4LNXa0rqn8PgxG&#10;wbFJCvzZ57vIzLfP/nPMz8PXRqmnx/F9AcLT6O/h//aHVvASJ/MY/u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QD6DHAAAA3gAAAA8AAAAAAAAAAAAAAAAAmAIAAGRy&#10;cy9kb3ducmV2LnhtbFBLBQYAAAAABAAEAPUAAACMAwAAAAA=&#10;"/>
                          </v:group>
                          <v:group id="Group 1289" o:spid="_x0000_s1391" style="position:absolute;left:4196;top:1262;width:524;height:2250;rotation:-678123fd" coordorigin="4196,1260" coordsize="434,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KVcxxgAAAN4A&#10;AAAPAAAAAAAAAAAAAAAAAKoCAABkcnMvZG93bnJldi54bWxQSwUGAAAAAAQABAD6AAAAnQMAAAAA&#10;">
                            <v:group id="xjhhxsy8" o:spid="_x0000_s1392" style="position:absolute;left:4196;top:1260;width:434;height:1875" coordorigin="4206,1260"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b6I8cAAADeAAAADwAAAGRycy9kb3ducmV2LnhtbESPT4vCMBTE7wt+h/AE&#10;b2taxUWrUURUPMiCf0C8PZpnW2xeShPb+u03Cwt7HGbmN8xi1ZlSNFS7wrKCeBiBIE6tLjhTcL3s&#10;PqcgnEfWWFomBW9ysFr2PhaYaNvyiZqzz0SAsEtQQe59lUjp0pwMuqGtiIP3sLVBH2SdSV1jG+Cm&#10;lKMo+pIGCw4LOVa0ySl9nl9Gwb7Fdj2Ot83x+di875fJ9+0Yk1KDfreeg/DU+f/wX/ugFUzi0WwM&#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gb6I8cAAADe&#10;AAAADwAAAAAAAAAAAAAAAACqAgAAZHJzL2Rvd25yZXYueG1sUEsFBgAAAAAEAAQA+gAAAJ4DAAAA&#10;AA==&#10;">
                              <v:shape id="AutoShape 545" o:spid="_x0000_s1393" type="#_x0000_t134" style="position:absolute;left:3702;top:2579;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moN8gA&#10;AADeAAAADwAAAGRycy9kb3ducmV2LnhtbESPQWvCQBSE7wX/w/KE3uommtoaXUUKlVbxYFpQb4/s&#10;Mwlm34bsVtN/7xYKHoeZ+YaZLTpTiwu1rrKsIB5EIIhzqysuFHx/vT+9gnAeWWNtmRT8koPFvPcw&#10;w1TbK+/okvlCBAi7FBWU3jeplC4vyaAb2IY4eCfbGvRBtoXULV4D3NRyGEVjabDisFBiQ28l5efs&#10;xyjY29WWze4lG22addKN4oSPnwelHvvdcgrCU+fv4f/2h1bwHA8nCfzdCV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Wag3yAAAAN4AAAAPAAAAAAAAAAAAAAAAAJgCAABk&#10;cnMvZG93bnJldi54bWxQSwUGAAAAAAQABAD1AAAAjQMAAAAA&#10;"/>
                              <v:shape id="Freeform 1296" o:spid="_x0000_s1394" style="position:absolute;left:4206;top:1260;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EcgA&#10;AADeAAAADwAAAGRycy9kb3ducmV2LnhtbESPT2vCQBTE7wW/w/KE3uomgqKpq5RSS0/in5Jen9nX&#10;TWj2bcxuY/TTdwWhx2FmfsMsVr2tRUetrxwrSEcJCOLC6YqNgs/D+mkGwgdkjbVjUnAhD6vl4GGB&#10;mXZn3lG3D0ZECPsMFZQhNJmUvijJoh+5hjh63661GKJsjdQtniPc1nKcJFNpseK4UGJDryUVP/tf&#10;q8Ck3fVt2lzNLv86nvxm9r4Nx1ypx2H/8gwiUB/+w/f2h1YwScfzCdzuxCs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X8RyAAAAN4AAAAPAAAAAAAAAAAAAAAAAJgCAABk&#10;cnMvZG93bnJldi54bWxQSwUGAAAAAAQABAD1AAAAjQMAAAAA&#10;" path="m60,1007l60,90,,,405,,375,105r,902e">
                                <v:path arrowok="t" o:connecttype="custom" o:connectlocs="60,1007;60,90;0,0;405,0;375,105;375,1007" o:connectangles="0,0,0,0,0,0"/>
                              </v:shape>
                            </v:group>
                            <v:line id="Line 547" o:spid="_x0000_s1395" style="position:absolute;visibility:visible;mso-wrap-style:square" from="4266,2400" to="461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n18kAAADeAAAADwAAAGRycy9kb3ducmV2LnhtbESPT2vCQBTE74V+h+UVeqsbLYYaXUUq&#10;gvZQ/Ad6fGZfk7TZt2F3TdJv3y0Uehxm5jfMbNGbWrTkfGVZwXCQgCDOra64UHA6rp9eQPiArLG2&#10;TAq+ycNifn83w0zbjvfUHkIhIoR9hgrKEJpMSp+XZNAPbEMcvQ/rDIYoXSG1wy7CTS1HSZJKgxXH&#10;hRIbei0p/zrcjIL3513aLrdvm/68Ta/5an+9fHZOqceHfjkFEagP/+G/9kYrGA9HkxR+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Ep9fJAAAA3gAAAA8AAAAA&#10;AAAAAAAAAAAAoQIAAGRycy9kb3ducmV2LnhtbFBLBQYAAAAABAAEAPkAAACXAwAAAAA=&#10;"/>
                          </v:group>
                          <v:group id="Group 1290" o:spid="_x0000_s1396" style="position:absolute;left:3006;top:987;width:2160;height:1980;rotation:541749fd" coordorigin="3006,987" coordsize="1590,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Ca5wxgAAAN4A&#10;AAAPAAAAAAAAAAAAAAAAAKoCAABkcnMvZG93bnJldi54bWxQSwUGAAAAAAQABAD6AAAAnQMAAAAA&#10;">
                            <v:shape id="Freeform 1291" o:spid="_x0000_s1397" style="position:absolute;left:3006;top:1047;width:1560;height:1470;rotation:1049906fd;visibility:visible;mso-wrap-style:square;v-text-anchor:top" coordsize="1560,1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JGsUA&#10;AADeAAAADwAAAGRycy9kb3ducmV2LnhtbERPTWvCQBC9C/0PyxS8iNlEbKlpVikarR4bFa9DdpqE&#10;ZmdDdqupv757KPT4eN/ZajCtuFLvGssKkigGQVxa3XCl4HTcTl9AOI+ssbVMCn7IwWr5MMow1fbG&#10;H3QtfCVCCLsUFdTed6mUrqzJoItsRxy4T9sb9AH2ldQ93kK4aeUsjp+lwYZDQ40drWsqv4pvo6CY&#10;3KvYXZL3PD+fD4fNen7c7uZKjR+Ht1cQngb/L/5z77WCp2S2CHvDnXA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UkaxQAAAN4AAAAPAAAAAAAAAAAAAAAAAJgCAABkcnMv&#10;ZG93bnJldi54bWxQSwUGAAAAAAQABAD1AAAAigMAAAAA&#10;" path="m,210c230,105,460,,720,210v260,210,700,1050,840,1260e" filled="f">
                              <v:path arrowok="t" o:connecttype="custom" o:connectlocs="0,210;720,210;1560,1470" o:connectangles="0,0,0"/>
                            </v:shape>
                            <v:shape id="Freeform 1292" o:spid="_x0000_s1398" style="position:absolute;left:3036;top:987;width:1560;height:1470;rotation:1049906fd;visibility:visible;mso-wrap-style:square;v-text-anchor:top" coordsize="1560,1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sgccA&#10;AADeAAAADwAAAGRycy9kb3ducmV2LnhtbESPQWvCQBSE74L/YXkFL6KbiJWaukqxWvXYqPT6yL4m&#10;wezbkF019de7QsHjMDPfMLNFaypxocaVlhXEwwgEcWZ1ybmCw349eAPhPLLGyjIp+CMHi3m3M8NE&#10;2yt/0yX1uQgQdgkqKLyvEyldVpBBN7Q1cfB+bWPQB9nkUjd4DXBTyVEUTaTBksNCgTUtC8pO6dko&#10;SPu3PHI/8Wa1Oh53u8/leL/+GivVe2k/3kF4av0z/N/eagWv8Wg6hcedc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h7IHHAAAA3gAAAA8AAAAAAAAAAAAAAAAAmAIAAGRy&#10;cy9kb3ducmV2LnhtbFBLBQYAAAAABAAEAPUAAACMAwAAAAA=&#10;" path="m,210c230,105,460,,720,210v260,210,700,1050,840,1260e" filled="f">
                              <v:path arrowok="t" o:connecttype="custom" o:connectlocs="0,210;720,210;1560,1470" o:connectangles="0,0,0"/>
                            </v:shape>
                          </v:group>
                        </v:group>
                        <v:group id="Group 1256" o:spid="_x0000_s1399" style="position:absolute;left:1146;top:840;width:720;height:1079" coordorigin="1146,840" coordsize="1053,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k7FAAAA3gAA&#10;AA8AAAAAAAAAAAAAAAAAqgIAAGRycy9kb3ducmV2LnhtbFBLBQYAAAAABAAEAPoAAACcAwAAAAA=&#10;">
                          <v:group id="Group 1269" o:spid="_x0000_s1400" style="position:absolute;left:1146;top:1461;width:1053;height:954" coordorigin="1146,146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c1vVxgAAAN4A&#10;AAAPAAAAAAAAAAAAAAAAAKoCAABkcnMvZG93bnJldi54bWxQSwUGAAAAAAQABAD6AAAAnQMAAAAA&#10;">
                            <v:group id="Group 1273" o:spid="_x0000_s1401" style="position:absolute;left:1235;top:2458;width:1810;height:676" coordorigin="1235,245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ocWixgAAAN4A&#10;AAAPAAAAAAAAAAAAAAAAAKoCAABkcnMvZG93bnJldi54bWxQSwUGAAAAAAQABAD6AAAAnQMAAAAA&#10;">
                              <v:shape id="AutoShape 554" o:spid="_x0000_s1402" style="position:absolute;left:1275;top:251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tgsgA&#10;AADeAAAADwAAAGRycy9kb3ducmV2LnhtbESPT2vCQBTE70K/w/IKXqRuYrSUNKtIRdBDD8a29PjI&#10;vvyh2bchu2r89m5B8DjMzG+YbDWYVpypd41lBfE0AkFcWN1wpeDruH15A+E8ssbWMim4koPV8mmU&#10;YarthQ90zn0lAoRdigpq77tUSlfUZNBNbUccvNL2Bn2QfSV1j5cAN62cRdGrNNhwWKixo4+air/8&#10;ZBR870ve/OaLXSzjebVOJvS5/TkpNX4e1u8gPA3+Eb63d1rBIk6iBP7vh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p+2CyAAAAN4AAAAPAAAAAAAAAAAAAAAAAJgCAABk&#10;cnMvZG93bnJldi54bWxQSwUGAAAAAAQABAD1AAAAjQMAAAAA&#10;" path="m,l5760,21600r10080,l21600,,,xe" fillcolor="black" stroked="f">
                                <v:fill r:id="rId25" o:title="" type="pattern"/>
                                <v:stroke joinstyle="miter"/>
                                <v:path o:connecttype="custom" o:connectlocs="123,9;71,18;19,9;71,0" o:connectangles="0,0,0,0" textboxrect="4680,4664,16920,16936"/>
                              </v:shape>
                              <v:line id="Line 555" o:spid="_x0000_s1403" style="position:absolute;visibility:visible;mso-wrap-style:square" from="1235,2458" to="3045,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EGIckAAADeAAAADwAAAGRycy9kb3ducmV2LnhtbESPT2vCQBTE70K/w/IKvelGbYNEV5FK&#10;QXso/gM9PrOvSdrs27C7TdJv3y0Uehxm5jfMYtWbWrTkfGVZwXiUgCDOra64UHA+vQxnIHxA1lhb&#10;JgXf5GG1vBssMNO24wO1x1CICGGfoYIyhCaT0uclGfQj2xBH7906gyFKV0jtsItwU8tJkqTSYMVx&#10;ocSGnkvKP49fRsHbdJ+2693rtr/s0lu+OdyuH51T6uG+X89BBOrDf/ivvdUKnsbT5B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JxBiHJAAAA3gAAAA8AAAAA&#10;AAAAAAAAAAAAoQIAAGRycy9kb3ducmV2LnhtbFBLBQYAAAAABAAEAPkAAACXAwAAAAA=&#10;"/>
                            </v:group>
                            <v:shape id="Freeform 1274" o:spid="_x0000_s1404" style="position:absolute;left:1146;top:177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74GcYA&#10;AADeAAAADwAAAGRycy9kb3ducmV2LnhtbESPS4vCQBCE7wv7H4Ze8LZOVHwQHWUVAuJpfYB4azJt&#10;kjXTk2RGjf/eWRA8FlX1FTVbtKYUN2pcYVlBrxuBIE6tLjhTcNgn3xMQziNrLC2Tggc5WMw/P2YY&#10;a3vnLd12PhMBwi5GBbn3VSylS3My6Lq2Ig7e2TYGfZBNJnWD9wA3pexH0UgaLDgs5FjRKqf0srsa&#10;Bcuju6yTU71NTMW/x1Vd/43tRqnOV/szBeGp9e/wq73WCoa9QTSE/zvhCs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74GcYAAADeAAAADwAAAAAAAAAAAAAAAACYAgAAZHJz&#10;L2Rvd25yZXYueG1sUEsFBgAAAAAEAAQA9QAAAIsDAAAAAA==&#10;" path="m543,1404l,624,724,312,724,r543,l1265,330r729,294l1448,1404r-905,xe" filled="f">
                              <v:path arrowok="t" o:connecttype="custom" o:connectlocs="543,1404;0,624;724,312;724,0;1267,0;1265,330;1994,624;1448,1404;543,1404" o:connectangles="0,0,0,0,0,0,0,0,0"/>
                            </v:shape>
                            <v:group id="Group 1275" o:spid="_x0000_s1405" style="position:absolute;left:1778;top:1462;width:882;height:1634" coordorigin="1778,1462"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rDocYAAADeAAAADwAAAGRycy9kb3ducmV2LnhtbESPQYvCMBSE7wv+h/CE&#10;va1pV5SlGkXElT2IYF0Qb4/m2Rabl9LEtv57Iwgeh5n5hpkve1OJlhpXWlYQjyIQxJnVJecK/o+/&#10;Xz8gnEfWWFkmBXdysFwMPuaYaNvxgdrU5yJA2CWooPC+TqR0WUEG3cjWxMG72MagD7LJpW6wC3BT&#10;ye8omkqDJYeFAmtaF5Rd05tRsO2wW43jTbu7Xtb383GyP+1iUupz2K9mIDz1/h1+tf+0gkk8jqb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msOhxgAAAN4A&#10;AAAPAAAAAAAAAAAAAAAAAKoCAABkcnMvZG93bnJldi54bWxQSwUGAAAAAAQABAD6AAAAnQMAAAAA&#10;">
                              <v:shape id="AutoShape 558" o:spid="_x0000_s1406" style="position:absolute;left:1939;top:1734;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yE8QA&#10;AADeAAAADwAAAGRycy9kb3ducmV2LnhtbESP0WqDQBRE3wv9h+UW+lbX2CQak1VCoNDHNOkHXNxb&#10;NXHvirtR+/fdQKCPw8ycYXblbDox0uBaywoWUQyCuLK65VrB9/njLQPhPLLGzjIp+CUHZfH8tMNc&#10;24m/aDz5WgQIuxwVNN73uZSuasigi2xPHLwfOxj0QQ611ANOAW46mcTxWhpsOSw02NOhoep6uhkF&#10;iZmyfjWml5QS1mRvG3dceqVeX+b9FoSn2f+HH+1PrWC1eI9TuN8JV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EchPEAAAA3gAAAA8AAAAAAAAAAAAAAAAAmAIAAGRycy9k&#10;b3ducmV2LnhtbFBLBQYAAAAABAAEAPUAAACJAwAAAAA=&#10;" path="m,l5400,21600r10800,l21600,,,xe" filled="f">
                                <v:stroke joinstyle="miter"/>
                                <v:path o:connecttype="custom" o:connectlocs="6,2;4,4;1,2;4,0" o:connectangles="0,0,0,0" textboxrect="4507,4466,17093,17134"/>
                              </v:shape>
                              <v:oval id="hx30Oval 20" o:spid="_x0000_s1407" style="position:absolute;left:1979;top:1578;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ZPsEA&#10;AADeAAAADwAAAGRycy9kb3ducmV2LnhtbERPTYvCMBC9L/gfwgheFk3rokg1ihRcvG7Xg8exGdti&#10;MylJ1rb/3hyEPT7e9+4wmFY8yfnGsoJ0kYAgLq1uuFJw+T3NNyB8QNbYWiYFI3k47CcfO8y07fmH&#10;nkWoRAxhn6GCOoQuk9KXNRn0C9sRR+5uncEQoaukdtjHcNPKZZKspcGGY0ONHeU1lY/izyhwn92Y&#10;j+f8lN74u1j1G31dX7RSs+lw3IIINIR/8dt91gpW6VcS98Y78Qr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c2T7BAAAA3gAAAA8AAAAAAAAAAAAAAAAAmAIAAGRycy9kb3du&#10;cmV2LnhtbFBLBQYAAAAABAAEAPUAAACGAwAAAAA=&#10;" fillcolor="black"/>
                              <v:rect id="hx30Rectangle 21" o:spid="_x0000_s1408" style="position:absolute;left:2059;top:1462;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jkVsUA&#10;AADeAAAADwAAAGRycy9kb3ducmV2LnhtbESP3YrCMBSE74V9h3AW9kY0VVG02yi6IIg3YvUBDs3p&#10;D9uclCba7j69EQQvh5n5hkk2vanFnVpXWVYwGUcgiDOrKy4UXC/70RKE88gaa8uk4I8cbNYfgwRj&#10;bTs+0z31hQgQdjEqKL1vYildVpJBN7YNcfBy2xr0QbaF1C12AW5qOY2ihTRYcVgosaGfkrLf9GYU&#10;7Lquyk//KQ+Pxa4/TnF/QV8r9fXZb79BeOr9O/xqH7SC+WQWreB5J1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ORWxQAAAN4AAAAPAAAAAAAAAAAAAAAAAJgCAABkcnMv&#10;ZG93bnJldi54bWxQSwUGAAAAAAQABAD1AAAAigMAAAAA&#10;" fillcolor="black"/>
                              <v:shape id="hx30Freeform 72" o:spid="_x0000_s1409" style="position:absolute;left:1818;top:2006;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ne8MA&#10;AADeAAAADwAAAGRycy9kb3ducmV2LnhtbESPTWvCQBCG74X+h2UK3upu1IqkrlJE0au2tB6H7DRJ&#10;zcyG7Krx37sHoceX94tnvuy5URfqQu3FQjY0oEgK72opLXx9bl5noEJEcdh4IQs3CrBcPD/NMXf+&#10;Knu6HGKp0oiEHC1UMba51qGoiDEMfUuSvF/fMcYku1K7Dq9pnBs9MmaqGWtJDxW2tKqoOB3ObOHn&#10;e008nQiPVmL89o9Px6Y01g5e+o93UJH6+B9+tHfOwls2zhJAwkkoo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One8MAAADe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1282" o:spid="_x0000_s1410" style="position:absolute;left:1778;top:1638;width:712;height:157" coordorigin="1778,163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s0IxgAAAN4A&#10;AAAPAAAAAAAAAAAAAAAAAKoCAABkcnMvZG93bnJldi54bWxQSwUGAAAAAAQABAD6AAAAnQMAAAAA&#10;">
                                <v:rect id="Rectangle 1283" o:spid="_x0000_s1411" style="position:absolute;left:1925;top:163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CdEMcA&#10;AADeAAAADwAAAGRycy9kb3ducmV2LnhtbESPT2vCQBTE74V+h+UVvNXNHyo2dZVSUepR48Xba/Y1&#10;SZt9G7IbjX56VxA8DjPzG2a2GEwjjtS52rKCeByBIC6srrlUsM9Xr1MQziNrbCyTgjM5WMyfn2aY&#10;aXviLR13vhQBwi5DBZX3bSalKyoy6Ma2JQ7er+0M+iC7UuoOTwFuGplE0UQarDksVNjSV0XF/643&#10;Cn7qZI+Xbb6OzPsq9Zsh/+sPS6VGL8PnBwhPg3+E7+1vreAtTuMEbnfCFZ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wnRDHAAAA3gAAAA8AAAAAAAAAAAAAAAAAmAIAAGRy&#10;cy9kb3ducmV2LnhtbFBLBQYAAAAABAAEAPUAAACMAwAAAAA=&#10;">
                                  <o:lock v:ext="edit" aspectratio="t"/>
                                </v:rect>
                                <v:rect id="Rectangle 1284" o:spid="_x0000_s1412" style="position:absolute;left:1778;top:170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4i8cA&#10;AADeAAAADwAAAGRycy9kb3ducmV2LnhtbESPT2vCQBTE74LfYXmCN938oaVNXUUUSz1qvPT2mn1N&#10;otm3IbvRtJ++KxQ8DjPzG2axGkwjrtS52rKCeB6BIC6srrlUcMp3sxcQziNrbCyTgh9ysFqORwvM&#10;tL3xga5HX4oAYZehgsr7NpPSFRUZdHPbEgfv23YGfZBdKXWHtwA3jUyi6FkarDksVNjSpqLicuyN&#10;gq86OeHvIX+PzOsu9fshP/efW6Wmk2H9BsLT4B/h//aHVvAUp3EK9zvh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8OIvHAAAA3gAAAA8AAAAAAAAAAAAAAAAAmAIAAGRy&#10;cy9kb3ducmV2LnhtbFBLBQYAAAAABAAEAPUAAACMAwAAAAA=&#10;">
                                  <o:lock v:ext="edit" aspectratio="t"/>
                                </v:rect>
                              </v:group>
                            </v:group>
                            <v:shape id="AutoShape 565" o:spid="_x0000_s1413" style="position:absolute;left:1517;top:317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UTBcYA&#10;AADeAAAADwAAAGRycy9kb3ducmV2LnhtbESPQWvCQBSE70L/w/IEL6KbWCsaXaUUBS8iVS/eHtln&#10;sph9G7JbE/99t1DwOMzMN8xq09lKPKjxxrGCdJyAIM6dNlwouJx3ozkIH5A1Vo5JwZM8bNZvvRVm&#10;2rX8TY9TKESEsM9QQRlCnUnp85Is+rGriaN3c43FEGVTSN1gG+G2kpMkmUmLhuNCiTV9lZTfTz9W&#10;gakP+2u3aI9Dd59Pj2i2w628KDXod59LEIG68Ar/t/dawUf6nk7h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UTBcYAAADeAAAADwAAAAAAAAAAAAAAAACYAgAAZHJz&#10;L2Rvd25yZXYueG1sUEsFBgAAAAAEAAQA9QAAAIsDAAAAAA==&#10;" path="m,l4096,21600r13408,l21600,,,xe">
                              <v:stroke joinstyle="miter"/>
                              <v:path o:connecttype="custom" o:connectlocs="66,0;36,0;7,0;36,0" o:connectangles="0,0,0,0" textboxrect="3855,3825,17745,17775"/>
                            </v:shape>
                            <v:rect id="Rectangle 1277" o:spid="_x0000_s1414" style="position:absolute;left:1677;top:315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FZMUA&#10;AADeAAAADwAAAGRycy9kb3ducmV2LnhtbESPQYvCMBSE74L/ITxhb5pWcdFqFNnFxT1qvXh7Ns+2&#10;2ryUJmr115uFBY/DzHzDzJetqcSNGldaVhAPIhDEmdUl5wr26bo/AeE8ssbKMil4kIPlotuZY6Lt&#10;nbd02/lcBAi7BBUU3teJlC4ryKAb2Jo4eCfbGPRBNrnUDd4D3FRyGEWf0mDJYaHAmr4Kyi67q1Fw&#10;LId7fG7Tn8hM1yP/26bn6+FbqY9eu5qB8NT6d/i/vdEKxvEoHsPfnXA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QVkxQAAAN4AAAAPAAAAAAAAAAAAAAAAAJgCAABkcnMv&#10;ZG93bnJldi54bWxQSwUGAAAAAAQABAD1AAAAigMAAAAA&#10;"/>
                          </v:group>
                          <v:group id="Group 1270" o:spid="_x0000_s1415" style="position:absolute;left:1578;top:840;width:249;height:639" coordorigin="1578,840"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Q1V8xgAAAN4A&#10;AAAPAAAAAAAAAAAAAAAAAKoCAABkcnMvZG93bnJldi54bWxQSwUGAAAAAAQABAD6AAAAnQMAAAAA&#10;">
                            <o:lock v:ext="edit" aspectratio="t"/>
                            <v:shape id="Freeform 1271" o:spid="_x0000_s1416" style="position:absolute;left:943;top:1475;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3sbcgA&#10;AADeAAAADwAAAGRycy9kb3ducmV2LnhtbESPT2vCQBTE74LfYXlCL1I3UfwXXaUGAoXiQevB4yP7&#10;TILZtyG71dRP3y0IHoeZ+Q2z3namFjdqXWVZQTyKQBDnVldcKDh9Z+8LEM4ja6wtk4JfcrDd9Htr&#10;TLS984FuR1+IAGGXoILS+yaR0uUlGXQj2xAH72Jbgz7ItpC6xXuAm1qOo2gmDVYcFkpsKC0pvx5/&#10;jILz127+WFxnJk7T5dDu9tl4esqUeht0HysQnjr/Cj/bn1rBNJ7Ec/i/E6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Hext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1272" o:spid="_x0000_s1417" style="position:absolute;left:1422;top:2144;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AY8gA&#10;AADeAAAADwAAAGRycy9kb3ducmV2LnhtbESPzU7DQAyE70i8w8pIvaB2EwpVG7qtIFKlShxKfx7A&#10;yjo/kPVG2W0T3h4fkDjaHs/Mt96OrlU36kPj2UA6S0ARF942XBm4nHfTJagQkS22nsnADwXYbu7v&#10;1phZP/CRbqdYKTHhkKGBOsYu0zoUNTkMM98Ry630vcMoY19p2+Mg5q7VT0my0A4bloQaO8prKr5P&#10;V2egLB/z/aqtDrJZfT0Pn2X+/qGNmTyMb6+gIo3xX/z3vbcGXtJ5Kn0FR1BAb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7MBj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1257" o:spid="_x0000_s1418" style="position:absolute;left:1206;top:1890;width:1552;height:125;rotation:180" coordorigin="1206,1890" coordsize="155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zeaJHFAAAA3gAA&#10;AA8AAAAAAAAAAAAAAAAAqgIAAGRycy9kb3ducmV2LnhtbFBLBQYAAAAABAAEAPoAAACcAwAAAAA=&#10;">
                          <v:group id="Group 1258" o:spid="_x0000_s1419" style="position:absolute;left:1206;top:1891;width:149;height:124" coordorigin="1206,1891" coordsize="149,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iqIuxgAAAN4A&#10;AAAPAAAAAAAAAAAAAAAAAKoCAABkcnMvZG93bnJldi54bWxQSwUGAAAAAAQABAD6AAAAnQMAAAAA&#10;">
                            <v:oval id="Oval 1264" o:spid="_x0000_s1420" style="position:absolute;left:1206;top:1891;width:85;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33MUA&#10;AADeAAAADwAAAGRycy9kb3ducmV2LnhtbESPQWvCQBSE7wX/w/KE3uomhoikriJKwR56aLT3R/aZ&#10;BLNvQ/YZ03/fLRR6HGbmG2azm1ynRhpC69lAukhAEVfetlwbuJzfXtaggiBb7DyTgW8KsNvOnjZY&#10;WP/gTxpLqVWEcCjQQCPSF1qHqiGHYeF74uhd/eBQohxqbQd8RLjr9DJJVtphy3GhwZ4ODVW38u4M&#10;HOt9uRp1Jnl2PZ4kv319vGepMc/zaf8KSmiS//Bf+2QN5Gm2TOH3Trw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TfcxQAAAN4AAAAPAAAAAAAAAAAAAAAAAJgCAABkcnMv&#10;ZG93bnJldi54bWxQSwUGAAAAAAQABAD1AAAAigMAAAAA&#10;"/>
                            <v:rect id="Rectangle 1265" o:spid="_x0000_s1421" style="position:absolute;left:1298;top:1933;width:57;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rccA&#10;AADeAAAADwAAAGRycy9kb3ducmV2LnhtbESPQWvCQBSE7wX/w/KE3urGhBYbXUUslvZo4sXba/aZ&#10;RLNvQ3Zj0v76bqHgcZiZb5jVZjSNuFHnassK5rMIBHFhdc2lgmO+f1qAcB5ZY2OZFHyTg8168rDC&#10;VNuBD3TLfCkChF2KCirv21RKV1Rk0M1sSxy8s+0M+iC7UuoOhwA3jYyj6EUarDksVNjSrqLimvVG&#10;wVcdH/HnkL9H5nWf+M8xv/SnN6Uep+N2CcLT6O/h//aHVvA8T+IY/u6E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cV63HAAAA3gAAAA8AAAAAAAAAAAAAAAAAmAIAAGRy&#10;cy9kb3ducmV2LnhtbFBLBQYAAAAABAAEAPUAAACMAwAAAAA=&#10;"/>
                            <v:rect id="Rectangle 1266" o:spid="_x0000_s1422" style="position:absolute;left:1253;top:192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x3MYA&#10;AADeAAAADwAAAGRycy9kb3ducmV2LnhtbESPT4vCMBTE7wt+h/AEb2ui1aLVKMuCIOzuwT/g9dE8&#10;22LzUpuo3W9vFhY8DjPzG2a57mwt7tT6yrGG0VCBIM6dqbjQcDxs3mcgfEA2WDsmDb/kYb3qvS0x&#10;M+7BO7rvQyEihH2GGsoQmkxKn5dk0Q9dQxy9s2sthijbQpoWHxFuazlWKpUWK44LJTb0WVJ+2d+s&#10;Bkwn5vpzTr4PX7cU50WnNtOT0nrQ7z4WIAJ14RX+b2+NhukoGSfwdyde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Zx3MYAAADeAAAADwAAAAAAAAAAAAAAAACYAgAAZHJz&#10;L2Rvd25yZXYueG1sUEsFBgAAAAAEAAQA9QAAAIsDAAAAAA==&#10;" stroked="f"/>
                            <v:shape id="Freeform 1267" o:spid="_x0000_s1423" style="position:absolute;left:1277;top:1909;width:45;height:24;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sQa8QA&#10;AADeAAAADwAAAGRycy9kb3ducmV2LnhtbESPwWrDMBBE74X+g9hCb43sJA3BjWxCweCrk/S+WFvb&#10;rbUykhI7/vqqUOhxmJk3zKGYzSBu5HxvWUG6SkAQN1b33Cq4nMuXPQgfkDUOlknBnTwU+ePDATNt&#10;J67pdgqtiBD2GSroQhgzKX3TkUG/siNx9D6tMxiidK3UDqcIN4NcJ8lOGuw5LnQ40ntHzffpahQY&#10;HNN9GZalum4//M7p+vi1zEo9P83HNxCB5vAf/mtXWsFrullv4fdOv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rEGvEAAAA3gAAAA8AAAAAAAAAAAAAAAAAmAIAAGRycy9k&#10;b3ducmV2LnhtbFBLBQYAAAAABAAEAPUAAACJAwAAAAA=&#10;" path="m,c4,5,8,11,15,15v7,4,18,6,30,9e" filled="f">
                              <v:path arrowok="t" o:connecttype="custom" o:connectlocs="0,0;15,15;45,24" o:connectangles="0,0,0"/>
                            </v:shape>
                            <v:shape id="Freeform 1268" o:spid="_x0000_s1424" style="position:absolute;left:1277;top:1969;width:45;height:24;flip:y;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xxsUA&#10;AADeAAAADwAAAGRycy9kb3ducmV2LnhtbESPQWvCQBSE74L/YXkFb7pJxCDRVYpFKBQKRi/eHtln&#10;Nph9G7Orxn/fLRR6HGbmG2a9HWwrHtT7xrGCdJaAIK6cbrhWcDrup0sQPiBrbB2Tghd52G7GozUW&#10;2j35QI8y1CJC2BeowITQFVL6ypBFP3MdcfQurrcYouxrqXt8RrhtZZYkubTYcFww2NHOUHUt71bB&#10;x+H8vX8Zvt2/ME8zvO6avC2VmrwN7ysQgYbwH/5rf2oFi3SeLeD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HGxQAAAN4AAAAPAAAAAAAAAAAAAAAAAJgCAABkcnMv&#10;ZG93bnJldi54bWxQSwUGAAAAAAQABAD1AAAAigMAAAAA&#10;" path="m,c4,5,8,11,15,15v7,4,18,6,30,9e" filled="f">
                              <v:path arrowok="t" o:connecttype="custom" o:connectlocs="0,0;15,15;45,24" o:connectangles="0,0,0"/>
                            </v:shape>
                          </v:group>
                          <v:roundrect id="AutoShape 577" o:spid="_x0000_s1425" style="position:absolute;left:1316;top:1925;width:680;height:57;visibility:visible;mso-wrap-style:square;v-text-anchor:top" arcsize="2414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yj5sYA&#10;AADeAAAADwAAAGRycy9kb3ducmV2LnhtbESPQWsCMRSE74L/ITyhN826rdKuRtGC0EuFqu35sXlu&#10;FjcvaxJ1++8bQehxmJlvmPmys424kg+1YwXjUQaCuHS65krBYb8ZvoIIEVlj45gU/FKA5aLfm2Oh&#10;3Y2/6LqLlUgQDgUqMDG2hZShNGQxjFxLnLyj8xZjkr6S2uMtwW0j8yybSos1pwWDLb0bKk+7i1VQ&#10;nrPzxYSfzdv2+2W9zf3nsZ1EpZ4G3WoGIlIX/8OP9odWMBk/51O430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yj5sYAAADeAAAADwAAAAAAAAAAAAAAAACYAgAAZHJz&#10;L2Rvd25yZXYueG1sUEsFBgAAAAAEAAQA9QAAAIsDAAAAAA==&#10;"/>
                          <v:roundrect id="AutoShape 578" o:spid="_x0000_s1426" style="position:absolute;left:1964;top:1916;width:794;height:74;visibility:visible;mso-wrap-style:square;v-text-anchor:top" arcsize="283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q5UMUA&#10;AADeAAAADwAAAGRycy9kb3ducmV2LnhtbESP0UrEMBRE3wX/IVzBF3HTruiGutlFxUVhn1L9gEtz&#10;bYrNTWliN/69EQQfh5k5w2z32Y9ioTkOgTXUqwoEcRfswL2G97fDtQIRE7LFMTBp+KYI+9352RYb&#10;G05saGlTLwqEY4MaXEpTI2XsHHmMqzARF+8jzB5TkXMv7YynAvejXFfVnfQ4cFlwONGTo+6z/fIa&#10;HtXhSm2Oxpglty9ODfm5Vkbry4v8cA8iUU7/4b/2q9VwW9+sN/B7p1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rlQxQAAAN4AAAAPAAAAAAAAAAAAAAAAAJgCAABkcnMv&#10;ZG93bnJldi54bWxQSwUGAAAAAAQABAD1AAAAigMAAAAA&#10;"/>
                          <v:rect id="Rectangle 1261" o:spid="_x0000_s1427" style="position:absolute;left:1390;top:1890;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gR8QA&#10;AADeAAAADwAAAGRycy9kb3ducmV2LnhtbERPTW+CQBC9m/gfNmPSmyxialrKaozGpj0qXHqbslOg&#10;srOEXYH213cPJj2+vO9sN5lWDNS7xrKCVRSDIC6tbrhSUOSn5RMI55E1tpZJwQ852G3nswxTbUc+&#10;03DxlQgh7FJUUHvfpVK6siaDLrIdceC+bG/QB9hXUvc4hnDTyiSON9Jgw6Ghxo4ONZXXy80o+GyS&#10;An/P+Wtsnk9r/z7l37ePo1IPi2n/AsLT5P/Fd/ebVvC4Wid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0YEfEAAAA3gAAAA8AAAAAAAAAAAAAAAAAmAIAAGRycy9k&#10;b3ducmV2LnhtbFBLBQYAAAAABAAEAPUAAACJAwAAAAA=&#10;"/>
                          <v:shape id="AutoShape 580" o:spid="_x0000_s1428" style="position:absolute;left:1303;top:1924;width:125;height:5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438QA&#10;AADeAAAADwAAAGRycy9kb3ducmV2LnhtbESPUWvCMBSF34X9h3AHe9O03RxajTKEgU8D637AJbm2&#10;xeamS7La/nszGPh4OOd8h7Pdj7YTA/nQOlaQLzIQxNqZlmsF3+fP+QpEiMgGO8ekYKIA+93TbIul&#10;cTc+0VDFWiQIhxIVNDH2pZRBN2QxLFxPnLyL8xZjkr6WxuMtwW0niyx7lxZbTgsN9nRoSF+rX6vg&#10;MGn3RkXeTdVSf42XwYef4JV6eR4/NiAijfER/m8fjYJl/lqs4e9OugJyd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uN/EAAAA3gAAAA8AAAAAAAAAAAAAAAAAmAIAAGRycy9k&#10;b3ducmV2LnhtbFBLBQYAAAAABAAEAPUAAACJAwAAAAA=&#10;" path="m,l6047,21600r9506,l21600,,,xe">
                            <v:stroke joinstyle="miter"/>
                            <v:path o:connecttype="custom" o:connectlocs="1,0;0,0;0,0;0,0" o:connectangles="0,0,0,0" textboxrect="4838,4926,16762,16674"/>
                          </v:shape>
                          <v:roundrect id="AutoShape 581" o:spid="_x0000_s1429" style="position:absolute;left:1352;top:1939;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fUcUA&#10;AADeAAAADwAAAGRycy9kb3ducmV2LnhtbESPzYrCMBSF9wO+Q7iCuzFVcZCOUVQQXbixamF2d5pr&#10;W6a5KU201ac3C2GWh/PHN192phJ3alxpWcFoGIEgzqwuOVdwPm0/ZyCcR9ZYWSYFD3KwXPQ+5hhr&#10;2/KR7onPRRhhF6OCwvs6ltJlBRl0Q1sTB+9qG4M+yCaXusE2jJtKjqPoSxosOTwUWNOmoOwvuRkF&#10;6fXS/oyj54HWu99psu3MztlUqUG/W32D8NT5//C7vdcKpqPJJAAEnIA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6V9RxQAAAN4AAAAPAAAAAAAAAAAAAAAAAJgCAABkcnMv&#10;ZG93bnJldi54bWxQSwUGAAAAAAQABAD1AAAAigMAAAAA&#10;" strokeweight=".5pt"/>
                        </v:group>
                      </v:group>
                      <v:group id="Group 1224" o:spid="_x0000_s1430" style="position:absolute;left:1440;top:712;width:360;height:129" coordorigin="1440,712"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H5FoxgAAAN4A&#10;AAAPAAAAAAAAAAAAAAAAAKoCAABkcnMvZG93bnJldi54bWxQSwUGAAAAAAQABAD6AAAAnQMAAAAA&#10;">
                        <v:oval id="Oval 1252" o:spid="_x0000_s1431" style="position:absolute;left:1440;top:71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4/dsUA&#10;AADeAAAADwAAAGRycy9kb3ducmV2LnhtbESPQUvDQBSE70L/w/IK3uwmXVIkdluKRagHD6Z6f2Rf&#10;k9Ds25B9pvHfu4LgcZiZb5jtfva9mmiMXWAL+SoDRVwH13Fj4eP88vAIKgqywz4wWfimCPvd4m6L&#10;pQs3fqepkkYlCMcSLbQiQ6l1rFvyGFdhIE7eJYweJcmx0W7EW4L7Xq+zbKM9dpwWWhzouaX6Wn15&#10;C8fmUG0mbaQwl+NJiuvn26vJrb1fzocnUEKz/If/2idnociNWcPvnXQF9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j92xQAAAN4AAAAPAAAAAAAAAAAAAAAAAJgCAABkcnMv&#10;ZG93bnJldi54bWxQSwUGAAAAAAQABAD1AAAAigMAAAAA&#10;"/>
                        <v:oval id="Oval 1253" o:spid="_x0000_s1432" style="position:absolute;left:1614;top:75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a7cUA&#10;AADeAAAADwAAAGRycy9kb3ducmV2LnhtbESPQUvDQBSE74L/YXlCb3YTl5QSuy3FUqgHD0Z7f2Rf&#10;k9Ds25B9pvHfu4LgcZiZb5jNbva9mmiMXWAL+TIDRVwH13Fj4fPj+LgGFQXZYR+YLHxThN32/m6D&#10;pQs3fqepkkYlCMcSLbQiQ6l1rFvyGJdhIE7eJYweJcmx0W7EW4L7Xj9l2Up77DgttDjQS0v1tfry&#10;Fg7NvlpN2khhLoeTFNfz26vJrV08zPtnUEKz/If/2idnociNMfB7J1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prtxQAAAN4AAAAPAAAAAAAAAAAAAAAAAJgCAABkcnMv&#10;ZG93bnJldi54bWxQSwUGAAAAAAQABAD1AAAAigMAAAAA&#10;"/>
                        <v:oval id="Oval 1254" o:spid="_x0000_s1433" style="position:absolute;left:1726;top:7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CmcYA&#10;AADeAAAADwAAAGRycy9kb3ducmV2LnhtbESPQUvDQBSE74L/YXmCN7uJa4rEbkuxCO3Bg6neH9nX&#10;JDT7NmSfafz3XUHwOMzMN8xqM/teTTTGLrCFfJGBIq6D67ix8Hl8e3gGFQXZYR+YLPxQhM369maF&#10;pQsX/qCpkkYlCMcSLbQiQ6l1rFvyGBdhIE7eKYweJcmx0W7ES4L7Xj9m2VJ77DgttDjQa0v1ufr2&#10;FnbNtlpO2khhTru9FOev94PJrb2/m7cvoIRm+Q//tffOQpEb8wS/d9IV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sCmcYAAADeAAAADwAAAAAAAAAAAAAAAACYAgAAZHJz&#10;L2Rvd25yZXYueG1sUEsFBgAAAAAEAAQA9QAAAIsDAAAAAA==&#10;"/>
                      </v:group>
                      <v:group id="Group 1225" o:spid="_x0000_s1434" style="position:absolute;left:1380;top:637;width:360;height:129" coordorigin="1380,637"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iSXa8cAAADe&#10;AAAADwAAAAAAAAAAAAAAAACqAgAAZHJzL2Rvd25yZXYueG1sUEsFBgAAAAAEAAQA+gAAAJ4DAAAA&#10;AA==&#10;">
                        <v:oval id="Oval 1249" o:spid="_x0000_s1435" style="position:absolute;left:1380;top:63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5dcUA&#10;AADeAAAADwAAAGRycy9kb3ducmV2LnhtbESPQUvDQBSE70L/w/IEb3YTlwSJ3ZbSItSDB6PeH9nX&#10;JDT7NmSfafz3riB4HGbmG2azW/ygZppiH9hCvs5AETfB9dxa+Hh/vn8EFQXZ4RCYLHxThN12dbPB&#10;yoUrv9FcS6sShGOFFjqRsdI6Nh15jOswEifvHCaPkuTUajfhNcH9oB+yrNQee04LHY506Ki51F/e&#10;wrHd1+WsjRTmfDxJcfl8fTG5tXe3y/4JlNAi/+G/9slZKHJjSvi9k66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Tl1xQAAAN4AAAAPAAAAAAAAAAAAAAAAAJgCAABkcnMv&#10;ZG93bnJldi54bWxQSwUGAAAAAAQABAD1AAAAigMAAAAA&#10;"/>
                        <v:oval id="Oval 1250" o:spid="_x0000_s1436" style="position:absolute;left:1554;top:68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mc7sYA&#10;AADeAAAADwAAAGRycy9kb3ducmV2LnhtbESPQUvDQBSE74L/YXkFb3YTl1RJuy3FItSDB1O9P7Kv&#10;SWj2bcg+0/jvXUHwOMzMN8xmN/teTTTGLrCFfJmBIq6D67ix8HF6uX8CFQXZYR+YLHxThN329maD&#10;pQtXfqepkkYlCMcSLbQiQ6l1rFvyGJdhIE7eOYweJcmx0W7Ea4L7Xj9k2Up77DgttDjQc0v1pfry&#10;Fg7NvlpN2khhzoejFJfPt1eTW3u3mPdrUEKz/If/2kdnociNeYTfO+k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mc7sYAAADeAAAADwAAAAAAAAAAAAAAAACYAgAAZHJz&#10;L2Rvd25yZXYueG1sUEsFBgAAAAAEAAQA9QAAAIsDAAAAAA==&#10;"/>
                        <v:oval id="Oval 1251" o:spid="_x0000_s1437" style="position:absolute;left:1666;top:66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YInMMA&#10;AADeAAAADwAAAGRycy9kb3ducmV2LnhtbERPPWvDMBDdC/0P4grdGtkRDsGNEkJCIR061En3w7rY&#10;JtbJWFfH/ffVUOj4eN+b3ex7NdEYu8AW8kUGirgOruPGwuX89rIGFQXZYR+YLPxQhN328WGDpQt3&#10;/qSpkkalEI4lWmhFhlLrWLfkMS7CQJy4axg9SoJjo92I9xTue73MspX22HFqaHGgQ0v1rfr2Fo7N&#10;vlpN2khhrseTFLevj3eTW/v8NO9fQQnN8i/+c5+chSI3Ju1Nd9IV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YInMMAAADeAAAADwAAAAAAAAAAAAAAAACYAgAAZHJzL2Rv&#10;d25yZXYueG1sUEsFBgAAAAAEAAQA9QAAAIgDAAAAAA==&#10;"/>
                      </v:group>
                      <v:group id="Group 1226" o:spid="_x0000_s1438" style="position:absolute;left:1650;top:697;width:360;height:129" coordorigin="1650,697"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2mdbscAAADe&#10;AAAADwAAAAAAAAAAAAAAAACqAgAAZHJzL2Rvd25yZXYueG1sUEsFBgAAAAAEAAQA+gAAAJ4DAAAA&#10;AA==&#10;">
                        <v:oval id="Oval 1246" o:spid="_x0000_s1439" style="position:absolute;left:1650;top:69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358QA&#10;AADeAAAADwAAAGRycy9kb3ducmV2LnhtbESPTWvCQBCG70L/wzKF3nSTxkhJXUUqBT300GjvQ3ZM&#10;gtnZkJ3G+O/dQ6HHl/eLZ72dXKdGGkLr2UC6SEARV962XBs4nz7nb6CCIFvsPJOBOwXYbp5mayys&#10;v/E3jaXUKo5wKNBAI9IXWoeqIYdh4Xvi6F384FCiHGptB7zFcdfp1yRZaYctx4cGe/poqLqWv87A&#10;vt6Vq1FnkmeX/UHy68/XMUuNeXmedu+ghCb5D/+1D9ZAnmbLCBBxIgro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md+fEAAAA3gAAAA8AAAAAAAAAAAAAAAAAmAIAAGRycy9k&#10;b3ducmV2LnhtbFBLBQYAAAAABAAEAPUAAACJAwAAAAA=&#10;"/>
                        <v:oval id="Oval 1247" o:spid="_x0000_s1440" style="position:absolute;left:1824;top:74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rSfMYA&#10;AADeAAAADwAAAGRycy9kb3ducmV2LnhtbESPQWvCQBSE74X+h+UVequbmEZK6iqiFPTQQ6PeH9ln&#10;Esy+DdnXmP57t1DocZiZb5jlenKdGmkIrWcD6SwBRVx523Jt4HT8eHkDFQTZYueZDPxQgPXq8WGJ&#10;hfU3/qKxlFpFCIcCDTQifaF1qBpyGGa+J47exQ8OJcqh1nbAW4S7Ts+TZKEdthwXGuxp21B1Lb+d&#10;gV29KRejziTPLru95Nfz5yFLjXl+mjbvoIQm+Q//tffWQJ5mryn83olXQK/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rSfMYAAADeAAAADwAAAAAAAAAAAAAAAACYAgAAZHJz&#10;L2Rvd25yZXYueG1sUEsFBgAAAAAEAAQA9QAAAIsDAAAAAA==&#10;"/>
                        <v:oval id="Oval 1248" o:spid="_x0000_s1441" style="position:absolute;left:1936;top:72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MC8YA&#10;AADeAAAADwAAAGRycy9kb3ducmV2LnhtbESPQWvCQBSE74X+h+UJ3uomppESXUUqBT300LS9P7LP&#10;JJh9G7KvMf57t1DocZiZb5jNbnKdGmkIrWcD6SIBRVx523Jt4Ovz7ekFVBBki51nMnCjALvt48MG&#10;C+uv/EFjKbWKEA4FGmhE+kLrUDXkMCx8Txy9sx8cSpRDre2A1wh3nV4myUo7bDkuNNjTa0PVpfxx&#10;Bg71vlyNOpM8Ox+Okl++309Zasx8Nu3XoIQm+Q//tY/WQJ5mz0v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hMC8YAAADeAAAADwAAAAAAAAAAAAAAAACYAgAAZHJz&#10;L2Rvd25yZXYueG1sUEsFBgAAAAAEAAQA9QAAAIsDAAAAAA==&#10;"/>
                      </v:group>
                      <v:shape id="Text Box 594" o:spid="_x0000_s1442" type="#_x0000_t202" style="position:absolute;width:12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b978YA&#10;AADeAAAADwAAAGRycy9kb3ducmV2LnhtbESPT2vCQBTE74LfYXmF3nTXqqWN2Yi0CJ4qTf+At0f2&#10;mYRm34bsauK37wqCx2FmfsOk68E24kydrx1rmE0VCOLCmZpLDd9f28kLCB+QDTaOScOFPKyz8SjF&#10;xLieP+mch1JECPsENVQhtImUvqjIop+6ljh6R9dZDFF2pTQd9hFuG/mk1LO0WHNcqLClt4qKv/xk&#10;Nfx8HA+/C7Uv3+2y7d2gJNtXqfXjw7BZgQg0hHv41t4ZDcvZfDGH6514BW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b978YAAADeAAAADwAAAAAAAAAAAAAAAACYAgAAZHJz&#10;L2Rvd25yZXYueG1sUEsFBgAAAAAEAAQA9QAAAIsDAAAAAA==&#10;" filled="f" stroked="f">
                        <v:textbox>
                          <w:txbxContent>
                            <w:p w:rsidR="000E616E" w:rsidRDefault="000E616E" w:rsidP="00564BB6">
                              <w:r>
                                <w:t>A</w:t>
                              </w:r>
                            </w:p>
                          </w:txbxContent>
                        </v:textbox>
                      </v:shape>
                      <v:line id="Line 595" o:spid="_x0000_s1443" style="position:absolute;visibility:visible;mso-wrap-style:square" from="480,469" to="1560,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u/4ckAAADeAAAADwAAAGRycy9kb3ducmV2LnhtbESPS2vDMBCE74X+B7GF3ho5j5rgRgkh&#10;pZD0UPKC5LixtrZba2Uk1Xb/fVUI5DjMzDfMbNGbWrTkfGVZwXCQgCDOra64UHA8vD1NQfiArLG2&#10;TAp+ycNifn83w0zbjnfU7kMhIoR9hgrKEJpMSp+XZNAPbEMcvU/rDIYoXSG1wy7CTS1HSZJKgxXH&#10;hRIbWpWUf+9/jIKP8TZtl5v3dX/apJf8dXc5f3VOqceHfvkCIlAfbuFre60VPA/Hkwn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Qbv+HJAAAA3gAAAA8AAAAA&#10;AAAAAAAAAAAAoQIAAGRycy9kb3ducmV2LnhtbFBLBQYAAAAABAAEAPkAAACXAwAAAAA=&#10;"/>
                      <v:group id="Group 1229" o:spid="_x0000_s1444" style="position:absolute;left:4450;top:2188;width:2160;height:1215" coordorigin="4450,2188" coordsize="2160,1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LkFscAAADeAAAADwAAAGRycy9kb3ducmV2LnhtbESPQWvCQBSE7wX/w/IE&#10;b7qJNkWiq4ho6UGEqiDeHtlnEsy+Ddk1if++Wyj0OMzMN8xy3ZtKtNS40rKCeBKBIM6sLjlXcDnv&#10;x3MQziNrrCyTghc5WK8Gb0tMte34m9qTz0WAsEtRQeF9nUrpsoIMuomtiYN3t41BH2STS91gF+Cm&#10;ktMo+pAGSw4LBda0LSh7nJ5GwWeH3WYW79rD47593c7J8XqISanRsN8sQHjq/X/4r/2lFSTx7D2B&#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iLkFscAAADe&#10;AAAADwAAAAAAAAAAAAAAAACqAgAAZHJzL2Rvd25yZXYueG1sUEsFBgAAAAAEAAQA+gAAAJ4DAAAA&#10;AA==&#10;">
                        <v:shape id="Freeform 1230" o:spid="_x0000_s1445" style="position:absolute;left:4450;top:33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yHT8UA&#10;AADeAAAADwAAAGRycy9kb3ducmV2LnhtbESPT2sCMRTE74LfITzBm2b9UyurUUpFLHip26LXx+Z1&#10;s3Tzsmyipt++KRQ8DjPzG2a9jbYRN+p87VjBZJyBIC6drrlS8PmxHy1B+ICssXFMCn7Iw3bT760x&#10;1+7OJ7oVoRIJwj5HBSaENpfSl4Ys+rFriZP35TqLIcmukrrDe4LbRk6zbCEt1pwWDLb0aqj8Lq5W&#10;wVnWxhyOuH8/0ZR2Nh7jpXhWajiILysQgWJ4hP/bb1rB02Q2X8DfnXQF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IdPxQAAAN4AAAAPAAAAAAAAAAAAAAAAAJgCAABkcnMv&#10;ZG93bnJldi54bWxQSwUGAAAAAAQABAD1AAAAigMAAAAA&#10;" path="m,c15,5,45,15,45,15,45,15,15,5,,xe">
                          <v:path arrowok="t" o:connecttype="custom" o:connectlocs="0,0;45,15;0,0" o:connectangles="0,0,0"/>
                        </v:shape>
                        <v:shape id="Freeform 1231" o:spid="_x0000_s1446" style="position:absolute;left:4450;top:313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i1MUA&#10;AADeAAAADwAAAGRycy9kb3ducmV2LnhtbESPT2sCMRTE70K/Q3iCt5pV6x+2RiktUsGLrqVeH5vX&#10;zeLmZdmkmn57IxQ8DjPzG2a5jrYRF+p87VjBaJiBIC6drrlS8HXcPC9A+ICssXFMCv7Iw3r11Fti&#10;rt2VD3QpQiUShH2OCkwIbS6lLw1Z9EPXEifvx3UWQ5JdJXWH1wS3jRxn2UxarDktGGzp3VB5Ln6t&#10;gm9ZG/O5w83+QGP6sHEXT8VcqUE/vr2CCBTDI/zf3moF09HkZQ73O+kK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CLUxQAAAN4AAAAPAAAAAAAAAAAAAAAAAJgCAABkcnMv&#10;ZG93bnJldi54bWxQSwUGAAAAAAQABAD1AAAAigMAAAAA&#10;" path="m,c15,5,45,15,45,15,45,15,15,5,,xe">
                          <v:path arrowok="t" o:connecttype="custom" o:connectlocs="0,0;45,15;0,0" o:connectangles="0,0,0"/>
                        </v:shape>
                        <v:shape id="Text Box 599" o:spid="_x0000_s1447" type="#_x0000_t202" style="position:absolute;left:5410;top:2188;width:12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vnsIA&#10;AADeAAAADwAAAGRycy9kb3ducmV2LnhtbERPy4rCMBTdC/5DuAPuNPGJ0zGKKIIrRWccmN2lubZl&#10;mpvSRFv/3iwEl4fzXqxaW4o71b5wrGE4UCCIU2cKzjT8fO/6cxA+IBssHZOGB3lYLbudBSbGNXyi&#10;+zlkIoawT1BDHkKVSOnTnCz6gauII3d1tcUQYZ1JU2MTw20pR0rNpMWCY0OOFW1ySv/PN6vhcrj+&#10;/U7UMdvaadW4Vkm2n1Lr3ke7/gIRqA1v8cu9Nxqmw/Ek7o134hW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4m+ewgAAAN4AAAAPAAAAAAAAAAAAAAAAAJgCAABkcnMvZG93&#10;bnJldi54bWxQSwUGAAAAAAQABAD1AAAAhwMAAAAA&#10;" filled="f" stroked="f">
                          <v:textbox>
                            <w:txbxContent>
                              <w:p w:rsidR="000E616E" w:rsidRDefault="000E616E" w:rsidP="00564BB6">
                                <w:r>
                                  <w:t>B</w:t>
                                </w:r>
                              </w:p>
                            </w:txbxContent>
                          </v:textbox>
                        </v:shape>
                        <v:line id="Line 600" o:spid="_x0000_s1448" style="position:absolute;flip:x;visibility:visible;mso-wrap-style:square" from="4765,2660" to="5485,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E8kAAADeAAAADwAAAGRycy9kb3ducmV2LnhtbESPQWsCMRSE74X+h/AKXkrNWrXo1ihS&#10;EDx4qZaV3l43r5tlNy/bJOr675uC0OMwM98wi1VvW3EmH2rHCkbDDARx6XTNlYKPw+ZpBiJEZI2t&#10;Y1JwpQCr5f3dAnPtLvxO532sRIJwyFGBibHLpQylIYth6Dri5H07bzEm6SupPV4S3LbyOctepMWa&#10;04LBjt4Mlc3+ZBXI2e7xx6+/Jk3RHI9zU5RF97lTavDQr19BROrjf/jW3moF09F4Moe/O+k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z/6RPJAAAA3gAAAA8AAAAA&#10;AAAAAAAAAAAAoQIAAGRycy9kb3ducmV2LnhtbFBLBQYAAAAABAAEAPkAAACXAwAAAAA=&#10;"/>
                        <v:shape id="Freeform 1234" o:spid="_x0000_s1449" style="position:absolute;left:4450;top:33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AsfcQA&#10;AADeAAAADwAAAGRycy9kb3ducmV2LnhtbESPXWvCMBSG7wf+h3CE3c1Uh3N0pkUcMsGbtcp2e2iO&#10;TbE5KU2m2b83F4NdvrxfPOsy2l5cafSdYwXzWQaCuHG641bB6bh7egXhA7LG3jEp+CUPZTF5WGOu&#10;3Y0rutahFWmEfY4KTAhDLqVvDFn0MzcQJ+/sRoshybGVesRbGre9XGTZi7TYcXowONDWUHOpf6yC&#10;L9kZ83HA3WdFC3q38RC/65VSj9O4eQMRKIb/8F97rxUs58/LBJBwEgrI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gLH3EAAAA3gAAAA8AAAAAAAAAAAAAAAAAmAIAAGRycy9k&#10;b3ducmV2LnhtbFBLBQYAAAAABAAEAPUAAACJAwAAAAA=&#10;" path="m,c15,5,45,15,45,15,45,15,15,5,,xe">
                          <v:path arrowok="t" o:connecttype="custom" o:connectlocs="0,0;45,15;0,0" o:connectangles="0,0,0"/>
                        </v:shape>
                        <v:shape id="Freeform 1235" o:spid="_x0000_s1450" style="position:absolute;left:4450;top:313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J5sUA&#10;AADeAAAADwAAAGRycy9kb3ducmV2LnhtbESPQWsCMRSE74L/ITyhN82uxSpbo5SKWPBSt8VeH5vn&#10;ZnHzsmyixn/fFAoeh5n5hlmuo23FlXrfOFaQTzIQxJXTDdcKvr+24wUIH5A1to5JwZ08rFfDwRIL&#10;7W58oGsZapEg7AtUYELoCil9Zciin7iOOHkn11sMSfa11D3eEty2cpplL9Jiw2nBYEfvhqpzebEK&#10;jrIxZrfH7eeBprSxcR9/yrlST6P49goiUAyP8H/7QyuY5c+zHP7up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InmxQAAAN4AAAAPAAAAAAAAAAAAAAAAAJgCAABkcnMv&#10;ZG93bnJldi54bWxQSwUGAAAAAAQABAD1AAAAigMAAAAA&#10;" path="m,c15,5,45,15,45,15,45,15,15,5,,xe">
                          <v:path arrowok="t" o:connecttype="custom" o:connectlocs="0,0;45,15;0,0" o:connectangles="0,0,0"/>
                        </v:shape>
                        <v:shape id="Freeform 1236" o:spid="_x0000_s1451" style="position:absolute;left:4690;top:313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4XkcUA&#10;AADeAAAADwAAAGRycy9kb3ducmV2LnhtbESPQWsCMRSE70L/Q3iF3jTrFqtsjSKKWPBSt8VeH5vn&#10;ZnHzsmyixn/fFAoeh5n5hpkvo23FlXrfOFYwHmUgiCunG64VfH9thzMQPiBrbB2Tgjt5WC6eBnMs&#10;tLvxga5lqEWCsC9QgQmhK6T0lSGLfuQ64uSdXG8xJNnXUvd4S3DbyjzL3qTFhtOCwY7WhqpzebEK&#10;jrIxZrfH7eeBctrYuI8/5VSpl+e4egcRKIZH+L/9oRVMxq+THP7upCs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eRxQAAAN4AAAAPAAAAAAAAAAAAAAAAAJgCAABkcnMv&#10;ZG93bnJldi54bWxQSwUGAAAAAAQABAD1AAAAigMAAAAA&#10;" path="m,c15,5,45,15,45,15,45,15,15,5,,xe">
                          <v:path arrowok="t" o:connecttype="custom" o:connectlocs="0,0;45,15;0,0" o:connectangles="0,0,0"/>
                        </v:shape>
                        <v:shape id="Freeform 1237" o:spid="_x0000_s1452" style="position:absolute;left:4750;top:3388;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yCsQA&#10;AADeAAAADwAAAGRycy9kb3ducmV2LnhtbESPQWsCMRSE7wX/Q3hCbzWrYpXVKNIiLXipq+j1sXlu&#10;FjcvyybV9N83guBxmJlvmMUq2kZcqfO1YwXDQQaCuHS65krBYb95m4HwAVlj45gU/JGH1bL3ssBc&#10;uxvv6FqESiQI+xwVmBDaXEpfGrLoB64lTt7ZdRZDkl0ldYe3BLeNHGXZu7RYc1ow2NKHofJS/FoF&#10;R1kb87XFzc+ORvRp4zaeiqlSr/24noMIFMMz/Gh/awWT4Xgyhvudd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ysgrEAAAA3gAAAA8AAAAAAAAAAAAAAAAAmAIAAGRycy9k&#10;b3ducmV2LnhtbFBLBQYAAAAABAAEAPUAAACJAwAAAAA=&#10;" path="m,c15,5,45,15,45,15,45,15,15,5,,xe">
                          <v:path arrowok="t" o:connecttype="custom" o:connectlocs="0,0;45,15;0,0" o:connectangles="0,0,0"/>
                        </v:shape>
                        <v:shape id="Freeform 1238" o:spid="_x0000_s1453" style="position:absolute;left:4450;top:3238;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sqfsUA&#10;AADeAAAADwAAAGRycy9kb3ducmV2LnhtbESPT2sCMRTE74LfITzBW836r5XVKKUiFrzotuj1sXnd&#10;LN28LJuo6bdvCgWPw8z8hlltom3EjTpfO1YwHmUgiEuna64UfH7snhYgfEDW2DgmBT/kYbPu91aY&#10;a3fnE92KUIkEYZ+jAhNCm0vpS0MW/ci1xMn7cp3FkGRXSd3hPcFtIydZ9iwt1pwWDLb0Zqj8Lq5W&#10;wVnWxuwPuDueaEJbGw/xUrwoNRzE1yWIQDE8wv/td61gPp7OZ/B3J1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Wyp+xQAAAN4AAAAPAAAAAAAAAAAAAAAAAJgCAABkcnMv&#10;ZG93bnJldi54bWxQSwUGAAAAAAQABAD1AAAAigMAAAAA&#10;" path="m,c15,5,45,15,45,15,45,15,15,5,,xe">
                          <v:path arrowok="t" o:connecttype="custom" o:connectlocs="0,0;45,15;0,0" o:connectangles="0,0,0"/>
                        </v:shape>
                        <v:shape id="Freeform 1239" o:spid="_x0000_s1454" style="position:absolute;left:4705;top:30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P5cUA&#10;AADeAAAADwAAAGRycy9kb3ducmV2LnhtbESPQWsCMRSE70L/Q3iF3jSrZatsjSKKWPBSt8VeH5vn&#10;ZnHzsmyixn/fFAoeh5n5hpkvo23FlXrfOFYwHmUgiCunG64VfH9thzMQPiBrbB2Tgjt5WC6eBnMs&#10;tLvxga5lqEWCsC9QgQmhK6T0lSGLfuQ64uSdXG8xJNnXUvd4S3DbykmWvUmLDacFgx2tDVXn8mIV&#10;HGVjzG6P288DTWhj4z7+lFOlXp7j6h1EoBge4f/2h1aQj1/zHP7upCs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4/lxQAAAN4AAAAPAAAAAAAAAAAAAAAAAJgCAABkcnMv&#10;ZG93bnJldi54bWxQSwUGAAAAAAQABAD1AAAAigMAAAAA&#10;" path="m,c15,5,45,15,45,15,45,15,15,5,,xe">
                          <v:path arrowok="t" o:connecttype="custom" o:connectlocs="0,0;45,15;0,0" o:connectangles="0,0,0"/>
                        </v:shape>
                        <v:group id="Group 1240" o:spid="_x0000_s1455" style="position:absolute;left:4525;top:3103;width:300;height:285" coordorigin="4525,3103"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nsvMYAAADeAAAADwAAAGRycy9kb3ducmV2LnhtbESPQYvCMBSE78L+h/AE&#10;b5p2pbJUo4jsigcR1IVlb4/m2Rabl9LEtv57Iwgeh5n5hlmselOJlhpXWlYQTyIQxJnVJecKfs8/&#10;4y8QziNrrCyTgjs5WC0/BgtMte34SO3J5yJA2KWooPC+TqV0WUEG3cTWxMG72MagD7LJpW6wC3BT&#10;yc8omkmDJYeFAmvaFJRdTzejYNtht57G3+3+etnc/8/J4W8fk1KjYb+eg/DU+3f41d5pBUk8TWb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Key8xgAAAN4A&#10;AAAPAAAAAAAAAAAAAAAAAKoCAABkcnMvZG93bnJldi54bWxQSwUGAAAAAAQABAD6AAAAnQMAAAAA&#10;">
                          <v:shape id="Freeform 1241" o:spid="_x0000_s1456" style="position:absolute;left:4540;top:310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0CcUA&#10;AADeAAAADwAAAGRycy9kb3ducmV2LnhtbESPQWsCMRSE74X+h/AKvdWsFrWsG0Us0oIXXaVeH5vX&#10;zdLNy7JJ1/TfN4LgcZiZb5hiFW0rBup941jBeJSBIK6cbrhWcDpuX95A+ICssXVMCv7Iw2r5+FBg&#10;rt2FDzSUoRYJwj5HBSaELpfSV4Ys+pHriJP37XqLIcm+lrrHS4LbVk6ybCYtNpwWDHa0MVT9lL9W&#10;wZdsjPnY4XZ/oAm927iL53Ku1PNTXC9ABIrhHr61P7WC6fh1OofrnXQ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bQJxQAAAN4AAAAPAAAAAAAAAAAAAAAAAJgCAABkcnMv&#10;ZG93bnJldi54bWxQSwUGAAAAAAQABAD1AAAAigMAAAAA&#10;" path="m,c15,5,45,15,45,15,45,15,15,5,,xe">
                            <v:path arrowok="t" o:connecttype="custom" o:connectlocs="0,0;45,15;0,0" o:connectangles="0,0,0"/>
                          </v:shape>
                          <v:shape id="Freeform 1242" o:spid="_x0000_s1457" style="position:absolute;left:4525;top:322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Yge8MA&#10;AADeAAAADwAAAGRycy9kb3ducmV2LnhtbERPz2vCMBS+D/wfwhN2m6kO5+hMizhkgpe1ynZ9NM+m&#10;2LyUJtPsvzeHwY4f3+91GW0vrjT6zrGC+SwDQdw43XGr4HTcPb2C8AFZY++YFPySh7KYPKwx1+7G&#10;FV3r0IoUwj5HBSaEIZfSN4Ys+pkbiBN3dqPFkODYSj3iLYXbXi6y7EVa7Dg1GBxoa6i51D9WwZfs&#10;jPk44O6zogW923iI3/VKqcdp3LyBCBTDv/jPvdcKlvPnZdqb7qQrI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Yge8MAAADeAAAADwAAAAAAAAAAAAAAAACYAgAAZHJzL2Rv&#10;d25yZXYueG1sUEsFBgAAAAAEAAQA9QAAAIgDAAAAAA==&#10;" path="m,c15,5,45,15,45,15,45,15,15,5,,xe">
                            <v:path arrowok="t" o:connecttype="custom" o:connectlocs="0,0;45,15;0,0" o:connectangles="0,0,0"/>
                          </v:shape>
                          <v:shape id="Freeform 1243" o:spid="_x0000_s1458" style="position:absolute;left:4660;top:337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qF4MUA&#10;AADeAAAADwAAAGRycy9kb3ducmV2LnhtbESPQWsCMRSE7wX/Q3iCN82q2NbVKKUiFrzotuj1sXnd&#10;LN28LJuo8d83BaHHYWa+YZbraBtxpc7XjhWMRxkI4tLpmisFX5/b4SsIH5A1No5JwZ08rFe9pyXm&#10;2t34SNciVCJB2OeowITQ5lL60pBFP3ItcfK+XWcxJNlVUnd4S3DbyEmWPUuLNacFgy29Gyp/iotV&#10;cJK1Mbs9bg9HmtDGxn08Fy9KDfrxbQEiUAz/4Uf7QyuYjaezOfzdS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oXgxQAAAN4AAAAPAAAAAAAAAAAAAAAAAJgCAABkcnMv&#10;ZG93bnJldi54bWxQSwUGAAAAAAQABAD1AAAAigMAAAAA&#10;" path="m,c15,5,45,15,45,15,45,15,15,5,,xe">
                            <v:path arrowok="t" o:connecttype="custom" o:connectlocs="0,0;45,15;0,0" o:connectangles="0,0,0"/>
                          </v:shape>
                          <v:shape id="Freeform 1244" o:spid="_x0000_s1459" style="position:absolute;left:4690;top:33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zmwMQA&#10;AADeAAAADwAAAGRycy9kb3ducmV2LnhtbESPXWvCMBSG7wX/QzjC7jTVMR2daRGHbODNWmW7PTTH&#10;pticlCbT7N8vF4NdvrxfPNsy2l7caPSdYwXLRQaCuHG641bB+XSYP4PwAVlj75gU/JCHsphOtphr&#10;d+eKbnVoRRphn6MCE8KQS+kbQxb9wg3Eybu40WJIcmylHvGexm0vV1m2lhY7Tg8GB9obaq71t1Xw&#10;KTtj3o54+KhoRa82HuNXvVHqYRZ3LyACxfAf/mu/awVPy8d1Akg4CQV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M5sDEAAAA3gAAAA8AAAAAAAAAAAAAAAAAmAIAAGRycy9k&#10;b3ducmV2LnhtbFBLBQYAAAAABAAEAPUAAACJAwAAAAA=&#10;" path="m,c15,5,45,15,45,15,45,15,15,5,,xe">
                            <v:path arrowok="t" o:connecttype="custom" o:connectlocs="0,0;45,15;0,0" o:connectangles="0,0,0"/>
                          </v:shape>
                          <v:shape id="Freeform 1245" o:spid="_x0000_s1460" style="position:absolute;left:4780;top:316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BDW8UA&#10;AADeAAAADwAAAGRycy9kb3ducmV2LnhtbESPQWsCMRSE74L/ITyhN82upVa2RikVseBFt8VeH5vn&#10;ZnHzsmyixn/fFIQeh5n5hlmsom3FlXrfOFaQTzIQxJXTDdcKvr824zkIH5A1to5JwZ08rJbDwQIL&#10;7W58oGsZapEg7AtUYELoCil9Zciin7iOOHkn11sMSfa11D3eEty2cpplM2mx4bRgsKMPQ9W5vFgF&#10;R9kYs93hZn+gKa1t3MWf8lWpp1F8fwMRKIb/8KP9qRW85M+zHP7upCs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QENbxQAAAN4AAAAPAAAAAAAAAAAAAAAAAJgCAABkcnMv&#10;ZG93bnJldi54bWxQSwUGAAAAAAQABAD1AAAAigMAAAAA&#10;" path="m,c15,5,45,15,45,15,45,15,15,5,,xe">
                            <v:path arrowok="t" o:connecttype="custom" o:connectlocs="0,0;45,15;0,0" o:connectangles="0,0,0"/>
                          </v:shape>
                        </v:group>
                      </v:group>
                      <w10:wrap type="square"/>
                    </v:group>
                  </w:pict>
                </mc:Fallback>
              </mc:AlternateContent>
            </w:r>
          </w:p>
        </w:tc>
      </w:tr>
    </w:tbl>
    <w:p w:rsidR="0036564D" w:rsidRDefault="0036564D" w:rsidP="00FD42F9">
      <w:pPr>
        <w:spacing w:after="0" w:line="360" w:lineRule="auto"/>
        <w:ind w:firstLine="567"/>
        <w:jc w:val="both"/>
        <w:rPr>
          <w:i/>
          <w:iCs/>
          <w:spacing w:val="-8"/>
          <w:sz w:val="28"/>
          <w:szCs w:val="28"/>
        </w:rPr>
      </w:pPr>
    </w:p>
    <w:p w:rsidR="0036564D" w:rsidRPr="00FD42F9" w:rsidRDefault="0036564D" w:rsidP="00FD42F9">
      <w:pPr>
        <w:spacing w:after="0" w:line="360" w:lineRule="auto"/>
        <w:ind w:firstLine="567"/>
        <w:jc w:val="both"/>
        <w:rPr>
          <w:i/>
          <w:iCs/>
          <w:spacing w:val="-8"/>
          <w:sz w:val="28"/>
          <w:szCs w:val="28"/>
        </w:rPr>
      </w:pPr>
      <w:r w:rsidRPr="00FD42F9">
        <w:rPr>
          <w:i/>
          <w:iCs/>
          <w:spacing w:val="-8"/>
          <w:sz w:val="28"/>
          <w:szCs w:val="28"/>
        </w:rPr>
        <w:t>Phải lắp ống nghiệm hơi nghiêng để hơi nước tạo ra ngưng tụ lại nhưng không bị chảy xuống đáy ống nghiệm gây vỡ ống nghiệm khi đang được nung nóng mạnh.</w:t>
      </w:r>
    </w:p>
    <w:p w:rsidR="0036564D" w:rsidRDefault="0036564D" w:rsidP="00FD42F9">
      <w:pPr>
        <w:spacing w:after="0" w:line="360" w:lineRule="auto"/>
        <w:ind w:firstLine="567"/>
        <w:jc w:val="both"/>
        <w:rPr>
          <w:sz w:val="28"/>
          <w:szCs w:val="28"/>
        </w:rPr>
      </w:pPr>
      <w:r w:rsidRPr="00FD42F9">
        <w:rPr>
          <w:b/>
          <w:i/>
          <w:iCs/>
          <w:sz w:val="28"/>
          <w:szCs w:val="28"/>
        </w:rPr>
        <w:t>Bài 2:</w:t>
      </w:r>
      <w:r w:rsidRPr="00FD42F9">
        <w:rPr>
          <w:sz w:val="28"/>
          <w:szCs w:val="28"/>
        </w:rPr>
        <w:t xml:space="preserve"> Quan sát dụng cụ TN CO</w:t>
      </w:r>
      <w:r w:rsidRPr="00FD42F9">
        <w:rPr>
          <w:sz w:val="28"/>
          <w:szCs w:val="28"/>
          <w:vertAlign w:val="subscript"/>
        </w:rPr>
        <w:t>2</w:t>
      </w:r>
      <w:r w:rsidRPr="00FD42F9">
        <w:rPr>
          <w:sz w:val="28"/>
          <w:szCs w:val="28"/>
        </w:rPr>
        <w:t xml:space="preserve"> tác dụng với NaOH rắn dưới đây và cho biết khóa K trong hình vẽ có tác dụng gì? Dấu hiệu nào nhận biết pư đã xảy ra?</w:t>
      </w:r>
    </w:p>
    <w:tbl>
      <w:tblPr>
        <w:tblW w:w="0" w:type="auto"/>
        <w:tblLook w:val="00A0" w:firstRow="1" w:lastRow="0" w:firstColumn="1" w:lastColumn="0" w:noHBand="0" w:noVBand="0"/>
      </w:tblPr>
      <w:tblGrid>
        <w:gridCol w:w="9074"/>
      </w:tblGrid>
      <w:tr w:rsidR="0036564D" w:rsidRPr="00240ABF" w:rsidTr="00304447">
        <w:trPr>
          <w:trHeight w:val="2527"/>
        </w:trPr>
        <w:tc>
          <w:tcPr>
            <w:tcW w:w="9282" w:type="dxa"/>
          </w:tcPr>
          <w:p w:rsidR="0036564D" w:rsidRPr="00240ABF"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50048" behindDoc="0" locked="0" layoutInCell="1" allowOverlap="1">
                      <wp:simplePos x="0" y="0"/>
                      <wp:positionH relativeFrom="column">
                        <wp:posOffset>1264920</wp:posOffset>
                      </wp:positionH>
                      <wp:positionV relativeFrom="paragraph">
                        <wp:posOffset>41910</wp:posOffset>
                      </wp:positionV>
                      <wp:extent cx="3586480" cy="1480820"/>
                      <wp:effectExtent l="1270" t="0" r="3175" b="0"/>
                      <wp:wrapSquare wrapText="bothSides"/>
                      <wp:docPr id="51224" name="Group 50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6480" cy="1480820"/>
                                <a:chOff x="3977" y="14164"/>
                                <a:chExt cx="5648" cy="1684"/>
                              </a:xfrm>
                            </wpg:grpSpPr>
                            <wps:wsp>
                              <wps:cNvPr id="51225" name="Text Box 614"/>
                              <wps:cNvSpPr txBox="1">
                                <a:spLocks noChangeArrowheads="1"/>
                              </wps:cNvSpPr>
                              <wps:spPr bwMode="auto">
                                <a:xfrm>
                                  <a:off x="8515" y="14705"/>
                                  <a:ext cx="1110"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707711" w:rsidRDefault="000E616E" w:rsidP="00304447">
                                    <w:r w:rsidRPr="00707711">
                                      <w:t>H</w:t>
                                    </w:r>
                                    <w:r w:rsidRPr="00707711">
                                      <w:rPr>
                                        <w:vertAlign w:val="subscript"/>
                                      </w:rPr>
                                      <w:t>2</w:t>
                                    </w:r>
                                    <w:r w:rsidRPr="00707711">
                                      <w:t>O</w:t>
                                    </w:r>
                                  </w:p>
                                </w:txbxContent>
                              </wps:txbx>
                              <wps:bodyPr rot="0" vert="horz" wrap="square" lIns="91440" tIns="45720" rIns="91440" bIns="45720" anchor="t" anchorCtr="0" upright="1">
                                <a:noAutofit/>
                              </wps:bodyPr>
                            </wps:wsp>
                            <wpg:grpSp>
                              <wpg:cNvPr id="51226" name="Group 615"/>
                              <wpg:cNvGrpSpPr>
                                <a:grpSpLocks/>
                              </wpg:cNvGrpSpPr>
                              <wpg:grpSpPr bwMode="auto">
                                <a:xfrm>
                                  <a:off x="3977" y="14164"/>
                                  <a:ext cx="4631" cy="1684"/>
                                  <a:chOff x="2077" y="9170"/>
                                  <a:chExt cx="4631" cy="1684"/>
                                </a:xfrm>
                              </wpg:grpSpPr>
                              <wpg:grpSp>
                                <wpg:cNvPr id="51227" name="Group 616"/>
                                <wpg:cNvGrpSpPr>
                                  <a:grpSpLocks/>
                                </wpg:cNvGrpSpPr>
                                <wpg:grpSpPr bwMode="auto">
                                  <a:xfrm>
                                    <a:off x="3792" y="9170"/>
                                    <a:ext cx="2662" cy="1433"/>
                                    <a:chOff x="3015" y="1310"/>
                                    <a:chExt cx="2662" cy="1433"/>
                                  </a:xfrm>
                                </wpg:grpSpPr>
                                <wpg:grpSp>
                                  <wpg:cNvPr id="51228" name="Group 617"/>
                                  <wpg:cNvGrpSpPr>
                                    <a:grpSpLocks/>
                                  </wpg:cNvGrpSpPr>
                                  <wpg:grpSpPr bwMode="auto">
                                    <a:xfrm>
                                      <a:off x="3015" y="1365"/>
                                      <a:ext cx="874" cy="1378"/>
                                      <a:chOff x="2970" y="1347"/>
                                      <a:chExt cx="874" cy="1378"/>
                                    </a:xfrm>
                                  </wpg:grpSpPr>
                                  <wpg:grpSp>
                                    <wpg:cNvPr id="51229" name="xjhhxsy2"/>
                                    <wpg:cNvGrpSpPr>
                                      <a:grpSpLocks/>
                                    </wpg:cNvGrpSpPr>
                                    <wpg:grpSpPr bwMode="auto">
                                      <a:xfrm>
                                        <a:off x="2970" y="1692"/>
                                        <a:ext cx="737" cy="1033"/>
                                        <a:chOff x="9040" y="1284"/>
                                        <a:chExt cx="1361" cy="2987"/>
                                      </a:xfrm>
                                    </wpg:grpSpPr>
                                    <wps:wsp>
                                      <wps:cNvPr id="51230" name="AutoShape 619"/>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31" name="Freeform 620"/>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232" name="Group 621"/>
                                    <wpg:cNvGrpSpPr>
                                      <a:grpSpLocks/>
                                    </wpg:cNvGrpSpPr>
                                    <wpg:grpSpPr bwMode="auto">
                                      <a:xfrm>
                                        <a:off x="3329" y="1347"/>
                                        <a:ext cx="515" cy="550"/>
                                        <a:chOff x="9906" y="2052"/>
                                        <a:chExt cx="515" cy="550"/>
                                      </a:xfrm>
                                    </wpg:grpSpPr>
                                    <wps:wsp>
                                      <wps:cNvPr id="51233" name="Rectangle 622"/>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34" name="Rectangle 623"/>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35" name="Rectangle 624"/>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36" name="Freeform 625"/>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37" name="Freeform 626"/>
                                      <wps:cNvSpPr>
                                        <a:spLocks/>
                                      </wps:cNvSpPr>
                                      <wps:spPr bwMode="auto">
                                        <a:xfrm>
                                          <a:off x="9980" y="2133"/>
                                          <a:ext cx="61" cy="99"/>
                                        </a:xfrm>
                                        <a:custGeom>
                                          <a:avLst/>
                                          <a:gdLst>
                                            <a:gd name="T0" fmla="*/ 61 w 61"/>
                                            <a:gd name="T1" fmla="*/ 0 h 99"/>
                                            <a:gd name="T2" fmla="*/ 10 w 61"/>
                                            <a:gd name="T3" fmla="*/ 24 h 99"/>
                                            <a:gd name="T4" fmla="*/ 1 w 61"/>
                                            <a:gd name="T5" fmla="*/ 99 h 99"/>
                                            <a:gd name="T6" fmla="*/ 0 60000 65536"/>
                                            <a:gd name="T7" fmla="*/ 0 60000 65536"/>
                                            <a:gd name="T8" fmla="*/ 0 60000 65536"/>
                                          </a:gdLst>
                                          <a:ahLst/>
                                          <a:cxnLst>
                                            <a:cxn ang="T6">
                                              <a:pos x="T0" y="T1"/>
                                            </a:cxn>
                                            <a:cxn ang="T7">
                                              <a:pos x="T2" y="T3"/>
                                            </a:cxn>
                                            <a:cxn ang="T8">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238" name="Rectangle 627"/>
                                    <wps:cNvSpPr>
                                      <a:spLocks noChangeArrowheads="1"/>
                                    </wps:cNvSpPr>
                                    <wps:spPr bwMode="auto">
                                      <a:xfrm>
                                        <a:off x="3155" y="1658"/>
                                        <a:ext cx="334" cy="123"/>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51239" name="Group 628"/>
                                  <wpg:cNvGrpSpPr>
                                    <a:grpSpLocks/>
                                  </wpg:cNvGrpSpPr>
                                  <wpg:grpSpPr bwMode="auto">
                                    <a:xfrm>
                                      <a:off x="4006" y="1310"/>
                                      <a:ext cx="1671" cy="1415"/>
                                      <a:chOff x="4006" y="1310"/>
                                      <a:chExt cx="1671" cy="1415"/>
                                    </a:xfrm>
                                  </wpg:grpSpPr>
                                  <wpg:grpSp>
                                    <wpg:cNvPr id="51240" name="Group 629"/>
                                    <wpg:cNvGrpSpPr>
                                      <a:grpSpLocks/>
                                    </wpg:cNvGrpSpPr>
                                    <wpg:grpSpPr bwMode="auto">
                                      <a:xfrm>
                                        <a:off x="4099" y="1916"/>
                                        <a:ext cx="1578" cy="809"/>
                                        <a:chOff x="4099" y="1916"/>
                                        <a:chExt cx="1578" cy="809"/>
                                      </a:xfrm>
                                    </wpg:grpSpPr>
                                    <wps:wsp>
                                      <wps:cNvPr id="51241" name="Rectangle 630"/>
                                      <wps:cNvSpPr>
                                        <a:spLocks noChangeArrowheads="1"/>
                                      </wps:cNvSpPr>
                                      <wps:spPr bwMode="auto">
                                        <a:xfrm>
                                          <a:off x="4100" y="2010"/>
                                          <a:ext cx="1577" cy="64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1242" name="Group 631"/>
                                      <wpg:cNvGrpSpPr>
                                        <a:grpSpLocks/>
                                      </wpg:cNvGrpSpPr>
                                      <wpg:grpSpPr bwMode="auto">
                                        <a:xfrm>
                                          <a:off x="4099" y="1916"/>
                                          <a:ext cx="1578" cy="809"/>
                                          <a:chOff x="2340" y="2379"/>
                                          <a:chExt cx="1985" cy="1035"/>
                                        </a:xfrm>
                                      </wpg:grpSpPr>
                                      <wps:wsp>
                                        <wps:cNvPr id="51243" name="Line 632"/>
                                        <wps:cNvCnPr>
                                          <a:cxnSpLocks noChangeShapeType="1"/>
                                        </wps:cNvCnPr>
                                        <wps:spPr bwMode="auto">
                                          <a:xfrm>
                                            <a:off x="2340" y="2379"/>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4" name="Line 633"/>
                                        <wps:cNvCnPr>
                                          <a:cxnSpLocks noChangeShapeType="1"/>
                                        </wps:cNvCnPr>
                                        <wps:spPr bwMode="auto">
                                          <a:xfrm>
                                            <a:off x="4320" y="2379"/>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5" name="Line 634"/>
                                        <wps:cNvCnPr>
                                          <a:cxnSpLocks noChangeShapeType="1"/>
                                        </wps:cNvCnPr>
                                        <wps:spPr bwMode="auto">
                                          <a:xfrm>
                                            <a:off x="2340" y="2379"/>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6" name="Arc 635"/>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47" name="Line 636"/>
                                        <wps:cNvCnPr>
                                          <a:cxnSpLocks noChangeShapeType="1"/>
                                        </wps:cNvCnPr>
                                        <wps:spPr bwMode="auto">
                                          <a:xfrm>
                                            <a:off x="2472" y="3414"/>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8" name="Arc 637"/>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1249" name="Freeform 638"/>
                                    <wps:cNvSpPr>
                                      <a:spLocks/>
                                    </wps:cNvSpPr>
                                    <wps:spPr bwMode="auto">
                                      <a:xfrm rot="-687920">
                                        <a:off x="4006" y="1310"/>
                                        <a:ext cx="760" cy="1334"/>
                                      </a:xfrm>
                                      <a:custGeom>
                                        <a:avLst/>
                                        <a:gdLst>
                                          <a:gd name="T0" fmla="*/ 17 w 8100"/>
                                          <a:gd name="T1" fmla="*/ 0 h 10296"/>
                                          <a:gd name="T2" fmla="*/ 152 w 8100"/>
                                          <a:gd name="T3" fmla="*/ 81 h 10296"/>
                                          <a:gd name="T4" fmla="*/ 186 w 8100"/>
                                          <a:gd name="T5" fmla="*/ 101 h 10296"/>
                                          <a:gd name="T6" fmla="*/ 203 w 8100"/>
                                          <a:gd name="T7" fmla="*/ 121 h 10296"/>
                                          <a:gd name="T8" fmla="*/ 220 w 8100"/>
                                          <a:gd name="T9" fmla="*/ 141 h 10296"/>
                                          <a:gd name="T10" fmla="*/ 236 w 8100"/>
                                          <a:gd name="T11" fmla="*/ 182 h 10296"/>
                                          <a:gd name="T12" fmla="*/ 439 w 8100"/>
                                          <a:gd name="T13" fmla="*/ 1193 h 10296"/>
                                          <a:gd name="T14" fmla="*/ 490 w 8100"/>
                                          <a:gd name="T15" fmla="*/ 1253 h 10296"/>
                                          <a:gd name="T16" fmla="*/ 524 w 8100"/>
                                          <a:gd name="T17" fmla="*/ 1273 h 10296"/>
                                          <a:gd name="T18" fmla="*/ 591 w 8100"/>
                                          <a:gd name="T19" fmla="*/ 1273 h 10296"/>
                                          <a:gd name="T20" fmla="*/ 642 w 8100"/>
                                          <a:gd name="T21" fmla="*/ 1253 h 10296"/>
                                          <a:gd name="T22" fmla="*/ 676 w 8100"/>
                                          <a:gd name="T23" fmla="*/ 1213 h 10296"/>
                                          <a:gd name="T24" fmla="*/ 726 w 8100"/>
                                          <a:gd name="T25" fmla="*/ 1071 h 10296"/>
                                          <a:gd name="T26" fmla="*/ 760 w 8100"/>
                                          <a:gd name="T27" fmla="*/ 1091 h 10296"/>
                                          <a:gd name="T28" fmla="*/ 726 w 8100"/>
                                          <a:gd name="T29" fmla="*/ 1213 h 10296"/>
                                          <a:gd name="T30" fmla="*/ 709 w 8100"/>
                                          <a:gd name="T31" fmla="*/ 1253 h 10296"/>
                                          <a:gd name="T32" fmla="*/ 692 w 8100"/>
                                          <a:gd name="T33" fmla="*/ 1273 h 10296"/>
                                          <a:gd name="T34" fmla="*/ 676 w 8100"/>
                                          <a:gd name="T35" fmla="*/ 1294 h 10296"/>
                                          <a:gd name="T36" fmla="*/ 642 w 8100"/>
                                          <a:gd name="T37" fmla="*/ 1314 h 10296"/>
                                          <a:gd name="T38" fmla="*/ 608 w 8100"/>
                                          <a:gd name="T39" fmla="*/ 1334 h 10296"/>
                                          <a:gd name="T40" fmla="*/ 524 w 8100"/>
                                          <a:gd name="T41" fmla="*/ 1334 h 10296"/>
                                          <a:gd name="T42" fmla="*/ 490 w 8100"/>
                                          <a:gd name="T43" fmla="*/ 1314 h 10296"/>
                                          <a:gd name="T44" fmla="*/ 456 w 8100"/>
                                          <a:gd name="T45" fmla="*/ 1294 h 10296"/>
                                          <a:gd name="T46" fmla="*/ 422 w 8100"/>
                                          <a:gd name="T47" fmla="*/ 1253 h 10296"/>
                                          <a:gd name="T48" fmla="*/ 405 w 8100"/>
                                          <a:gd name="T49" fmla="*/ 1233 h 10296"/>
                                          <a:gd name="T50" fmla="*/ 186 w 8100"/>
                                          <a:gd name="T51" fmla="*/ 182 h 10296"/>
                                          <a:gd name="T52" fmla="*/ 169 w 8100"/>
                                          <a:gd name="T53" fmla="*/ 162 h 10296"/>
                                          <a:gd name="T54" fmla="*/ 152 w 8100"/>
                                          <a:gd name="T55" fmla="*/ 141 h 10296"/>
                                          <a:gd name="T56" fmla="*/ 0 w 8100"/>
                                          <a:gd name="T57" fmla="*/ 40 h 10296"/>
                                          <a:gd name="T58" fmla="*/ 17 w 8100"/>
                                          <a:gd name="T59" fmla="*/ 0 h 1029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250" name="xjhhxtx12"/>
                                    <wpg:cNvGrpSpPr>
                                      <a:grpSpLocks/>
                                    </wpg:cNvGrpSpPr>
                                    <wpg:grpSpPr bwMode="auto">
                                      <a:xfrm>
                                        <a:off x="4099" y="1614"/>
                                        <a:ext cx="224" cy="140"/>
                                        <a:chOff x="8300" y="4872"/>
                                        <a:chExt cx="882" cy="301"/>
                                      </a:xfrm>
                                    </wpg:grpSpPr>
                                    <wps:wsp>
                                      <wps:cNvPr id="51251" name="Rectangle 640"/>
                                      <wps:cNvSpPr>
                                        <a:spLocks noChangeArrowheads="1"/>
                                      </wps:cNvSpPr>
                                      <wps:spPr bwMode="auto">
                                        <a:xfrm>
                                          <a:off x="8538" y="4941"/>
                                          <a:ext cx="406" cy="196"/>
                                        </a:xfrm>
                                        <a:prstGeom prst="rect">
                                          <a:avLst/>
                                        </a:prstGeom>
                                        <a:solidFill>
                                          <a:srgbClr val="C0C0C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1252" name="AutoShape 641"/>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1253" name="AutoShape 642"/>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grpSp>
                              <wps:wsp>
                                <wps:cNvPr id="51254" name="Text Box 643"/>
                                <wps:cNvSpPr txBox="1">
                                  <a:spLocks noChangeArrowheads="1"/>
                                </wps:cNvSpPr>
                                <wps:spPr bwMode="auto">
                                  <a:xfrm>
                                    <a:off x="2745" y="9378"/>
                                    <a:ext cx="925"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707711" w:rsidRDefault="000E616E" w:rsidP="00304447">
                                      <w:r w:rsidRPr="00707711">
                                        <w:t>CO</w:t>
                                      </w:r>
                                      <w:r w:rsidRPr="00707711">
                                        <w:rPr>
                                          <w:vertAlign w:val="subscript"/>
                                        </w:rPr>
                                        <w:t>2</w:t>
                                      </w:r>
                                    </w:p>
                                  </w:txbxContent>
                                </wps:txbx>
                                <wps:bodyPr rot="0" vert="horz" wrap="square" lIns="91440" tIns="45720" rIns="91440" bIns="45720" anchor="t" anchorCtr="0" upright="1">
                                  <a:noAutofit/>
                                </wps:bodyPr>
                              </wps:wsp>
                              <wps:wsp>
                                <wps:cNvPr id="51255" name="Line 644"/>
                                <wps:cNvCnPr>
                                  <a:cxnSpLocks noChangeShapeType="1"/>
                                </wps:cNvCnPr>
                                <wps:spPr bwMode="auto">
                                  <a:xfrm>
                                    <a:off x="3437" y="9680"/>
                                    <a:ext cx="609"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6" name="Text Box 645"/>
                                <wps:cNvSpPr txBox="1">
                                  <a:spLocks noChangeArrowheads="1"/>
                                </wps:cNvSpPr>
                                <wps:spPr bwMode="auto">
                                  <a:xfrm>
                                    <a:off x="2077" y="10089"/>
                                    <a:ext cx="1593"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707711" w:rsidRDefault="000E616E" w:rsidP="00304447">
                                      <w:r w:rsidRPr="00707711">
                                        <w:t>NaOHr</w:t>
                                      </w:r>
                                      <w:r>
                                        <w:t>ắ</w:t>
                                      </w:r>
                                      <w:r w:rsidRPr="00707711">
                                        <w:t>n</w:t>
                                      </w:r>
                                    </w:p>
                                  </w:txbxContent>
                                </wps:txbx>
                                <wps:bodyPr rot="0" vert="horz" wrap="square" lIns="91440" tIns="45720" rIns="91440" bIns="45720" anchor="t" anchorCtr="0" upright="1">
                                  <a:noAutofit/>
                                </wps:bodyPr>
                              </wps:wsp>
                              <wps:wsp>
                                <wps:cNvPr id="51257" name="Line 646"/>
                                <wps:cNvCnPr>
                                  <a:cxnSpLocks noChangeShapeType="1"/>
                                </wps:cNvCnPr>
                                <wps:spPr bwMode="auto">
                                  <a:xfrm>
                                    <a:off x="3240" y="10404"/>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8" name="Line 647"/>
                                <wps:cNvCnPr>
                                  <a:cxnSpLocks noChangeShapeType="1"/>
                                </wps:cNvCnPr>
                                <wps:spPr bwMode="auto">
                                  <a:xfrm>
                                    <a:off x="6181" y="9964"/>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9" name="Text Box 648"/>
                                <wps:cNvSpPr txBox="1">
                                  <a:spLocks noChangeArrowheads="1"/>
                                </wps:cNvSpPr>
                                <wps:spPr bwMode="auto">
                                  <a:xfrm>
                                    <a:off x="5100" y="9318"/>
                                    <a:ext cx="975"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304447">
                                      <w:r>
                                        <w:t>K</w:t>
                                      </w:r>
                                    </w:p>
                                  </w:txbxContent>
                                </wps:txbx>
                                <wps:bodyPr rot="0" vert="horz" wrap="square" lIns="91440" tIns="45720" rIns="91440" bIns="45720" anchor="t" anchorCtr="0" upright="1">
                                  <a:noAutofit/>
                                </wps:bodyPr>
                              </wps:wsp>
                              <wps:wsp>
                                <wps:cNvPr id="51260" name="Line 649"/>
                                <wps:cNvCnPr>
                                  <a:cxnSpLocks noChangeShapeType="1"/>
                                </wps:cNvCnPr>
                                <wps:spPr bwMode="auto">
                                  <a:xfrm>
                                    <a:off x="4978" y="9572"/>
                                    <a:ext cx="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61" name="Oval 650"/>
                                <wps:cNvSpPr>
                                  <a:spLocks noChangeArrowheads="1"/>
                                </wps:cNvSpPr>
                                <wps:spPr bwMode="auto">
                                  <a:xfrm>
                                    <a:off x="4080" y="1040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2" name="Oval 651"/>
                                <wps:cNvSpPr>
                                  <a:spLocks noChangeArrowheads="1"/>
                                </wps:cNvSpPr>
                                <wps:spPr bwMode="auto">
                                  <a:xfrm>
                                    <a:off x="4080" y="1040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3" name="Oval 652"/>
                                <wps:cNvSpPr>
                                  <a:spLocks noChangeArrowheads="1"/>
                                </wps:cNvSpPr>
                                <wps:spPr bwMode="auto">
                                  <a:xfrm>
                                    <a:off x="4164" y="10370"/>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264" name="Group 653"/>
                                <wpg:cNvGrpSpPr>
                                  <a:grpSpLocks/>
                                </wpg:cNvGrpSpPr>
                                <wpg:grpSpPr bwMode="auto">
                                  <a:xfrm>
                                    <a:off x="3960" y="10404"/>
                                    <a:ext cx="360" cy="129"/>
                                    <a:chOff x="1889" y="7014"/>
                                    <a:chExt cx="360" cy="129"/>
                                  </a:xfrm>
                                </wpg:grpSpPr>
                                <wps:wsp>
                                  <wps:cNvPr id="51265" name="Oval 654"/>
                                  <wps:cNvSpPr>
                                    <a:spLocks noChangeArrowheads="1"/>
                                  </wps:cNvSpPr>
                                  <wps:spPr bwMode="auto">
                                    <a:xfrm>
                                      <a:off x="1889" y="701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6" name="Oval 655"/>
                                  <wps:cNvSpPr>
                                    <a:spLocks noChangeArrowheads="1"/>
                                  </wps:cNvSpPr>
                                  <wps:spPr bwMode="auto">
                                    <a:xfrm>
                                      <a:off x="2063" y="7060"/>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7" name="Oval 656"/>
                                  <wps:cNvSpPr>
                                    <a:spLocks noChangeArrowheads="1"/>
                                  </wps:cNvSpPr>
                                  <wps:spPr bwMode="auto">
                                    <a:xfrm>
                                      <a:off x="2175" y="704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268" name="Oval 657"/>
                                <wps:cNvSpPr>
                                  <a:spLocks noChangeArrowheads="1"/>
                                </wps:cNvSpPr>
                                <wps:spPr bwMode="auto">
                                  <a:xfrm>
                                    <a:off x="4200" y="1040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0742" o:spid="_x0000_s1461" style="position:absolute;left:0;text-align:left;margin-left:99.6pt;margin-top:3.3pt;width:282.4pt;height:116.6pt;z-index:251650048" coordorigin="3977,14164" coordsize="5648,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">
                      <v:shape id="Text Box 614" o:spid="_x0000_s1462" type="#_x0000_t202" style="position:absolute;left:8515;top:14705;width:1110;height: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0qPcYA&#10;AADeAAAADwAAAGRycy9kb3ducmV2LnhtbESPT2vCQBTE74LfYXlCb7prMMWmbkQsQk8tVSt4e2Rf&#10;/tDs25DdmvTbdwsFj8PM/IbZbEfbihv1vnGsYblQIIgLZxquNJxPh/kahA/IBlvHpOGHPGzz6WSD&#10;mXEDf9DtGCoRIewz1FCH0GVS+qImi37hOuLola63GKLsK2l6HCLctjJR6lFabDgu1NjRvqbi6/ht&#10;NXy+ldfLSr1XLzbtBjcqyfZJav0wG3fPIAKN4R7+b78aDekySVL4u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0qPcYAAADeAAAADwAAAAAAAAAAAAAAAACYAgAAZHJz&#10;L2Rvd25yZXYueG1sUEsFBgAAAAAEAAQA9QAAAIsDAAAAAA==&#10;" filled="f" stroked="f">
                        <v:textbox>
                          <w:txbxContent>
                            <w:p w:rsidR="000E616E" w:rsidRPr="00707711" w:rsidRDefault="000E616E" w:rsidP="00304447">
                              <w:r w:rsidRPr="00707711">
                                <w:t>H</w:t>
                              </w:r>
                              <w:r w:rsidRPr="00707711">
                                <w:rPr>
                                  <w:vertAlign w:val="subscript"/>
                                </w:rPr>
                                <w:t>2</w:t>
                              </w:r>
                              <w:r w:rsidRPr="00707711">
                                <w:t>O</w:t>
                              </w:r>
                            </w:p>
                          </w:txbxContent>
                        </v:textbox>
                      </v:shape>
                      <v:group id="Group 615" o:spid="_x0000_s1463" style="position:absolute;left:3977;top:14164;width:4631;height:1684" coordorigin="2077,9170" coordsize="4631,1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6QXMYAAADeAAAADwAAAGRycy9kb3ducmV2LnhtbESPQYvCMBSE7wv+h/AE&#10;b2vairJUo4i44kGE1QXx9miebbF5KU22rf/eCMIeh5n5hlmselOJlhpXWlYQjyMQxJnVJecKfs/f&#10;n18gnEfWWFkmBQ9ysFoOPhaYatvxD7Unn4sAYZeigsL7OpXSZQUZdGNbEwfvZhuDPsgml7rBLsBN&#10;JZMomkmDJYeFAmvaFJTdT39Gwa7Dbj2Jt+3hfts8rufp8XKISanRsF/PQXjq/X/43d5rBdM4SWb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pBcxgAAAN4A&#10;AAAPAAAAAAAAAAAAAAAAAKoCAABkcnMvZG93bnJldi54bWxQSwUGAAAAAAQABAD6AAAAnQMAAAAA&#10;">
                        <v:group id="Group 616" o:spid="_x0000_s1464" style="position:absolute;left:3792;top:9170;width:2662;height:1433" coordorigin="3015,1310" coordsize="2662,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oI1x8cAAADe&#10;AAAADwAAAAAAAAAAAAAAAACqAgAAZHJzL2Rvd25yZXYueG1sUEsFBgAAAAAEAAQA+gAAAJ4DAAAA&#10;AA==&#10;">
                          <v:group id="Group 617" o:spid="_x0000_s1465" style="position:absolute;left:3015;top:1365;width:874;height:1378" coordorigin="2970,1347" coordsize="874,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2htcQAAADeAAAA&#10;DwAAAAAAAAAAAAAAAACqAgAAZHJzL2Rvd25yZXYueG1sUEsFBgAAAAAEAAQA+gAAAJsDAAAAAA==&#10;">
                            <v:group id="xjhhxsy2" o:spid="_x0000_s1466" style="position:absolute;left:2970;top:1692;width:737;height:1033"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EELscAAADe&#10;AAAADwAAAAAAAAAAAAAAAACqAgAAZHJzL2Rvd25yZXYueG1sUEsFBgAAAAAEAAQA+gAAAJ4DAAAA&#10;AA==&#10;">
                              <v:roundrect id="AutoShape 619" o:spid="_x0000_s1467"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V8QA&#10;AADeAAAADwAAAGRycy9kb3ducmV2LnhtbESPT2vCMBjG74N9h/AOvM1ExbFVowxB8SZ2O+z4rnlt&#10;y5o3NUlr9dObg7Djw/OP33I92Eb05EPtWMNkrEAQF87UXGr4/tq+voMIEdlg45g0XCnAevX8tMTM&#10;uAsfqc9jKdIIhww1VDG2mZShqMhiGLuWOHkn5y3GJH0pjcdLGreNnCr1Ji3WnB4qbGlTUfGXd1ZD&#10;YVSn/E9/+Pidx/zWd2eWu7PWo5fhcwEi0hD/w4/23miYT6azBJBwEgr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fzVfEAAAA3gAAAA8AAAAAAAAAAAAAAAAAmAIAAGRycy9k&#10;b3ducmV2LnhtbFBLBQYAAAAABAAEAPUAAACJAwAAAAA=&#10;"/>
                              <v:shape id="Freeform 620" o:spid="_x0000_s1468"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PsEMgA&#10;AADeAAAADwAAAGRycy9kb3ducmV2LnhtbESPQWvCQBSE74X+h+UVvATdxGK1aTZSCoFSEK168fbI&#10;viah2bchu5r4792C0OMwM98w2Xo0rbhQ7xrLCpJZDIK4tLrhSsHxUExXIJxH1thaJgVXcrDOHx8y&#10;TLUd+Jsue1+JAGGXooLa+y6V0pU1GXQz2xEH78f2Bn2QfSV1j0OAm1bO4/hFGmw4LNTY0UdN5e/+&#10;bBQsl6di87rVHH0NxTEqFrvYR4NSk6fx/Q2Ep9H/h+/tT61gkcyfE/i7E66AzG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wQyAAAAN4AAAAPAAAAAAAAAAAAAAAAAJgCAABk&#10;cnMvZG93bnJldi54bWxQSwUGAAAAAAQABAD1AAAAjQMAAAAA&#10;" path="m,680l300,520,300,r800,l1100,520r300,160e">
                                <v:path arrowok="t" o:connecttype="custom" o:connectlocs="0,680;185,520;185,0;679,0;679,520;864,680" o:connectangles="0,0,0,0,0,0"/>
                              </v:shape>
                            </v:group>
                            <v:group id="Group 621" o:spid="_x0000_s1469" style="position:absolute;left:3329;top:1347;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wAgsYAAADeAAAADwAAAGRycy9kb3ducmV2LnhtbESPQYvCMBSE7wv+h/AE&#10;b2vaistSjSLiigcRVhfE26N5tsXmpTTZtv57Iwgeh5n5hpkve1OJlhpXWlYQjyMQxJnVJecK/k4/&#10;n98gnEfWWFkmBXdysFwMPuaYatvxL7VHn4sAYZeigsL7OpXSZQUZdGNbEwfvahuDPsgml7rBLsBN&#10;JZMo+pIGSw4LBda0Lii7Hf+Ngm2H3WoSb9r97bq+X07Tw3kfk1KjYb+agfDU+3f41d5pBdM4mST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LACCxgAAAN4A&#10;AAAPAAAAAAAAAAAAAAAAAKoCAABkcnMvZG93bnJldi54bWxQSwUGAAAAAAQABAD6AAAAnQMAAAAA&#10;">
                              <v:rect id="Rectangle 622" o:spid="_x0000_s1470"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rdsYA&#10;AADeAAAADwAAAGRycy9kb3ducmV2LnhtbESPQWvCQBSE74L/YXlCb7oxwVKjq4jFYo+aXHp7Zp9J&#10;NPs2ZFdN++u7hYLHYWa+YZbr3jTiTp2rLSuYTiIQxIXVNZcK8mw3fgPhPLLGxjIp+CYH69VwsMRU&#10;2wcf6H70pQgQdikqqLxvUyldUZFBN7EtcfDOtjPog+xKqTt8BLhpZBxFr9JgzWGhwpa2FRXX480o&#10;ONVxjj+H7CMy813iP/vscvt6V+pl1G8WIDz1/hn+b++1gtk0ThL4uxOu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hrdsYAAADeAAAADwAAAAAAAAAAAAAAAACYAgAAZHJz&#10;L2Rvd25yZXYueG1sUEsFBgAAAAAEAAQA9QAAAIsDAAAAAA==&#10;"/>
                              <v:rect id="Rectangle 623" o:spid="_x0000_s1471"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HzAscA&#10;AADeAAAADwAAAGRycy9kb3ducmV2LnhtbESPzW7CMBCE75V4B2uRuBUn4Uc0xCDUClSOEC69LfE2&#10;SYnXUWwg9OnrSpV6HM3MN5ps3ZtG3KhztWUF8TgCQVxYXXOp4JRvnxcgnEfW2FgmBQ9ysF4NnjJM&#10;tb3zgW5HX4oAYZeigsr7NpXSFRUZdGPbEgfv03YGfZBdKXWH9wA3jUyiaC4N1hwWKmzptaLicrwa&#10;Bec6OeH3Id9F5mU78fs+/7p+vCk1GvabJQhPvf8P/7XftYJZnEym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B8wLHAAAA3gAAAA8AAAAAAAAAAAAAAAAAmAIAAGRy&#10;cy9kb3ducmV2LnhtbFBLBQYAAAAABAAEAPUAAACMAwAAAAA=&#10;"/>
                              <v:rect id="Rectangle 624" o:spid="_x0000_s1472"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vVc8YA&#10;AADeAAAADwAAAGRycy9kb3ducmV2LnhtbESPT4vCMBTE7wt+h/AEb2uibotWoywLguDuwT/g9dE8&#10;22LzUpuo9dtvFhY8DjPzG2ax6mwt7tT6yrGG0VCBIM6dqbjQcDys36cgfEA2WDsmDU/ysFr23haY&#10;GffgHd33oRARwj5DDWUITSalz0uy6IeuIY7e2bUWQ5RtIU2Ljwi3tRwrlUqLFceFEhv6Kim/7G9W&#10;A6Yf5vpznnwftrcUZ0Wn1slJaT3od59zEIG68Ar/tzdGQzIaTxL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vVc8YAAADeAAAADwAAAAAAAAAAAAAAAACYAgAAZHJz&#10;L2Rvd25yZXYueG1sUEsFBgAAAAAEAAQA9QAAAIsDAAAAAA==&#10;" stroked="f"/>
                              <v:shape id="Freeform 625" o:spid="_x0000_s1473"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FvsgA&#10;AADeAAAADwAAAGRycy9kb3ducmV2LnhtbESP3UoDMRSE7wXfIRzBO5tttUXWZosUBAsWa9f2+pCc&#10;/cHNyZLE7rZPbwTBy2FmvmGWq9F24kQ+tI4VTCcZCGLtTMu1gs/y5e4RRIjIBjvHpOBMAVbF9dUS&#10;c+MG/qDTPtYiQTjkqKCJsc+lDLohi2HieuLkVc5bjEn6WhqPQ4LbTs6ybCEttpwWGuxp3ZD+2n9b&#10;BcNlmHv9tgkHvXlY78pjtT2X70rd3ozPTyAijfE//Nd+NQrm09n9An7vpCsg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cW+yAAAAN4AAAAPAAAAAAAAAAAAAAAAAJgCAABk&#10;cnMvZG93bnJldi54bWxQSwUGAAAAAAQABAD1AAAAjQMAAAAA&#10;" path="m139,c115,,91,,73,6,55,12,39,22,28,36,17,50,8,68,4,93,,118,2,169,1,189e" filled="f">
                                <v:path arrowok="t" o:connecttype="custom" o:connectlocs="139,0;73,6;28,36;4,93;1,189" o:connectangles="0,0,0,0,0"/>
                              </v:shape>
                              <v:shape id="Freeform 626" o:spid="_x0000_s1474"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8cMcA&#10;AADeAAAADwAAAGRycy9kb3ducmV2LnhtbESPT2vCQBTE74V+h+UVequbKLYluooI8d9FEz3o7ZF9&#10;TUKzb0N2q/Hbu4VCj8PM/IaZznvTiCt1rrasIB5EIIgLq2suFZyO6dsnCOeRNTaWScGdHMxnz09T&#10;TLS9cUbX3JciQNglqKDyvk2kdEVFBt3AtsTB+7KdQR9kV0rd4S3ATSOHUfQuDdYcFipsaVlR8Z3/&#10;GAXnLDWxucist7s8Xe/P20O62ir1+tIvJiA89f4//NfeaAXjeDj6gN874QrI2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JvHDHAAAA3gAAAA8AAAAAAAAAAAAAAAAAmAIAAGRy&#10;cy9kb3ducmV2LnhtbFBLBQYAAAAABAAEAPUAAACMAwAAAAA=&#10;" path="m61,c52,4,20,8,10,24,,40,3,83,1,99e" filled="f">
                                <v:path arrowok="t" o:connecttype="custom" o:connectlocs="61,0;10,24;1,99" o:connectangles="0,0,0"/>
                              </v:shape>
                            </v:group>
                            <v:rect id="Rectangle 627" o:spid="_x0000_s1475" style="position:absolute;left:3155;top:1658;width:334;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xMIsUA&#10;AADeAAAADwAAAGRycy9kb3ducmV2LnhtbERPy2oCMRTdF/yHcAU3pWZULGVqFFEUH5TSqe36MrlO&#10;Bic3QxJ1+vfNotDl4bxni8424kY+1I4VjIYZCOLS6ZorBafPzdMLiBCRNTaOScEPBVjMew8zzLW7&#10;8wfdiliJFMIhRwUmxjaXMpSGLIaha4kTd3beYkzQV1J7vKdw28hxlj1LizWnBoMtrQyVl+JqFeyL&#10;67Z7fDeH01uxPprlxm7917dSg363fAURqYv/4j/3TiuYjsaTtDfdSV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EwixQAAAN4AAAAPAAAAAAAAAAAAAAAAAJgCAABkcnMv&#10;ZG93bnJldi54bWxQSwUGAAAAAAQABAD1AAAAigMAAAAA&#10;" fillcolor="black">
                              <v:fill r:id="rId24" o:title="" type="pattern"/>
                            </v:rect>
                          </v:group>
                          <v:group id="Group 628" o:spid="_x0000_s1476" style="position:absolute;left:4006;top:1310;width:1671;height:1415" coordorigin="4006,1310" coordsize="1671,1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iS88cAAADeAAAADwAAAGRycy9kb3ducmV2LnhtbESPT4vCMBTE7wt+h/AE&#10;b2taxUWrUURUPMiCf0C8PZpnW2xeShPb+u03Cwt7HGbmN8xi1ZlSNFS7wrKCeBiBIE6tLjhTcL3s&#10;PqcgnEfWWFomBW9ysFr2PhaYaNvyiZqzz0SAsEtQQe59lUjp0pwMuqGtiIP3sLVBH2SdSV1jG+Cm&#10;lKMo+pIGCw4LOVa0ySl9nl9Gwb7Fdj2Ot83x+di875fJ9+0Yk1KDfreeg/DU+f/wX/ugFUzi0XgG&#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YiS88cAAADe&#10;AAAADwAAAAAAAAAAAAAAAACqAgAAZHJzL2Rvd25yZXYueG1sUEsFBgAAAAAEAAQA+gAAAJ4DAAAA&#10;AA==&#10;">
                            <v:group id="Group 629" o:spid="_x0000_s1477" style="position:absolute;left:4099;top:1916;width:1578;height:809" coordorigin="4099,1916" coordsize="1578,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RIE8cAAADeAAAADwAAAGRycy9kb3ducmV2LnhtbESPy2qDQBSG94W8w3AC&#10;3TWjpgnFZgxBktJFKOQCpbuDc6Kic0aciZq37ywKXf78N77NdjKtGKh3tWUF8SICQVxYXXOp4Ho5&#10;vLyBcB5ZY2uZFDzIwTabPW0w1XbkEw1nX4owwi5FBZX3XSqlKyoy6Ba2Iw7ezfYGfZB9KXWPYxg3&#10;rUyiaC0N1hweKuwor6hoznej4GPEcbeM98OxueWPn8vq6/sYk1LP82n3DsLT5P/Df+1PrWAVJ68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LRIE8cAAADe&#10;AAAADwAAAAAAAAAAAAAAAACqAgAAZHJzL2Rvd25yZXYueG1sUEsFBgAAAAAEAAQA+gAAAJ4DAAAA&#10;AA==&#10;">
                              <v:rect id="Rectangle 630" o:spid="_x0000_s1478" style="position:absolute;left:4100;top:2010;width:157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7ycUA&#10;AADeAAAADwAAAGRycy9kb3ducmV2LnhtbESPUWvCMBSF3wX/Q7jC3jRt3UQ6o4jgJvik9gdcmrsm&#10;2NyUJmq3X78MhD0ezjnf4aw2g2vFnfpgPSvIZxkI4tpry42C6rKfLkGEiKyx9UwKvinAZj0erbDU&#10;/sEnup9jIxKEQ4kKTIxdKWWoDTkMM98RJ+/L9w5jkn0jdY+PBHetLLJsIR1aTgsGO9oZqq/nm1Mw&#10;r2o/eNsWnz9m/lEdycbDaafUy2TYvoOINMT/8LN90Are8uI1h7876Qr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3vJxQAAAN4AAAAPAAAAAAAAAAAAAAAAAJgCAABkcnMv&#10;ZG93bnJldi54bWxQSwUGAAAAAAQABAD1AAAAigMAAAAA&#10;" fillcolor="black" stroked="f">
                                <v:fill r:id="rId25" o:title="" type="pattern"/>
                              </v:rect>
                              <v:group id="Group 631" o:spid="_x0000_s1479" style="position:absolute;left:4099;top:1916;width:1578;height:809"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ypz/8cAAADe&#10;AAAADwAAAAAAAAAAAAAAAACqAgAAZHJzL2Rvd25yZXYueG1sUEsFBgAAAAAEAAQA+gAAAJ4DAAAA&#10;AA==&#10;">
                                <v:line id="Line 632" o:spid="_x0000_s1480"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MoCMkAAADeAAAADwAAAGRycy9kb3ducmV2LnhtbESPT2vCQBTE74V+h+UVeqsbtQ2Suooo&#10;Be2h1D+gx2f2NUmbfRt2t0n67V2h4HGYmd8w03lvatGS85VlBcNBAoI4t7riQsFh//Y0AeEDssba&#10;Min4Iw/z2f3dFDNtO95SuwuFiBD2GSooQ2gyKX1ekkE/sA1x9L6sMxiidIXUDrsIN7UcJUkqDVYc&#10;F0psaFlS/rP7NQo+xp9pu9i8r/vjJj3nq+359N05pR4f+sUriEB9uIX/22ut4GU4eh7D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0TKAjJAAAA3gAAAA8AAAAA&#10;AAAAAAAAAAAAoQIAAGRycy9kb3ducmV2LnhtbFBLBQYAAAAABAAEAPkAAACXAwAAAAA=&#10;"/>
                                <v:line id="Line 633" o:spid="_x0000_s1481"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qwfMkAAADeAAAADwAAAGRycy9kb3ducmV2LnhtbESPT2vCQBTE74V+h+UVvNWN1gZJXUVa&#10;CtpD8R/o8Zl9TdJm34bdNUm/fbcgeBxm5jfMbNGbWrTkfGVZwWiYgCDOra64UHDYvz9OQfiArLG2&#10;TAp+ycNifn83w0zbjrfU7kIhIoR9hgrKEJpMSp+XZNAPbUMcvS/rDIYoXSG1wy7CTS3HSZJKgxXH&#10;hRIbei0p/9ldjILPp03aLtcfq/64Ts/52/Z8+u6cUoOHfvkCIlAfbuFre6UVPI/Gkwn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L6sHzJAAAA3gAAAA8AAAAA&#10;AAAAAAAAAAAAoQIAAGRycy9kb3ducmV2LnhtbFBLBQYAAAAABAAEAPkAAACXAwAAAAA=&#10;"/>
                                <v:line id="Line 634" o:spid="_x0000_s1482"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YV58kAAADeAAAADwAAAGRycy9kb3ducmV2LnhtbESPQWvCQBSE74X+h+UVvNWNVkNJXUVa&#10;CuqhqC3o8Zl9TdJm34bdNYn/visIPQ4z8w0zW/SmFi05X1lWMBomIIhzqysuFHx9vj8+g/ABWWNt&#10;mRRcyMNifn83w0zbjnfU7kMhIoR9hgrKEJpMSp+XZNAPbUMcvW/rDIYoXSG1wy7CTS3HSZJKgxXH&#10;hRIbei0p/92fjYKPp23aLtebVX9Yp6f8bXc6/nROqcFDv3wBEagP/+Fbe6UVTEfjyRS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22FefJAAAA3gAAAA8AAAAA&#10;AAAAAAAAAAAAoQIAAGRycy9kb3ducmV2LnhtbFBLBQYAAAAABAAEAPkAAACXAwAAAAA=&#10;"/>
                                <v:shape id="Arc 635" o:spid="_x0000_s1483"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6p7MYA&#10;AADeAAAADwAAAGRycy9kb3ducmV2LnhtbESPQWvCQBSE7wX/w/IEb3WjqJToJhStReqpSaHXR/aZ&#10;Dc2+jdltjP++Wyj0OMzMN8wuH20rBup941jBYp6AIK6cbrhW8FEeH59A+ICssXVMCu7kIc8mDztM&#10;tbvxOw1FqEWEsE9RgQmhS6X0lSGLfu464uhdXG8xRNnXUvd4i3DbymWSbKTFhuOCwY72hqqv4tsq&#10;6O7X8/7sSxrMy+fbkUv3uj6clJpNx+ctiEBj+A//tU9awXqxXG3g9068Aj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6p7MYAAADeAAAADwAAAAAAAAAAAAAAAACYAgAAZHJz&#10;L2Rvd25yZXYueG1sUEsFBgAAAAAEAAQA9QAAAIsDAAAAAA==&#10;" path="m20162,7746nfc17572,14489,11782,19491,4734,21074em20162,7746nsc17572,14489,11782,19491,4734,21074l,,20162,7746xe" filled="f">
                                  <v:path arrowok="t" o:extrusionok="f" o:connecttype="custom" o:connectlocs="1,0;0,1;0,0" o:connectangles="0,0,0"/>
                                </v:shape>
                                <v:line id="Line 636" o:spid="_x0000_s1484"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guC8kAAADeAAAADwAAAGRycy9kb3ducmV2LnhtbESPQWvCQBSE7wX/w/KE3upG26YSXUVa&#10;CtpDqVbQ4zP7TKLZt2F3m6T/vlso9DjMzDfMfNmbWrTkfGVZwXiUgCDOra64ULD/fL2bgvABWWNt&#10;mRR8k4flYnAzx0zbjrfU7kIhIoR9hgrKEJpMSp+XZNCPbEMcvbN1BkOUrpDaYRfhppaTJEmlwYrj&#10;QokNPZeUX3dfRsH7/UfarjZv6/6wSU/5y/Z0vHROqdthv5qBCNSH//Bfe60VPI4nD0/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IoLgvJAAAA3gAAAA8AAAAA&#10;AAAAAAAAAAAAoQIAAGRycy9kb3ducmV2LnhtbFBLBQYAAAAABAAEAPkAAACXAwAAAAA=&#10;"/>
                                <v:shape id="Arc 637" o:spid="_x0000_s1485"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wTTsYA&#10;AADeAAAADwAAAGRycy9kb3ducmV2LnhtbERPu27CMBTdkfoP1kViK06gPJpiUIWERDvRwEC32/gS&#10;p42vo9hA6NfXQyXGo/NerDpbiwu1vnKsIB0mIIgLpysuFRz2m8c5CB+QNdaOScGNPKyWD70FZtpd&#10;+YMueShFDGGfoQITQpNJ6QtDFv3QNcSRO7nWYoiwLaVu8RrDbS1HSTKVFiuODQYbWhsqfvKzVbDb&#10;fY6f6/z3e1zN3s3bZH37So+5UoN+9/oCIlAX7uJ/91YrmKSjp7g33o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wTTsYAAADeAAAADwAAAAAAAAAAAAAAAACYAgAAZHJz&#10;L2Rvd25yZXYueG1sUEsFBgAAAAAEAAQA9QAAAIsDAAAAAA==&#10;" path="m20162,7746nfc17572,14489,11782,19491,4734,21074em20162,7746nsc17572,14489,11782,19491,4734,21074l,,20162,7746xe" filled="f">
                                  <v:path arrowok="t" o:extrusionok="f" o:connecttype="custom" o:connectlocs="2,0;0,1;0,0" o:connectangles="0,0,0"/>
                                </v:shape>
                              </v:group>
                            </v:group>
                            <v:shape id="Freeform 638" o:spid="_x0000_s1486" style="position:absolute;left:4006;top:1310;width:760;height:1334;rotation:-751392fd;visibility:visible;mso-wrap-style:square;v-text-anchor:top" coordsize="8100,10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hGsUA&#10;AADeAAAADwAAAGRycy9kb3ducmV2LnhtbESP3YrCMBSE7wXfIRxh7zStf7tWUxFhQfBGqw9waI5t&#10;sTkpTazdfXqzsODlMDPfMJttb2rRUesqywriSQSCOLe64kLB9fI9/gLhPLLG2jIp+CEH23Q42GCi&#10;7ZPP1GW+EAHCLkEFpfdNIqXLSzLoJrYhDt7NtgZ9kG0hdYvPADe1nEbRUhqsOCyU2NC+pPyePYyC&#10;ena87u3x18wXnzt96rCrLr1U6mPU79YgPPX+Hf5vH7SCRTydr+DvTrgCM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6EaxQAAAN4AAAAPAAAAAAAAAAAAAAAAAJgCAABkcnMv&#10;ZG93bnJldi54bWxQSwUGAAAAAAQABAD1AAAAigMAAAAA&#10;"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0;14,10;17,13;19,16;21,18;22,24;41,155;46,162;49,165;55,165;60,162;63,157;68,139;71,141;68,157;67,162;65,165;63,168;60,170;57,173;49,173;46,170;43,168;40,162;38,160;17,24;16,21;14,18;0,5;2,0" o:connectangles="0,0,0,0,0,0,0,0,0,0,0,0,0,0,0,0,0,0,0,0,0,0,0,0,0,0,0,0,0,0"/>
                            </v:shape>
                            <v:group id="xjhhxtx12" o:spid="_x0000_s1487" style="position:absolute;left:4099;top:1614;width:224;height:140"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bd7OxgAAAN4A&#10;AAAPAAAAAAAAAAAAAAAAAKoCAABkcnMvZG93bnJldi54bWxQSwUGAAAAAAQABAD6AAAAnQMAAAAA&#10;">
                              <v:rect id="Rectangle 640" o:spid="_x0000_s1488"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7U8UA&#10;AADeAAAADwAAAGRycy9kb3ducmV2LnhtbESPwWrDMBBE74H+g9hCb7Fs05jiRgmlkLSQS+O098Xa&#10;2CbWykiK7f59FSjkOMzMG2a9nU0vRnK+s6wgS1IQxLXVHTcKvk+75QsIH5A19pZJwS952G4eFmss&#10;tZ34SGMVGhEh7EtU0IYwlFL6uiWDPrEDcfTO1hkMUbpGaodThJte5mlaSIMdx4UWB3pvqb5UV6NA&#10;Hn4G3M+d/iie9c4VlDfFV67U0+P89goi0Bzu4f/2p1awyvJVBrc78Qr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DtTxQAAAN4AAAAPAAAAAAAAAAAAAAAAAJgCAABkcnMv&#10;ZG93bnJldi54bWxQSwUGAAAAAAQABAD1AAAAigMAAAAA&#10;" fillcolor="silver" stroked="f" strokecolor="#5c0000"/>
                              <v:shapetype id="_x0000_t135" coordsize="21600,21600" o:spt="135" path="m10800,qx21600,10800,10800,21600l,21600,,xe">
                                <v:stroke joinstyle="miter"/>
                                <v:path gradientshapeok="t" o:connecttype="rect" textboxrect="0,3163,18437,18437"/>
                              </v:shapetype>
                              <v:shape id="AutoShape 641" o:spid="_x0000_s1489"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dbcUA&#10;AADeAAAADwAAAGRycy9kb3ducmV2LnhtbESPQUsDMRSE7wX/Q3iCtzbbQKVdmxYRFenJ3UrPj81z&#10;s7p5WZLYXf99Iwg9DjPzDbPdT64XZwqx86xhuShAEDfedNxq+Di+zNcgYkI22HsmDb8UYb+7mW2x&#10;NH7kis51akWGcCxRg01pKKWMjSWHceEH4ux9+uAwZRlaaQKOGe56qYriXjrsOC9YHOjJUvNd/zgN&#10;+FydwmajeotKutNrNXZfh3et726nxwcQiaZ0Df+334yG1VKtFPzdyVdA7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51txQAAAN4AAAAPAAAAAAAAAAAAAAAAAJgCAABkcnMv&#10;ZG93bnJldi54bWxQSwUGAAAAAAQABAD1AAAAigMAAAAA&#10;" fillcolor="#5c0000" stroked="f" strokecolor="#5c0000"/>
                              <v:shape id="AutoShape 642" o:spid="_x0000_s1490"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cRMYA&#10;AADeAAAADwAAAGRycy9kb3ducmV2LnhtbESPQWvCQBSE74X+h+UVeqsbUyw2dSMlILTgQWN7f2Sf&#10;m5Ds2zS7avTXu0LB4zAz3zCL5Wg7caTBN44VTCcJCOLK6YaNgp/d6mUOwgdkjZ1jUnAmD8v88WGB&#10;mXYn3tKxDEZECPsMFdQh9JmUvqrJop+4njh6ezdYDFEORuoBTxFuO5kmyZu02HBcqLGnoqaqLQ9W&#10;gb2Ycv1uv3d/+478tqXNb1IYpZ6fxs8PEIHGcA//t7+0gtk0nb3C7U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pcRMYAAADeAAAADwAAAAAAAAAAAAAAAACYAgAAZHJz&#10;L2Rvd25yZXYueG1sUEsFBgAAAAAEAAQA9QAAAIsDAAAAAA==&#10;" fillcolor="#5c0000" stroked="f" strokecolor="#5c0000"/>
                            </v:group>
                          </v:group>
                        </v:group>
                        <v:shape id="Text Box 643" o:spid="_x0000_s1491" type="#_x0000_t202" style="position:absolute;left:2745;top:9378;width:925;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828YA&#10;AADeAAAADwAAAGRycy9kb3ducmV2LnhtbESPT2vCQBTE7wW/w/KE3upugikaXUVahJ5a6j/w9sg+&#10;k2D2bciuJv323ULB4zAzv2GW68E24k6drx1rSCYKBHHhTM2lhsN++zID4QOywcYxafghD+vV6GmJ&#10;uXE9f9N9F0oRIexz1FCF0OZS+qIii37iWuLoXVxnMUTZldJ02Ee4bWSq1Ku0WHNcqLClt4qK6+5m&#10;NRw/L+fTVH2V7zZrezcoyXYutX4eD5sFiEBDeIT/2x9GQ5ak2RT+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f828YAAADeAAAADwAAAAAAAAAAAAAAAACYAgAAZHJz&#10;L2Rvd25yZXYueG1sUEsFBgAAAAAEAAQA9QAAAIsDAAAAAA==&#10;" filled="f" stroked="f">
                          <v:textbox>
                            <w:txbxContent>
                              <w:p w:rsidR="000E616E" w:rsidRPr="00707711" w:rsidRDefault="000E616E" w:rsidP="00304447">
                                <w:r w:rsidRPr="00707711">
                                  <w:t>CO</w:t>
                                </w:r>
                                <w:r w:rsidRPr="00707711">
                                  <w:rPr>
                                    <w:vertAlign w:val="subscript"/>
                                  </w:rPr>
                                  <w:t>2</w:t>
                                </w:r>
                              </w:p>
                            </w:txbxContent>
                          </v:textbox>
                        </v:shape>
                        <v:line id="Line 644" o:spid="_x0000_s1492" style="position:absolute;visibility:visible;mso-wrap-style:square" from="3437,9680" to="4046,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OskAAADeAAAADwAAAGRycy9kb3ducmV2LnhtbESPzWrDMBCE74G+g9hAb4mcFJviRgmh&#10;pZD0EJofaI8ba2s7tVZGUm337atAoMdhZr5hFqvBNKIj52vLCmbTBARxYXXNpYLT8XXyCMIHZI2N&#10;ZVLwSx5Wy7vRAnNte95TdwiliBD2OSqoQmhzKX1RkUE/tS1x9L6sMxiidKXUDvsIN42cJ0kmDdYc&#10;Fyps6bmi4vvwYxTsHt6zbr192wwf2+xcvOzPn5feKXU/HtZPIAIN4T98a2+0gnQ2T1O43o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hvgzrJAAAA3gAAAA8AAAAA&#10;AAAAAAAAAAAAoQIAAGRycy9kb3ducmV2LnhtbFBLBQYAAAAABAAEAPkAAACXAwAAAAA=&#10;"/>
                        <v:shape id="Text Box 645" o:spid="_x0000_s1493" type="#_x0000_t202" style="position:absolute;left:2077;top:10089;width:159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nHN8YA&#10;AADeAAAADwAAAGRycy9kb3ducmV2LnhtbESPQWvCQBSE74X+h+UVemt2Exqp0VWKInhqqVXB2yP7&#10;TEKzb0N2NfHfdwsFj8PMfMPMl6NtxZV63zjWkCYKBHHpTMOVhv335uUNhA/IBlvHpOFGHpaLx4c5&#10;FsYN/EXXXahEhLAvUEMdQldI6cuaLPrEdcTRO7veYoiyr6TpcYhw28pMqYm02HBcqLGjVU3lz+5i&#10;NRw+zqfjq/qs1jbvBjcqyXYqtX5+Gt9nIAKN4R7+b2+NhjzN8gn83Y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nHN8YAAADeAAAADwAAAAAAAAAAAAAAAACYAgAAZHJz&#10;L2Rvd25yZXYueG1sUEsFBgAAAAAEAAQA9QAAAIsDAAAAAA==&#10;" filled="f" stroked="f">
                          <v:textbox>
                            <w:txbxContent>
                              <w:p w:rsidR="000E616E" w:rsidRPr="00707711" w:rsidRDefault="000E616E" w:rsidP="00304447">
                                <w:r w:rsidRPr="00707711">
                                  <w:t>NaOHr</w:t>
                                </w:r>
                                <w:r>
                                  <w:t>ắ</w:t>
                                </w:r>
                                <w:r w:rsidRPr="00707711">
                                  <w:t>n</w:t>
                                </w:r>
                              </w:p>
                            </w:txbxContent>
                          </v:textbox>
                        </v:shape>
                        <v:line id="Line 646" o:spid="_x0000_s1494" style="position:absolute;visibility:visible;mso-wrap-style:square" from="3240,10404" to="3945,10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41skAAADeAAAADwAAAGRycy9kb3ducmV2LnhtbESPQWvCQBSE7wX/w/KE3upGxbREV5EW&#10;QXso1Rb0+Mw+k2j2bdjdJum/7xYKPQ4z8w2zWPWmFi05X1lWMB4lIIhzqysuFHx+bB6eQPiArLG2&#10;TAq+ycNqObhbYKZtx3tqD6EQEcI+QwVlCE0mpc9LMuhHtiGO3sU6gyFKV0jtsItwU8tJkqTSYMVx&#10;ocSGnkvKb4cvo+Bt+p62693rtj/u0nP+sj+frp1T6n7Yr+cgAvXhP/zX3moFs/Fk9gi/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fxuNbJAAAA3gAAAA8AAAAA&#10;AAAAAAAAAAAAoQIAAGRycy9kb3ducmV2LnhtbFBLBQYAAAAABAAEAPkAAACXAwAAAAA=&#10;"/>
                        <v:line id="Line 647" o:spid="_x0000_s1495" style="position:absolute;visibility:visible;mso-wrap-style:square" from="6181,9964" to="6708,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4spMUAAADeAAAADwAAAGRycy9kb3ducmV2LnhtbERPy2rCQBTdC/2H4Qrd6UTFIKmjSIug&#10;Lkp9QLu8Zm6T2MydMDNN4t93FgWXh/NerntTi5acrywrmIwTEMS51RUXCi7n7WgBwgdkjbVlUnAn&#10;D+vV02CJmbYdH6k9hULEEPYZKihDaDIpfV6SQT+2DXHkvq0zGCJ0hdQOuxhuajlNklQarDg2lNjQ&#10;a0n5z+nXKHiffaTtZn/Y9Z/79Jq/Ha9ft84p9TzsNy8gAvXhIf5377SC+WQ6j3vjnXgF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4spMUAAADeAAAADwAAAAAAAAAA&#10;AAAAAAChAgAAZHJzL2Rvd25yZXYueG1sUEsFBgAAAAAEAAQA+QAAAJMDAAAAAA==&#10;"/>
                        <v:shape id="Text Box 648" o:spid="_x0000_s1496" type="#_x0000_t202" style="position:absolute;left:5100;top:9318;width:975;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TRcYA&#10;AADeAAAADwAAAGRycy9kb3ducmV2LnhtbESPS2vDMBCE74X8B7GB3hopIS6JEzmElEBPLc0Lclus&#10;9YNYK2Opsfvvq0Ihx2FmvmHWm8E24k6drx1rmE4UCOLcmZpLDafj/mUBwgdkg41j0vBDHjbZ6GmN&#10;qXE9f9H9EEoRIexT1FCF0KZS+rwii37iWuLoFa6zGKLsSmk67CPcNnKm1Ku0WHNcqLClXUX57fBt&#10;NZw/iutlrj7LN5u0vRuUZLuUWj+Ph+0KRKAhPML/7XejIZnOkiX83YlX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ZTRcYAAADeAAAADwAAAAAAAAAAAAAAAACYAgAAZHJz&#10;L2Rvd25yZXYueG1sUEsFBgAAAAAEAAQA9QAAAIsDAAAAAA==&#10;" filled="f" stroked="f">
                          <v:textbox>
                            <w:txbxContent>
                              <w:p w:rsidR="000E616E" w:rsidRDefault="000E616E" w:rsidP="00304447">
                                <w:r>
                                  <w:t>K</w:t>
                                </w:r>
                              </w:p>
                            </w:txbxContent>
                          </v:textbox>
                        </v:shape>
                        <v:line id="Line 649" o:spid="_x0000_s1497" style="position:absolute;visibility:visible;mso-wrap-style:square" from="4978,9572" to="5220,9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TqH8cAAADeAAAADwAAAGRycy9kb3ducmV2LnhtbESPzWrCQBSF9wXfYbhCd3WipaGkjiKK&#10;oC5EbaFdXjO3SWrmTpgZk/TtnYXg8nD++Kbz3tSiJecrywrGowQEcW51xYWCr8/1yzsIH5A11pZJ&#10;wT95mM8GT1PMtO34SO0pFCKOsM9QQRlCk0np85IM+pFtiKP3a53BEKUrpHbYxXFTy0mSpNJgxfGh&#10;xIaWJeWX09Uo2L8e0nax3W367216zlfH889f55R6HvaLDxCB+vAI39sbreBtPEkjQMSJKC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dOofxwAAAN4AAAAPAAAAAAAA&#10;AAAAAAAAAKECAABkcnMvZG93bnJldi54bWxQSwUGAAAAAAQABAD5AAAAlQMAAAAA&#10;"/>
                        <v:oval id="Oval 650" o:spid="_x0000_s1498" style="position:absolute;left:4080;top:104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6BgcYA&#10;AADeAAAADwAAAGRycy9kb3ducmV2LnhtbESPwWrDMBBE74X+g9hCb43sGJvgRgkhoZAeeqiT3hdr&#10;Y5tYK2NtHPfvq0Khx2Fm3jDr7ex6NdEYOs8G0kUCirj2tuPGwPn09rICFQTZYu+ZDHxTgO3m8WGN&#10;pfV3/qSpkkZFCIcSDbQiQ6l1qFtyGBZ+II7exY8OJcqx0XbEe4S7Xi+TpNAOO44LLQ60b6m+Vjdn&#10;4NDsqmLSmeTZ5XCU/Pr18Z6lxjw/zbtXUEKz/If/2kdrIE+XRQq/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6BgcYAAADeAAAADwAAAAAAAAAAAAAAAACYAgAAZHJz&#10;L2Rvd25yZXYueG1sUEsFBgAAAAAEAAQA9QAAAIsDAAAAAA==&#10;"/>
                        <v:oval id="Oval 651" o:spid="_x0000_s1499" style="position:absolute;left:4080;top:104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9sYA&#10;AADeAAAADwAAAGRycy9kb3ducmV2LnhtbESPT0vDQBTE70K/w/IK3uzmDwkSuy3FItSDB1O9P7Kv&#10;SWj2bcg+0/jtXUHwOMzMb5jtfnGDmmkKvWcD6SYBRdx423Nr4OP88vAIKgiyxcEzGfimAPvd6m6L&#10;lfU3fqe5llZFCIcKDXQiY6V1aDpyGDZ+JI7exU8OJcqp1XbCW4S7QWdJUmqHPceFDkd67qi51l/O&#10;wLE91OWscynyy/EkxfXz7TVPjblfL4cnUEKL/If/2idroEizMoPfO/EK6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f9sYAAADeAAAADwAAAAAAAAAAAAAAAACYAgAAZHJz&#10;L2Rvd25yZXYueG1sUEsFBgAAAAAEAAQA9QAAAIsDAAAAAA==&#10;"/>
                        <v:oval id="Oval 652" o:spid="_x0000_s1500" style="position:absolute;left:4164;top:103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6bcYA&#10;AADeAAAADwAAAGRycy9kb3ducmV2LnhtbESPwWrDMBBE74X+g9hCb43sGJvgRgkhoZAeeqiT3hdr&#10;Y5tYK2NtHPfvq0Khx2Fm3jDr7ex6NdEYOs8G0kUCirj2tuPGwPn09rICFQTZYu+ZDHxTgO3m8WGN&#10;pfV3/qSpkkZFCIcSDbQiQ6l1qFtyGBZ+II7exY8OJcqx0XbEe4S7Xi+TpNAOO44LLQ60b6m+Vjdn&#10;4NDsqmLSmeTZ5XCU/Pr18Z6lxjw/zbtXUEKz/If/2kdrIE+XRQa/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C6bcYAAADeAAAADwAAAAAAAAAAAAAAAACYAgAAZHJz&#10;L2Rvd25yZXYueG1sUEsFBgAAAAAEAAQA9QAAAIsDAAAAAA==&#10;"/>
                        <v:group id="Group 653" o:spid="_x0000_s1501" style="position:absolute;left:3960;top:10404;width:360;height:129" coordorigin="1889,7014"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oScMcAAADeAAAADwAAAGRycy9kb3ducmV2LnhtbESPT4vCMBTE7wt+h/CE&#10;va1pXRWpRhHZXTyI4B8Qb4/m2Rabl9Jk2/rtjSB4HGbmN8x82ZlSNFS7wrKCeBCBIE6tLjhTcDr+&#10;fk1BOI+ssbRMCu7kYLnofcwx0bblPTUHn4kAYZeggtz7KpHSpTkZdANbEQfvamuDPsg6k7rGNsBN&#10;KYdRNJEGCw4LOVa0zim9Hf6Ngr8W29V3/NNsb9f1/XIc787bmJT67HerGQhPnX+HX+2NVjCOh5MR&#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DoScMcAAADe&#10;AAAADwAAAAAAAAAAAAAAAACqAgAAZHJzL2Rvd25yZXYueG1sUEsFBgAAAAAEAAQA+gAAAJ4DAAAA&#10;AA==&#10;">
                          <v:oval id="Oval 654" o:spid="_x0000_s1502" style="position:absolute;left:1889;top:701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HgsYA&#10;AADeAAAADwAAAGRycy9kb3ducmV2LnhtbESPwWrDMBBE74X+g9hCb43sGJvgRgkhoZAeeqiT3hdr&#10;Y5tYK2NtHPfvq0Khx2Fm3jDr7ex6NdEYOs8G0kUCirj2tuPGwPn09rICFQTZYu+ZDHxTgO3m8WGN&#10;pfV3/qSpkkZFCIcSDbQiQ6l1qFtyGBZ+II7exY8OJcqx0XbEe4S7Xi+TpNAOO44LLQ60b6m+Vjdn&#10;4NDsqmLSmeTZ5XCU/Pr18Z6lxjw/zbtXUEKz/If/2kdrIE+XRQ6/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WHgsYAAADeAAAADwAAAAAAAAAAAAAAAACYAgAAZHJz&#10;L2Rvd25yZXYueG1sUEsFBgAAAAAEAAQA9QAAAIsDAAAAAA==&#10;"/>
                          <v:oval id="Oval 655" o:spid="_x0000_s1503" style="position:absolute;left:2063;top:70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Z9cYA&#10;AADeAAAADwAAAGRycy9kb3ducmV2LnhtbESPwWrDMBBE74X+g9hCb43sGJvgRgkhoZAeeqiT3hdr&#10;Y5tYK2NtHPfvq0Khx2Fm3jDr7ex6NdEYOs8G0kUCirj2tuPGwPn09rICFQTZYu+ZDHxTgO3m8WGN&#10;pfV3/qSpkkZFCIcSDbQiQ6l1qFtyGBZ+II7exY8OJcqx0XbEe4S7Xi+TpNAOO44LLQ60b6m+Vjdn&#10;4NDsqmLSmeTZ5XCU/Pr18Z6lxjw/zbtXUEKz/If/2kdrIE+XRQG/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cZ9cYAAADeAAAADwAAAAAAAAAAAAAAAACYAgAAZHJz&#10;L2Rvd25yZXYueG1sUEsFBgAAAAAEAAQA9QAAAIsDAAAAAA==&#10;"/>
                          <v:oval id="Oval 656" o:spid="_x0000_s1504" style="position:absolute;left:2175;top:704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u8bsYA&#10;AADeAAAADwAAAGRycy9kb3ducmV2LnhtbESPQUvDQBSE74L/YXlCb3aThkSJ3ZZiKdSDB6PeH9nX&#10;JDT7NmSfafrvu4LgcZiZb5j1dna9mmgMnWcD6TIBRVx723Fj4Ovz8PgMKgiyxd4zGbhSgO3m/m6N&#10;pfUX/qCpkkZFCIcSDbQiQ6l1qFtyGJZ+II7eyY8OJcqx0XbES4S7Xq+SpNAOO44LLQ702lJ9rn6c&#10;gX2zq4pJZ5Jnp/1R8vP3+1uWGrN4mHcvoIRm+Q//tY/WQJ6uiif4vROvgN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u8bsYAAADeAAAADwAAAAAAAAAAAAAAAACYAgAAZHJz&#10;L2Rvd25yZXYueG1sUEsFBgAAAAAEAAQA9QAAAIsDAAAAAA==&#10;"/>
                        </v:group>
                        <v:oval id="Oval 657" o:spid="_x0000_s1505" style="position:absolute;left:4200;top:104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oHMMA&#10;AADeAAAADwAAAGRycy9kb3ducmV2LnhtbERPTWvCQBC9F/wPyxS81U0MCSV1FVEK9tBDo70P2TEJ&#10;ZmdDdhrjv+8eCj0+3vdmN7teTTSGzrOBdJWAIq697bgxcDm/v7yCCoJssfdMBh4UYLddPG2wtP7O&#10;XzRV0qgYwqFEA63IUGod6pYchpUfiCN39aNDiXBstB3xHsNdr9dJUmiHHceGFgc6tFTfqh9n4Njs&#10;q2LSmeTZ9XiS/Pb9+ZGlxiyf5/0bKKFZ/sV/7pM1kKfrIu6Nd+IV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QoHMMAAADeAAAADwAAAAAAAAAAAAAAAACYAgAAZHJzL2Rv&#10;d25yZXYueG1sUEsFBgAAAAAEAAQA9QAAAIgDAAAAAA==&#10;"/>
                      </v:group>
                      <w10:wrap type="square"/>
                    </v:group>
                  </w:pict>
                </mc:Fallback>
              </mc:AlternateContent>
            </w:r>
          </w:p>
        </w:tc>
      </w:tr>
    </w:tbl>
    <w:p w:rsidR="0036564D" w:rsidRPr="00FD42F9" w:rsidRDefault="0036564D" w:rsidP="00FD42F9">
      <w:pPr>
        <w:spacing w:after="0" w:line="360" w:lineRule="auto"/>
        <w:ind w:firstLine="567"/>
        <w:jc w:val="both"/>
        <w:rPr>
          <w:i/>
          <w:iCs/>
          <w:sz w:val="28"/>
          <w:szCs w:val="28"/>
        </w:rPr>
      </w:pPr>
      <w:r w:rsidRPr="00FD42F9">
        <w:rPr>
          <w:i/>
          <w:iCs/>
          <w:spacing w:val="-8"/>
          <w:sz w:val="28"/>
          <w:szCs w:val="28"/>
        </w:rPr>
        <w:t>Từ quan sát hình vẽ HS trả lời câu hỏi sau khi pư kết thúc mở khóa K,  nước sẽ đi vào ống dẫn khí do CO</w:t>
      </w:r>
      <w:r w:rsidRPr="00FD42F9">
        <w:rPr>
          <w:i/>
          <w:iCs/>
          <w:spacing w:val="-8"/>
          <w:sz w:val="28"/>
          <w:szCs w:val="28"/>
          <w:vertAlign w:val="subscript"/>
        </w:rPr>
        <w:t>2</w:t>
      </w:r>
      <w:r w:rsidRPr="00FD42F9">
        <w:rPr>
          <w:i/>
          <w:iCs/>
          <w:spacing w:val="-8"/>
          <w:sz w:val="28"/>
          <w:szCs w:val="28"/>
        </w:rPr>
        <w:t xml:space="preserve"> pư với NaOH làm áp suất trong bình giảm.</w:t>
      </w:r>
    </w:p>
    <w:p w:rsidR="0036564D" w:rsidRDefault="0036564D" w:rsidP="00FD42F9">
      <w:pPr>
        <w:spacing w:after="0" w:line="360" w:lineRule="auto"/>
        <w:ind w:firstLine="567"/>
        <w:jc w:val="both"/>
        <w:rPr>
          <w:sz w:val="28"/>
          <w:szCs w:val="28"/>
        </w:rPr>
      </w:pPr>
      <w:r w:rsidRPr="00FD42F9">
        <w:rPr>
          <w:b/>
          <w:i/>
          <w:iCs/>
          <w:sz w:val="28"/>
          <w:szCs w:val="28"/>
        </w:rPr>
        <w:t>Bài 3:</w:t>
      </w:r>
      <w:r w:rsidRPr="00FD42F9">
        <w:rPr>
          <w:sz w:val="28"/>
          <w:szCs w:val="28"/>
        </w:rPr>
        <w:t xml:space="preserve"> Quan sát dụng cụ TN CuO tác dụng với C dưới đây và phân tích vai </w:t>
      </w:r>
    </w:p>
    <w:p w:rsidR="0036564D" w:rsidRDefault="0036564D" w:rsidP="00955610">
      <w:pPr>
        <w:spacing w:after="0" w:line="360" w:lineRule="auto"/>
        <w:jc w:val="both"/>
        <w:rPr>
          <w:sz w:val="28"/>
          <w:szCs w:val="28"/>
        </w:rPr>
      </w:pPr>
      <w:r w:rsidRPr="00FD42F9">
        <w:rPr>
          <w:sz w:val="28"/>
          <w:szCs w:val="28"/>
        </w:rPr>
        <w:t>trò của cốc đựng dd Ca(OH)</w:t>
      </w:r>
      <w:r w:rsidRPr="00FD42F9">
        <w:rPr>
          <w:sz w:val="28"/>
          <w:szCs w:val="28"/>
          <w:vertAlign w:val="subscript"/>
        </w:rPr>
        <w:t>2</w:t>
      </w:r>
      <w:r w:rsidRPr="00FD42F9">
        <w:rPr>
          <w:sz w:val="28"/>
          <w:szCs w:val="28"/>
        </w:rPr>
        <w:t>:</w:t>
      </w:r>
    </w:p>
    <w:tbl>
      <w:tblPr>
        <w:tblW w:w="0" w:type="auto"/>
        <w:tblLook w:val="00A0" w:firstRow="1" w:lastRow="0" w:firstColumn="1" w:lastColumn="0" w:noHBand="0" w:noVBand="0"/>
      </w:tblPr>
      <w:tblGrid>
        <w:gridCol w:w="9074"/>
      </w:tblGrid>
      <w:tr w:rsidR="0036564D" w:rsidRPr="00240ABF" w:rsidTr="00D667E4">
        <w:tc>
          <w:tcPr>
            <w:tcW w:w="9282" w:type="dxa"/>
          </w:tcPr>
          <w:p w:rsidR="0036564D" w:rsidRPr="00240ABF"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64384" behindDoc="0" locked="0" layoutInCell="1" allowOverlap="1">
                      <wp:simplePos x="0" y="0"/>
                      <wp:positionH relativeFrom="column">
                        <wp:posOffset>490220</wp:posOffset>
                      </wp:positionH>
                      <wp:positionV relativeFrom="paragraph">
                        <wp:posOffset>34925</wp:posOffset>
                      </wp:positionV>
                      <wp:extent cx="5331460" cy="1658620"/>
                      <wp:effectExtent l="0" t="12065" r="0" b="5715"/>
                      <wp:wrapSquare wrapText="bothSides"/>
                      <wp:docPr id="51150" name="Group 50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1460" cy="1658620"/>
                                <a:chOff x="2769" y="4662"/>
                                <a:chExt cx="8396" cy="2895"/>
                              </a:xfrm>
                            </wpg:grpSpPr>
                            <wpg:grpSp>
                              <wpg:cNvPr id="51151" name="Group 659"/>
                              <wpg:cNvGrpSpPr>
                                <a:grpSpLocks/>
                              </wpg:cNvGrpSpPr>
                              <wpg:grpSpPr bwMode="auto">
                                <a:xfrm>
                                  <a:off x="4490" y="4662"/>
                                  <a:ext cx="4582" cy="2895"/>
                                  <a:chOff x="2592" y="350"/>
                                  <a:chExt cx="3542" cy="2420"/>
                                </a:xfrm>
                              </wpg:grpSpPr>
                              <wpg:grpSp>
                                <wpg:cNvPr id="51152" name="Group 660"/>
                                <wpg:cNvGrpSpPr>
                                  <a:grpSpLocks/>
                                </wpg:cNvGrpSpPr>
                                <wpg:grpSpPr bwMode="auto">
                                  <a:xfrm>
                                    <a:off x="2644" y="2610"/>
                                    <a:ext cx="2304" cy="149"/>
                                    <a:chOff x="2524" y="3540"/>
                                    <a:chExt cx="1310" cy="247"/>
                                  </a:xfrm>
                                </wpg:grpSpPr>
                                <wps:wsp>
                                  <wps:cNvPr id="51153" name="Rectangle 661"/>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154" name="Rectangle 662"/>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155" name="Rectangle 663"/>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1156" name="Group 664"/>
                                <wpg:cNvGrpSpPr>
                                  <a:grpSpLocks/>
                                </wpg:cNvGrpSpPr>
                                <wpg:grpSpPr bwMode="auto">
                                  <a:xfrm>
                                    <a:off x="2592" y="350"/>
                                    <a:ext cx="3542" cy="2420"/>
                                    <a:chOff x="2592" y="350"/>
                                    <a:chExt cx="3542" cy="2420"/>
                                  </a:xfrm>
                                </wpg:grpSpPr>
                                <wpg:grpSp>
                                  <wpg:cNvPr id="51157" name="Group 665"/>
                                  <wpg:cNvGrpSpPr>
                                    <a:grpSpLocks/>
                                  </wpg:cNvGrpSpPr>
                                  <wpg:grpSpPr bwMode="auto">
                                    <a:xfrm>
                                      <a:off x="2644" y="1178"/>
                                      <a:ext cx="670" cy="986"/>
                                      <a:chOff x="1317" y="776"/>
                                      <a:chExt cx="811" cy="1180"/>
                                    </a:xfrm>
                                  </wpg:grpSpPr>
                                  <wpg:grpSp>
                                    <wpg:cNvPr id="51158" name="Group 666"/>
                                    <wpg:cNvGrpSpPr>
                                      <a:grpSpLocks/>
                                    </wpg:cNvGrpSpPr>
                                    <wpg:grpSpPr bwMode="auto">
                                      <a:xfrm>
                                        <a:off x="1317" y="1282"/>
                                        <a:ext cx="811" cy="674"/>
                                        <a:chOff x="8408" y="2532"/>
                                        <a:chExt cx="1994" cy="1812"/>
                                      </a:xfrm>
                                    </wpg:grpSpPr>
                                    <wpg:grpSp>
                                      <wpg:cNvPr id="51159" name="Group 667"/>
                                      <wpg:cNvGrpSpPr>
                                        <a:grpSpLocks/>
                                      </wpg:cNvGrpSpPr>
                                      <wpg:grpSpPr bwMode="auto">
                                        <a:xfrm>
                                          <a:off x="8497" y="3528"/>
                                          <a:ext cx="1810" cy="676"/>
                                          <a:chOff x="8497" y="3468"/>
                                          <a:chExt cx="1810" cy="676"/>
                                        </a:xfrm>
                                      </wpg:grpSpPr>
                                      <wps:wsp>
                                        <wps:cNvPr id="51160" name="AutoShape 668"/>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61" name="Line 669"/>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62" name="Freeform 670"/>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163" name="Group 671"/>
                                      <wpg:cNvGrpSpPr>
                                        <a:grpSpLocks/>
                                      </wpg:cNvGrpSpPr>
                                      <wpg:grpSpPr bwMode="auto">
                                        <a:xfrm>
                                          <a:off x="9040" y="2532"/>
                                          <a:ext cx="882" cy="1634"/>
                                          <a:chOff x="6325" y="2376"/>
                                          <a:chExt cx="882" cy="1634"/>
                                        </a:xfrm>
                                      </wpg:grpSpPr>
                                      <wps:wsp>
                                        <wps:cNvPr id="51164" name="AutoShape 672"/>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65"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6"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167"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168" name="Group 676"/>
                                        <wpg:cNvGrpSpPr>
                                          <a:grpSpLocks/>
                                        </wpg:cNvGrpSpPr>
                                        <wpg:grpSpPr bwMode="auto">
                                          <a:xfrm>
                                            <a:off x="6325" y="2552"/>
                                            <a:ext cx="712" cy="157"/>
                                            <a:chOff x="7391" y="2748"/>
                                            <a:chExt cx="712" cy="157"/>
                                          </a:xfrm>
                                        </wpg:grpSpPr>
                                        <wps:wsp>
                                          <wps:cNvPr id="51169" name="Rectangle 67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70" name="Rectangle 67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171" name="AutoShape 679"/>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72" name="Rectangle 680"/>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173" name="Group 681"/>
                                    <wpg:cNvGrpSpPr>
                                      <a:grpSpLocks noChangeAspect="1"/>
                                    </wpg:cNvGrpSpPr>
                                    <wpg:grpSpPr bwMode="auto">
                                      <a:xfrm>
                                        <a:off x="1626" y="776"/>
                                        <a:ext cx="214" cy="549"/>
                                        <a:chOff x="5760" y="1488"/>
                                        <a:chExt cx="811" cy="2081"/>
                                      </a:xfrm>
                                    </wpg:grpSpPr>
                                    <wps:wsp>
                                      <wps:cNvPr id="51174" name="Freeform 682"/>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175" name="Freeform 683"/>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176" name="Group 684"/>
                                  <wpg:cNvGrpSpPr>
                                    <a:grpSpLocks/>
                                  </wpg:cNvGrpSpPr>
                                  <wpg:grpSpPr bwMode="auto">
                                    <a:xfrm>
                                      <a:off x="5244" y="1630"/>
                                      <a:ext cx="890" cy="1140"/>
                                      <a:chOff x="5469" y="1672"/>
                                      <a:chExt cx="890" cy="1140"/>
                                    </a:xfrm>
                                  </wpg:grpSpPr>
                                  <wpg:grpSp>
                                    <wpg:cNvPr id="51177" name="Group 685"/>
                                    <wpg:cNvGrpSpPr>
                                      <a:grpSpLocks/>
                                    </wpg:cNvGrpSpPr>
                                    <wpg:grpSpPr bwMode="auto">
                                      <a:xfrm>
                                        <a:off x="5470" y="1672"/>
                                        <a:ext cx="876" cy="1140"/>
                                        <a:chOff x="5469" y="1965"/>
                                        <a:chExt cx="876" cy="1140"/>
                                      </a:xfrm>
                                    </wpg:grpSpPr>
                                    <wps:wsp>
                                      <wps:cNvPr id="51178" name="Line 686"/>
                                      <wps:cNvCnPr>
                                        <a:cxnSpLocks noChangeShapeType="1"/>
                                      </wps:cNvCnPr>
                                      <wps:spPr bwMode="auto">
                                        <a:xfrm>
                                          <a:off x="5470"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79" name="Line 687"/>
                                      <wps:cNvCnPr>
                                        <a:cxnSpLocks noChangeShapeType="1"/>
                                      </wps:cNvCnPr>
                                      <wps:spPr bwMode="auto">
                                        <a:xfrm>
                                          <a:off x="6345"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80" name="Line 688"/>
                                      <wps:cNvCnPr>
                                        <a:cxnSpLocks noChangeShapeType="1"/>
                                      </wps:cNvCnPr>
                                      <wps:spPr bwMode="auto">
                                        <a:xfrm>
                                          <a:off x="5469" y="310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81" name="Line 689"/>
                                    <wps:cNvCnPr>
                                      <a:cxnSpLocks noChangeShapeType="1"/>
                                    </wps:cNvCnPr>
                                    <wps:spPr bwMode="auto">
                                      <a:xfrm>
                                        <a:off x="5471" y="2220"/>
                                        <a:ext cx="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82" name="Line 690"/>
                                    <wps:cNvCnPr>
                                      <a:cxnSpLocks noChangeShapeType="1"/>
                                    </wps:cNvCnPr>
                                    <wps:spPr bwMode="auto">
                                      <a:xfrm>
                                        <a:off x="5469" y="23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3" name="Line 691"/>
                                    <wps:cNvCnPr>
                                      <a:cxnSpLocks noChangeShapeType="1"/>
                                    </wps:cNvCnPr>
                                    <wps:spPr bwMode="auto">
                                      <a:xfrm>
                                        <a:off x="5469" y="2516"/>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4" name="Line 692"/>
                                    <wps:cNvCnPr>
                                      <a:cxnSpLocks noChangeShapeType="1"/>
                                    </wps:cNvCnPr>
                                    <wps:spPr bwMode="auto">
                                      <a:xfrm>
                                        <a:off x="5471" y="24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5" name="Line 693"/>
                                    <wps:cNvCnPr>
                                      <a:cxnSpLocks noChangeShapeType="1"/>
                                    </wps:cNvCnPr>
                                    <wps:spPr bwMode="auto">
                                      <a:xfrm>
                                        <a:off x="5484" y="26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6" name="Line 694"/>
                                    <wps:cNvCnPr>
                                      <a:cxnSpLocks noChangeShapeType="1"/>
                                    </wps:cNvCnPr>
                                    <wps:spPr bwMode="auto">
                                      <a:xfrm>
                                        <a:off x="5484" y="27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51187" name="Group 695"/>
                                  <wpg:cNvGrpSpPr>
                                    <a:grpSpLocks/>
                                  </wpg:cNvGrpSpPr>
                                  <wpg:grpSpPr bwMode="auto">
                                    <a:xfrm>
                                      <a:off x="3868" y="350"/>
                                      <a:ext cx="149" cy="2354"/>
                                      <a:chOff x="4677" y="1440"/>
                                      <a:chExt cx="210" cy="1984"/>
                                    </a:xfrm>
                                  </wpg:grpSpPr>
                                  <wps:wsp>
                                    <wps:cNvPr id="51188" name="Rectangle 696"/>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189" name="Rectangle 697"/>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190" name="xjhhxsy8"/>
                                  <wpg:cNvGrpSpPr>
                                    <a:grpSpLocks/>
                                  </wpg:cNvGrpSpPr>
                                  <wpg:grpSpPr bwMode="auto">
                                    <a:xfrm rot="5400000">
                                      <a:off x="3537" y="-121"/>
                                      <a:ext cx="465" cy="2356"/>
                                      <a:chOff x="7920" y="1304"/>
                                      <a:chExt cx="405" cy="2197"/>
                                    </a:xfrm>
                                  </wpg:grpSpPr>
                                  <wps:wsp>
                                    <wps:cNvPr id="51191" name="AutoShape 699"/>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92" name="Freeform 700"/>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193" name="Rectangle 701"/>
                                  <wps:cNvSpPr>
                                    <a:spLocks noChangeArrowheads="1"/>
                                  </wps:cNvSpPr>
                                  <wps:spPr bwMode="auto">
                                    <a:xfrm>
                                      <a:off x="4700" y="886"/>
                                      <a:ext cx="300" cy="367"/>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1194" name="xjhhxtx4"/>
                                  <wpg:cNvGrpSpPr>
                                    <a:grpSpLocks/>
                                  </wpg:cNvGrpSpPr>
                                  <wpg:grpSpPr bwMode="auto">
                                    <a:xfrm>
                                      <a:off x="4528" y="1009"/>
                                      <a:ext cx="974" cy="1591"/>
                                      <a:chOff x="7740" y="1440"/>
                                      <a:chExt cx="663" cy="1451"/>
                                    </a:xfrm>
                                  </wpg:grpSpPr>
                                  <wpg:grpSp>
                                    <wpg:cNvPr id="51195" name="xjh01-1-3015:36:35"/>
                                    <wpg:cNvGrpSpPr>
                                      <a:grpSpLocks noChangeAspect="1"/>
                                    </wpg:cNvGrpSpPr>
                                    <wpg:grpSpPr bwMode="auto">
                                      <a:xfrm rot="-5400000">
                                        <a:off x="7740" y="1440"/>
                                        <a:ext cx="663" cy="663"/>
                                        <a:chOff x="240" y="-960"/>
                                        <a:chExt cx="2640" cy="2640"/>
                                      </a:xfrm>
                                    </wpg:grpSpPr>
                                    <wps:wsp>
                                      <wps:cNvPr id="51196" name="Freeform 70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97" name="Freeform 70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198" name="Group 706"/>
                                    <wpg:cNvGrpSpPr>
                                      <a:grpSpLocks noChangeAspect="1"/>
                                    </wpg:cNvGrpSpPr>
                                    <wpg:grpSpPr bwMode="auto">
                                      <a:xfrm rot="-5400000">
                                        <a:off x="7847" y="2338"/>
                                        <a:ext cx="1043" cy="63"/>
                                        <a:chOff x="2160" y="2688"/>
                                        <a:chExt cx="3992" cy="240"/>
                                      </a:xfrm>
                                    </wpg:grpSpPr>
                                    <wps:wsp>
                                      <wps:cNvPr id="51199" name="Line 70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0" name="Line 70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01" name="Rectangle 709"/>
                                  <wps:cNvSpPr>
                                    <a:spLocks noChangeArrowheads="1"/>
                                  </wps:cNvSpPr>
                                  <wps:spPr bwMode="auto">
                                    <a:xfrm flipH="1">
                                      <a:off x="3763" y="824"/>
                                      <a:ext cx="365" cy="97"/>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1202" name="Rectangle 710"/>
                                  <wps:cNvSpPr>
                                    <a:spLocks noChangeArrowheads="1"/>
                                  </wps:cNvSpPr>
                                  <wps:spPr bwMode="auto">
                                    <a:xfrm flipH="1">
                                      <a:off x="2644" y="2178"/>
                                      <a:ext cx="761" cy="4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1203" name="Rectangle 711"/>
                                  <wps:cNvSpPr>
                                    <a:spLocks noChangeArrowheads="1"/>
                                  </wps:cNvSpPr>
                                  <wps:spPr bwMode="auto">
                                    <a:xfrm flipH="1">
                                      <a:off x="3771" y="1178"/>
                                      <a:ext cx="365" cy="108"/>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s:wsp>
                              <wps:cNvPr id="51204" name="Text Box 712"/>
                              <wps:cNvSpPr txBox="1">
                                <a:spLocks noChangeArrowheads="1"/>
                              </wps:cNvSpPr>
                              <wps:spPr bwMode="auto">
                                <a:xfrm>
                                  <a:off x="2769" y="5411"/>
                                  <a:ext cx="174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BA1AFB">
                                    <w:r>
                                      <w:t>CuO + C</w:t>
                                    </w:r>
                                  </w:p>
                                </w:txbxContent>
                              </wps:txbx>
                              <wps:bodyPr rot="0" vert="horz" wrap="square" lIns="91440" tIns="45720" rIns="91440" bIns="45720" anchor="t" anchorCtr="0" upright="1">
                                <a:noAutofit/>
                              </wps:bodyPr>
                            </wps:wsp>
                            <wps:wsp>
                              <wps:cNvPr id="51205" name="Text Box 713"/>
                              <wps:cNvSpPr txBox="1">
                                <a:spLocks noChangeArrowheads="1"/>
                              </wps:cNvSpPr>
                              <wps:spPr bwMode="auto">
                                <a:xfrm>
                                  <a:off x="9425" y="6756"/>
                                  <a:ext cx="174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E871B1" w:rsidRDefault="000E616E" w:rsidP="00BA1AFB">
                                    <w:r>
                                      <w:t>Dd Ca(OH)</w:t>
                                    </w:r>
                                    <w:r>
                                      <w:rPr>
                                        <w:vertAlign w:val="subscript"/>
                                      </w:rPr>
                                      <w:t>2</w:t>
                                    </w:r>
                                  </w:p>
                                </w:txbxContent>
                              </wps:txbx>
                              <wps:bodyPr rot="0" vert="horz" wrap="square" lIns="91440" tIns="45720" rIns="91440" bIns="45720" anchor="t" anchorCtr="0" upright="1">
                                <a:noAutofit/>
                              </wps:bodyPr>
                            </wps:wsp>
                            <wps:wsp>
                              <wps:cNvPr id="51206" name="Line 714"/>
                              <wps:cNvCnPr>
                                <a:cxnSpLocks noChangeShapeType="1"/>
                              </wps:cNvCnPr>
                              <wps:spPr bwMode="auto">
                                <a:xfrm flipV="1">
                                  <a:off x="8825" y="7153"/>
                                  <a:ext cx="690"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7" name="Line 715"/>
                              <wps:cNvCnPr>
                                <a:cxnSpLocks noChangeShapeType="1"/>
                              </wps:cNvCnPr>
                              <wps:spPr bwMode="auto">
                                <a:xfrm>
                                  <a:off x="4011" y="5412"/>
                                  <a:ext cx="973"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8" name="Text Box 716"/>
                              <wps:cNvSpPr txBox="1">
                                <a:spLocks noChangeArrowheads="1"/>
                              </wps:cNvSpPr>
                              <wps:spPr bwMode="auto">
                                <a:xfrm>
                                  <a:off x="8552" y="5632"/>
                                  <a:ext cx="1113"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014DFF" w:rsidRDefault="000E616E" w:rsidP="00BA1AFB">
                                    <w:r>
                                      <w:t>CO</w:t>
                                    </w:r>
                                    <w:r>
                                      <w:rPr>
                                        <w:vertAlign w:val="subscript"/>
                                      </w:rPr>
                                      <w:t>2</w:t>
                                    </w:r>
                                  </w:p>
                                </w:txbxContent>
                              </wps:txbx>
                              <wps:bodyPr rot="0" vert="horz" wrap="square" lIns="91440" tIns="45720" rIns="91440" bIns="45720" anchor="t" anchorCtr="0" upright="1">
                                <a:noAutofit/>
                              </wps:bodyPr>
                            </wps:wsp>
                            <wps:wsp>
                              <wps:cNvPr id="51209" name="Line 717"/>
                              <wps:cNvCnPr>
                                <a:cxnSpLocks noChangeShapeType="1"/>
                              </wps:cNvCnPr>
                              <wps:spPr bwMode="auto">
                                <a:xfrm>
                                  <a:off x="8435" y="5950"/>
                                  <a:ext cx="15" cy="5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210" name="Oval 718"/>
                              <wps:cNvSpPr>
                                <a:spLocks noChangeArrowheads="1"/>
                              </wps:cNvSpPr>
                              <wps:spPr bwMode="auto">
                                <a:xfrm>
                                  <a:off x="5290" y="554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1" name="Oval 719"/>
                              <wps:cNvSpPr>
                                <a:spLocks noChangeArrowheads="1"/>
                              </wps:cNvSpPr>
                              <wps:spPr bwMode="auto">
                                <a:xfrm>
                                  <a:off x="5357" y="558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2" name="Oval 720"/>
                              <wps:cNvSpPr>
                                <a:spLocks noChangeArrowheads="1"/>
                              </wps:cNvSpPr>
                              <wps:spPr bwMode="auto">
                                <a:xfrm>
                                  <a:off x="4919" y="553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213" name="Group 721"/>
                              <wpg:cNvGrpSpPr>
                                <a:grpSpLocks/>
                              </wpg:cNvGrpSpPr>
                              <wpg:grpSpPr bwMode="auto">
                                <a:xfrm>
                                  <a:off x="4939" y="5544"/>
                                  <a:ext cx="222" cy="166"/>
                                  <a:chOff x="6918" y="1878"/>
                                  <a:chExt cx="222" cy="166"/>
                                </a:xfrm>
                              </wpg:grpSpPr>
                              <wps:wsp>
                                <wps:cNvPr id="51214" name="Oval 722"/>
                                <wps:cNvSpPr>
                                  <a:spLocks noChangeArrowheads="1"/>
                                </wps:cNvSpPr>
                                <wps:spPr bwMode="auto">
                                  <a:xfrm>
                                    <a:off x="6945" y="19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5" name="Oval 723"/>
                                <wps:cNvSpPr>
                                  <a:spLocks noChangeArrowheads="1"/>
                                </wps:cNvSpPr>
                                <wps:spPr bwMode="auto">
                                  <a:xfrm>
                                    <a:off x="7066" y="19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6" name="Oval 724"/>
                                <wps:cNvSpPr>
                                  <a:spLocks noChangeArrowheads="1"/>
                                </wps:cNvSpPr>
                                <wps:spPr bwMode="auto">
                                  <a:xfrm>
                                    <a:off x="6918" y="187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7" name="Oval 725"/>
                                <wps:cNvSpPr>
                                  <a:spLocks noChangeArrowheads="1"/>
                                </wps:cNvSpPr>
                                <wps:spPr bwMode="auto">
                                  <a:xfrm>
                                    <a:off x="6992" y="19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1218" name="Oval 726"/>
                              <wps:cNvSpPr>
                                <a:spLocks noChangeArrowheads="1"/>
                              </wps:cNvSpPr>
                              <wps:spPr bwMode="auto">
                                <a:xfrm>
                                  <a:off x="5206" y="547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9" name="Oval 727"/>
                              <wps:cNvSpPr>
                                <a:spLocks noChangeArrowheads="1"/>
                              </wps:cNvSpPr>
                              <wps:spPr bwMode="auto">
                                <a:xfrm>
                                  <a:off x="4846" y="55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0" name="Oval 728"/>
                              <wps:cNvSpPr>
                                <a:spLocks noChangeArrowheads="1"/>
                              </wps:cNvSpPr>
                              <wps:spPr bwMode="auto">
                                <a:xfrm>
                                  <a:off x="5245" y="547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1" name="Oval 729"/>
                              <wps:cNvSpPr>
                                <a:spLocks noChangeArrowheads="1"/>
                              </wps:cNvSpPr>
                              <wps:spPr bwMode="auto">
                                <a:xfrm>
                                  <a:off x="5044" y="550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2" name="Oval 730"/>
                              <wps:cNvSpPr>
                                <a:spLocks noChangeArrowheads="1"/>
                              </wps:cNvSpPr>
                              <wps:spPr bwMode="auto">
                                <a:xfrm>
                                  <a:off x="5132" y="5504"/>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3" name="Oval 731"/>
                              <wps:cNvSpPr>
                                <a:spLocks noChangeArrowheads="1"/>
                              </wps:cNvSpPr>
                              <wps:spPr bwMode="auto">
                                <a:xfrm>
                                  <a:off x="5171" y="558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786" o:spid="_x0000_s1506" style="position:absolute;left:0;text-align:left;margin-left:38.6pt;margin-top:2.75pt;width:419.8pt;height:130.6pt;z-index:251664384" coordorigin="2769,4662" coordsize="8396,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">
                      <v:group id="Group 659" o:spid="_x0000_s1507" style="position:absolute;left:4490;top:4662;width:4582;height:2895" coordorigin="2592,350" coordsize="354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BBopxgAAAN4A&#10;AAAPAAAAAAAAAAAAAAAAAKoCAABkcnMvZG93bnJldi54bWxQSwUGAAAAAAQABAD6AAAAnQMAAAAA&#10;">
                        <v:group id="Group 660" o:spid="_x0000_s1508" style="position:absolute;left:2644;top:2610;width:2304;height:149"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aEXsYAAADeAAAADwAAAGRycy9kb3ducmV2LnhtbESPQWvCQBSE7wX/w/IE&#10;b3WzSoqkriLSFg8iVAult0f2mQSzb0N2m8R/7wqCx2FmvmGW68HWoqPWV441qGkCgjh3puJCw8/p&#10;83UBwgdkg7Vj0nAlD+vV6GWJmXE9f1N3DIWIEPYZaihDaDIpfV6SRT91DXH0zq61GKJsC2la7CPc&#10;1nKWJG/SYsVxocSGtiXll+O/1fDVY7+Zq49ufzlvr3+n9PC7V6T1ZDxs3kEEGsIz/GjvjIZUqXQG&#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1oRexgAAAN4A&#10;AAAPAAAAAAAAAAAAAAAAAKoCAABkcnMvZG93bnJldi54bWxQSwUGAAAAAAQABAD6AAAAnQMAAAAA&#10;">
                          <v:rect id="Rectangle 661" o:spid="_x0000_s1509"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sVMgA&#10;AADeAAAADwAAAGRycy9kb3ducmV2LnhtbESPT2vCQBTE7wW/w/IEL8VsokQluootLfRQD1VBj4/s&#10;yx/Mvg3ZbYzfvlso9DjMzG+YzW4wjeipc7VlBUkUgyDOra65VHA+vU9XIJxH1thYJgUPcrDbjp42&#10;mGl75y/qj74UAcIuQwWV920mpcsrMugi2xIHr7CdQR9kV0rd4T3ATSNncbyQBmsOCxW29FpRfjt+&#10;GwXycF7NH8Xh5fqWLuvPG/XP8aVXajIe9msQngb/H/5rf2gFaZKkc/i9E66A3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WxUyAAAAN4AAAAPAAAAAAAAAAAAAAAAAJgCAABk&#10;cnMvZG93bnJldi54bWxQSwUGAAAAAAQABAD1AAAAjQMAAAAA&#10;" fillcolor="gray"/>
                          <v:rect id="Rectangle 662" o:spid="_x0000_s1510"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1ZMUA&#10;AADeAAAADwAAAGRycy9kb3ducmV2LnhtbESPwWrDMBBE74X+g9hAb43kUDfFjRJCaWlyrFN6XqyN&#10;bWKtjCTH7t9HgUCOw8y8YVabyXbiTD60jjVkcwWCuHKm5VrD7+Hr+Q1EiMgGO8ek4Z8CbNaPDyss&#10;jBv5h85lrEWCcChQQxNjX0gZqoYshrnriZN3dN5iTNLX0ngcE9x2cqHUq7TYclposKePhqpTOVgN&#10;28XygP2w9/VnVPn4/ae6oTpp/TSbtu8gIk3xHr61d0ZDnmX5C1zvpCsg1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VkxQAAAN4AAAAPAAAAAAAAAAAAAAAAAJgCAABkcnMv&#10;ZG93bnJldi54bWxQSwUGAAAAAAQABAD1AAAAigMAAAAA&#10;" fillcolor="#969696">
                            <v:fill color2="#454545" focusposition=".5,.5" focussize="" focus="100%" type="gradientRadial"/>
                          </v:rect>
                          <v:rect id="Rectangle 663" o:spid="_x0000_s1511"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NQ/8QA&#10;AADeAAAADwAAAGRycy9kb3ducmV2LnhtbESPQWvCQBSE7wX/w/IEb3U3QrREVxFpsR7V4vmRfSbB&#10;7NuwuzHpv+8WCj0OM/MNs9mNthVP8qFxrCGbKxDEpTMNVxq+rh+vbyBCRDbYOiYN3xRgt528bLAw&#10;buAzPS+xEgnCoUANdYxdIWUoa7IY5q4jTt7deYsxSV9J43FIcNvKhVJLabHhtFBjR4eayseltxr2&#10;i9UVu/7kq/eo8uF4U21fPrSeTcf9GkSkMf6H/9qfRkOeZXkOv3fSF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DUP/EAAAA3gAAAA8AAAAAAAAAAAAAAAAAmAIAAGRycy9k&#10;b3ducmV2LnhtbFBLBQYAAAAABAAEAPUAAACJAwAAAAA=&#10;" fillcolor="#969696">
                            <v:fill color2="#454545" focusposition=".5,.5" focussize="" focus="100%" type="gradientRadial"/>
                          </v:rect>
                        </v:group>
                        <v:group id="Group 664" o:spid="_x0000_s1512" style="position:absolute;left:2592;top:350;width:3542;height:2420" coordorigin="2592,350" coordsize="354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2CXcYAAADeAAAADwAAAGRycy9kb3ducmV2LnhtbESPQWvCQBSE74L/YXlC&#10;b7rZloikriLSlh5EUAult0f2mQSzb0N2m8R/7wqCx2FmvmGW68HWoqPWV441qFkCgjh3puJCw8/p&#10;c7oA4QOywdoxabiSh/VqPFpiZlzPB+qOoRARwj5DDWUITSalz0uy6GeuIY7e2bUWQ5RtIU2LfYTb&#10;Wr4myVxarDgulNjQtqT8cvy3Gr567Ddv6qPbXc7b698p3f/uFGn9Mhk27yACDeEZfrS/jYZUqXQO&#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7YJdxgAAAN4A&#10;AAAPAAAAAAAAAAAAAAAAAKoCAABkcnMvZG93bnJldi54bWxQSwUGAAAAAAQABAD6AAAAnQMAAAAA&#10;">
                          <v:group id="Group 665" o:spid="_x0000_s1513" style="position:absolute;left:2644;top:1178;width:670;height:986"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aEnxscAAADe&#10;AAAADwAAAAAAAAAAAAAAAACqAgAAZHJzL2Rvd25yZXYueG1sUEsFBgAAAAAEAAQA+gAAAJ4DAAAA&#10;AA==&#10;">
                            <v:group id="Group 666" o:spid="_x0000_s1514"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D6ztMQAAADeAAAA&#10;DwAAAAAAAAAAAAAAAACqAgAAZHJzL2Rvd25yZXYueG1sUEsFBgAAAAAEAAQA+gAAAJsDAAAAAA==&#10;">
                              <v:group id="Group 667" o:spid="_x0000_s1515"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3IWL8cAAADe&#10;AAAADwAAAAAAAAAAAAAAAACqAgAAZHJzL2Rvd25yZXYueG1sUEsFBgAAAAAEAAQA+gAAAJ4DAAAA&#10;AA==&#10;">
                                <v:shape id="AutoShape 668" o:spid="_x0000_s1516"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74tMYA&#10;AADeAAAADwAAAGRycy9kb3ducmV2LnhtbESPy2rCQBSG94W+w3AEN0Un4w1JHUUqgl24MF7o8pA5&#10;JsHMmZAZNX37zqLg8ue/8S1Wna3Fg1pfOdaghgkI4tyZigsNp+N2MAfhA7LB2jFp+CUPq+X72wJT&#10;4558oEcWChFH2KeooQyhSaX0eUkW/dA1xNG7utZiiLItpGnxGcdtLUdJMpMWK44PJTb0VVJ+y+5W&#10;w/n7ypufbLpTUk2K9fiD9tvLXet+r1t/ggjUhVf4v70zGqZKzSJAxIko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74tMYAAADeAAAADwAAAAAAAAAAAAAAAACYAgAAZHJz&#10;L2Rvd25yZXYueG1sUEsFBgAAAAAEAAQA9QAAAIsDAAAAAA==&#10;" path="m,l5760,21600r10080,l21600,,,xe" fillcolor="black" stroked="f">
                                  <v:fill r:id="rId25" o:title="" type="pattern"/>
                                  <v:stroke joinstyle="miter"/>
                                  <v:path o:connecttype="custom" o:connectlocs="123,9;71,18;19,9;71,0" o:connectangles="0,0,0,0" textboxrect="4680,4664,16920,16936"/>
                                </v:shape>
                                <v:line id="Line 669" o:spid="_x0000_s1517"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0u+MgAAADeAAAADwAAAGRycy9kb3ducmV2LnhtbESPQWvCQBSE70L/w/IKvekmFkNJXUVa&#10;BO2hqC3o8Zl9TdJm34bdbRL/vVsQehxm5htmvhxMIzpyvrasIJ0kIIgLq2suFXx+rMdPIHxA1thY&#10;JgUX8rBc3I3mmGvb8566QyhFhLDPUUEVQptL6YuKDPqJbYmj92WdwRClK6V22Ee4aeQ0STJpsOa4&#10;UGFLLxUVP4dfo+D9cZd1q+3bZjhus3Pxuj+fvnun1MP9sHoGEWgI/+Fbe6MVzNI0S+HvTrw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h0u+MgAAADeAAAADwAAAAAA&#10;AAAAAAAAAAChAgAAZHJzL2Rvd25yZXYueG1sUEsFBgAAAAAEAAQA+QAAAJYDAAAAAA==&#10;"/>
                              </v:group>
                              <v:shape id="Freeform 670" o:spid="_x0000_s1518"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rLMYA&#10;AADeAAAADwAAAGRycy9kb3ducmV2LnhtbESPT4vCMBTE78J+h/AWvGlaQV26RlGhIJ78B7K3R/O2&#10;rTYvbRO1fnuzsOBxmJnfMLNFZypxp9aVlhXEwwgEcWZ1ybmC0zEdfIFwHlljZZkUPMnBYv7Rm2Gi&#10;7YP3dD/4XAQIuwQVFN7XiZQuK8igG9qaOHi/tjXog2xzqVt8BLip5CiKJtJgyWGhwJrWBWXXw80o&#10;WJ3ddZP+NPvU1Lw7r5vmMrVbpfqf3fIbhKfOv8P/7Y1WMI7jyQj+7oQr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zrLMYAAADeAAAADwAAAAAAAAAAAAAAAACYAgAAZHJz&#10;L2Rvd25yZXYueG1sUEsFBgAAAAAEAAQA9QAAAIsDAAAAAA==&#10;" path="m543,1404l,624,724,312,724,r543,l1265,330r729,294l1448,1404r-905,xe" filled="f">
                                <v:path arrowok="t" o:connecttype="custom" o:connectlocs="543,1404;0,624;724,312;724,0;1267,0;1265,330;1994,624;1448,1404;543,1404" o:connectangles="0,0,0,0,0,0,0,0,0"/>
                              </v:shape>
                              <v:group id="Group 671" o:spid="_x0000_s1519"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9ut4xgAAAN4A&#10;AAAPAAAAAAAAAAAAAAAAAKoCAABkcnMvZG93bnJldi54bWxQSwUGAAAAAAQABAD6AAAAnQMAAAAA&#10;">
                                <v:shape id="AutoShape 672" o:spid="_x0000_s1520"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nJcQA&#10;AADeAAAADwAAAGRycy9kb3ducmV2LnhtbESPzWrDMBCE74W+g9hCb7Vs48SpG9mUQqHH/PQBFmtr&#10;u7VWxpJ/8vZRIZDjMDPfMPtqNb2YaXSdZQVJFIMgrq3uuFHwff582YFwHlljb5kUXMhBVT4+7LHQ&#10;duEjzSffiABhV6CC1vuhkNLVLRl0kR2Ig/djR4M+yLGResQlwE0v0zjeSoMdh4UWB/poqf47TUZB&#10;apbdsJnz35xS1mSnV3fIvFLPT+v7GwhPq7+Hb+0vrWCTJNsM/u+EK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NZyXEAAAA3gAAAA8AAAAAAAAAAAAAAAAAmAIAAGRycy9k&#10;b3ducmV2LnhtbFBLBQYAAAAABAAEAPUAAACJAwAAAAA=&#10;" path="m,l5400,21600r10800,l21600,,,xe" filled="f">
                                  <v:stroke joinstyle="miter"/>
                                  <v:path o:connecttype="custom" o:connectlocs="6,2;4,4;1,2;4,0" o:connectangles="0,0,0,0" textboxrect="4507,4466,17093,17134"/>
                                </v:shape>
                                <v:oval id="hx30Oval 20" o:spid="_x0000_s1521"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94cUA&#10;AADeAAAADwAAAGRycy9kb3ducmV2LnhtbESPQWvCQBSE7wX/w/IEL0U3ERIkdZUSULw29eDxmX1N&#10;QrNvw+5qkn/fLRR6HGbmG2Z/nEwvnuR8Z1lBuklAENdWd9wouH6e1jsQPiBr7C2Tgpk8HA+Llz0W&#10;2o78Qc8qNCJC2BeooA1hKKT0dUsG/cYOxNH7ss5giNI1UjscI9z0cpskuTTYcVxocaCypfq7ehgF&#10;7nWYy/lSntI7n6ts3OlbftVKrZbT+xuIQFP4D/+1L1pBlqZ5Br934hW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v3hxQAAAN4AAAAPAAAAAAAAAAAAAAAAAJgCAABkcnMv&#10;ZG93bnJldi54bWxQSwUGAAAAAAQABAD1AAAAigMAAAAA&#10;" fillcolor="black"/>
                                <v:rect id="hx30Rectangle 21" o:spid="_x0000_s1522"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z7ZcYA&#10;AADeAAAADwAAAGRycy9kb3ducmV2LnhtbESP0WqDQBRE3wv5h+UG8lLiqlAJJpuQFISQl1LNB1zc&#10;G5W4d8XdRNuv7xYKfRxm5gyzO8ymF08aXWdZQRLFIIhrqztuFFyrYr0B4Tyyxt4yKfgiB4f94mWH&#10;ubYTf9Kz9I0IEHY5Kmi9H3IpXd2SQRfZgTh4Nzsa9EGOjdQjTgFuepnGcSYNdhwWWhzovaX6Xj6M&#10;gtM0dbeP75JfL81pvqRYVOh7pVbL+bgF4Wn2/+G/9lkreEuSLIPfO+EK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z7ZcYAAADeAAAADwAAAAAAAAAAAAAAAACYAgAAZHJz&#10;L2Rvd25yZXYueG1sUEsFBgAAAAAEAAQA9QAAAIsDAAAAAA==&#10;" fillcolor="black"/>
                                <v:shape id="hx30Freeform 72" o:spid="_x0000_s1523"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k8QA&#10;AADeAAAADwAAAGRycy9kb3ducmV2LnhtbESPQWvCQBSE74X+h+UVvNXdiE0lukqRir1Wi3p8ZJ9J&#10;at7bkN1q+u+7hUKPw8x8wyxWA7fqSn1ovFjIxgYUSeldI5WFj/3mcQYqRBSHrRey8E0BVsv7uwUW&#10;zt/kna67WKkEkVCghTrGrtA6lDUxhrHvSJJ39j1jTLKvtOvxluDc6okxuWZsJC3U2NG6pvKy+2IL&#10;x8MrcT4VnqzF+O0nX05tZawdPQwvc1CRhvgf/mu/OQtPWZY/w++ddAX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oIpPEAAAA3gAAAA8AAAAAAAAAAAAAAAAAmAIAAGRycy9k&#10;b3ducmV2LnhtbFBLBQYAAAAABAAEAPUAAACJ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676" o:spid="_x0000_s1524"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UnkJwwAAAN4AAAAP&#10;AAAAAAAAAAAAAAAAAKoCAABkcnMvZG93bnJldi54bWxQSwUGAAAAAAQABAD6AAAAmgMAAAAA&#10;">
                                  <v:rect id="Rectangle 677" o:spid="_x0000_s1525"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S/cUA&#10;AADeAAAADwAAAGRycy9kb3ducmV2LnhtbESPQYvCMBSE74L/ITzBm6Z1WdFqlGUXZT1qvXh7Ns+2&#10;2ryUJmp3f70RBI/DzHzDzJetqcSNGldaVhAPIxDEmdUl5wr26WowAeE8ssbKMin4IwfLRbczx0Tb&#10;O2/ptvO5CBB2CSoovK8TKV1WkEE3tDVx8E62MeiDbHKpG7wHuKnkKIrG0mDJYaHAmr4Lyi67q1Fw&#10;LEd7/N+m68hMVx9+06bn6+FHqX6v/ZqB8NT6d/jV/tUKPuN4PIXnnXA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hL9xQAAAN4AAAAPAAAAAAAAAAAAAAAAAJgCAABkcnMv&#10;ZG93bnJldi54bWxQSwUGAAAAAAQABAD1AAAAigMAAAAA&#10;">
                                    <o:lock v:ext="edit" aspectratio="t"/>
                                  </v:rect>
                                  <v:rect id="Rectangle 678" o:spid="_x0000_s1526"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UtvcQA&#10;AADeAAAADwAAAGRycy9kb3ducmV2LnhtbESPvW7CMBSFd6S+g3UrsYETEBRSDEIgUBkhLGyX+DYJ&#10;xNdRbCD06fGA1PHo/OmbLVpTiTs1rrSsIO5HIIgzq0vOFRzTTW8CwnlkjZVlUvAkB4v5R2eGibYP&#10;3tP94HMRRtglqKDwvk6kdFlBBl3f1sTB+7WNQR9kk0vd4COMm0oOomgsDZYcHgqsaVVQdj3cjIJz&#10;OTji3z7dRma6Gfpdm15up7VS3c92+Q3CU+v/w+/2j1YwiuOvABBwAgr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1Lb3EAAAA3gAAAA8AAAAAAAAAAAAAAAAAmAIAAGRycy9k&#10;b3ducmV2LnhtbFBLBQYAAAAABAAEAPUAAACJAwAAAAA=&#10;">
                                    <o:lock v:ext="edit" aspectratio="t"/>
                                  </v:rect>
                                </v:group>
                              </v:group>
                              <v:shape id="AutoShape 679" o:spid="_x0000_s1527"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k73McA&#10;AADeAAAADwAAAGRycy9kb3ducmV2LnhtbESPQWvCQBSE70L/w/IKvUjdpFRro6tIseBFxOilt0f2&#10;mSxm34bsatJ/7wqCx2FmvmHmy97W4kqtN44VpKMEBHHhtOFSwfHw+z4F4QOyxtoxKfgnD8vFy2CO&#10;mXYd7+mah1JECPsMFVQhNJmUvqjIoh+5hjh6J9daDFG2pdQtdhFua/mRJBNp0XBcqLChn4qKc36x&#10;Ckyz3fz1391u6M7Tzx2a9XAtj0q9vfarGYhAfXiGH+2NVjBO068U7nfiF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O9zHAAAA3gAAAA8AAAAAAAAAAAAAAAAAmAIAAGRy&#10;cy9kb3ducmV2LnhtbFBLBQYAAAAABAAEAPUAAACMAwAAAAA=&#10;" path="m,l4096,21600r13408,l21600,,,xe">
                                <v:stroke joinstyle="miter"/>
                                <v:path o:connecttype="custom" o:connectlocs="66,0;36,0;7,0;36,0" o:connectangles="0,0,0,0" textboxrect="3855,3825,17745,17775"/>
                              </v:shape>
                              <v:rect id="Rectangle 680" o:spid="_x0000_s1528"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sWUccA&#10;AADeAAAADwAAAGRycy9kb3ducmV2LnhtbESPQWvCQBSE74X+h+UVvNVNUmo1dSOlRdGjxou3Z/Y1&#10;iWbfhuwaU399tyD0OMzMN8x8MZhG9NS52rKCeByBIC6srrlUsM+Xz1MQziNrbCyTgh9ysMgeH+aY&#10;anvlLfU7X4oAYZeigsr7NpXSFRUZdGPbEgfv23YGfZBdKXWH1wA3jUyiaCIN1hwWKmzps6LivLsY&#10;Bcc62eNtm68iM1u++M2Qny6HL6VGT8PHOwhPg/8P39trreA1jt8S+LsTr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rFlHHAAAA3gAAAA8AAAAAAAAAAAAAAAAAmAIAAGRy&#10;cy9kb3ducmV2LnhtbFBLBQYAAAAABAAEAPUAAACMAwAAAAA=&#10;"/>
                            </v:group>
                            <v:group id="Group 681" o:spid="_x0000_s1529"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S99pccAAADe&#10;AAAADwAAAAAAAAAAAAAAAACqAgAAZHJzL2Rvd25yZXYueG1sUEsFBgAAAAAEAAQA+gAAAJ4DAAAA&#10;AA==&#10;">
                              <o:lock v:ext="edit" aspectratio="t"/>
                              <v:shape id="Freeform 682" o:spid="_x0000_s1530"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T5W8gA&#10;AADeAAAADwAAAGRycy9kb3ducmV2LnhtbESPT2vCQBTE74LfYXlCL1I3Ef9GV6mBQKF40Hrw+Mg+&#10;k2D2bchuNfXTdwuCx2FmfsOst52pxY1aV1lWEI8iEMS51RUXCk7f2fsChPPIGmvLpOCXHGw3/d4a&#10;E23vfKDb0RciQNglqKD0vkmkdHlJBt3INsTBu9jWoA+yLaRu8R7gppbjKJpJgxWHhRIbSkvKr8cf&#10;o+D8tZs/FteZidN0ObS7fTaenjKl3gbdxwqEp86/ws/2p1YwjeP5BP7vhCsgN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1Plb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683" o:spid="_x0000_s1531"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bkvMMA&#10;AADeAAAADwAAAGRycy9kb3ducmV2LnhtbERP3WrCMBS+H/gO4Qi7kZlW5pzVKFoYCF443R7g0Jz+&#10;aHNSmszWtzeCsMvvn2+57k0trtS6yrKCeByBIM6srrhQ8Pvz9fYJwnlkjbVlUnAjB+vV4GWJibYd&#10;H+l68oUIJewSVFB63yRSuqwkg25sG+Kg5bY16ANsC6lb7EK5qeUkij6kwYrDQokNpSVll9OfUZDn&#10;o3Q3r4tDYObn9+47T7d7qdTrsN8sQHjq/b/5md5pBdM4nk3hcSdcAb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bkvMMAAADeAAAADwAAAAAAAAAAAAAAAACYAgAAZHJzL2Rv&#10;d25yZXYueG1sUEsFBgAAAAAEAAQA9QAAAIg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684" o:spid="_x0000_s1532" style="position:absolute;left:5244;top:1630;width:890;height:1140" coordorigin="5469,1672" coordsize="89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jePccAAADe&#10;AAAADwAAAAAAAAAAAAAAAACqAgAAZHJzL2Rvd25yZXYueG1sUEsFBgAAAAAEAAQA+gAAAJ4DAAAA&#10;AA==&#10;">
                            <v:group id="Group 685" o:spid="_x0000_s1533" style="position:absolute;left:5470;top:1672;width:876;height:1140" coordorigin="5469,1965" coordsize="876,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hR7pscAAADe&#10;AAAADwAAAAAAAAAAAAAAAACqAgAAZHJzL2Rvd25yZXYueG1sUEsFBgAAAAAEAAQA+gAAAJ4DAAAA&#10;AA==&#10;">
                              <v:line id="Line 686" o:spid="_x0000_s1534" style="position:absolute;visibility:visible;mso-wrap-style:square" from="5470,1965" to="5470,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4RuMYAAADeAAAADwAAAGRycy9kb3ducmV2LnhtbERPz0vDMBS+C/4P4QneXNrJqtSmYziE&#10;bQfZ5mAe35pnW21eShLb+t+bg+Dx4/tdLCfTiYGcby0rSGcJCOLK6pZrBae3l7tHED4ga+wsk4If&#10;8rAsr68KzLUd+UDDMdQihrDPUUETQp9L6auGDPqZ7Ykj92GdwRChq6V2OMZw08l5kmTSYMuxocGe&#10;nhuqvo7fRsHr/T4bVtvdZjpvs0u1PlzeP0en1O3NtHoCEWgK/+I/90YrWKTpQ9wb78QrI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EbjGAAAA3gAAAA8AAAAAAAAA&#10;AAAAAAAAoQIAAGRycy9kb3ducmV2LnhtbFBLBQYAAAAABAAEAPkAAACUAwAAAAA=&#10;"/>
                              <v:line id="Line 687" o:spid="_x0000_s1535" style="position:absolute;visibility:visible;mso-wrap-style:square" from="6345,196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K0I8kAAADeAAAADwAAAGRycy9kb3ducmV2LnhtbESPQUvDQBSE74X+h+UJvbWbWIwauy2l&#10;RWg9FFsFPb5mn0lq9m3YXZP4711B8DjMzDfMYjWYRnTkfG1ZQTpLQBAXVtdcKnh9eZzegfABWWNj&#10;mRR8k4fVcjxaYK5tz0fqTqEUEcI+RwVVCG0upS8qMuhntiWO3od1BkOUrpTaYR/hppHXSZJJgzXH&#10;hQpb2lRUfJ6+jILD/Dnr1vun3fC2z87F9nh+v/ROqcnVsH4AEWgI/+G/9k4ruEnT23v4vROv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mytCPJAAAA3gAAAA8AAAAA&#10;AAAAAAAAAAAAoQIAAGRycy9kb3ducmV2LnhtbFBLBQYAAAAABAAEAPkAAACXAwAAAAA=&#10;"/>
                              <v:line id="Line 688" o:spid="_x0000_s1536" style="position:absolute;visibility:visible;mso-wrap-style:square" from="5469,310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1tmccAAADeAAAADwAAAGRycy9kb3ducmV2LnhtbESPzWrCQBSF94W+w3AL3dVJLA0SHUUq&#10;Be1CqhV0ec1ck9jMnTAzTeLbdxZCl4fzxzdbDKYRHTlfW1aQjhIQxIXVNZcKDt8fLxMQPiBrbCyT&#10;ght5WMwfH2aYa9vzjrp9KEUcYZ+jgiqENpfSFxUZ9CPbEkfvYp3BEKUrpXbYx3HTyHGSZNJgzfGh&#10;wpbeKyp+9r9Gwfb1K+uWm8/1cNxk52K1O5+uvVPq+WlYTkEEGsJ/+N5eawVvaTqJABEno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XW2ZxwAAAN4AAAAPAAAAAAAA&#10;AAAAAAAAAKECAABkcnMvZG93bnJldi54bWxQSwUGAAAAAAQABAD5AAAAlQMAAAAA&#10;"/>
                            </v:group>
                            <v:line id="Line 689" o:spid="_x0000_s1537" style="position:absolute;visibility:visible;mso-wrap-style:square" from="5471,2220" to="6346,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IAsgAAADeAAAADwAAAGRycy9kb3ducmV2LnhtbESPQWvCQBSE74X+h+UJvdVNWhokuoq0&#10;FLQHUVvQ4zP7TGKzb8PuNkn/vSsUehxm5htmthhMIzpyvrasIB0nIIgLq2suFXx9vj9OQPiArLGx&#10;TAp+ycNifn83w1zbnnfU7UMpIoR9jgqqENpcSl9UZNCPbUscvbN1BkOUrpTaYR/hppFPSZJJgzXH&#10;hQpbeq2o+N7/GAWb523WLdcfq+Gwzk7F2+50vPROqYfRsJyCCDSE//Bfe6UVvKTpJIXbnXg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HIAsgAAADeAAAADwAAAAAA&#10;AAAAAAAAAAChAgAAZHJzL2Rvd25yZXYueG1sUEsFBgAAAAAEAAQA+QAAAJYDAAAAAA==&#10;"/>
                            <v:line id="Line 690" o:spid="_x0000_s1538" style="position:absolute;visibility:visible;mso-wrap-style:square" from="5469,2310" to="6344,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7r4scAAADeAAAADwAAAGRycy9kb3ducmV2LnhtbESPQWvCQBSE7wX/w/IEb3UTUZHUVawi&#10;2Fu1LW1vr9nXJDT7Nu6uJv57VxB6HGbmG2a+7EwtzuR8ZVlBOkxAEOdWV1woeH/bPs5A+ICssbZM&#10;Ci7kYbnoPcwx07blPZ0PoRARwj5DBWUITSalz0sy6Ie2IY7er3UGQ5SukNphG+GmlqMkmUqDFceF&#10;Ehtal5T/HU5GQf7VrsbuU2+nrz8fz0e3+T62kxelBv1u9QQiUBf+w/f2TiuYpOlsBLc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uvixwAAAN4AAAAPAAAAAAAA&#10;AAAAAAAAAKECAABkcnMvZG93bnJldi54bWxQSwUGAAAAAAQABAD5AAAAlQMAAAAA&#10;">
                              <v:stroke dashstyle="dashDot"/>
                            </v:line>
                            <v:line id="Line 691" o:spid="_x0000_s1539" style="position:absolute;visibility:visible;mso-wrap-style:square" from="5469,2516" to="634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OecgAAADeAAAADwAAAGRycy9kb3ducmV2LnhtbESPT2vCQBTE7wW/w/KE3uombRWJrqIt&#10;QnvzT0vr7Zl9JsHs27i7NfHbdwsFj8PM/IaZzjtTiws5X1lWkA4SEMS51RUXCj52q4cxCB+QNdaW&#10;ScGVPMxnvbspZtq2vKHLNhQiQthnqKAMocmk9HlJBv3ANsTRO1pnMETpCqkdthFuavmYJCNpsOK4&#10;UGJDLyXlp+2PUZB/t4tn96VXo/Xhc3l2r/tzO3xX6r7fLSYgAnXhFv5vv2kFwzQdP8HfnXgF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JOecgAAADeAAAADwAAAAAA&#10;AAAAAAAAAAChAgAAZHJzL2Rvd25yZXYueG1sUEsFBgAAAAAEAAQA+QAAAJYDAAAAAA==&#10;">
                              <v:stroke dashstyle="dashDot"/>
                            </v:line>
                            <v:line id="Line 692" o:spid="_x0000_s1540" style="position:absolute;visibility:visible;mso-wrap-style:square" from="5471,2415" to="6346,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vWDccAAADeAAAADwAAAGRycy9kb3ducmV2LnhtbESPQWvCQBSE74L/YXmCN92kqEjqKrYi&#10;6E1tS9vba/Y1Cc2+jburSf99VxB6HGbmG2ax6kwtruR8ZVlBOk5AEOdWV1woeH3ZjuYgfEDWWFsm&#10;Bb/kYbXs9xaYadvyka6nUIgIYZ+hgjKEJpPS5yUZ9GPbEEfv2zqDIUpXSO2wjXBTy4ckmUmDFceF&#10;Eht6Lin/OV2MgvyjXU/cu97ODl9vT2e3+Ty3071Sw0G3fgQRqAv/4Xt7pxVM03Q+gdu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G9YNxwAAAN4AAAAPAAAAAAAA&#10;AAAAAAAAAKECAABkcnMvZG93bnJldi54bWxQSwUGAAAAAAQABAD5AAAAlQMAAAAA&#10;">
                              <v:stroke dashstyle="dashDot"/>
                            </v:line>
                            <v:line id="Line 693" o:spid="_x0000_s1541" style="position:absolute;visibility:visible;mso-wrap-style:square" from="5484,2610" to="6359,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zlsgAAADeAAAADwAAAGRycy9kb3ducmV2LnhtbESPT2vCQBTE7wW/w/IKvdVNSiOSuopt&#10;Eeyt/iltb6/Z1ySYfRt3VxO/vSsIHoeZ+Q0zmfWmEUdyvrasIB0mIIgLq2suFWw3i8cxCB+QNTaW&#10;ScGJPMymg7sJ5tp2vKLjOpQiQtjnqKAKoc2l9EVFBv3QtsTR+7fOYIjSlVI77CLcNPIpSUbSYM1x&#10;ocKW3ioqduuDUVD8dPNn960Xo8+/r9e9e//dd9mHUg/3/fwFRKA+3MLX9lIryNJ0nMHlTrwCcn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dzlsgAAADeAAAADwAAAAAA&#10;AAAAAAAAAAChAgAAZHJzL2Rvd25yZXYueG1sUEsFBgAAAAAEAAQA+QAAAJYDAAAAAA==&#10;">
                              <v:stroke dashstyle="dashDot"/>
                            </v:line>
                            <v:line id="Line 694" o:spid="_x0000_s1542" style="position:absolute;visibility:visible;mso-wrap-style:square" from="5484,2715" to="635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t4cgAAADeAAAADwAAAGRycy9kb3ducmV2LnhtbESPT2vCQBTE7wW/w/IKvdVNSg0SXcW2&#10;CO2t9Q/a22v2NQlm38bdrYnf3hUKHoeZ+Q0znfemESdyvrasIB0mIIgLq2suFWzWy8cxCB+QNTaW&#10;ScGZPMxng7sp5tp2/EWnVShFhLDPUUEVQptL6YuKDPqhbYmj92udwRClK6V22EW4aeRTkmTSYM1x&#10;ocKWXisqDqs/o6DYd4tnt9PL7PNn+3J0b9/HbvSh1MN9v5iACNSHW/i//a4VjNJ0nMH1Tr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oXt4cgAAADeAAAADwAAAAAA&#10;AAAAAAAAAAChAgAAZHJzL2Rvd25yZXYueG1sUEsFBgAAAAAEAAQA+QAAAJYDAAAAAA==&#10;">
                              <v:stroke dashstyle="dashDot"/>
                            </v:line>
                          </v:group>
                          <v:group id="Group 695" o:spid="_x0000_s1543" style="position:absolute;left:3868;top:350;width:149;height:2354"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vBC4HIAAAA&#10;3gAAAA8AAAAAAAAAAAAAAAAAqgIAAGRycy9kb3ducmV2LnhtbFBLBQYAAAAABAAEAPoAAACfAwAA&#10;AAA=&#10;">
                            <v:rect id="Rectangle 696" o:spid="_x0000_s1544"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dxcEA&#10;AADeAAAADwAAAGRycy9kb3ducmV2LnhtbERPy4rCMBTdC/MP4Q7MTtMKI1KbihTGcSe+cHtprm2x&#10;uekkGa1/bxaCy8N558vBdOJGzreWFaSTBARxZXXLtYLj4Wc8B+EDssbOMil4kIdl8THKMdP2zju6&#10;7UMtYgj7DBU0IfSZlL5qyKCf2J44chfrDIYIXS21w3sMN52cJslMGmw5NjTYU9lQdd3/GwVrPm3d&#10;3yGUZ06PFcnT+VFufpX6+hxWCxCBhvAWv9wbreA7Tedxb7wTr4As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JHcXBAAAA3gAAAA8AAAAAAAAAAAAAAAAAmAIAAGRycy9kb3du&#10;cmV2LnhtbFBLBQYAAAAABAAEAPUAAACGAwAAAAA=&#10;" fillcolor="#767676">
                              <v:fill angle="90" focus="50%" type="gradient"/>
                            </v:rect>
                            <v:rect id="Rectangle 697" o:spid="_x0000_s1545"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qLsYA&#10;AADeAAAADwAAAGRycy9kb3ducmV2LnhtbESPQWsCMRSE74X+h/AK3mp2RauuRimFggcLra14fW6e&#10;ydLNy5JEXf99Uyj0OMzMN8xy3btWXCjExrOCcliAIK69btgo+Pp8fZyBiAlZY+uZFNwownp1f7fE&#10;Svsrf9Bll4zIEI4VKrApdZWUsbbkMA59R5y9kw8OU5bBSB3wmuGulaOieJIOG84LFjt6sVR/785O&#10;wYaMH2+3wRyOb/Z9j7egR9OpUoOH/nkBIlGf/sN/7Y1WMCnL2Rx+7+Qr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qqLsYAAADeAAAADwAAAAAAAAAAAAAAAACYAgAAZHJz&#10;L2Rvd25yZXYueG1sUEsFBgAAAAAEAAQA9QAAAIsDAAAAAA==&#10;" fillcolor="#333"/>
                          </v:group>
                          <v:group id="xjhhxsy8" o:spid="_x0000_s1546" style="position:absolute;left:3537;top:-121;width:465;height:2356;rotation:9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dwDPFAAAA3gAA&#10;AA8AAAAAAAAAAAAAAAAAqgIAAGRycy9kb3ducmV2LnhtbFBLBQYAAAAABAAEAPoAAACcAwAAAAA=&#10;">
                            <v:shape id="AutoShape 699" o:spid="_x0000_s1547"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tq08gA&#10;AADeAAAADwAAAGRycy9kb3ducmV2LnhtbESPT2vCQBTE70K/w/KE3nSz/mubuooUKralB1PB9vbI&#10;PpPQ7NuQ3Wr89m5B8DjMzG+Y+bKztThS6yvHGtQwAUGcO1NxoWH39Tp4BOEDssHaMWk4k4fl4q43&#10;x9S4E2/pmIVCRAj7FDWUITSplD4vyaIfuoY4egfXWgxRtoU0LZ4i3NZylCQzabHiuFBiQy8l5b/Z&#10;n9Wwd+tPttuHbPzRvE+6sZrwz9u31vf9bvUMIlAXbuFre2M0TJV6UvB/J14Bub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C2rTyAAAAN4AAAAPAAAAAAAAAAAAAAAAAJgCAABk&#10;cnMvZG93bnJldi54bWxQSwUGAAAAAAQABAD1AAAAjQMAAAAA&#10;"/>
                            <v:shape id="Freeform 700" o:spid="_x0000_s1548"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WGGccA&#10;AADeAAAADwAAAGRycy9kb3ducmV2LnhtbESPT2vCQBTE7wW/w/IK3uomgqKpqxSxpafiP+z1mX1u&#10;gtm3MbuNqZ++Kwg9DjPzG2a26GwlWmp86VhBOkhAEOdOl2wU7HfvLxMQPiBrrByTgl/ysJj3nmaY&#10;aXflDbXbYESEsM9QQRFCnUnp84Is+oGriaN3co3FEGVjpG7wGuG2ksMkGUuLJceFAmtaFpSftz9W&#10;gUnb22pc38zm8H28+K/JxzocD0r1n7u3VxCBuvAffrQ/tYJRmk6HcL8Tr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FhhnHAAAA3gAAAA8AAAAAAAAAAAAAAAAAmAIAAGRy&#10;cy9kb3ducmV2LnhtbFBLBQYAAAAABAAEAPUAAACMAwAAAAA=&#10;" path="m60,1007l60,90,,,405,,375,105r,902e">
                              <v:path arrowok="t" o:connecttype="custom" o:connectlocs="60,1007;60,90;0,0;405,0;375,105;375,1007" o:connectangles="0,0,0,0,0,0"/>
                            </v:shape>
                          </v:group>
                          <v:rect id="Rectangle 701" o:spid="_x0000_s1549" style="position:absolute;left:4700;top:886;width:30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gFcgA&#10;AADeAAAADwAAAGRycy9kb3ducmV2LnhtbESPQUsDMRSE74L/ITzBi7TZrSi6bVpKS0tVRLpWz4/N&#10;62bp5mVJ0nb9940geBxm5htmMuttK07kQ+NYQT7MQBBXTjdcK9h9rgZPIEJE1tg6JgU/FGA2vb6a&#10;YKHdmbd0KmMtEoRDgQpMjF0hZagMWQxD1xEnb++8xZikr6X2eE5w28pRlj1Kiw2nBYMdLQxVh/Jo&#10;FbyUx3V/92Fed+/l8s3MV3btv76Vur3p52MQkfr4H/5rb7SChzx/voffO+kKyO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AVyAAAAN4AAAAPAAAAAAAAAAAAAAAAAJgCAABk&#10;cnMvZG93bnJldi54bWxQSwUGAAAAAAQABAD1AAAAjQMAAAAA&#10;" fillcolor="black">
                            <v:fill r:id="rId24" o:title="" type="pattern"/>
                          </v:rect>
                          <v:group id="xjhhxtx4" o:spid="_x0000_s1550" style="position:absolute;left:4528;top:1009;width:974;height:159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soDK8cAAADe&#10;AAAADwAAAAAAAAAAAAAAAACqAgAAZHJzL2Rvd25yZXYueG1sUEsFBgAAAAAEAAQA+gAAAJ4DAAAA&#10;AA==&#10;">
                            <v:group id="xjh01-1-3015:36:35" o:spid="_x0000_s1551"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do2B/yQAA&#10;AN4AAAAPAAAAAAAAAAAAAAAAAKoCAABkcnMvZG93bnJldi54bWxQSwUGAAAAAAQABAD6AAAAoAMA&#10;AAAA&#10;">
                              <o:lock v:ext="edit" aspectratio="t"/>
                              <v:shape id="Freeform 704" o:spid="_x0000_s155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ZMf8QA&#10;AADeAAAADwAAAGRycy9kb3ducmV2LnhtbESP0YrCMBRE3wX/IVxhX0TTCna1GkUEQWFftu4HXJpr&#10;W2xuahK1+/dGWNjHYWbOMOttb1rxIOcbywrSaQKCuLS64UrBz/kwWYDwAVlja5kU/JKH7WY4WGOu&#10;7ZO/6VGESkQI+xwV1CF0uZS+rMmgn9qOOHoX6wyGKF0ltcNnhJtWzpIkkwYbjgs1drSvqbwWd6PA&#10;c0hvxYE+b1/V2WVmfCrRz5X6GPW7FYhAffgP/7WPWsE8TZcZvO/EK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2TH/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705" o:spid="_x0000_s155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RKfcUA&#10;AADeAAAADwAAAGRycy9kb3ducmV2LnhtbESP3YrCMBCF7wXfIczC3siaVvCvaxRdkBXv/HmAoRnb&#10;us2kJNHWt98IgpeHM+c7cxarztTiTs5XlhWkwwQEcW51xYWC82n7NQPhA7LG2jIpeJCH1bLfW2Cm&#10;bcsHuh9DISKEfYYKyhCaTEqfl2TQD21DHL2LdQZDlK6Q2mEb4aaWoySZSIMVx4YSG/opKf873kx8&#10;o2nXm99JW/B1P3IYroPLbH5T6vOjW3+DCNSF9/ErvdMKxmk6n8JzTmS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p9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Group 706" o:spid="_x0000_s1554"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iz+HFAAAA3gAA&#10;AA8AAAAAAAAAAAAAAAAAqgIAAGRycy9kb3ducmV2LnhtbFBLBQYAAAAABAAEAPoAAACcAwAAAAA=&#10;">
                              <o:lock v:ext="edit" aspectratio="t"/>
                              <v:line id="Line 707" o:spid="_x0000_s1555"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5S2ckAAADeAAAADwAAAGRycy9kb3ducmV2LnhtbESPQUvDQBSE7wX/w/KE3tpNLAYbuy3F&#10;Umg9SFsFPb5mn0k0+zbsrkn8992C4HGYmW+YxWowjejI+dqygnSagCAurK65VPD2up08gPABWWNj&#10;mRT8kofV8ma0wFzbno/UnUIpIoR9jgqqENpcSl9UZNBPbUscvU/rDIYoXSm1wz7CTSPvkiSTBmuO&#10;CxW29FRR8X36MQpeZoesW++fd8P7PjsXm+P546t3So1vh/UjiEBD+A//tXdawX2azu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m+UtnJAAAA3gAAAA8AAAAA&#10;AAAAAAAAAAAAoQIAAGRycy9kb3ducmV2LnhtbFBLBQYAAAAABAAEAPkAAACXAwAAAAA=&#10;">
                                <o:lock v:ext="edit" aspectratio="t"/>
                              </v:line>
                              <v:line id="Line 708" o:spid="_x0000_s1556"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Pv8cAAADeAAAADwAAAGRycy9kb3ducmV2LnhtbESPQWvCQBSE7wX/w/IKvdWNlgZJXUVa&#10;BPUgagvt8Zl9TVKzb8PumqT/3hUEj8PMfMNM572pRUvOV5YVjIYJCOLc6ooLBV+fy+cJCB+QNdaW&#10;ScE/eZjPBg9TzLTteE/tIRQiQthnqKAMocmk9HlJBv3QNsTR+7XOYIjSFVI77CLc1HKcJKk0WHFc&#10;KLGh95Ly0+FsFGxfdmm7WG9W/fc6PeYf++PPX+eUenrsF28gAvXhHr61V1rB6ygy4XonX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qw+/xwAAAN4AAAAPAAAAAAAA&#10;AAAAAAAAAKECAABkcnMvZG93bnJldi54bWxQSwUGAAAAAAQABAD5AAAAlQMAAAAA&#10;">
                                <o:lock v:ext="edit" aspectratio="t"/>
                              </v:line>
                            </v:group>
                          </v:group>
                          <v:rect id="Rectangle 709" o:spid="_x0000_s1557" style="position:absolute;left:3763;top:824;width:365;height:9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Y+OMMA&#10;AADeAAAADwAAAGRycy9kb3ducmV2LnhtbESPS6vCMBSE9xf8D+EI7q5pBV/VKCIIIiL42Lg7NMe2&#10;2pyUJmr990YQXA4z8w0znTemFA+qXWFZQdyNQBCnVhecKTgdV/8jEM4jaywtk4IXOZjPWn9TTLR9&#10;8p4eB5+JAGGXoILc+yqR0qU5GXRdWxEH72Jrgz7IOpO6xmeAm1L2omggDRYcFnKsaJlTejvcjQJz&#10;Hd7XrKsdnnebcjM+bxu6OaU67WYxAeGp8b/wt73WCvpxL4rhcydc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Y+OMMAAADeAAAADwAAAAAAAAAAAAAAAACYAgAAZHJzL2Rv&#10;d25yZXYueG1sUEsFBgAAAAAEAAQA9QAAAIgDAAAAAA==&#10;" fillcolor="#969696"/>
                          <v:rect id="Rectangle 710" o:spid="_x0000_s1558" style="position:absolute;left:2644;top:2178;width:761;height: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gT8MA&#10;AADeAAAADwAAAGRycy9kb3ducmV2LnhtbESPS6vCMBSE9xf8D+EI7q6pBV/VKCIIIiL42Lg7NMe2&#10;2pyUJmr990YQXA4z8w0znTemFA+qXWFZQa8bgSBOrS44U3A6rv5HIJxH1lhaJgUvcjCftf6mmGj7&#10;5D09Dj4TAcIuQQW591UipUtzMui6tiIO3sXWBn2QdSZ1jc8AN6WMo2ggDRYcFnKsaJlTejvcjQJz&#10;Hd7XrKsdnnebcjM+bxu6OaU67WYxAeGp8b/wt73WCvq9OIrhcydc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SgT8MAAADeAAAADwAAAAAAAAAAAAAAAACYAgAAZHJzL2Rv&#10;d25yZXYueG1sUEsFBgAAAAAEAAQA9QAAAIgDAAAAAA==&#10;" fillcolor="#969696"/>
                          <v:rect id="Rectangle 711" o:spid="_x0000_s1559" style="position:absolute;left:3771;top:1178;width:365;height:10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F1McA&#10;AADeAAAADwAAAGRycy9kb3ducmV2LnhtbESPQWvCQBSE70L/w/IKvenGlGqbZpVSKEiQgGkv3h7Z&#10;1yQ1+zZkNzH9964geBxm5hsm3U6mFSP1rrGsYLmIQBCXVjdcKfj5/pq/gnAeWWNrmRT8k4Pt5mGW&#10;YqLtmQ80Fr4SAcIuQQW1910ipStrMugWtiMO3q/tDfog+0rqHs8BbloZR9FKGmw4LNTY0WdN5akY&#10;jALztx52rLscj3nWZm/H/UQnp9TT4/TxDsLT5O/hW3unFbws4+gZrnfCFZC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YBdTHAAAA3gAAAA8AAAAAAAAAAAAAAAAAmAIAAGRy&#10;cy9kb3ducmV2LnhtbFBLBQYAAAAABAAEAPUAAACMAwAAAAA=&#10;" fillcolor="#969696"/>
                        </v:group>
                      </v:group>
                      <v:shape id="Text Box 712" o:spid="_x0000_s1560" type="#_x0000_t202" style="position:absolute;left:2769;top:5411;width:1740;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TxsYA&#10;AADeAAAADwAAAGRycy9kb3ducmV2LnhtbESPQWvCQBSE74L/YXmF3nQ3YsSmrkGUQk8VtS309sg+&#10;k9Ds25DdJum/dwsFj8PMfMNs8tE2oqfO1441JHMFgrhwpuZSw/vlZbYG4QOywcYxafglD/l2Otlg&#10;ZtzAJ+rPoRQRwj5DDVUIbSalLyqy6OeuJY7e1XUWQ5RdKU2HQ4TbRi6UWkmLNceFClvaV1R8n3+s&#10;ho+369fnUh3Lg03bwY1Ksn2SWj8+jLtnEIHGcA//t1+NhjRZqCX83YlXQG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TTxsYAAADeAAAADwAAAAAAAAAAAAAAAACYAgAAZHJz&#10;L2Rvd25yZXYueG1sUEsFBgAAAAAEAAQA9QAAAIsDAAAAAA==&#10;" filled="f" stroked="f">
                        <v:textbox>
                          <w:txbxContent>
                            <w:p w:rsidR="000E616E" w:rsidRDefault="000E616E" w:rsidP="00BA1AFB">
                              <w:r>
                                <w:t>CuO + C</w:t>
                              </w:r>
                            </w:p>
                          </w:txbxContent>
                        </v:textbox>
                      </v:shape>
                      <v:shape id="Text Box 713" o:spid="_x0000_s1561" type="#_x0000_t202" style="position:absolute;left:9425;top:6756;width:174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2XcUA&#10;AADeAAAADwAAAGRycy9kb3ducmV2LnhtbESPT2vCQBTE7wW/w/KE3ppdxRSNriKK0FNL/QfeHtln&#10;Esy+DdnVpN++Wyh4HGbmN8xi1dtaPKj1lWMNo0SBIM6dqbjQcDzs3qYgfEA2WDsmDT/kYbUcvCww&#10;M67jb3rsQyEihH2GGsoQmkxKn5dk0SeuIY7e1bUWQ5RtIU2LXYTbWo6VepcWK44LJTa0KSm/7e9W&#10;w+nzejlP1FextWnTuV5JtjOp9euwX89BBOrDM/zf/jAa0tFYpfB3J1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HZdxQAAAN4AAAAPAAAAAAAAAAAAAAAAAJgCAABkcnMv&#10;ZG93bnJldi54bWxQSwUGAAAAAAQABAD1AAAAigMAAAAA&#10;" filled="f" stroked="f">
                        <v:textbox>
                          <w:txbxContent>
                            <w:p w:rsidR="000E616E" w:rsidRPr="00E871B1" w:rsidRDefault="000E616E" w:rsidP="00BA1AFB">
                              <w:r>
                                <w:t>Dd Ca(OH)</w:t>
                              </w:r>
                              <w:r>
                                <w:rPr>
                                  <w:vertAlign w:val="subscript"/>
                                </w:rPr>
                                <w:t>2</w:t>
                              </w:r>
                            </w:p>
                          </w:txbxContent>
                        </v:textbox>
                      </v:shape>
                      <v:line id="Line 714" o:spid="_x0000_s1562" style="position:absolute;flip:y;visibility:visible;mso-wrap-style:square" from="8825,7153" to="9515,7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LPMgAAADeAAAADwAAAGRycy9kb3ducmV2LnhtbESPQWsCMRSE7wX/Q3iCl1KzSiu6NYoU&#10;BA9eqrLS23Pzull287JNom7/fVMo9DjMzDfMct3bVtzIh9qxgsk4A0FcOl1zpeB03D7NQYSIrLF1&#10;TAq+KcB6NXhYYq7dnd/pdoiVSBAOOSowMXa5lKE0ZDGMXUecvE/nLcYkfSW1x3uC21ZOs2wmLdac&#10;Fgx29GaobA5Xq0DO949ffnN5bormfF6Yoiy6j71So2G/eQURqY//4b/2Tit4mUyzGfzeS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vLPMgAAADeAAAADwAAAAAA&#10;AAAAAAAAAAChAgAAZHJzL2Rvd25yZXYueG1sUEsFBgAAAAAEAAQA+QAAAJYDAAAAAA==&#10;"/>
                      <v:line id="Line 715" o:spid="_x0000_s1563" style="position:absolute;visibility:visible;mso-wrap-style:square" from="4011,5412" to="4984,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KXy8kAAADeAAAADwAAAGRycy9kb3ducmV2LnhtbESPT2vCQBTE74V+h+UVeqsbLaYSXUUq&#10;gvZQ/Ad6fGZfk7TZt2F3TdJv3y0Uehxm5jfMbNGbWrTkfGVZwXCQgCDOra64UHA6rp8mIHxA1lhb&#10;JgXf5GExv7+bYaZtx3tqD6EQEcI+QwVlCE0mpc9LMugHtiGO3od1BkOUrpDaYRfhppajJEmlwYrj&#10;QokNvZaUfx1uRsH78y5tl9u3TX/eptd8tb9ePjun1ONDv5yCCNSH//Bfe6MVjIej5AV+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RCl8vJAAAA3gAAAA8AAAAA&#10;AAAAAAAAAAAAoQIAAGRycy9kb3ducmV2LnhtbFBLBQYAAAAABAAEAPkAAACXAwAAAAA=&#10;"/>
                      <v:shape id="Text Box 716" o:spid="_x0000_s1564" type="#_x0000_t202" style="position:absolute;left:8552;top:5632;width:1113;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Zw8IA&#10;AADeAAAADwAAAGRycy9kb3ducmV2LnhtbERPy4rCMBTdC/5DuMLsNFF00GoUcRBm5TD1Ae4uzbUt&#10;Njelydj695OF4PJw3qtNZyvxoMaXjjWMRwoEceZMybmG03E/nIPwAdlg5Zg0PMnDZt3vrTAxruVf&#10;eqQhFzGEfYIaihDqREqfFWTRj1xNHLmbayyGCJtcmgbbGG4rOVHqU1osOTYUWNOuoOye/lkN58Pt&#10;epmqn/zLzurWdUqyXUitPwbddgkiUBfe4pf722iYjScq7o134hW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adnDwgAAAN4AAAAPAAAAAAAAAAAAAAAAAJgCAABkcnMvZG93&#10;bnJldi54bWxQSwUGAAAAAAQABAD1AAAAhwMAAAAA&#10;" filled="f" stroked="f">
                        <v:textbox>
                          <w:txbxContent>
                            <w:p w:rsidR="000E616E" w:rsidRPr="00014DFF" w:rsidRDefault="000E616E" w:rsidP="00BA1AFB">
                              <w:r>
                                <w:t>CO</w:t>
                              </w:r>
                              <w:r>
                                <w:rPr>
                                  <w:vertAlign w:val="subscript"/>
                                </w:rPr>
                                <w:t>2</w:t>
                              </w:r>
                            </w:p>
                          </w:txbxContent>
                        </v:textbox>
                      </v:shape>
                      <v:line id="Line 717" o:spid="_x0000_s1565" style="position:absolute;visibility:visible;mso-wrap-style:square" from="8435,5950" to="8450,6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tuIMUAAADeAAAADwAAAGRycy9kb3ducmV2LnhtbESP0YrCMBRE3xf8h3AFXxZNFVy1GkUE&#10;QXwQ1vUDrs21DTY3tYm1+vVmYWEfh5kzwyxWrS1FQ7U3jhUMBwkI4sxpw7mC08+2PwXhA7LG0jEp&#10;eJKH1bLzscBUuwd/U3MMuYgl7FNUUIRQpVL6rCCLfuAq4uhdXG0xRFnnUtf4iOW2lKMk+ZIWDceF&#10;AivaFJRdj3erYGxut8nlfiib9R5nZ/v6NGdJSvW67XoOIlAb/sN/9E5HbjhKZvB7J14BuX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tuIMUAAADeAAAADwAAAAAAAAAA&#10;AAAAAAChAgAAZHJzL2Rvd25yZXYueG1sUEsFBgAAAAAEAAQA+QAAAJMDAAAAAA==&#10;">
                        <v:stroke endarrow="open"/>
                      </v:line>
                      <v:oval id="Oval 718" o:spid="_x0000_s1566" style="position:absolute;left:5290;top:55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AcQA&#10;AADeAAAADwAAAGRycy9kb3ducmV2LnhtbESPzWqDQBSF94W8w3AL3TWjgqWxTkIJFEJWqUm6vjhX&#10;R+LcEWca9e07i0CXh/PHV+5m24s7jb5zrCBdJyCIa6c7bhVczl+v7yB8QNbYOyYFC3nYbVdPJRba&#10;TfxN9yq0Io6wL1CBCWEopPS1IYt+7Qbi6DVutBiiHFupR5ziuO1lliRv0mLH8cHgQHtD9a36tQp+&#10;+uw0H729bXJj86VJ2nN2nZR6eZ4/P0AEmsN/+NE+aAV5mqURIOJEFJ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UCAHEAAAA3gAAAA8AAAAAAAAAAAAAAAAAmAIAAGRycy9k&#10;b3ducmV2LnhtbFBLBQYAAAAABAAEAPUAAACJAwAAAAA=&#10;" fillcolor="#333"/>
                      <v:oval id="Oval 719" o:spid="_x0000_s1567" style="position:absolute;left:5357;top:558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tmsMA&#10;AADeAAAADwAAAGRycy9kb3ducmV2LnhtbESPQYvCMBSE7wv+h/AEb2vaQmWtRhFBEE+u7np+NM+m&#10;2LyUJtr6782CsMdhZr5hluvBNuJBna8dK0inCQji0umaKwU/593nFwgfkDU2jknBkzysV6OPJRba&#10;9fxNj1OoRISwL1CBCaEtpPSlIYt+6lri6F1dZzFE2VVSd9hHuG1kliQzabHmuGCwpa2h8na6WwWX&#10;JjsOB29v89zY/HlNqnP22ys1GQ+bBYhAQ/gPv9t7rSBPszSFvzvxCs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itmsMAAADeAAAADwAAAAAAAAAAAAAAAACYAgAAZHJzL2Rv&#10;d25yZXYueG1sUEsFBgAAAAAEAAQA9QAAAIgDAAAAAA==&#10;" fillcolor="#333"/>
                      <v:oval id="Oval 720" o:spid="_x0000_s1568" style="position:absolute;left:4919;top:553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z7cUA&#10;AADeAAAADwAAAGRycy9kb3ducmV2LnhtbESPzWrDMBCE74G+g9hCbolsgUvrWgmlUCg55aftebE2&#10;lrG1MpYaO28fBQo9DjPzDVNtZ9eLC42h9awhX2cgiGtvWm40fJ0+Vs8gQkQ22HsmDVcKsN08LCos&#10;jZ/4QJdjbESCcChRg41xKKUMtSWHYe0H4uSd/egwJjk20ow4JbjrpcqyJ+mw5bRgcaB3S3V3/HUa&#10;fnq1n3fBdS+FdcX1nDUn9T1pvXyc315BRJrjf/iv/Wk0FLnKFdzvpCs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jPtxQAAAN4AAAAPAAAAAAAAAAAAAAAAAJgCAABkcnMv&#10;ZG93bnJldi54bWxQSwUGAAAAAAQABAD1AAAAigMAAAAA&#10;" fillcolor="#333"/>
                      <v:group id="Group 721" o:spid="_x0000_s1569" style="position:absolute;left:4939;top:5544;width:222;height:166" coordorigin="6918,1878" coordsize="22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9X5eccAAADe&#10;AAAADwAAAAAAAAAAAAAAAACqAgAAZHJzL2Rvd25yZXYueG1sUEsFBgAAAAAEAAQA+gAAAJ4DAAAA&#10;AA==&#10;">
                        <v:oval id="Oval 722" o:spid="_x0000_s1570" style="position:absolute;left:6945;top:19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8OAsQA&#10;AADeAAAADwAAAGRycy9kb3ducmV2LnhtbESPT4vCMBTE7wt+h/CEva1py3bRahQRBNnT+vf8aJ5N&#10;sXkpTbT1228WhD0OM/MbZrEabCMe1PnasYJ0koAgLp2uuVJwOm4/piB8QNbYOCYFT/KwWo7eFlho&#10;1/OeHodQiQhhX6ACE0JbSOlLQxb9xLXE0bu6zmKIsquk7rCPcNvILEm+pMWa44LBljaGytvhbhVc&#10;muxn+Pb2NsuNzZ/XpDpm516p9/GwnoMINIT/8Ku90wryNEs/4e9Ov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vDgLEAAAA3gAAAA8AAAAAAAAAAAAAAAAAmAIAAGRycy9k&#10;b3ducmV2LnhtbFBLBQYAAAAABAAEAPUAAACJAwAAAAA=&#10;" fillcolor="#333"/>
                        <v:oval id="Oval 723" o:spid="_x0000_s1571" style="position:absolute;left:7066;top:19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OrmcQA&#10;AADeAAAADwAAAGRycy9kb3ducmV2LnhtbESPT4vCMBTE74LfITxhb5q2UHGrUWRhQfa0/tvzo3k2&#10;xealNNHWb78RBI/DzPyGWW0G24g7db52rCCdJSCIS6drrhScjt/TBQgfkDU2jknBgzxs1uPRCgvt&#10;et7T/RAqESHsC1RgQmgLKX1pyKKfuZY4ehfXWQxRdpXUHfYRbhuZJclcWqw5Lhhs6ctQeT3crIK/&#10;Jvsdfry9fubG5o9LUh2zc6/Ux2TYLkEEGsI7/GrvtII8zdIcnnfi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q5nEAAAA3gAAAA8AAAAAAAAAAAAAAAAAmAIAAGRycy9k&#10;b3ducmV2LnhtbFBLBQYAAAAABAAEAPUAAACJAwAAAAA=&#10;" fillcolor="#333"/>
                        <v:oval id="Oval 724" o:spid="_x0000_s1572" style="position:absolute;left:6918;top:187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E17sQA&#10;AADeAAAADwAAAGRycy9kb3ducmV2LnhtbESPT4vCMBTE7wt+h/CEva1pCxWtRhFhQTy5/js/mmdT&#10;bF5Kk7X122+EBY/DzPyGWa4H24gHdb52rCCdJCCIS6drrhScT99fMxA+IGtsHJOCJ3lYr0YfSyy0&#10;6/mHHsdQiQhhX6ACE0JbSOlLQxb9xLXE0bu5zmKIsquk7rCPcNvILEmm0mLNccFgS1tD5f34axVc&#10;m+ww7L29z3Nj8+ctqU7ZpVfqczxsFiACDeEd/m/vtII8zdIpvO7E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xNe7EAAAA3gAAAA8AAAAAAAAAAAAAAAAAmAIAAGRycy9k&#10;b3ducmV2LnhtbFBLBQYAAAAABAAEAPUAAACJAwAAAAA=&#10;" fillcolor="#333"/>
                        <v:oval id="Oval 725" o:spid="_x0000_s1573" style="position:absolute;left:6992;top:19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2QdcQA&#10;AADeAAAADwAAAGRycy9kb3ducmV2LnhtbESPT4vCMBTE7wt+h/CEva1pC3W1GkUWBNnT+vf8aJ5N&#10;sXkpTdbWb78RhD0OM/MbZrkebCPu1PnasYJ0koAgLp2uuVJwOm4/ZiB8QNbYOCYFD/KwXo3ellho&#10;1/Oe7odQiQhhX6ACE0JbSOlLQxb9xLXE0bu6zmKIsquk7rCPcNvILEmm0mLNccFgS1+Gytvh1yq4&#10;NNnP8O3tbZ4bmz+uSXXMzr1S7+NhswARaAj/4Vd7pxXkaZZ+wvNOv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9kHXEAAAA3gAAAA8AAAAAAAAAAAAAAAAAmAIAAGRycy9k&#10;b3ducmV2LnhtbFBLBQYAAAAABAAEAPUAAACJAwAAAAA=&#10;" fillcolor="#333"/>
                      </v:group>
                      <v:oval id="Oval 726" o:spid="_x0000_s1574" style="position:absolute;left:5206;top:54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EB8IA&#10;AADeAAAADwAAAGRycy9kb3ducmV2LnhtbERPz2uDMBS+D/o/hDfYbY0KjtWZllEYlJ462+78ME8j&#10;NS9isqr//XIo7Pjx/S53s+3FnUbfOVaQrhMQxLXTHbcKLuev13cQPiBr7B2TgoU87LarpxIL7Sb+&#10;pnsVWhFD2BeowIQwFFL62pBFv3YDceQaN1oMEY6t1CNOMdz2MkuSN2mx49hgcKC9ofpW/VoFP312&#10;mo/e3ja5sfnSJO05u05KvTzPnx8gAs3hX/xwH7SCPM3SuDfeiV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gQHwgAAAN4AAAAPAAAAAAAAAAAAAAAAAJgCAABkcnMvZG93&#10;bnJldi54bWxQSwUGAAAAAAQABAD1AAAAhwMAAAAA&#10;" fillcolor="#333"/>
                      <v:oval id="Oval 727" o:spid="_x0000_s1575" style="position:absolute;left:4846;top:55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hnMQA&#10;AADeAAAADwAAAGRycy9kb3ducmV2LnhtbESPT4vCMBTE74LfITzBm6YtdFm7RlkEQTz5b/f8aJ5N&#10;sXkpTbT12xthYY/DzPyGWa4H24gHdb52rCCdJyCIS6drrhRcztvZJwgfkDU2jknBkzysV+PREgvt&#10;ej7S4xQqESHsC1RgQmgLKX1pyKKfu5Y4elfXWQxRdpXUHfYRbhuZJcmHtFhzXDDY0sZQeTvdrYLf&#10;JjsMe29vi9zY/HlNqnP20ys1nQzfXyACDeE//NfeaQV5mqULeN+JV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uoZzEAAAA3gAAAA8AAAAAAAAAAAAAAAAAmAIAAGRycy9k&#10;b3ducmV2LnhtbFBLBQYAAAAABAAEAPUAAACJAwAAAAA=&#10;" fillcolor="#333"/>
                      <v:oval id="Oval 728" o:spid="_x0000_s1576" style="position:absolute;left:5245;top:54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CvMIA&#10;AADeAAAADwAAAGRycy9kb3ducmV2LnhtbESPy4rCMBSG9wPzDuEI7sbUQAftGEUGBHHleJn1oTk2&#10;xeakNNHWtzcLweXPf+NbrAbXiDt1ofasYTrJQBCX3tRcaTgdN18zECEiG2w8k4YHBVgtPz8WWBjf&#10;8x/dD7ESaYRDgRpsjG0hZSgtOQwT3xIn7+I7hzHJrpKmwz6Nu0aqLPuWDmtODxZb+rVUXg83p+G/&#10;UfthF9x1nluXPy5ZdVTnXuvxaFj/gIg0xHf41d4aDflUqQSQcBIK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eMK8wgAAAN4AAAAPAAAAAAAAAAAAAAAAAJgCAABkcnMvZG93&#10;bnJldi54bWxQSwUGAAAAAAQABAD1AAAAhwMAAAAA&#10;" fillcolor="#333"/>
                      <v:oval id="Oval 729" o:spid="_x0000_s1577" style="position:absolute;left:5044;top:550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nJ8UA&#10;AADeAAAADwAAAGRycy9kb3ducmV2LnhtbESPzWrDMBCE74G+g9hCbolsgUvrWgmlUCg55aftebE2&#10;lrG1MpYaO28fBQo9DjPzDVNtZ9eLC42h9awhX2cgiGtvWm40fJ0+Vs8gQkQ22HsmDVcKsN08LCos&#10;jZ/4QJdjbESCcChRg41xKKUMtSWHYe0H4uSd/egwJjk20ow4JbjrpcqyJ+mw5bRgcaB3S3V3/HUa&#10;fnq1n3fBdS+FdcX1nDUn9T1pvXyc315BRJrjf/iv/Wk0FLlSOdzvpCs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GcnxQAAAN4AAAAPAAAAAAAAAAAAAAAAAJgCAABkcnMv&#10;ZG93bnJldi54bWxQSwUGAAAAAAQABAD1AAAAigMAAAAA&#10;" fillcolor="#333"/>
                      <v:oval id="Oval 730" o:spid="_x0000_s1578" style="position:absolute;left:5132;top:55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5UMQA&#10;AADeAAAADwAAAGRycy9kb3ducmV2LnhtbESPQYvCMBSE7wv+h/AEb2tqoKLVKCIIi6dd3fX8aJ5N&#10;sXkpTdbWf79ZEDwOM/MNs94OrhF36kLtWcNsmoEgLr2pudLwfT68L0CEiGyw8UwaHhRguxm9rbEw&#10;vucvup9iJRKEQ4EabIxtIWUoLTkMU98SJ+/qO4cxya6SpsM+wV0jVZbNpcOa04LFlvaWytvp12m4&#10;NOpzOAZ3W+bW5Y9rVp3VT6/1ZDzsViAiDfEVfrY/jIZ8ppSC/zvpCs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m+VDEAAAA3gAAAA8AAAAAAAAAAAAAAAAAmAIAAGRycy9k&#10;b3ducmV2LnhtbFBLBQYAAAAABAAEAPUAAACJAwAAAAA=&#10;" fillcolor="#333"/>
                      <v:oval id="Oval 731" o:spid="_x0000_s1579" style="position:absolute;left:5171;top:558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pcy8UA&#10;AADeAAAADwAAAGRycy9kb3ducmV2LnhtbESPT2sCMRTE7wW/Q3hCbzVryhZdjSIFQTy1/js/Ns/N&#10;4uZl2aTu+u1NodDjMDO/YZbrwTXiTl2oPWuYTjIQxKU3NVcaTsft2wxEiMgGG8+k4UEB1qvRyxIL&#10;43v+pvshViJBOBSowcbYFlKG0pLDMPEtcfKuvnMYk+wqaTrsE9w1UmXZh3RYc1qw2NKnpfJ2+HEa&#10;Lo36GvbB3ea5dfnjmlVHde61fh0PmwWISEP8D/+1d0ZDPlXqHX7vp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lzLxQAAAN4AAAAPAAAAAAAAAAAAAAAAAJgCAABkcnMv&#10;ZG93bnJldi54bWxQSwUGAAAAAAQABAD1AAAAigMAAAAA&#10;" fillcolor="#333"/>
                      <w10:wrap type="square"/>
                    </v:group>
                  </w:pict>
                </mc:Fallback>
              </mc:AlternateContent>
            </w:r>
          </w:p>
        </w:tc>
      </w:tr>
    </w:tbl>
    <w:p w:rsidR="0036564D" w:rsidRDefault="0036564D" w:rsidP="00FD42F9">
      <w:pPr>
        <w:spacing w:after="0" w:line="360" w:lineRule="auto"/>
        <w:ind w:firstLine="567"/>
        <w:jc w:val="both"/>
        <w:rPr>
          <w:sz w:val="28"/>
          <w:szCs w:val="28"/>
        </w:rPr>
      </w:pPr>
    </w:p>
    <w:p w:rsidR="0036564D" w:rsidRPr="00FD42F9" w:rsidRDefault="0036564D" w:rsidP="00FD42F9">
      <w:pPr>
        <w:spacing w:after="0" w:line="360" w:lineRule="auto"/>
        <w:ind w:firstLine="567"/>
        <w:jc w:val="both"/>
        <w:rPr>
          <w:i/>
          <w:iCs/>
          <w:spacing w:val="-8"/>
          <w:sz w:val="28"/>
          <w:szCs w:val="28"/>
        </w:rPr>
      </w:pPr>
      <w:r w:rsidRPr="00FD42F9">
        <w:rPr>
          <w:i/>
          <w:iCs/>
          <w:spacing w:val="-8"/>
          <w:sz w:val="28"/>
          <w:szCs w:val="28"/>
        </w:rPr>
        <w:t>Từ quan sát dụng cụ TN, HS phân tích khí CO</w:t>
      </w:r>
      <w:r w:rsidRPr="00FD42F9">
        <w:rPr>
          <w:i/>
          <w:iCs/>
          <w:spacing w:val="-8"/>
          <w:sz w:val="28"/>
          <w:szCs w:val="28"/>
          <w:vertAlign w:val="subscript"/>
        </w:rPr>
        <w:t>2</w:t>
      </w:r>
      <w:r w:rsidRPr="00FD42F9">
        <w:rPr>
          <w:i/>
          <w:iCs/>
          <w:spacing w:val="-8"/>
          <w:sz w:val="28"/>
          <w:szCs w:val="28"/>
        </w:rPr>
        <w:t xml:space="preserve"> sinh ra tác dụng với dd Ca(OH)</w:t>
      </w:r>
      <w:r w:rsidRPr="00FD42F9">
        <w:rPr>
          <w:i/>
          <w:iCs/>
          <w:spacing w:val="-8"/>
          <w:sz w:val="28"/>
          <w:szCs w:val="28"/>
          <w:vertAlign w:val="subscript"/>
        </w:rPr>
        <w:t>2</w:t>
      </w:r>
      <w:r w:rsidRPr="00FD42F9">
        <w:rPr>
          <w:i/>
          <w:iCs/>
          <w:spacing w:val="-8"/>
          <w:sz w:val="28"/>
          <w:szCs w:val="28"/>
        </w:rPr>
        <w:t xml:space="preserve"> tạo kết tủa trắng. Kết luận vai trò của cốc đựng Ca(OH)</w:t>
      </w:r>
      <w:r w:rsidRPr="00FD42F9">
        <w:rPr>
          <w:i/>
          <w:iCs/>
          <w:spacing w:val="-8"/>
          <w:sz w:val="28"/>
          <w:szCs w:val="28"/>
          <w:vertAlign w:val="subscript"/>
        </w:rPr>
        <w:t>2</w:t>
      </w:r>
      <w:r w:rsidRPr="00FD42F9">
        <w:rPr>
          <w:i/>
          <w:iCs/>
          <w:spacing w:val="-8"/>
          <w:sz w:val="28"/>
          <w:szCs w:val="28"/>
        </w:rPr>
        <w:t xml:space="preserve"> nhận biết pư xảy ra và giữ khí CO</w:t>
      </w:r>
      <w:r w:rsidRPr="00FD42F9">
        <w:rPr>
          <w:i/>
          <w:iCs/>
          <w:spacing w:val="-8"/>
          <w:sz w:val="28"/>
          <w:szCs w:val="28"/>
          <w:vertAlign w:val="subscript"/>
        </w:rPr>
        <w:t>2</w:t>
      </w:r>
      <w:r w:rsidRPr="00FD42F9">
        <w:rPr>
          <w:i/>
          <w:iCs/>
          <w:spacing w:val="-8"/>
          <w:sz w:val="28"/>
          <w:szCs w:val="28"/>
        </w:rPr>
        <w:t xml:space="preserve"> sinh ra.</w:t>
      </w:r>
    </w:p>
    <w:p w:rsidR="0036564D" w:rsidRPr="00FD42F9" w:rsidRDefault="0036564D" w:rsidP="00FD42F9">
      <w:pPr>
        <w:spacing w:after="0" w:line="360" w:lineRule="auto"/>
        <w:ind w:firstLine="567"/>
        <w:jc w:val="both"/>
        <w:rPr>
          <w:sz w:val="28"/>
          <w:szCs w:val="28"/>
        </w:rPr>
      </w:pPr>
      <w:r w:rsidRPr="00FD42F9">
        <w:rPr>
          <w:b/>
          <w:i/>
          <w:iCs/>
          <w:sz w:val="28"/>
          <w:szCs w:val="28"/>
        </w:rPr>
        <w:lastRenderedPageBreak/>
        <w:t>Bài 4:</w:t>
      </w:r>
      <w:r w:rsidRPr="00FD42F9">
        <w:rPr>
          <w:sz w:val="28"/>
          <w:szCs w:val="28"/>
        </w:rPr>
        <w:t xml:space="preserve"> Quan sát hình vẽ dưới đây và trả lời các câu hỏi sau:</w:t>
      </w:r>
    </w:p>
    <w:p w:rsidR="0036564D" w:rsidRDefault="0036564D" w:rsidP="00FD42F9">
      <w:pPr>
        <w:spacing w:after="0" w:line="360" w:lineRule="auto"/>
        <w:ind w:firstLine="567"/>
        <w:jc w:val="both"/>
        <w:rPr>
          <w:sz w:val="28"/>
          <w:szCs w:val="28"/>
        </w:rPr>
      </w:pPr>
      <w:r w:rsidRPr="00FD42F9">
        <w:rPr>
          <w:sz w:val="28"/>
          <w:szCs w:val="28"/>
        </w:rPr>
        <w:t>- Dụng cụ dùng để điều chế chất nào trong PTN? Điền các hóa chất cần thiết chứa trong các dụng cụ?</w:t>
      </w:r>
    </w:p>
    <w:tbl>
      <w:tblPr>
        <w:tblW w:w="0" w:type="auto"/>
        <w:tblLook w:val="00A0" w:firstRow="1" w:lastRow="0" w:firstColumn="1" w:lastColumn="0" w:noHBand="0" w:noVBand="0"/>
      </w:tblPr>
      <w:tblGrid>
        <w:gridCol w:w="9074"/>
      </w:tblGrid>
      <w:tr w:rsidR="0036564D" w:rsidRPr="00240ABF" w:rsidTr="00D667E4">
        <w:tc>
          <w:tcPr>
            <w:tcW w:w="9282" w:type="dxa"/>
          </w:tcPr>
          <w:p w:rsidR="0036564D" w:rsidRPr="00240ABF"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66432" behindDoc="0" locked="0" layoutInCell="1" allowOverlap="1">
                      <wp:simplePos x="0" y="0"/>
                      <wp:positionH relativeFrom="column">
                        <wp:posOffset>692785</wp:posOffset>
                      </wp:positionH>
                      <wp:positionV relativeFrom="paragraph">
                        <wp:posOffset>17780</wp:posOffset>
                      </wp:positionV>
                      <wp:extent cx="4496435" cy="2661920"/>
                      <wp:effectExtent l="10160" t="5715" r="8255" b="0"/>
                      <wp:wrapSquare wrapText="bothSides"/>
                      <wp:docPr id="50990" name="Group 50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6435" cy="2661920"/>
                                <a:chOff x="3968" y="10364"/>
                                <a:chExt cx="7081" cy="4816"/>
                              </a:xfrm>
                            </wpg:grpSpPr>
                            <wpg:grpSp>
                              <wpg:cNvPr id="50991" name="Group 733"/>
                              <wpg:cNvGrpSpPr>
                                <a:grpSpLocks/>
                              </wpg:cNvGrpSpPr>
                              <wpg:grpSpPr bwMode="auto">
                                <a:xfrm>
                                  <a:off x="3968" y="10364"/>
                                  <a:ext cx="7081" cy="4293"/>
                                  <a:chOff x="3000" y="7212"/>
                                  <a:chExt cx="7081" cy="4293"/>
                                </a:xfrm>
                              </wpg:grpSpPr>
                              <wpg:grpSp>
                                <wpg:cNvPr id="50992" name="Group 734"/>
                                <wpg:cNvGrpSpPr>
                                  <a:grpSpLocks/>
                                </wpg:cNvGrpSpPr>
                                <wpg:grpSpPr bwMode="auto">
                                  <a:xfrm>
                                    <a:off x="3000" y="7212"/>
                                    <a:ext cx="7081" cy="4052"/>
                                    <a:chOff x="265" y="11339"/>
                                    <a:chExt cx="7081" cy="4052"/>
                                  </a:xfrm>
                                </wpg:grpSpPr>
                                <wpg:grpSp>
                                  <wpg:cNvPr id="50993" name="xjhhxsy19"/>
                                  <wpg:cNvGrpSpPr>
                                    <a:grpSpLocks/>
                                  </wpg:cNvGrpSpPr>
                                  <wpg:grpSpPr bwMode="auto">
                                    <a:xfrm>
                                      <a:off x="1743" y="12300"/>
                                      <a:ext cx="962" cy="1815"/>
                                      <a:chOff x="5058" y="972"/>
                                      <a:chExt cx="618" cy="1398"/>
                                    </a:xfrm>
                                  </wpg:grpSpPr>
                                  <wpg:grpSp>
                                    <wpg:cNvPr id="50994" name="Group 736"/>
                                    <wpg:cNvGrpSpPr>
                                      <a:grpSpLocks/>
                                    </wpg:cNvGrpSpPr>
                                    <wpg:grpSpPr bwMode="auto">
                                      <a:xfrm>
                                        <a:off x="5058" y="972"/>
                                        <a:ext cx="618" cy="1398"/>
                                        <a:chOff x="4680" y="2220"/>
                                        <a:chExt cx="618" cy="1398"/>
                                      </a:xfrm>
                                    </wpg:grpSpPr>
                                    <wps:wsp>
                                      <wps:cNvPr id="50995" name="Oval 737"/>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96" name="Freeform 738"/>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97" name="Group 739"/>
                                    <wpg:cNvGrpSpPr>
                                      <a:grpSpLocks/>
                                    </wpg:cNvGrpSpPr>
                                    <wpg:grpSpPr bwMode="auto">
                                      <a:xfrm>
                                        <a:off x="5058" y="2024"/>
                                        <a:ext cx="592" cy="255"/>
                                        <a:chOff x="6848" y="2064"/>
                                        <a:chExt cx="659" cy="283"/>
                                      </a:xfrm>
                                    </wpg:grpSpPr>
                                    <wps:wsp>
                                      <wps:cNvPr id="50998" name="xjhxzj1"/>
                                      <wps:cNvSpPr>
                                        <a:spLocks/>
                                      </wps:cNvSpPr>
                                      <wps:spPr bwMode="auto">
                                        <a:xfrm rot="5400000">
                                          <a:off x="7017" y="1922"/>
                                          <a:ext cx="283" cy="567"/>
                                        </a:xfrm>
                                        <a:custGeom>
                                          <a:avLst/>
                                          <a:gdLst>
                                            <a:gd name="T0" fmla="*/ 10 w 532"/>
                                            <a:gd name="T1" fmla="*/ 0 h 1065"/>
                                            <a:gd name="T2" fmla="*/ 30 w 532"/>
                                            <a:gd name="T3" fmla="*/ 2 h 1065"/>
                                            <a:gd name="T4" fmla="*/ 49 w 532"/>
                                            <a:gd name="T5" fmla="*/ 4 h 1065"/>
                                            <a:gd name="T6" fmla="*/ 69 w 532"/>
                                            <a:gd name="T7" fmla="*/ 9 h 1065"/>
                                            <a:gd name="T8" fmla="*/ 87 w 532"/>
                                            <a:gd name="T9" fmla="*/ 14 h 1065"/>
                                            <a:gd name="T10" fmla="*/ 106 w 532"/>
                                            <a:gd name="T11" fmla="*/ 21 h 1065"/>
                                            <a:gd name="T12" fmla="*/ 124 w 532"/>
                                            <a:gd name="T13" fmla="*/ 29 h 1065"/>
                                            <a:gd name="T14" fmla="*/ 142 w 532"/>
                                            <a:gd name="T15" fmla="*/ 38 h 1065"/>
                                            <a:gd name="T16" fmla="*/ 158 w 532"/>
                                            <a:gd name="T17" fmla="*/ 48 h 1065"/>
                                            <a:gd name="T18" fmla="*/ 174 w 532"/>
                                            <a:gd name="T19" fmla="*/ 60 h 1065"/>
                                            <a:gd name="T20" fmla="*/ 189 w 532"/>
                                            <a:gd name="T21" fmla="*/ 73 h 1065"/>
                                            <a:gd name="T22" fmla="*/ 204 w 532"/>
                                            <a:gd name="T23" fmla="*/ 87 h 1065"/>
                                            <a:gd name="T24" fmla="*/ 217 w 532"/>
                                            <a:gd name="T25" fmla="*/ 101 h 1065"/>
                                            <a:gd name="T26" fmla="*/ 229 w 532"/>
                                            <a:gd name="T27" fmla="*/ 117 h 1065"/>
                                            <a:gd name="T28" fmla="*/ 240 w 532"/>
                                            <a:gd name="T29" fmla="*/ 133 h 1065"/>
                                            <a:gd name="T30" fmla="*/ 250 w 532"/>
                                            <a:gd name="T31" fmla="*/ 150 h 1065"/>
                                            <a:gd name="T32" fmla="*/ 259 w 532"/>
                                            <a:gd name="T33" fmla="*/ 168 h 1065"/>
                                            <a:gd name="T34" fmla="*/ 266 w 532"/>
                                            <a:gd name="T35" fmla="*/ 186 h 1065"/>
                                            <a:gd name="T36" fmla="*/ 272 w 532"/>
                                            <a:gd name="T37" fmla="*/ 206 h 1065"/>
                                            <a:gd name="T38" fmla="*/ 277 w 532"/>
                                            <a:gd name="T39" fmla="*/ 225 h 1065"/>
                                            <a:gd name="T40" fmla="*/ 280 w 532"/>
                                            <a:gd name="T41" fmla="*/ 244 h 1065"/>
                                            <a:gd name="T42" fmla="*/ 282 w 532"/>
                                            <a:gd name="T43" fmla="*/ 264 h 1065"/>
                                            <a:gd name="T44" fmla="*/ 283 w 532"/>
                                            <a:gd name="T45" fmla="*/ 284 h 1065"/>
                                            <a:gd name="T46" fmla="*/ 282 w 532"/>
                                            <a:gd name="T47" fmla="*/ 303 h 1065"/>
                                            <a:gd name="T48" fmla="*/ 280 w 532"/>
                                            <a:gd name="T49" fmla="*/ 323 h 1065"/>
                                            <a:gd name="T50" fmla="*/ 277 w 532"/>
                                            <a:gd name="T51" fmla="*/ 342 h 1065"/>
                                            <a:gd name="T52" fmla="*/ 272 w 532"/>
                                            <a:gd name="T53" fmla="*/ 361 h 1065"/>
                                            <a:gd name="T54" fmla="*/ 266 w 532"/>
                                            <a:gd name="T55" fmla="*/ 381 h 1065"/>
                                            <a:gd name="T56" fmla="*/ 259 w 532"/>
                                            <a:gd name="T57" fmla="*/ 399 h 1065"/>
                                            <a:gd name="T58" fmla="*/ 250 w 532"/>
                                            <a:gd name="T59" fmla="*/ 417 h 1065"/>
                                            <a:gd name="T60" fmla="*/ 240 w 532"/>
                                            <a:gd name="T61" fmla="*/ 434 h 1065"/>
                                            <a:gd name="T62" fmla="*/ 229 w 532"/>
                                            <a:gd name="T63" fmla="*/ 450 h 1065"/>
                                            <a:gd name="T64" fmla="*/ 217 w 532"/>
                                            <a:gd name="T65" fmla="*/ 466 h 1065"/>
                                            <a:gd name="T66" fmla="*/ 204 w 532"/>
                                            <a:gd name="T67" fmla="*/ 480 h 1065"/>
                                            <a:gd name="T68" fmla="*/ 189 w 532"/>
                                            <a:gd name="T69" fmla="*/ 494 h 1065"/>
                                            <a:gd name="T70" fmla="*/ 174 w 532"/>
                                            <a:gd name="T71" fmla="*/ 507 h 1065"/>
                                            <a:gd name="T72" fmla="*/ 158 w 532"/>
                                            <a:gd name="T73" fmla="*/ 519 h 1065"/>
                                            <a:gd name="T74" fmla="*/ 142 w 532"/>
                                            <a:gd name="T75" fmla="*/ 529 h 1065"/>
                                            <a:gd name="T76" fmla="*/ 124 w 532"/>
                                            <a:gd name="T77" fmla="*/ 538 h 1065"/>
                                            <a:gd name="T78" fmla="*/ 106 w 532"/>
                                            <a:gd name="T79" fmla="*/ 546 h 1065"/>
                                            <a:gd name="T80" fmla="*/ 87 w 532"/>
                                            <a:gd name="T81" fmla="*/ 553 h 1065"/>
                                            <a:gd name="T82" fmla="*/ 69 w 532"/>
                                            <a:gd name="T83" fmla="*/ 558 h 1065"/>
                                            <a:gd name="T84" fmla="*/ 49 w 532"/>
                                            <a:gd name="T85" fmla="*/ 563 h 1065"/>
                                            <a:gd name="T86" fmla="*/ 30 w 532"/>
                                            <a:gd name="T87" fmla="*/ 565 h 1065"/>
                                            <a:gd name="T88" fmla="*/ 10 w 532"/>
                                            <a:gd name="T89" fmla="*/ 56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99" name="Line 741"/>
                                      <wps:cNvCnPr>
                                        <a:cxnSpLocks noChangeShapeType="1"/>
                                      </wps:cNvCnPr>
                                      <wps:spPr bwMode="auto">
                                        <a:xfrm>
                                          <a:off x="6848" y="2069"/>
                                          <a:ext cx="6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000" name="Group 742"/>
                                  <wpg:cNvGrpSpPr>
                                    <a:grpSpLocks/>
                                  </wpg:cNvGrpSpPr>
                                  <wpg:grpSpPr bwMode="auto">
                                    <a:xfrm>
                                      <a:off x="265" y="11339"/>
                                      <a:ext cx="7081" cy="4052"/>
                                      <a:chOff x="265" y="11339"/>
                                      <a:chExt cx="7081" cy="4052"/>
                                    </a:xfrm>
                                  </wpg:grpSpPr>
                                  <wpg:grpSp>
                                    <wpg:cNvPr id="51001" name="xjhhxtx18"/>
                                    <wpg:cNvGrpSpPr>
                                      <a:grpSpLocks/>
                                    </wpg:cNvGrpSpPr>
                                    <wpg:grpSpPr bwMode="auto">
                                      <a:xfrm>
                                        <a:off x="265" y="11557"/>
                                        <a:ext cx="2239" cy="3834"/>
                                        <a:chOff x="2524" y="1284"/>
                                        <a:chExt cx="1210" cy="2659"/>
                                      </a:xfrm>
                                    </wpg:grpSpPr>
                                    <wpg:grpSp>
                                      <wpg:cNvPr id="51002" name="Group 744"/>
                                      <wpg:cNvGrpSpPr>
                                        <a:grpSpLocks/>
                                      </wpg:cNvGrpSpPr>
                                      <wpg:grpSpPr bwMode="auto">
                                        <a:xfrm>
                                          <a:off x="2524" y="1284"/>
                                          <a:ext cx="1210" cy="2659"/>
                                          <a:chOff x="2524" y="1128"/>
                                          <a:chExt cx="1210" cy="2659"/>
                                        </a:xfrm>
                                      </wpg:grpSpPr>
                                      <wpg:grpSp>
                                        <wpg:cNvPr id="51003" name="Group 745"/>
                                        <wpg:cNvGrpSpPr>
                                          <a:grpSpLocks/>
                                        </wpg:cNvGrpSpPr>
                                        <wpg:grpSpPr bwMode="auto">
                                          <a:xfrm>
                                            <a:off x="3047" y="1128"/>
                                            <a:ext cx="170" cy="2438"/>
                                            <a:chOff x="4677" y="1440"/>
                                            <a:chExt cx="210" cy="1984"/>
                                          </a:xfrm>
                                        </wpg:grpSpPr>
                                        <wps:wsp>
                                          <wps:cNvPr id="51004" name="Rectangle 746"/>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005" name="Rectangle 747"/>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006" name="Group 748"/>
                                        <wpg:cNvGrpSpPr>
                                          <a:grpSpLocks/>
                                        </wpg:cNvGrpSpPr>
                                        <wpg:grpSpPr bwMode="auto">
                                          <a:xfrm>
                                            <a:off x="2524" y="3540"/>
                                            <a:ext cx="1210" cy="247"/>
                                            <a:chOff x="2524" y="3540"/>
                                            <a:chExt cx="1310" cy="247"/>
                                          </a:xfrm>
                                        </wpg:grpSpPr>
                                        <wps:wsp>
                                          <wps:cNvPr id="51007" name="Rectangle 749"/>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008" name="Rectangle 750"/>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009" name="Rectangle 751"/>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010" name="Group 752"/>
                                      <wpg:cNvGrpSpPr>
                                        <a:grpSpLocks/>
                                      </wpg:cNvGrpSpPr>
                                      <wpg:grpSpPr bwMode="auto">
                                        <a:xfrm>
                                          <a:off x="3027" y="1908"/>
                                          <a:ext cx="193" cy="279"/>
                                          <a:chOff x="3429" y="2220"/>
                                          <a:chExt cx="193" cy="279"/>
                                        </a:xfrm>
                                      </wpg:grpSpPr>
                                      <wps:wsp>
                                        <wps:cNvPr id="51011" name="Rectangle 753"/>
                                        <wps:cNvSpPr>
                                          <a:spLocks noChangeArrowheads="1"/>
                                        </wps:cNvSpPr>
                                        <wps:spPr bwMode="auto">
                                          <a:xfrm>
                                            <a:off x="3429" y="222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12" name="Rectangle 754"/>
                                        <wps:cNvSpPr>
                                          <a:spLocks noChangeArrowheads="1"/>
                                        </wps:cNvSpPr>
                                        <wps:spPr bwMode="auto">
                                          <a:xfrm>
                                            <a:off x="3429" y="241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013" name="Group 755"/>
                                    <wpg:cNvGrpSpPr>
                                      <a:grpSpLocks/>
                                    </wpg:cNvGrpSpPr>
                                    <wpg:grpSpPr bwMode="auto">
                                      <a:xfrm>
                                        <a:off x="1864" y="14062"/>
                                        <a:ext cx="640" cy="986"/>
                                        <a:chOff x="1864" y="12389"/>
                                        <a:chExt cx="786" cy="1197"/>
                                      </a:xfrm>
                                    </wpg:grpSpPr>
                                    <wpg:grpSp>
                                      <wpg:cNvPr id="51014" name="Group 756"/>
                                      <wpg:cNvGrpSpPr>
                                        <a:grpSpLocks/>
                                      </wpg:cNvGrpSpPr>
                                      <wpg:grpSpPr bwMode="auto">
                                        <a:xfrm>
                                          <a:off x="1864" y="12872"/>
                                          <a:ext cx="786" cy="714"/>
                                          <a:chOff x="8408" y="2532"/>
                                          <a:chExt cx="1994" cy="1812"/>
                                        </a:xfrm>
                                      </wpg:grpSpPr>
                                      <wpg:grpSp>
                                        <wpg:cNvPr id="51015" name="Group 757"/>
                                        <wpg:cNvGrpSpPr>
                                          <a:grpSpLocks/>
                                        </wpg:cNvGrpSpPr>
                                        <wpg:grpSpPr bwMode="auto">
                                          <a:xfrm>
                                            <a:off x="8497" y="3528"/>
                                            <a:ext cx="1810" cy="676"/>
                                            <a:chOff x="8497" y="3468"/>
                                            <a:chExt cx="1810" cy="676"/>
                                          </a:xfrm>
                                        </wpg:grpSpPr>
                                        <wps:wsp>
                                          <wps:cNvPr id="51016" name="AutoShape 758"/>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017" name="Line 759"/>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018" name="Freeform 760"/>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019" name="Group 761"/>
                                        <wpg:cNvGrpSpPr>
                                          <a:grpSpLocks/>
                                        </wpg:cNvGrpSpPr>
                                        <wpg:grpSpPr bwMode="auto">
                                          <a:xfrm>
                                            <a:off x="9040" y="2532"/>
                                            <a:ext cx="882" cy="1634"/>
                                            <a:chOff x="6325" y="2376"/>
                                            <a:chExt cx="882" cy="1634"/>
                                          </a:xfrm>
                                        </wpg:grpSpPr>
                                        <wps:wsp>
                                          <wps:cNvPr id="51020" name="AutoShape 762"/>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21"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022"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023"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024" name="Group 766"/>
                                          <wpg:cNvGrpSpPr>
                                            <a:grpSpLocks/>
                                          </wpg:cNvGrpSpPr>
                                          <wpg:grpSpPr bwMode="auto">
                                            <a:xfrm>
                                              <a:off x="6325" y="2552"/>
                                              <a:ext cx="712" cy="157"/>
                                              <a:chOff x="7391" y="2748"/>
                                              <a:chExt cx="712" cy="157"/>
                                            </a:xfrm>
                                          </wpg:grpSpPr>
                                          <wps:wsp>
                                            <wps:cNvPr id="51025" name="Rectangle 76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26" name="Rectangle 76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027" name="AutoShape 769"/>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28" name="Rectangle 770"/>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029" name="Group 771"/>
                                      <wpg:cNvGrpSpPr>
                                        <a:grpSpLocks noChangeAspect="1"/>
                                      </wpg:cNvGrpSpPr>
                                      <wpg:grpSpPr bwMode="auto">
                                        <a:xfrm>
                                          <a:off x="2159" y="12389"/>
                                          <a:ext cx="214" cy="549"/>
                                          <a:chOff x="5760" y="1488"/>
                                          <a:chExt cx="811" cy="2081"/>
                                        </a:xfrm>
                                      </wpg:grpSpPr>
                                      <wps:wsp>
                                        <wps:cNvPr id="51030" name="Freeform 772"/>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031" name="Freeform 773"/>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032" name="xjhhxsy17"/>
                                    <wpg:cNvGrpSpPr>
                                      <a:grpSpLocks/>
                                    </wpg:cNvGrpSpPr>
                                    <wpg:grpSpPr bwMode="auto">
                                      <a:xfrm>
                                        <a:off x="1953" y="11339"/>
                                        <a:ext cx="463" cy="1620"/>
                                        <a:chOff x="4500" y="5652"/>
                                        <a:chExt cx="636" cy="2222"/>
                                      </a:xfrm>
                                    </wpg:grpSpPr>
                                    <wpg:grpSp>
                                      <wpg:cNvPr id="51033" name="Group 775"/>
                                      <wpg:cNvGrpSpPr>
                                        <a:grpSpLocks/>
                                      </wpg:cNvGrpSpPr>
                                      <wpg:grpSpPr bwMode="auto">
                                        <a:xfrm>
                                          <a:off x="4500" y="5652"/>
                                          <a:ext cx="636" cy="2222"/>
                                          <a:chOff x="1800" y="2376"/>
                                          <a:chExt cx="636" cy="2222"/>
                                        </a:xfrm>
                                      </wpg:grpSpPr>
                                      <wpg:grpSp>
                                        <wpg:cNvPr id="51034" name="Group 776"/>
                                        <wpg:cNvGrpSpPr>
                                          <a:grpSpLocks/>
                                        </wpg:cNvGrpSpPr>
                                        <wpg:grpSpPr bwMode="auto">
                                          <a:xfrm>
                                            <a:off x="1800" y="2688"/>
                                            <a:ext cx="636" cy="358"/>
                                            <a:chOff x="7411" y="3393"/>
                                            <a:chExt cx="636" cy="358"/>
                                          </a:xfrm>
                                        </wpg:grpSpPr>
                                        <wps:wsp>
                                          <wps:cNvPr id="51035" name="xjhxzj1"/>
                                          <wps:cNvSpPr>
                                            <a:spLocks/>
                                          </wps:cNvSpPr>
                                          <wps:spPr bwMode="auto">
                                            <a:xfrm rot="5400000">
                                              <a:off x="7569" y="3336"/>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36" name="Line 778"/>
                                          <wps:cNvCnPr>
                                            <a:cxnSpLocks noChangeShapeType="1"/>
                                          </wps:cNvCnPr>
                                          <wps:spPr bwMode="auto">
                                            <a:xfrm>
                                              <a:off x="7411" y="3393"/>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037" name="Group 779"/>
                                        <wpg:cNvGrpSpPr>
                                          <a:grpSpLocks/>
                                        </wpg:cNvGrpSpPr>
                                        <wpg:grpSpPr bwMode="auto">
                                          <a:xfrm>
                                            <a:off x="1800" y="2376"/>
                                            <a:ext cx="618" cy="2222"/>
                                            <a:chOff x="2343" y="2532"/>
                                            <a:chExt cx="618" cy="2222"/>
                                          </a:xfrm>
                                        </wpg:grpSpPr>
                                        <wps:wsp>
                                          <wps:cNvPr id="51038" name="Oval 780"/>
                                          <wps:cNvSpPr>
                                            <a:spLocks noChangeArrowheads="1"/>
                                          </wps:cNvSpPr>
                                          <wps:spPr bwMode="auto">
                                            <a:xfrm>
                                              <a:off x="2343" y="2616"/>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39" name="Freeform 781"/>
                                          <wps:cNvSpPr>
                                            <a:spLocks/>
                                          </wps:cNvSpPr>
                                          <wps:spPr bwMode="auto">
                                            <a:xfrm rot="5400000">
                                              <a:off x="1882" y="3922"/>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040" name="Freeform 782"/>
                                          <wps:cNvSpPr>
                                            <a:spLocks/>
                                          </wps:cNvSpPr>
                                          <wps:spPr bwMode="auto">
                                            <a:xfrm>
                                              <a:off x="2504" y="2532"/>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51041" name="Group 783"/>
                                      <wpg:cNvGrpSpPr>
                                        <a:grpSpLocks/>
                                      </wpg:cNvGrpSpPr>
                                      <wpg:grpSpPr bwMode="auto">
                                        <a:xfrm rot="5400000" flipH="1">
                                          <a:off x="4759" y="6369"/>
                                          <a:ext cx="209" cy="335"/>
                                          <a:chOff x="5940" y="4468"/>
                                          <a:chExt cx="540" cy="624"/>
                                        </a:xfrm>
                                      </wpg:grpSpPr>
                                      <wps:wsp>
                                        <wps:cNvPr id="51042" name="Rectangle 784"/>
                                        <wps:cNvSpPr>
                                          <a:spLocks noChangeArrowheads="1"/>
                                        </wps:cNvSpPr>
                                        <wps:spPr bwMode="auto">
                                          <a:xfrm>
                                            <a:off x="5940" y="4716"/>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043" name="Group 785"/>
                                        <wpg:cNvGrpSpPr>
                                          <a:grpSpLocks/>
                                        </wpg:cNvGrpSpPr>
                                        <wpg:grpSpPr bwMode="auto">
                                          <a:xfrm>
                                            <a:off x="6000" y="4468"/>
                                            <a:ext cx="400" cy="624"/>
                                            <a:chOff x="6000" y="4248"/>
                                            <a:chExt cx="400" cy="624"/>
                                          </a:xfrm>
                                        </wpg:grpSpPr>
                                        <wps:wsp>
                                          <wps:cNvPr id="51044" name="Rectangle 786"/>
                                          <wps:cNvSpPr>
                                            <a:spLocks noChangeArrowheads="1"/>
                                          </wps:cNvSpPr>
                                          <wps:spPr bwMode="auto">
                                            <a:xfrm>
                                              <a:off x="6000" y="4248"/>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45" name="Rectangle 787"/>
                                          <wps:cNvSpPr>
                                            <a:spLocks noChangeArrowheads="1"/>
                                          </wps:cNvSpPr>
                                          <wps:spPr bwMode="auto">
                                            <a:xfrm>
                                              <a:off x="6120" y="4404"/>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1046" name="xjhhxtx2"/>
                                    <wpg:cNvGrpSpPr>
                                      <a:grpSpLocks noChangeAspect="1"/>
                                    </wpg:cNvGrpSpPr>
                                    <wpg:grpSpPr bwMode="auto">
                                      <a:xfrm flipV="1">
                                        <a:off x="2248" y="12181"/>
                                        <a:ext cx="1937" cy="972"/>
                                        <a:chOff x="4940" y="1752"/>
                                        <a:chExt cx="5260" cy="2640"/>
                                      </a:xfrm>
                                    </wpg:grpSpPr>
                                    <wpg:grpSp>
                                      <wpg:cNvPr id="51047" name="xjh01-1-3015:36:35"/>
                                      <wpg:cNvGrpSpPr>
                                        <a:grpSpLocks noChangeAspect="1"/>
                                      </wpg:cNvGrpSpPr>
                                      <wpg:grpSpPr bwMode="auto">
                                        <a:xfrm>
                                          <a:off x="7560" y="1752"/>
                                          <a:ext cx="2640" cy="2640"/>
                                          <a:chOff x="240" y="-960"/>
                                          <a:chExt cx="2640" cy="2640"/>
                                        </a:xfrm>
                                      </wpg:grpSpPr>
                                      <wps:wsp>
                                        <wps:cNvPr id="51048" name="Freeform 790"/>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49" name="Freeform 791"/>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050" name="xjh01-1-3015:36:35"/>
                                      <wpg:cNvGrpSpPr>
                                        <a:grpSpLocks noChangeAspect="1"/>
                                      </wpg:cNvGrpSpPr>
                                      <wpg:grpSpPr bwMode="auto">
                                        <a:xfrm flipH="1">
                                          <a:off x="4940" y="1752"/>
                                          <a:ext cx="2640" cy="2640"/>
                                          <a:chOff x="240" y="-960"/>
                                          <a:chExt cx="2640" cy="2640"/>
                                        </a:xfrm>
                                      </wpg:grpSpPr>
                                      <wps:wsp>
                                        <wps:cNvPr id="51051" name="Freeform 793"/>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52" name="Freeform 794"/>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053" name="Group 795"/>
                                    <wpg:cNvGrpSpPr>
                                      <a:grpSpLocks/>
                                    </wpg:cNvGrpSpPr>
                                    <wpg:grpSpPr bwMode="auto">
                                      <a:xfrm>
                                        <a:off x="3784" y="13874"/>
                                        <a:ext cx="3562" cy="1487"/>
                                        <a:chOff x="3750" y="13717"/>
                                        <a:chExt cx="3562" cy="1487"/>
                                      </a:xfrm>
                                    </wpg:grpSpPr>
                                    <wpg:grpSp>
                                      <wpg:cNvPr id="51054" name="xjhhxsy3"/>
                                      <wpg:cNvGrpSpPr>
                                        <a:grpSpLocks/>
                                      </wpg:cNvGrpSpPr>
                                      <wpg:grpSpPr bwMode="auto">
                                        <a:xfrm>
                                          <a:off x="3750" y="14156"/>
                                          <a:ext cx="795" cy="1036"/>
                                          <a:chOff x="2880" y="3624"/>
                                          <a:chExt cx="724" cy="1275"/>
                                        </a:xfrm>
                                      </wpg:grpSpPr>
                                      <wpg:grpSp>
                                        <wpg:cNvPr id="51055" name="Group 797"/>
                                        <wpg:cNvGrpSpPr>
                                          <a:grpSpLocks/>
                                        </wpg:cNvGrpSpPr>
                                        <wpg:grpSpPr bwMode="auto">
                                          <a:xfrm>
                                            <a:off x="2880" y="3624"/>
                                            <a:ext cx="724" cy="1275"/>
                                            <a:chOff x="9040" y="1284"/>
                                            <a:chExt cx="1361" cy="2987"/>
                                          </a:xfrm>
                                        </wpg:grpSpPr>
                                        <wps:wsp>
                                          <wps:cNvPr id="51056" name="AutoShape 798"/>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057" name="Freeform 799"/>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058" name="Group 800"/>
                                        <wpg:cNvGrpSpPr>
                                          <a:grpSpLocks/>
                                        </wpg:cNvGrpSpPr>
                                        <wpg:grpSpPr bwMode="auto">
                                          <a:xfrm>
                                            <a:off x="2880" y="4344"/>
                                            <a:ext cx="720" cy="538"/>
                                            <a:chOff x="2880" y="4344"/>
                                            <a:chExt cx="720" cy="538"/>
                                          </a:xfrm>
                                        </wpg:grpSpPr>
                                        <wps:wsp>
                                          <wps:cNvPr id="51059" name="AutoShape 801"/>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0" name="Line 802"/>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061" name="xjhhxsy3"/>
                                      <wpg:cNvGrpSpPr>
                                        <a:grpSpLocks/>
                                      </wpg:cNvGrpSpPr>
                                      <wpg:grpSpPr bwMode="auto">
                                        <a:xfrm>
                                          <a:off x="5190" y="14156"/>
                                          <a:ext cx="791" cy="1033"/>
                                          <a:chOff x="2880" y="3624"/>
                                          <a:chExt cx="724" cy="1275"/>
                                        </a:xfrm>
                                      </wpg:grpSpPr>
                                      <wpg:grpSp>
                                        <wpg:cNvPr id="51062" name="Group 804"/>
                                        <wpg:cNvGrpSpPr>
                                          <a:grpSpLocks/>
                                        </wpg:cNvGrpSpPr>
                                        <wpg:grpSpPr bwMode="auto">
                                          <a:xfrm>
                                            <a:off x="2880" y="3624"/>
                                            <a:ext cx="724" cy="1275"/>
                                            <a:chOff x="9040" y="1284"/>
                                            <a:chExt cx="1361" cy="2987"/>
                                          </a:xfrm>
                                        </wpg:grpSpPr>
                                        <wps:wsp>
                                          <wps:cNvPr id="51063" name="AutoShape 80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064" name="Freeform 806"/>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065" name="Group 807"/>
                                        <wpg:cNvGrpSpPr>
                                          <a:grpSpLocks/>
                                        </wpg:cNvGrpSpPr>
                                        <wpg:grpSpPr bwMode="auto">
                                          <a:xfrm>
                                            <a:off x="2880" y="4344"/>
                                            <a:ext cx="720" cy="538"/>
                                            <a:chOff x="2880" y="4344"/>
                                            <a:chExt cx="720" cy="538"/>
                                          </a:xfrm>
                                        </wpg:grpSpPr>
                                        <wps:wsp>
                                          <wps:cNvPr id="51066" name="AutoShape 808"/>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7" name="Line 80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068" name="xjhhxtx2"/>
                                      <wpg:cNvGrpSpPr>
                                        <a:grpSpLocks noChangeAspect="1"/>
                                      </wpg:cNvGrpSpPr>
                                      <wpg:grpSpPr bwMode="auto">
                                        <a:xfrm flipV="1">
                                          <a:off x="4245" y="13717"/>
                                          <a:ext cx="1321" cy="663"/>
                                          <a:chOff x="4940" y="1752"/>
                                          <a:chExt cx="5260" cy="2640"/>
                                        </a:xfrm>
                                      </wpg:grpSpPr>
                                      <wpg:grpSp>
                                        <wpg:cNvPr id="51069" name="xjh01-1-3015:36:35"/>
                                        <wpg:cNvGrpSpPr>
                                          <a:grpSpLocks noChangeAspect="1"/>
                                        </wpg:cNvGrpSpPr>
                                        <wpg:grpSpPr bwMode="auto">
                                          <a:xfrm>
                                            <a:off x="7560" y="1752"/>
                                            <a:ext cx="2640" cy="2640"/>
                                            <a:chOff x="240" y="-960"/>
                                            <a:chExt cx="2640" cy="2640"/>
                                          </a:xfrm>
                                        </wpg:grpSpPr>
                                        <wps:wsp>
                                          <wps:cNvPr id="51070" name="Freeform 81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71" name="Freeform 81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072" name="xjh01-1-3015:36:35"/>
                                        <wpg:cNvGrpSpPr>
                                          <a:grpSpLocks noChangeAspect="1"/>
                                        </wpg:cNvGrpSpPr>
                                        <wpg:grpSpPr bwMode="auto">
                                          <a:xfrm flipH="1">
                                            <a:off x="4940" y="1752"/>
                                            <a:ext cx="2640" cy="2640"/>
                                            <a:chOff x="240" y="-960"/>
                                            <a:chExt cx="2640" cy="2640"/>
                                          </a:xfrm>
                                        </wpg:grpSpPr>
                                        <wps:wsp>
                                          <wps:cNvPr id="51073" name="Freeform 81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74" name="Freeform 81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075" name="xjhhxtx2"/>
                                      <wpg:cNvGrpSpPr>
                                        <a:grpSpLocks noChangeAspect="1"/>
                                      </wpg:cNvGrpSpPr>
                                      <wpg:grpSpPr bwMode="auto">
                                        <a:xfrm flipV="1">
                                          <a:off x="5662" y="13720"/>
                                          <a:ext cx="1321" cy="663"/>
                                          <a:chOff x="4940" y="1752"/>
                                          <a:chExt cx="5260" cy="2640"/>
                                        </a:xfrm>
                                      </wpg:grpSpPr>
                                      <wpg:grpSp>
                                        <wpg:cNvPr id="51076" name="xjh01-1-3015:36:35"/>
                                        <wpg:cNvGrpSpPr>
                                          <a:grpSpLocks noChangeAspect="1"/>
                                        </wpg:cNvGrpSpPr>
                                        <wpg:grpSpPr bwMode="auto">
                                          <a:xfrm>
                                            <a:off x="7560" y="1752"/>
                                            <a:ext cx="2640" cy="2640"/>
                                            <a:chOff x="240" y="-960"/>
                                            <a:chExt cx="2640" cy="2640"/>
                                          </a:xfrm>
                                        </wpg:grpSpPr>
                                        <wps:wsp>
                                          <wps:cNvPr id="51077" name="Freeform 81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78" name="Freeform 82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079" name="xjh01-1-3015:36:35"/>
                                        <wpg:cNvGrpSpPr>
                                          <a:grpSpLocks noChangeAspect="1"/>
                                        </wpg:cNvGrpSpPr>
                                        <wpg:grpSpPr bwMode="auto">
                                          <a:xfrm flipH="1">
                                            <a:off x="4940" y="1752"/>
                                            <a:ext cx="2640" cy="2640"/>
                                            <a:chOff x="240" y="-960"/>
                                            <a:chExt cx="2640" cy="2640"/>
                                          </a:xfrm>
                                        </wpg:grpSpPr>
                                        <wps:wsp>
                                          <wps:cNvPr id="51080" name="Freeform 82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81" name="Freeform 82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082" name="xjhhxsy21"/>
                                      <wpg:cNvGrpSpPr>
                                        <a:grpSpLocks/>
                                      </wpg:cNvGrpSpPr>
                                      <wpg:grpSpPr bwMode="auto">
                                        <a:xfrm>
                                          <a:off x="6578" y="14203"/>
                                          <a:ext cx="734" cy="1001"/>
                                          <a:chOff x="7954" y="2844"/>
                                          <a:chExt cx="1008" cy="1373"/>
                                        </a:xfrm>
                                      </wpg:grpSpPr>
                                      <wps:wsp>
                                        <wps:cNvPr id="51083"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4"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5"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6"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7"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8"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9"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0"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1"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2"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3"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4"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5"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96"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97"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98"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99"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1100" name="Line 842"/>
                                    <wps:cNvCnPr>
                                      <a:cxnSpLocks noChangeShapeType="1"/>
                                    </wps:cNvCnPr>
                                    <wps:spPr bwMode="auto">
                                      <a:xfrm>
                                        <a:off x="4097" y="13131"/>
                                        <a:ext cx="0" cy="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01" name="Line 843"/>
                                    <wps:cNvCnPr>
                                      <a:cxnSpLocks noChangeShapeType="1"/>
                                    </wps:cNvCnPr>
                                    <wps:spPr bwMode="auto">
                                      <a:xfrm>
                                        <a:off x="4170" y="13101"/>
                                        <a:ext cx="0" cy="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02" name="Line 844"/>
                                    <wps:cNvCnPr>
                                      <a:cxnSpLocks noChangeShapeType="1"/>
                                    </wps:cNvCnPr>
                                    <wps:spPr bwMode="auto">
                                      <a:xfrm>
                                        <a:off x="5540" y="14446"/>
                                        <a:ext cx="0" cy="6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03" name="Line 845"/>
                                    <wps:cNvCnPr>
                                      <a:cxnSpLocks noChangeShapeType="1"/>
                                    </wps:cNvCnPr>
                                    <wps:spPr bwMode="auto">
                                      <a:xfrm>
                                        <a:off x="5600" y="14460"/>
                                        <a:ext cx="0" cy="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104" name="Group 846"/>
                                    <wpg:cNvGrpSpPr>
                                      <a:grpSpLocks/>
                                    </wpg:cNvGrpSpPr>
                                    <wpg:grpSpPr bwMode="auto">
                                      <a:xfrm>
                                        <a:off x="836" y="12569"/>
                                        <a:ext cx="1588" cy="170"/>
                                        <a:chOff x="3143" y="8879"/>
                                        <a:chExt cx="1588" cy="170"/>
                                      </a:xfrm>
                                    </wpg:grpSpPr>
                                    <wps:wsp>
                                      <wps:cNvPr id="51105" name="AutoShape 847"/>
                                      <wps:cNvSpPr>
                                        <a:spLocks noChangeArrowheads="1"/>
                                      </wps:cNvSpPr>
                                      <wps:spPr bwMode="auto">
                                        <a:xfrm>
                                          <a:off x="3143" y="8935"/>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106" name="Group 848"/>
                                      <wpg:cNvGrpSpPr>
                                        <a:grpSpLocks/>
                                      </wpg:cNvGrpSpPr>
                                      <wpg:grpSpPr bwMode="auto">
                                        <a:xfrm>
                                          <a:off x="4064" y="8879"/>
                                          <a:ext cx="667" cy="170"/>
                                          <a:chOff x="1263" y="4389"/>
                                          <a:chExt cx="667" cy="170"/>
                                        </a:xfrm>
                                      </wpg:grpSpPr>
                                      <wpg:grpSp>
                                        <wpg:cNvPr id="51107" name="Group 849"/>
                                        <wpg:cNvGrpSpPr>
                                          <a:grpSpLocks/>
                                        </wpg:cNvGrpSpPr>
                                        <wpg:grpSpPr bwMode="auto">
                                          <a:xfrm>
                                            <a:off x="1263" y="4389"/>
                                            <a:ext cx="667" cy="170"/>
                                            <a:chOff x="1410" y="4320"/>
                                            <a:chExt cx="667" cy="170"/>
                                          </a:xfrm>
                                        </wpg:grpSpPr>
                                        <wps:wsp>
                                          <wps:cNvPr id="51108" name="AutoShape 850"/>
                                          <wps:cNvSpPr>
                                            <a:spLocks noChangeArrowheads="1"/>
                                          </wps:cNvSpPr>
                                          <wps:spPr bwMode="auto">
                                            <a:xfrm>
                                              <a:off x="1410" y="4368"/>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09" name="Rectangle 851"/>
                                          <wps:cNvSpPr>
                                            <a:spLocks noChangeArrowheads="1"/>
                                          </wps:cNvSpPr>
                                          <wps:spPr bwMode="auto">
                                            <a:xfrm>
                                              <a:off x="1506" y="4320"/>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10" name="AutoShape 852"/>
                                          <wps:cNvSpPr>
                                            <a:spLocks noChangeArrowheads="1"/>
                                          </wps:cNvSpPr>
                                          <wps:spPr bwMode="auto">
                                            <a:xfrm>
                                              <a:off x="1794" y="4333"/>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11" name="Rectangle 853"/>
                                          <wps:cNvSpPr>
                                            <a:spLocks noChangeArrowheads="1"/>
                                          </wps:cNvSpPr>
                                          <wps:spPr bwMode="auto">
                                            <a:xfrm>
                                              <a:off x="1737" y="4320"/>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12" name="Freeform 854"/>
                                          <wps:cNvSpPr>
                                            <a:spLocks/>
                                          </wps:cNvSpPr>
                                          <wps:spPr bwMode="auto">
                                            <a:xfrm>
                                              <a:off x="1479" y="433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13" name="Freeform 855"/>
                                          <wps:cNvSpPr>
                                            <a:spLocks/>
                                          </wps:cNvSpPr>
                                          <wps:spPr bwMode="auto">
                                            <a:xfrm flipV="1">
                                              <a:off x="1479" y="443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114" name="Group 856"/>
                                        <wpg:cNvGrpSpPr>
                                          <a:grpSpLocks/>
                                        </wpg:cNvGrpSpPr>
                                        <wpg:grpSpPr bwMode="auto">
                                          <a:xfrm>
                                            <a:off x="1388" y="4431"/>
                                            <a:ext cx="143" cy="85"/>
                                            <a:chOff x="1535" y="4362"/>
                                            <a:chExt cx="143" cy="85"/>
                                          </a:xfrm>
                                        </wpg:grpSpPr>
                                        <wps:wsp>
                                          <wps:cNvPr id="51115" name="Oval 857"/>
                                          <wps:cNvSpPr>
                                            <a:spLocks noChangeArrowheads="1"/>
                                          </wps:cNvSpPr>
                                          <wps:spPr bwMode="auto">
                                            <a:xfrm>
                                              <a:off x="1563" y="436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116" name="Group 858"/>
                                          <wpg:cNvGrpSpPr>
                                            <a:grpSpLocks/>
                                          </wpg:cNvGrpSpPr>
                                          <wpg:grpSpPr bwMode="auto">
                                            <a:xfrm>
                                              <a:off x="1535" y="4382"/>
                                              <a:ext cx="143" cy="45"/>
                                              <a:chOff x="1535" y="4382"/>
                                              <a:chExt cx="143" cy="45"/>
                                            </a:xfrm>
                                          </wpg:grpSpPr>
                                          <wps:wsp>
                                            <wps:cNvPr id="51117" name="AutoShape 859"/>
                                            <wps:cNvSpPr>
                                              <a:spLocks noChangeArrowheads="1"/>
                                            </wps:cNvSpPr>
                                            <wps:spPr bwMode="auto">
                                              <a:xfrm rot="-1200000">
                                                <a:off x="1535" y="4396"/>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18" name="Oval 860"/>
                                            <wps:cNvSpPr>
                                              <a:spLocks noChangeArrowheads="1"/>
                                            </wps:cNvSpPr>
                                            <wps:spPr bwMode="auto">
                                              <a:xfrm>
                                                <a:off x="1583" y="4382"/>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119" name="Group 861"/>
                                      <wpg:cNvGrpSpPr>
                                        <a:grpSpLocks/>
                                      </wpg:cNvGrpSpPr>
                                      <wpg:grpSpPr bwMode="auto">
                                        <a:xfrm>
                                          <a:off x="3503" y="8901"/>
                                          <a:ext cx="250" cy="125"/>
                                          <a:chOff x="2298" y="5163"/>
                                          <a:chExt cx="250" cy="125"/>
                                        </a:xfrm>
                                      </wpg:grpSpPr>
                                      <wps:wsp>
                                        <wps:cNvPr id="51120" name="Rectangle 862"/>
                                        <wps:cNvSpPr>
                                          <a:spLocks noChangeArrowheads="1"/>
                                        </wps:cNvSpPr>
                                        <wps:spPr bwMode="auto">
                                          <a:xfrm>
                                            <a:off x="2420" y="5163"/>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21" name="AutoShape 863"/>
                                        <wps:cNvSpPr>
                                          <a:spLocks noChangeArrowheads="1"/>
                                        </wps:cNvSpPr>
                                        <wps:spPr bwMode="auto">
                                          <a:xfrm>
                                            <a:off x="2319" y="5183"/>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22" name="AutoShape 864"/>
                                        <wps:cNvSpPr>
                                          <a:spLocks noChangeArrowheads="1"/>
                                        </wps:cNvSpPr>
                                        <wps:spPr bwMode="auto">
                                          <a:xfrm>
                                            <a:off x="2298" y="5212"/>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1123" name="Group 865"/>
                                        <wpg:cNvGrpSpPr>
                                          <a:grpSpLocks/>
                                        </wpg:cNvGrpSpPr>
                                        <wpg:grpSpPr bwMode="auto">
                                          <a:xfrm>
                                            <a:off x="2405" y="5183"/>
                                            <a:ext cx="143" cy="85"/>
                                            <a:chOff x="989" y="4437"/>
                                            <a:chExt cx="143" cy="85"/>
                                          </a:xfrm>
                                        </wpg:grpSpPr>
                                        <wps:wsp>
                                          <wps:cNvPr id="51124" name="Oval 866"/>
                                          <wps:cNvSpPr>
                                            <a:spLocks noChangeArrowheads="1"/>
                                          </wps:cNvSpPr>
                                          <wps:spPr bwMode="auto">
                                            <a:xfrm>
                                              <a:off x="1017" y="44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25" name="AutoShape 867"/>
                                          <wps:cNvSpPr>
                                            <a:spLocks noChangeArrowheads="1"/>
                                          </wps:cNvSpPr>
                                          <wps:spPr bwMode="auto">
                                            <a:xfrm rot="1800000">
                                              <a:off x="989" y="4468"/>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26" name="Oval 868"/>
                                          <wps:cNvSpPr>
                                            <a:spLocks noChangeArrowheads="1"/>
                                          </wps:cNvSpPr>
                                          <wps:spPr bwMode="auto">
                                            <a:xfrm>
                                              <a:off x="1037" y="4457"/>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s:wsp>
                                    <wps:cNvPr id="51127" name="Rectangle 869"/>
                                    <wps:cNvSpPr>
                                      <a:spLocks noChangeArrowheads="1"/>
                                    </wps:cNvSpPr>
                                    <wps:spPr bwMode="auto">
                                      <a:xfrm>
                                        <a:off x="2059" y="12276"/>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128" name="Rectangle 870"/>
                                    <wps:cNvSpPr>
                                      <a:spLocks noChangeArrowheads="1"/>
                                    </wps:cNvSpPr>
                                    <wps:spPr bwMode="auto">
                                      <a:xfrm>
                                        <a:off x="5459" y="14232"/>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129" name="Rectangle 871"/>
                                    <wps:cNvSpPr>
                                      <a:spLocks noChangeArrowheads="1"/>
                                    </wps:cNvSpPr>
                                    <wps:spPr bwMode="auto">
                                      <a:xfrm>
                                        <a:off x="4012" y="14279"/>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130" name="AutoShape 872"/>
                                    <wps:cNvSpPr>
                                      <a:spLocks noChangeArrowheads="1"/>
                                    </wps:cNvSpPr>
                                    <wps:spPr bwMode="auto">
                                      <a:xfrm>
                                        <a:off x="6889" y="14272"/>
                                        <a:ext cx="255" cy="201"/>
                                      </a:xfrm>
                                      <a:prstGeom prst="cloudCallout">
                                        <a:avLst>
                                          <a:gd name="adj1" fmla="val -43727"/>
                                          <a:gd name="adj2" fmla="val 69903"/>
                                        </a:avLst>
                                      </a:prstGeom>
                                      <a:solidFill>
                                        <a:srgbClr val="C0C0C0"/>
                                      </a:solidFill>
                                      <a:ln w="9525">
                                        <a:solidFill>
                                          <a:srgbClr val="808080"/>
                                        </a:solidFill>
                                        <a:round/>
                                        <a:headEnd/>
                                        <a:tailEnd/>
                                      </a:ln>
                                    </wps:spPr>
                                    <wps:txbx>
                                      <w:txbxContent>
                                        <w:p w:rsidR="000E616E" w:rsidRPr="004C56AB" w:rsidRDefault="000E616E" w:rsidP="007D5A4D"/>
                                      </w:txbxContent>
                                    </wps:txbx>
                                    <wps:bodyPr rot="0" vert="horz" wrap="square" lIns="91440" tIns="45720" rIns="91440" bIns="45720" anchor="t" anchorCtr="0" upright="1">
                                      <a:noAutofit/>
                                    </wps:bodyPr>
                                  </wps:wsp>
                                </wpg:grpSp>
                              </wpg:grpSp>
                              <wps:wsp>
                                <wps:cNvPr id="51131" name="Text Box 873"/>
                                <wps:cNvSpPr txBox="1">
                                  <a:spLocks noChangeArrowheads="1"/>
                                </wps:cNvSpPr>
                                <wps:spPr bwMode="auto">
                                  <a:xfrm>
                                    <a:off x="5490" y="7301"/>
                                    <a:ext cx="66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4C56AB" w:rsidRDefault="000E616E" w:rsidP="007D5A4D">
                                      <w:r w:rsidRPr="004C56AB">
                                        <w:t>A</w:t>
                                      </w:r>
                                    </w:p>
                                  </w:txbxContent>
                                </wps:txbx>
                                <wps:bodyPr rot="0" vert="horz" wrap="square" lIns="91440" tIns="45720" rIns="91440" bIns="45720" anchor="t" anchorCtr="0" upright="1">
                                  <a:noAutofit/>
                                </wps:bodyPr>
                              </wps:wsp>
                              <wps:wsp>
                                <wps:cNvPr id="51132" name="Text Box 874"/>
                                <wps:cNvSpPr txBox="1">
                                  <a:spLocks noChangeArrowheads="1"/>
                                </wps:cNvSpPr>
                                <wps:spPr bwMode="auto">
                                  <a:xfrm>
                                    <a:off x="5520" y="9504"/>
                                    <a:ext cx="66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4C56AB" w:rsidRDefault="000E616E" w:rsidP="007D5A4D">
                                      <w:r w:rsidRPr="004C56AB">
                                        <w:t>B</w:t>
                                      </w:r>
                                      <w:r>
                                        <w:rPr>
                                          <w:noProof/>
                                        </w:rPr>
                                        <w:drawing>
                                          <wp:inline distT="0" distB="0" distL="0" distR="0">
                                            <wp:extent cx="237490" cy="178435"/>
                                            <wp:effectExtent l="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51133" name="Line 875"/>
                                <wps:cNvCnPr>
                                  <a:cxnSpLocks noChangeShapeType="1"/>
                                </wps:cNvCnPr>
                                <wps:spPr bwMode="auto">
                                  <a:xfrm flipH="1">
                                    <a:off x="6958" y="10902"/>
                                    <a:ext cx="154" cy="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34" name="Line 876"/>
                                <wps:cNvCnPr>
                                  <a:cxnSpLocks noChangeShapeType="1"/>
                                </wps:cNvCnPr>
                                <wps:spPr bwMode="auto">
                                  <a:xfrm>
                                    <a:off x="8469" y="10902"/>
                                    <a:ext cx="0" cy="5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35" name="Line 877"/>
                                <wps:cNvCnPr>
                                  <a:cxnSpLocks noChangeShapeType="1"/>
                                </wps:cNvCnPr>
                                <wps:spPr bwMode="auto">
                                  <a:xfrm>
                                    <a:off x="9790" y="10902"/>
                                    <a:ext cx="0" cy="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36" name="Line 878"/>
                                <wps:cNvCnPr>
                                  <a:cxnSpLocks noChangeShapeType="1"/>
                                </wps:cNvCnPr>
                                <wps:spPr bwMode="auto">
                                  <a:xfrm>
                                    <a:off x="5130" y="9849"/>
                                    <a:ext cx="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37" name="Line 879"/>
                                <wps:cNvCnPr>
                                  <a:cxnSpLocks noChangeShapeType="1"/>
                                </wps:cNvCnPr>
                                <wps:spPr bwMode="auto">
                                  <a:xfrm>
                                    <a:off x="5046" y="7557"/>
                                    <a:ext cx="4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38" name="Line 880"/>
                                <wps:cNvCnPr>
                                  <a:cxnSpLocks noChangeShapeType="1"/>
                                </wps:cNvCnPr>
                                <wps:spPr bwMode="auto">
                                  <a:xfrm>
                                    <a:off x="7104" y="8596"/>
                                    <a:ext cx="0" cy="67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139" name="Text Box 881"/>
                                <wps:cNvSpPr txBox="1">
                                  <a:spLocks noChangeArrowheads="1"/>
                                </wps:cNvSpPr>
                                <wps:spPr bwMode="auto">
                                  <a:xfrm>
                                    <a:off x="7104" y="8788"/>
                                    <a:ext cx="719"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4C56AB" w:rsidRDefault="000E616E" w:rsidP="007D5A4D">
                                      <w:r>
                                        <w:t>F</w:t>
                                      </w:r>
                                    </w:p>
                                  </w:txbxContent>
                                </wps:txbx>
                                <wps:bodyPr rot="0" vert="horz" wrap="square" lIns="91440" tIns="45720" rIns="91440" bIns="45720" anchor="t" anchorCtr="0" upright="1">
                                  <a:noAutofit/>
                                </wps:bodyPr>
                              </wps:wsp>
                              <wps:wsp>
                                <wps:cNvPr id="51140" name="Oval 882"/>
                                <wps:cNvSpPr>
                                  <a:spLocks noChangeArrowheads="1"/>
                                </wps:cNvSpPr>
                                <wps:spPr bwMode="auto">
                                  <a:xfrm>
                                    <a:off x="5131" y="983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141" name="Group 883"/>
                                <wpg:cNvGrpSpPr>
                                  <a:grpSpLocks/>
                                </wpg:cNvGrpSpPr>
                                <wpg:grpSpPr bwMode="auto">
                                  <a:xfrm>
                                    <a:off x="4829" y="9800"/>
                                    <a:ext cx="189" cy="165"/>
                                    <a:chOff x="6826" y="1997"/>
                                    <a:chExt cx="189" cy="165"/>
                                  </a:xfrm>
                                </wpg:grpSpPr>
                                <wps:wsp>
                                  <wps:cNvPr id="51142" name="Oval 884"/>
                                  <wps:cNvSpPr>
                                    <a:spLocks noChangeArrowheads="1"/>
                                  </wps:cNvSpPr>
                                  <wps:spPr bwMode="auto">
                                    <a:xfrm>
                                      <a:off x="6826" y="2034"/>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143" name="Oval 885"/>
                                  <wps:cNvSpPr>
                                    <a:spLocks noChangeArrowheads="1"/>
                                  </wps:cNvSpPr>
                                  <wps:spPr bwMode="auto">
                                    <a:xfrm>
                                      <a:off x="6900" y="207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144" name="Oval 886"/>
                                  <wps:cNvSpPr>
                                    <a:spLocks noChangeArrowheads="1"/>
                                  </wps:cNvSpPr>
                                  <wps:spPr bwMode="auto">
                                    <a:xfrm>
                                      <a:off x="6941" y="199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cNvPr id="51145" name="Group 887"/>
                                <wpg:cNvGrpSpPr>
                                  <a:grpSpLocks/>
                                </wpg:cNvGrpSpPr>
                                <wpg:grpSpPr bwMode="auto">
                                  <a:xfrm>
                                    <a:off x="4742" y="9732"/>
                                    <a:ext cx="370" cy="209"/>
                                    <a:chOff x="6795" y="1960"/>
                                    <a:chExt cx="370" cy="209"/>
                                  </a:xfrm>
                                </wpg:grpSpPr>
                                <wps:wsp>
                                  <wps:cNvPr id="51146" name="Oval 888"/>
                                  <wps:cNvSpPr>
                                    <a:spLocks noChangeArrowheads="1"/>
                                  </wps:cNvSpPr>
                                  <wps:spPr bwMode="auto">
                                    <a:xfrm>
                                      <a:off x="6871" y="19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147" name="Oval 889"/>
                                  <wps:cNvSpPr>
                                    <a:spLocks noChangeArrowheads="1"/>
                                  </wps:cNvSpPr>
                                  <wps:spPr bwMode="auto">
                                    <a:xfrm>
                                      <a:off x="6795" y="199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148" name="Oval 890"/>
                                  <wps:cNvSpPr>
                                    <a:spLocks noChangeArrowheads="1"/>
                                  </wps:cNvSpPr>
                                  <wps:spPr bwMode="auto">
                                    <a:xfrm>
                                      <a:off x="7091" y="208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s:wsp>
                              <wps:cNvPr id="51149" name="Text Box 891"/>
                              <wps:cNvSpPr txBox="1">
                                <a:spLocks noChangeArrowheads="1"/>
                              </wps:cNvSpPr>
                              <wps:spPr bwMode="auto">
                                <a:xfrm>
                                  <a:off x="7217" y="14657"/>
                                  <a:ext cx="378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7D5A4D">
                                    <w:r>
                                      <w:t xml:space="preserve">     C                          D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925" o:spid="_x0000_s1580" style="position:absolute;left:0;text-align:left;margin-left:54.55pt;margin-top:1.4pt;width:354.05pt;height:209.6pt;z-index:251666432" coordorigin="3968,10364" coordsize="7081,4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">
                      <v:group id="Group 733" o:spid="_x0000_s1581" style="position:absolute;left:3968;top:10364;width:7081;height:4293" coordorigin="3000,7212" coordsize="7081,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gCOccAAADeAAAADwAAAGRycy9kb3ducmV2LnhtbESPT4vCMBTE78J+h/AW&#10;vGnaFUWrUUR2lz2I4B8Qb4/m2Rabl9Jk2/rtjSB4HGbmN8xi1ZlSNFS7wrKCeBiBIE6tLjhTcDr+&#10;DKYgnEfWWFomBXdysFp+9BaYaNvynpqDz0SAsEtQQe59lUjp0pwMuqGtiIN3tbVBH2SdSV1jG+Cm&#10;lF9RNJEGCw4LOVa0ySm9Hf6Ngt8W2/Uo/m62t+vmfjmOd+dtTEr1P7v1HISnzr/Dr/afVjCOZrMY&#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HgCOccAAADe&#10;AAAADwAAAAAAAAAAAAAAAACqAgAAZHJzL2Rvd25yZXYueG1sUEsFBgAAAAAEAAQA+gAAAJ4DAAAA&#10;AA==&#10;">
                        <v:group id="Group 734" o:spid="_x0000_s1582" style="position:absolute;left:3000;top:7212;width:7081;height:4052" coordorigin="265,11339"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qcTscAAADeAAAADwAAAGRycy9kb3ducmV2LnhtbESPT4vCMBTE7wt+h/AE&#10;b2taxUWrUURc8SCCf0C8PZpnW2xeSpNt67ffLAh7HGbmN8xi1ZlSNFS7wrKCeBiBIE6tLjhTcL18&#10;f05BOI+ssbRMCl7kYLXsfSww0bblEzVnn4kAYZeggtz7KpHSpTkZdENbEQfvYWuDPsg6k7rGNsBN&#10;KUdR9CUNFhwWcqxok1P6PP8YBbsW2/U43jaH52Pzul8mx9shJqUG/W49B+Gp8//hd3uvFUyi2WwE&#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KqcTscAAADe&#10;AAAADwAAAAAAAAAAAAAAAACqAgAAZHJzL2Rvd25yZXYueG1sUEsFBgAAAAAEAAQA+gAAAJ4DAAAA&#10;AA==&#10;">
                          <v:group id="xjhhxsy19" o:spid="_x0000_s1583" style="position:absolute;left:1743;top:12300;width:962;height:1815" coordorigin="5058,972"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51ccAAADeAAAADwAAAGRycy9kb3ducmV2LnhtbESPT4vCMBTE7wt+h/AE&#10;b2taxUWrUURW8SCCf0C8PZpnW2xeSpNt67ffLAh7HGbmN8xi1ZlSNFS7wrKCeBiBIE6tLjhTcL1s&#10;P6cgnEfWWFomBS9ysFr2PhaYaNvyiZqzz0SAsEtQQe59lUjp0pwMuqGtiIP3sLVBH2SdSV1jG+Cm&#10;lKMo+pIGCw4LOVa0ySl9nn+Mgl2L7XocfzeH52Pzul8mx9shJqUG/W49B+Gp8//hd3uvFUyi2WwM&#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Y51ccAAADe&#10;AAAADwAAAAAAAAAAAAAAAACqAgAAZHJzL2Rvd25yZXYueG1sUEsFBgAAAAAEAAQA+gAAAJ4DAAAA&#10;AA==&#10;">
                            <v:group id="Group 736" o:spid="_x0000_s1584" style="position:absolute;left:5058;top:972;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A+hoccAAADe&#10;AAAADwAAAAAAAAAAAAAAAACqAgAAZHJzL2Rvd25yZXYueG1sUEsFBgAAAAAEAAQA+gAAAJ4DAAAA&#10;AA==&#10;">
                              <v:oval id="Oval 737" o:spid="_x0000_s1585"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0U8YA&#10;AADeAAAADwAAAGRycy9kb3ducmV2LnhtbESPQWvCQBSE70L/w/IK3nSjIVJTV5GKYA89NNX7I/tM&#10;gtm3IfuM6b/vFgo9DjPzDbPZja5VA/Wh8WxgMU9AEZfeNlwZOH8dZy+ggiBbbD2TgW8KsNs+TTaY&#10;W//gTxoKqVSEcMjRQC3S5VqHsiaHYe474uhdfe9QouwrbXt8RLhr9TJJVtphw3Ghxo7eaipvxd0Z&#10;OFT7YjXoVLL0ejhJdrt8vKcLY6bP4/4VlNAo/+G/9skayJL1OoPfO/E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A0U8YAAADeAAAADwAAAAAAAAAAAAAAAACYAgAAZHJz&#10;L2Rvd25yZXYueG1sUEsFBgAAAAAEAAQA9QAAAIsDAAAAAA==&#10;"/>
                              <v:shape id="Freeform 738" o:spid="_x0000_s1586"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bHsUA&#10;AADeAAAADwAAAGRycy9kb3ducmV2LnhtbESPUWvCQBCE3wv9D8cKfat3Fmpr9BQJbREpSKM/YMmt&#10;STC3G3Knpv/eEwp9HGbmG2axGnyrLtSHRtjCZGxAEZfiGq4sHPafz++gQkR22AqThV8KsFo+Piww&#10;c3LlH7oUsVIJwiFDC3WMXaZ1KGvyGMbSESfvKL3HmGRfadfjNcF9q1+MmWqPDaeFGjvKaypPxdlb&#10;OOrWDLvIa9l+5+cPkebtKy+sfRoN6zmoSEP8D/+1N87Cq5nNpnC/k66A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HJsexQAAAN4AAAAPAAAAAAAAAAAAAAAAAJgCAABkcnMv&#10;ZG93bnJldi54bWxQSwUGAAAAAAQABAD1AAAAigMAAAAA&#10;" path="m,1560l,,540,r,1560e">
                                <v:path arrowok="t" o:connecttype="custom" o:connectlocs="0,406;0,0;57,0;57,406" o:connectangles="0,0,0,0"/>
                              </v:shape>
                            </v:group>
                            <v:group id="Group 739" o:spid="_x0000_s1587" style="position:absolute;left:5058;top:2024;width:592;height:255" coordorigin="6848,2064" coordsize="659,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0/1scAAADeAAAADwAAAGRycy9kb3ducmV2LnhtbESPT2vCQBTE7wW/w/IE&#10;b7qJxarRVUTa0oMI/gHx9sg+k2D2bciuSfz23YLQ4zAzv2GW686UoqHaFZYVxKMIBHFqdcGZgvPp&#10;azgD4TyyxtIyKXiSg/Wq97bERNuWD9QcfSYChF2CCnLvq0RKl+Zk0I1sRRy8m60N+iDrTOoa2wA3&#10;pRxH0Yc0WHBYyLGibU7p/fgwCr5bbDfv8Wezu9+2z+tpsr/sYlJq0O82CxCeOv8ffrV/tIJJNJ9P&#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N0/1scAAADe&#10;AAAADwAAAAAAAAAAAAAAAACqAgAAZHJzL2Rvd25yZXYueG1sUEsFBgAAAAAEAAQA+gAAAJ4DAAAA&#10;AA==&#10;">
                              <v:shape id="xjhxzj1" o:spid="_x0000_s1588" style="position:absolute;left:7017;top:1922;width:283;height:56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XrXMMA&#10;AADeAAAADwAAAGRycy9kb3ducmV2LnhtbERPy4rCMBTdC/5DuIIbGVOFEdsxigjqqAvx8QGX5k5b&#10;prmpTbT1781CcHk479miNaV4UO0KywpGwwgEcWp1wZmC62X9NQXhPLLG0jIpeJKDxbzbmWGibcMn&#10;epx9JkIIuwQV5N5XiZQuzcmgG9qKOHB/tjboA6wzqWtsQrgp5TiKJtJgwaEhx4pWOaX/57tR0OxO&#10;8cYXS74Ojs0tvhz2O9relOr32uUPCE+t/4jf7l+t4DuK47A33AlX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XrXMMAAADeAAAADwAAAAAAAAAAAAAAAACYAgAAZHJzL2Rv&#10;d25yZXYueG1sUEsFBgAAAAAEAAQA9QAAAIgDA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5,0;16,1;26,2;37,5;46,7;56,11;66,15;76,20;84,26;93,32;101,39;109,46;115,54;122,62;128,71;133,80;138,89;142,99;145,110;147,120;149,130;150,141;151,151;150,161;149,172;147,182;145,192;142,203;138,212;133,222;128,231;122,240;115,248;109,256;101,263;93,270;84,276;76,282;66,286;56,291;46,294;37,297;26,300;16,301;5,302" o:connectangles="0,0,0,0,0,0,0,0,0,0,0,0,0,0,0,0,0,0,0,0,0,0,0,0,0,0,0,0,0,0,0,0,0,0,0,0,0,0,0,0,0,0,0,0,0"/>
                              </v:shape>
                              <v:line id="Line 741" o:spid="_x0000_s1589" style="position:absolute;visibility:visible;mso-wrap-style:square" from="6848,2069" to="7507,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wU8kAAADeAAAADwAAAGRycy9kb3ducmV2LnhtbESPT0vDQBTE74LfYXmCN7tRaWjSbktR&#10;hNaD2D/QHl+zzySafRt2t0n89t2C4HGYmd8ws8VgGtGR87VlBY+jBARxYXXNpYL97u1hAsIHZI2N&#10;ZVLwSx4W89ubGeba9ryhbhtKESHsc1RQhdDmUvqiIoN+ZFvi6H1ZZzBE6UqpHfYRbhr5lCSpNFhz&#10;XKiwpZeKip/t2Sj4eP5Mu+X6fTUc1umpeN2cjt+9U+r+blhOQQQawn/4r73SCsZJlmV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d78FPJAAAA3gAAAA8AAAAA&#10;AAAAAAAAAAAAoQIAAGRycy9kb3ducmV2LnhtbFBLBQYAAAAABAAEAPkAAACXAwAAAAA=&#10;"/>
                            </v:group>
                          </v:group>
                          <v:group id="Group 742" o:spid="_x0000_s1590" style="position:absolute;left:265;top:11339;width:7081;height:4052" coordorigin="265,11339"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xqfMsQAAADeAAAA&#10;DwAAAAAAAAAAAAAAAACqAgAAZHJzL2Rvd25yZXYueG1sUEsFBgAAAAAEAAQA+gAAAJsDAAAAAA==&#10;">
                            <v:group id="xjhhxtx18" o:spid="_x0000_s1591" style="position:absolute;left:265;top:11557;width:2239;height:3834" coordorigin="2524,1284"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jqpxgAAAN4A&#10;AAAPAAAAAAAAAAAAAAAAAKoCAABkcnMvZG93bnJldi54bWxQSwUGAAAAAAQABAD6AAAAnQMAAAAA&#10;">
                              <v:group id="Group 744" o:spid="_x0000_s1592" style="position:absolute;left:2524;top:1284;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hKTexgAAAN4A&#10;AAAPAAAAAAAAAAAAAAAAAKoCAABkcnMvZG93bnJldi54bWxQSwUGAAAAAAQABAD6AAAAnQMAAAAA&#10;">
                                <v:group id="Group 745" o:spid="_x0000_s1593"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AFFxgAAAN4A&#10;AAAPAAAAAAAAAAAAAAAAAKoCAABkcnMvZG93bnJldi54bWxQSwUGAAAAAAQABAD6AAAAnQMAAAAA&#10;">
                                  <v:rect id="Rectangle 746" o:spid="_x0000_s1594"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bB8QA&#10;AADeAAAADwAAAGRycy9kb3ducmV2LnhtbESPT2sCMRTE74LfITyhN022tEVWo8iCrbfiP7w+Ns/d&#10;xc3LmqS6fvumIPQ4zMxvmPmyt624kQ+NYw3ZRIEgLp1puNJw2K/HUxAhIhtsHZOGBwVYLoaDOebG&#10;3XlLt12sRIJwyFFDHWOXSxnKmiyGieuIk3d23mJM0lfSeLwnuG3lq1If0mLDaaHGjoqaysvux2r4&#10;5OO3v+5jceLsUJI8nh7F5kvrl1G/moGI1Mf/8LO9MRreM6Xe4O9Ou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2GwfEAAAA3gAAAA8AAAAAAAAAAAAAAAAAmAIAAGRycy9k&#10;b3ducmV2LnhtbFBLBQYAAAAABAAEAPUAAACJAwAAAAA=&#10;" fillcolor="#767676">
                                    <v:fill angle="90" focus="50%" type="gradient"/>
                                  </v:rect>
                                  <v:rect id="Rectangle 747" o:spid="_x0000_s1595"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Ws7MUA&#10;AADeAAAADwAAAGRycy9kb3ducmV2LnhtbESPT2sCMRTE74V+h/AKvdVE8U/ZGqUIggcL1bb0+rp5&#10;TZZuXpYk6vrtG0HwOMzMb5j5svetOFJMTWANw4ECQVwH07DV8PmxfnoGkTKywTYwaThTguXi/m6O&#10;lQkn3tFxn60oEE4VanA5d5WUqXbkMQ1CR1y83xA95iKjlSbiqcB9K0dKTaXHhsuCw45Wjuq//cFr&#10;2JAN4+022u+fN/f+hedoRrOZ1o8P/esLiEx9voWv7Y3RMBkqNYHLnXI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hazsxQAAAN4AAAAPAAAAAAAAAAAAAAAAAJgCAABkcnMv&#10;ZG93bnJldi54bWxQSwUGAAAAAAQABAD1AAAAigMAAAAA&#10;" fillcolor="#333"/>
                                </v:group>
                                <v:group id="Group 748" o:spid="_x0000_s1596"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7+i3cQAAADeAAAA&#10;DwAAAAAAAAAAAAAAAACqAgAAZHJzL2Rvd25yZXYueG1sUEsFBgAAAAAEAAQA+gAAAJsDAAAAAA==&#10;">
                                  <v:rect id="Rectangle 749" o:spid="_x0000_s1597"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xK18gA&#10;AADeAAAADwAAAGRycy9kb3ducmV2LnhtbESPQWvCQBSE70L/w/IKXsTs2mIN0VXaouChHmoFPT6y&#10;zySYfRuya4z/visUehxm5htmseptLTpqfeVYwyRRIIhzZyouNBx+NuMUhA/IBmvHpOFOHlbLp8EC&#10;M+Nu/E3dPhQiQthnqKEMocmk9HlJFn3iGuLonV1rMUTZFtK0eItwW8sXpd6kxYrjQokNfZaUX/ZX&#10;q0HuDunr/bz7OK2ns+rrQt1IHTuth8/9+xxEoD78h//aW6NhOlFqBo878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ErXyAAAAN4AAAAPAAAAAAAAAAAAAAAAAJgCAABk&#10;cnMvZG93bnJldi54bWxQSwUGAAAAAAQABAD1AAAAjQMAAAAA&#10;" fillcolor="gray"/>
                                  <v:rect id="Rectangle 750" o:spid="_x0000_s1598"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Df4cAA&#10;AADeAAAADwAAAGRycy9kb3ducmV2LnhtbERPTYvCMBC9C/6HMMLeNFFQl2oUWXZZPWplz0MztsVm&#10;UpLUdv+9OQgeH+97ux9sIx7kQ+1Yw3ymQBAXztRcarjmP9NPECEiG2wck4Z/CrDfjUdbzIzr+UyP&#10;SyxFCuGQoYYqxjaTMhQVWQwz1xIn7ua8xZigL6Xx2Kdw28iFUitpsebUUGFLXxUV90tnNRwW6xzb&#10;7uTL76iW/e+farrirvXHZDhsQEQa4lv8ch+NhuVcqbQ33UlXQO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Df4cAAAADeAAAADwAAAAAAAAAAAAAAAACYAgAAZHJzL2Rvd25y&#10;ZXYueG1sUEsFBgAAAAAEAAQA9QAAAIUDAAAAAA==&#10;" fillcolor="#969696">
                                    <v:fill color2="#454545" focusposition=".5,.5" focussize="" focus="100%" type="gradientRadial"/>
                                  </v:rect>
                                  <v:rect id="Rectangle 751" o:spid="_x0000_s1599"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x6esMA&#10;AADeAAAADwAAAGRycy9kb3ducmV2LnhtbESPQWsCMRSE74X+h/CE3mqiYKurUaQo1mNVPD82z93F&#10;zcuSZN3tvzeC4HGYmW+Yxaq3tbiRD5VjDaOhAkGcO1NxoeF03H5OQYSIbLB2TBr+KcBq+f62wMy4&#10;jv/odoiFSBAOGWooY2wyKUNeksUwdA1x8i7OW4xJ+kIaj12C21qOlfqSFitOCyU29FNSfj20VsN6&#10;/H3Ept37YhPVpNudVd3mV60/Bv16DiJSH1/hZ/vXaJiMlJrB4066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x6esMAAADeAAAADwAAAAAAAAAAAAAAAACYAgAAZHJzL2Rv&#10;d25yZXYueG1sUEsFBgAAAAAEAAQA9QAAAIgDAAAAAA==&#10;" fillcolor="#969696">
                                    <v:fill color2="#454545" focusposition=".5,.5" focussize="" focus="100%" type="gradientRadial"/>
                                  </v:rect>
                                </v:group>
                              </v:group>
                              <v:group id="Group 752" o:spid="_x0000_s1600" style="position:absolute;left:3027;top:1908;width:193;height:279" coordorigin="3429,2220"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sMJ78QAAADeAAAA&#10;DwAAAAAAAAAAAAAAAACqAgAAZHJzL2Rvd25yZXYueG1sUEsFBgAAAAAEAAQA+gAAAJsDAAAAAA==&#10;">
                                <v:rect id="Rectangle 753" o:spid="_x0000_s1601" style="position:absolute;left:3429;top:222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diG8YA&#10;AADeAAAADwAAAGRycy9kb3ducmV2LnhtbESPQWvCQBSE74L/YXkFb7obpcWm2Yi0KPWo8dLba/Y1&#10;SZt9G7Krxv76rlDwOMzMN0y2GmwrztT7xrGGZKZAEJfONFxpOBab6RKED8gGW8ek4UoeVvl4lGFq&#10;3IX3dD6ESkQI+xQ11CF0qZS+rMmin7mOOHpfrrcYouwraXq8RLht5VypJ2mx4bhQY0evNZU/h5PV&#10;8NnMj/i7L7bKPm8WYTcU36ePN60nD8P6BUSgIdzD/+13o+ExUUkCtzvxCs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diG8YAAADeAAAADwAAAAAAAAAAAAAAAACYAgAAZHJz&#10;L2Rvd25yZXYueG1sUEsFBgAAAAAEAAQA9QAAAIsDAAAAAA==&#10;"/>
                                <v:rect id="Rectangle 754" o:spid="_x0000_s1602" style="position:absolute;left:3429;top:241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X8bMYA&#10;AADeAAAADwAAAGRycy9kb3ducmV2LnhtbESPQWvCQBSE7wX/w/KE3upuUio1uoq0WNqjxou3Z/aZ&#10;RLNvQ3bV1F/vFoQeh5n5hpktetuIC3W+dqwhGSkQxIUzNZcatvnq5R2ED8gGG8ek4Zc8LOaDpxlm&#10;xl15TZdNKEWEsM9QQxVCm0npi4os+pFriaN3cJ3FEGVXStPhNcJtI1OlxtJizXGhwpY+KipOm7PV&#10;sK/TLd7W+Zeyk9Vr+Onz43n3qfXzsF9OQQTqw3/40f42Gt4SlaTwdyd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X8bMYAAADeAAAADwAAAAAAAAAAAAAAAACYAgAAZHJz&#10;L2Rvd25yZXYueG1sUEsFBgAAAAAEAAQA9QAAAIsDAAAAAA==&#10;"/>
                              </v:group>
                            </v:group>
                            <v:group id="Group 755" o:spid="_x0000_s1603" style="position:absolute;left:1864;top:14062;width:640;height:986" coordorigin="1864,12389" coordsize="786,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EZeYxgAAAN4A&#10;AAAPAAAAAAAAAAAAAAAAAKoCAABkcnMvZG93bnJldi54bWxQSwUGAAAAAAQABAD6AAAAnQMAAAAA&#10;">
                              <v:group id="Group 756" o:spid="_x0000_s1604" style="position:absolute;left:1864;top:12872;width:786;height:71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fgP7McAAADe&#10;AAAADwAAAAAAAAAAAAAAAACqAgAAZHJzL2Rvd25yZXYueG1sUEsFBgAAAAAEAAQA+gAAAJ4DAAAA&#10;AA==&#10;">
                                <v:group id="Group 757" o:spid="_x0000_s1605"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tKp3xgAAAN4A&#10;AAAPAAAAAAAAAAAAAAAAAKoCAABkcnMvZG93bnJldi54bWxQSwUGAAAAAAQABAD6AAAAnQMAAAAA&#10;">
                                  <v:shape id="AutoShape 758" o:spid="_x0000_s1606"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y5u8cA&#10;AADeAAAADwAAAGRycy9kb3ducmV2LnhtbESPT2vCQBTE70K/w/IKvYhutlWR6CrSIthDD8Y/eHxk&#10;n0kw+zZkV02/fbcgeBxm5jfMfNnZWtyo9ZVjDWqYgCDOnam40LDfrQdTED4gG6wdk4Zf8rBcvPTm&#10;mBp35y3dslCICGGfooYyhCaV0uclWfRD1xBH7+xaiyHKtpCmxXuE21q+J8lEWqw4LpTY0GdJ+SW7&#10;Wg2H7zN/nbLxRkk1KlYfffpZH69av712qxmIQF14hh/tjdEwVomawP+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subvHAAAA3gAAAA8AAAAAAAAAAAAAAAAAmAIAAGRy&#10;cy9kb3ducmV2LnhtbFBLBQYAAAAABAAEAPUAAACMAwAAAAA=&#10;" path="m,l5760,21600r10080,l21600,,,xe" fillcolor="black" stroked="f">
                                    <v:fill r:id="rId25" o:title="" type="pattern"/>
                                    <v:stroke joinstyle="miter"/>
                                    <v:path o:connecttype="custom" o:connectlocs="123,9;71,18;19,9;71,0" o:connectangles="0,0,0,0" textboxrect="4680,4664,16920,16936"/>
                                  </v:shape>
                                  <v:line id="Line 759" o:spid="_x0000_s1607"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9v98kAAADeAAAADwAAAGRycy9kb3ducmV2LnhtbESPT0vDQBTE7wW/w/IEb+0mimmJ3Zai&#10;CK0H6T9oj6/ZZxLNvg27axK/vSsIPQ4z8xtmvhxMIzpyvrasIJ0kIIgLq2suFRwPr+MZCB+QNTaW&#10;ScEPeVgubkZzzLXteUfdPpQiQtjnqKAKoc2l9EVFBv3EtsTR+7DOYIjSlVI77CPcNPI+STJpsOa4&#10;UGFLzxUVX/tvo+D9YZt1q83bejhtskvxsrucP3un1N3tsHoCEWgI1/B/e60VPKZJ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xfb/fJAAAA3gAAAA8AAAAA&#10;AAAAAAAAAAAAoQIAAGRycy9kb3ducmV2LnhtbFBLBQYAAAAABAAEAPkAAACXAwAAAAA=&#10;"/>
                                </v:group>
                                <v:shape id="Freeform 760" o:spid="_x0000_s1608"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gJsIA&#10;AADeAAAADwAAAGRycy9kb3ducmV2LnhtbERPy4rCMBTdC/5DuII7TTvgg2oUFQoyK18g7i7Nta02&#10;N22T0c7fTxYDLg/nvVx3phIval1pWUE8jkAQZ1aXnCu4nNPRHITzyBory6TglxysV/3eEhNt33yk&#10;18nnIoSwS1BB4X2dSOmyggy6sa2JA3e3rUEfYJtL3eI7hJtKfkXRVBosOTQUWNOuoOx5+jEKtlf3&#10;3Ke35piamg/XXdM8ZvZbqeGg2yxAeOr8R/zv3msFkziKw95wJ1w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6AmwgAAAN4AAAAPAAAAAAAAAAAAAAAAAJgCAABkcnMvZG93&#10;bnJldi54bWxQSwUGAAAAAAQABAD1AAAAhwMAAAAA&#10;" path="m543,1404l,624,724,312,724,r543,l1265,330r729,294l1448,1404r-905,xe" filled="f">
                                  <v:path arrowok="t" o:connecttype="custom" o:connectlocs="543,1404;0,624;724,312;724,0;1267,0;1265,330;1994,624;1448,1404;543,1404" o:connectangles="0,0,0,0,0,0,0,0,0"/>
                                </v:shape>
                                <v:group id="Group 761" o:spid="_x0000_s1609"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mgcscAAADe&#10;AAAADwAAAAAAAAAAAAAAAACqAgAAZHJzL2Rvd25yZXYueG1sUEsFBgAAAAAEAAQA+gAAAJ4DAAAA&#10;AA==&#10;">
                                  <v:shape id="AutoShape 762" o:spid="_x0000_s1610"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3Xe74A&#10;AADeAAAADwAAAGRycy9kb3ducmV2LnhtbESPywrCMBBF94L/EEZwp6nFZzWKCIJLXx8wNGNbbSal&#10;iW39e7MQXF7ui7PZdaYUDdWusKxgMo5AEKdWF5wpuN+OoyUI55E1lpZJwYcc7Lb93gYTbVu+UHP1&#10;mQgj7BJUkHtfJVK6NCeDbmwr4uA9bG3QB1lnUtfYhnFTyjiK5tJgweEhx4oOOaWv69soiE27rGbN&#10;4rmgmDXZ98qdp16p4aDbr0F46vw//GuftILZJIoDQMAJKCC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913u+AAAA3gAAAA8AAAAAAAAAAAAAAAAAmAIAAGRycy9kb3ducmV2&#10;LnhtbFBLBQYAAAAABAAEAPUAAACDAwAAAAA=&#10;" path="m,l5400,21600r10800,l21600,,,xe" filled="f">
                                    <v:stroke joinstyle="miter"/>
                                    <v:path o:connecttype="custom" o:connectlocs="6,2;4,4;1,2;4,0" o:connectangles="0,0,0,0" textboxrect="4507,4466,17093,17134"/>
                                  </v:shape>
                                  <v:oval id="hx30Oval 20" o:spid="_x0000_s1611"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Nv8QA&#10;AADeAAAADwAAAGRycy9kb3ducmV2LnhtbESPQYvCMBSE74L/ITxhL6JpBUWqUaTg4nW7Hjw+m2db&#10;bF5KEm377zcLC3scZuYbZn8cTCve5HxjWUG6TEAQl1Y3XCm4fp8XWxA+IGtsLZOCkTwcD9PJHjNt&#10;e/6idxEqESHsM1RQh9BlUvqyJoN+aTvi6D2sMxiidJXUDvsIN61cJclGGmw4LtTYUV5T+SxeRoGb&#10;d2M+XvJzeufPYt1v9W1z1Up9zIbTDkSgIfyH/9oXrWCdJqsUfu/EK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2Tb/EAAAA3gAAAA8AAAAAAAAAAAAAAAAAmAIAAGRycy9k&#10;b3ducmV2LnhtbFBLBQYAAAAABAAEAPUAAACJAwAAAAA=&#10;" fillcolor="black"/>
                                  <v:rect id="hx30Rectangle 21" o:spid="_x0000_s1612"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LO8UA&#10;AADeAAAADwAAAGRycy9kb3ducmV2LnhtbESP0YrCMBRE3wX/IVzBF9HUwi5LbSoqCOLLsu1+wKW5&#10;tsXmpjTRVr9+syD4OMzMGSbdjqYVd+pdY1nBehWBIC6tbrhS8Fscl18gnEfW2FomBQ9ysM2mkxQT&#10;bQf+oXvuKxEg7BJUUHvfJVK6siaDbmU74uBdbG/QB9lXUvc4BLhpZRxFn9Jgw2Ghxo4ONZXX/GYU&#10;7IehuXw/c16cq/14jvFYoG+Vms/G3QaEp9G/w6/2SSv4WEdxDP93whW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s7xQAAAN4AAAAPAAAAAAAAAAAAAAAAAJgCAABkcnMv&#10;ZG93bnJldi54bWxQSwUGAAAAAAQABAD1AAAAigMAAAAA&#10;" fillcolor="black"/>
                                  <v:shape id="hx30Freeform 72" o:spid="_x0000_s1613"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SzcQA&#10;AADeAAAADwAAAGRycy9kb3ducmV2LnhtbESPQWvCQBSE74L/YXlCb3XXtJUSXUXE0l6rpfX4yD6T&#10;aN7bkN1q+u+7guBxmJlvmPmy50adqQu1FwuTsQFFUnhXS2nha/f2+AoqRBSHjRey8EcBlovhYI65&#10;8xf5pPM2lipBJORooYqxzbUORUWMYexbkuQdfMcYk+xK7Tq8JDg3OjNmqhlrSQsVtrSuqDhtf9nC&#10;z/eGePosnK3F+Pcjn/ZNaax9GPWrGahIfbyHb+0PZ+FlYrInuN5JV0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ks3EAAAA3gAAAA8AAAAAAAAAAAAAAAAAmAIAAGRycy9k&#10;b3ducmV2LnhtbFBLBQYAAAAABAAEAPUAAACJ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766" o:spid="_x0000_s1614"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lMVRxgAAAN4A&#10;AAAPAAAAAAAAAAAAAAAAAKoCAABkcnMvZG93bnJldi54bWxQSwUGAAAAAAQABAD6AAAAnQMAAAAA&#10;">
                                    <v:rect id="Rectangle 767" o:spid="_x0000_s1615"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upcYA&#10;AADeAAAADwAAAGRycy9kb3ducmV2LnhtbESPQWvCQBSE74L/YXlCb7prilKjq5QWS3vUeOntmX0m&#10;0ezbkF019de7BcHjMDPfMItVZ2txodZXjjWMRwoEce5MxYWGXbYevoHwAdlg7Zg0/JGH1bLfW2Bq&#10;3JU3dNmGQkQI+xQ1lCE0qZQ+L8miH7mGOHoH11oMUbaFNC1eI9zWMlFqKi1WHBdKbOijpPy0PVsN&#10;+yrZ4W2TfSk7W7+Gny47nn8/tX4ZdO9zEIG68Aw/2t9Gw2Sskgn834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CupcYAAADeAAAADwAAAAAAAAAAAAAAAACYAgAAZHJz&#10;L2Rvd25yZXYueG1sUEsFBgAAAAAEAAQA9QAAAIsDAAAAAA==&#10;">
                                      <o:lock v:ext="edit" aspectratio="t"/>
                                    </v:rect>
                                    <v:rect id="Rectangle 768" o:spid="_x0000_s1616"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w0sYA&#10;AADeAAAADwAAAGRycy9kb3ducmV2LnhtbESPQWvCQBSE74L/YXlCb7prpFKjq5SKpR41Xnp7Zp9J&#10;NPs2ZFdN++vdQsHjMDPfMItVZ2txo9ZXjjWMRwoEce5MxYWGQ7YZvoHwAdlg7Zg0/JCH1bLfW2Bq&#10;3J13dNuHQkQI+xQ1lCE0qZQ+L8miH7mGOHon11oMUbaFNC3eI9zWMlFqKi1WHBdKbOijpPyyv1oN&#10;xyo54O8u+1R2tpmEbZedr99rrV8G3fscRKAuPMP/7S+j4XWskin83YlX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Iw0sYAAADeAAAADwAAAAAAAAAAAAAAAACYAgAAZHJz&#10;L2Rvd25yZXYueG1sUEsFBgAAAAAEAAQA9QAAAIsDAAAAAA==&#10;">
                                      <o:lock v:ext="edit" aspectratio="t"/>
                                    </v:rect>
                                  </v:group>
                                </v:group>
                                <v:shape id="AutoShape 769" o:spid="_x0000_s1617"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ms8cA&#10;AADeAAAADwAAAGRycy9kb3ducmV2LnhtbESPQWvCQBSE74L/YXlCL9JslGrT6CpSUvBSROult0f2&#10;NVnMvg3ZbZL++26h4HGYmW+Y7X60jeip88axgkWSgiAunTZcKbh+vD1mIHxA1tg4JgU/5GG/m062&#10;mGs38Jn6S6hEhLDPUUEdQptL6cuaLPrEtcTR+3KdxRBlV0nd4RDhtpHLNF1Li4bjQo0tvdZU3i7f&#10;VoFp34+f48twmrtb9nRCU8wLeVXqYTYeNiACjeEe/m8ftYLVIl0+w9+deAXk7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OJrPHAAAA3gAAAA8AAAAAAAAAAAAAAAAAmAIAAGRy&#10;cy9kb3ducmV2LnhtbFBLBQYAAAAABAAEAPUAAACMAwAAAAA=&#10;" path="m,l4096,21600r13408,l21600,,,xe">
                                  <v:stroke joinstyle="miter"/>
                                  <v:path o:connecttype="custom" o:connectlocs="66,0;36,0;7,0;36,0" o:connectangles="0,0,0,0" textboxrect="3855,3825,17745,17775"/>
                                </v:shape>
                                <v:rect id="Rectangle 770" o:spid="_x0000_s1618"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BO8MA&#10;AADeAAAADwAAAGRycy9kb3ducmV2LnhtbERPPW/CMBDdkfgP1iF1A5tURTTFIERFVUZIFrZrfE0C&#10;8TmKDaT99XhAYnx634tVbxtxpc7XjjVMJwoEceFMzaWGPNuO5yB8QDbYOCYNf+RhtRwOFpgad+M9&#10;XQ+hFDGEfYoaqhDaVEpfVGTRT1xLHLlf11kMEXalNB3eYrhtZKLUTFqsOTZU2NKmouJ8uFgNP3WS&#10;4/8++1L2ffsadn12uhw/tX4Z9esPEIH68BQ/3N9Gw9tUJXFvvBOv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EBO8MAAADeAAAADwAAAAAAAAAAAAAAAACYAgAAZHJzL2Rv&#10;d25yZXYueG1sUEsFBgAAAAAEAAQA9QAAAIgDAAAAAA==&#10;"/>
                              </v:group>
                              <v:group id="Group 771" o:spid="_x0000_s1619" style="position:absolute;left:2159;top:12389;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Vqz8YAAADeAAAADwAAAGRycy9kb3ducmV2LnhtbESPQYvCMBSE78L+h/CE&#10;vWlaF8WtRhFZlz2IoC6It0fzbIvNS2liW/+9EQSPw8x8w8yXnSlFQ7UrLCuIhxEI4tTqgjMF/8fN&#10;YArCeWSNpWVScCcHy8VHb46Jti3vqTn4TAQIuwQV5N5XiZQuzcmgG9qKOHgXWxv0QdaZ1DW2AW5K&#10;OYqiiTRYcFjIsaJ1Tun1cDMKfltsV1/xT7O9Xtb383G8O21jUuqz361mIDx1/h1+tf+0gnEcjb7h&#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lWrPxgAAAN4A&#10;AAAPAAAAAAAAAAAAAAAAAKoCAABkcnMvZG93bnJldi54bWxQSwUGAAAAAAQABAD6AAAAnQMAAAAA&#10;">
                                <o:lock v:ext="edit" aspectratio="t"/>
                                <v:shape id="Freeform 772" o:spid="_x0000_s1620"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RJBcYA&#10;AADeAAAADwAAAGRycy9kb3ducmV2LnhtbESPzYrCMBSF9wO+Q7jCbETTOuhoNYoWCoK40HHh8tJc&#10;22JzU5qMdnx6sxBmeTh/fMt1Z2pxp9ZVlhXEowgEcW51xYWC8082nIFwHlljbZkU/JGD9ar3scRE&#10;2wcf6X7yhQgj7BJUUHrfJFK6vCSDbmQb4uBdbWvQB9kWUrf4COOmluMomkqDFYeHEhtKS8pvp1+j&#10;4LLffj9nt6mJ03Q+sNtDNp6cM6U++91mAcJT5//D7/ZOK5jE0VcACDgBBeTq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RJBcYAAADe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773" o:spid="_x0000_s1621"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U4sMA&#10;AADeAAAADwAAAGRycy9kb3ducmV2LnhtbERPyWrDMBC9F/IPYgK9lEZ205TatRISQyHQQ9YPGKzx&#10;klgjY6mx8/dVodDj23nZajStuFHvGssK4lkEgriwuuFKwfn0+fwOwnlkja1lUnAnB6vl5CHDVNuB&#10;D3Q7+kqEEnYpKqi971IpXVGTQTezHXHQStsb9AH2ldQ9DqHctPIlit6kwYbDQo0d5TUV1+O3UVCW&#10;T/k2aatdYJLL67Av882XVOpxOq4/QHga/b/5L73VChZxNI/h9064An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ZU4sMAAADeAAAADwAAAAAAAAAAAAAAAACYAgAAZHJzL2Rv&#10;d25yZXYueG1sUEsFBgAAAAAEAAQA9QAAAIg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xjhhxsy17" o:spid="_x0000_s1622" style="position:absolute;left:1953;top:11339;width:463;height:1620" coordorigin="4500,5652" coordsize="636,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6G5jxgAAAN4A&#10;AAAPAAAAAAAAAAAAAAAAAKoCAABkcnMvZG93bnJldi54bWxQSwUGAAAAAAQABAD6AAAAnQMAAAAA&#10;">
                              <v:group id="Group 775" o:spid="_x0000_s1623" style="position:absolute;left:4500;top:5652;width:636;height:2222" coordorigin="1800,2376" coordsize="636,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pMv4xgAAAN4A&#10;AAAPAAAAAAAAAAAAAAAAAKoCAABkcnMvZG93bnJldi54bWxQSwUGAAAAAAQABAD6AAAAnQMAAAAA&#10;">
                                <v:group id="Group 776" o:spid="_x0000_s1624" style="position:absolute;left:1800;top:2688;width:636;height:358" coordorigin="7411,3393"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5NU4zIAAAA&#10;3gAAAA8AAAAAAAAAAAAAAAAAqgIAAGRycy9kb3ducmV2LnhtbFBLBQYAAAAABAAEAPoAAACfAwAA&#10;AAA=&#10;">
                                  <v:shape id="xjhxzj1" o:spid="_x0000_s1625" style="position:absolute;left:7569;top:3336;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278gA&#10;AADeAAAADwAAAGRycy9kb3ducmV2LnhtbESP0WrCQBRE34X+w3ILfRGzsWKp0VWk0GrsQ1HzAZfs&#10;bRKavRuz2yT+fbcg+DjMzBlmtRlMLTpqXWVZwTSKQRDnVldcKMjO75NXEM4ja6wtk4IrOdisH0Yr&#10;TLTt+UjdyRciQNglqKD0vkmkdHlJBl1kG+LgfdvWoA+yLaRusQ9wU8vnOH6RBisOCyU29FZS/nP6&#10;NQr69Lj48NWWs/FXf1mcPw8p7S5KPT0O2yUIT4O/h2/tvVYwn8azOfzfCVd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BrbvyAAAAN4AAAAPAAAAAAAAAAAAAAAAAJgCAABk&#10;cnMvZG93bnJldi54bWxQSwUGAAAAAAQABAD1AAAAjQM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778" o:spid="_x0000_s1626" style="position:absolute;visibility:visible;mso-wrap-style:square" from="7411,3393" to="8047,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WDMgAAADeAAAADwAAAGRycy9kb3ducmV2LnhtbESPT2vCQBTE70K/w/IKvenGSoNEVxFL&#10;QXso9Q/o8Zl9JtHs27C7TdJv3y0Uehxm5jfMfNmbWrTkfGVZwXiUgCDOra64UHA8vA2nIHxA1lhb&#10;JgXf5GG5eBjMMdO24x21+1CICGGfoYIyhCaT0uclGfQj2xBH72qdwRClK6R22EW4qeVzkqTSYMVx&#10;ocSG1iXl9/2XUfAx+Uzb1fZ905+26SV/3V3Ot84p9fTYr2YgAvXhP/zX3mgFL+NkksLvnXg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aWDMgAAADeAAAADwAAAAAA&#10;AAAAAAAAAAChAgAAZHJzL2Rvd25yZXYueG1sUEsFBgAAAAAEAAQA+QAAAJYDAAAAAA==&#10;"/>
                                </v:group>
                                <v:group id="Group 779" o:spid="_x0000_s1627" style="position:absolute;left:1800;top:2376;width:618;height:2222" coordorigin="2343,253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N+8YAAADeAAAADwAAAGRycy9kb3ducmV2LnhtbESPQYvCMBSE78L+h/CE&#10;vWnaFXWpRhFxlz2IoC6It0fzbIvNS2liW/+9EQSPw8x8w8yXnSlFQ7UrLCuIhxEI4tTqgjMF/8ef&#10;wTcI55E1lpZJwZ0cLBcfvTkm2ra8p+bgMxEg7BJUkHtfJVK6NCeDbmgr4uBdbG3QB1lnUtfYBrgp&#10;5VcUTaTBgsNCjhWtc0qvh5tR8NtiuxrFm2Z7vazv5+N4d9rGpNRnv1vNQHjq/Dv8av9pBeM4Gk3h&#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n837xgAAAN4A&#10;AAAPAAAAAAAAAAAAAAAAAKoCAABkcnMvZG93bnJldi54bWxQSwUGAAAAAAQABAD6AAAAnQMAAAAA&#10;">
                                  <v:oval id="Oval 780" o:spid="_x0000_s1628" style="position:absolute;left:2343;top:261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5l+MQA&#10;AADeAAAADwAAAGRycy9kb3ducmV2LnhtbERP3WrCMBS+H+wdwhnsRmbq1DG6RhFB8EKYfw9wbM7S&#10;rs1JTaLt3n65GOzy4/svloNtxZ18qB0rmIwzEMSl0zUbBefT5uUdRIjIGlvHpOCHAiwXjw8F5tr1&#10;fKD7MRqRQjjkqKCKsculDGVFFsPYdcSJ+3LeYkzQG6k99inctvI1y96kxZpTQ4UdrSsqm+PNKrhc&#10;zm6QV/+5H5nG4+y778xur9Tz07D6ABFpiP/iP/dWK5hPsmnam+6kK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ZfjEAAAA3gAAAA8AAAAAAAAAAAAAAAAAmAIAAGRycy9k&#10;b3ducmV2LnhtbFBLBQYAAAAABAAEAPUAAACJAwAAAAA=&#10;" filled="f"/>
                                  <v:shape id="Freeform 781" o:spid="_x0000_s1629" style="position:absolute;left:1882;top:3922;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y1hccA&#10;AADeAAAADwAAAGRycy9kb3ducmV2LnhtbESPQWsCMRSE7wX/Q3iCt5pdpbWuRilFoUVBtHp/bJ6b&#10;1c3Lukl121/fFAoeh5n5hpnOW1uJKzW+dKwg7ScgiHOnSy4U7D+Xjy8gfEDWWDkmBd/kYT7rPEwx&#10;0+7GW7ruQiEihH2GCkwIdSalzw1Z9H1XE0fv6BqLIcqmkLrBW4TbSg6S5FlaLDkuGKzpzVB+3n1Z&#10;BXZw1m0YHn5Wl40pFmszSj9OK6V63fZ1AiJQG+7h//a7VvCUJsMx/N2JV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ctYXHAAAA3gAAAA8AAAAAAAAAAAAAAAAAmAIAAGRy&#10;cy9kb3ducmV2LnhtbFBLBQYAAAAABAAEAPUAAACMAwAAAAA=&#10;" path="m,105r1267,l1086,,,e">
                                    <v:path arrowok="t" o:connecttype="custom" o:connectlocs="0,158;1857,158;1592,0;0,0" o:connectangles="0,0,0,0"/>
                                  </v:shape>
                                  <v:shape id="Freeform 782" o:spid="_x0000_s1630" style="position:absolute;left:2504;top:2532;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nocQA&#10;AADeAAAADwAAAGRycy9kb3ducmV2LnhtbESP3WrCQBCF7wu+wzIF7+quYqukriKhLSIFMfYBhuyY&#10;hGZnQnbV9O3di4KXh/PHt9oMvlVX6kMjbGE6MaCIS3ENVxZ+Tp8vS1AhIjtshcnCHwXYrEdPK8yc&#10;3PhI1yJWKo1wyNBCHWOXaR3KmjyGiXTEyTtL7zEm2Vfa9XhL477VM2PetMeG00ONHeU1lb/FxVs4&#10;69YMh8hb2X/nlw+RZvGVF9aOn4ftO6hIQ3yE/9s7Z+F1auYJIOEkFN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J6HEAAAA3gAAAA8AAAAAAAAAAAAAAAAAmAIAAGRycy9k&#10;b3ducmV2LnhtbFBLBQYAAAAABAAEAPUAAACJAwAAAAA=&#10;" path="m,1560l,,540,r,1560e">
                                    <v:path arrowok="t" o:connecttype="custom" o:connectlocs="0,11;0,0;146,0;146,11" o:connectangles="0,0,0,0"/>
                                  </v:shape>
                                </v:group>
                              </v:group>
                              <v:group id="Group 783" o:spid="_x0000_s1631" style="position:absolute;left:4759;top:6369;width:209;height:335;rotation:-90;flip:x" coordorigin="5940,4468"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FjNjxgAAAN4A&#10;AAAPAAAAAAAAAAAAAAAAAKoCAABkcnMvZG93bnJldi54bWxQSwUGAAAAAAQABAD6AAAAnQMAAAAA&#10;">
                                <v:rect id="Rectangle 784" o:spid="_x0000_s1632" style="position:absolute;left:5940;top:4716;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TccYA&#10;AADeAAAADwAAAGRycy9kb3ducmV2LnhtbESPzW7CMBCE70i8g7VIvYFN+iMIGISoqOgRwoXbEi9J&#10;2ngdxQZSnr6uhNTjaGa+0cyXna3FlVpfOdYwHikQxLkzFRcaDtlmOAHhA7LB2jFp+CEPy0W/N8fU&#10;uBvv6LoPhYgQ9ilqKENoUil9XpJFP3INcfTOrrUYomwLaVq8RbitZaLUm7RYcVwosaF1Sfn3/mI1&#10;nKrkgPdd9qHsdPMcPrvs63J81/pp0K1mIAJ14T/8aG+Nhtexekng706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TccYAAADeAAAADwAAAAAAAAAAAAAAAACYAgAAZHJz&#10;L2Rvd25yZXYueG1sUEsFBgAAAAAEAAQA9QAAAIsDAAAAAA==&#10;"/>
                                <v:group id="Group 785" o:spid="_x0000_s1633" style="position:absolute;left:6000;top:4468;width:400;height:624" coordorigin="6000,4248"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miuIXIAAAA&#10;3gAAAA8AAAAAAAAAAAAAAAAAqgIAAGRycy9kb3ducmV2LnhtbFBLBQYAAAAABAAEAPoAAACfAwAA&#10;AAA=&#10;">
                                  <v:rect id="Rectangle 786" o:spid="_x0000_s1634" style="position:absolute;left:6000;top:4248;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PunsYA&#10;AADeAAAADwAAAGRycy9kb3ducmV2LnhtbESPwW7CMBBE70j8g7VIvYENpQgCBqFWoPYI4cJtiZck&#10;EK+j2EDo19eVKvU4mpk3msWqtZW4U+NLxxqGAwWCOHOm5FzDId30pyB8QDZYOSYNT/KwWnY7C0yM&#10;e/CO7vuQiwhhn6CGIoQ6kdJnBVn0A1cTR+/sGoshyiaXpsFHhNtKjpSaSIslx4UCa3ovKLvub1bD&#10;qRwd8HuXbpWdbV7DV5tebscPrV967XoOIlAb/sN/7U+j4W2oxmP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PunsYAAADeAAAADwAAAAAAAAAAAAAAAACYAgAAZHJz&#10;L2Rvd25yZXYueG1sUEsFBgAAAAAEAAQA9QAAAIsDAAAAAA==&#10;"/>
                                  <v:rect id="Rectangle 787" o:spid="_x0000_s1635" style="position:absolute;left:6120;top:4404;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9LBcYA&#10;AADeAAAADwAAAGRycy9kb3ducmV2LnhtbESPwW7CMBBE75X4B2uReis2FBAEDEKtQO0RwoXbEi9J&#10;IF5HsYHA19eVKvU4mpk3mvmytZW4UeNLxxr6PQWCOHOm5FzDPl2/TUD4gGywckwaHuRhuei8zDEx&#10;7s5buu1CLiKEfYIaihDqREqfFWTR91xNHL2TayyGKJtcmgbvEW4rOVBqLC2WHBcKrOmjoOyyu1oN&#10;x3Kwx+c23Sg7Xb+H7zY9Xw+fWr9229UMRKA2/If/2l9Gw6ivhiP4vROv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9LBcYAAADeAAAADwAAAAAAAAAAAAAAAACYAgAAZHJz&#10;L2Rvd25yZXYueG1sUEsFBgAAAAAEAAQA9QAAAIsDAAAAAA==&#10;"/>
                                </v:group>
                              </v:group>
                            </v:group>
                            <v:group id="xjhhxtx2" o:spid="_x0000_s1636" style="position:absolute;left:2248;top:12181;width:1937;height:972;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SqQUPFAAAA3gAA&#10;AA8AAAAAAAAAAAAAAAAAqgIAAGRycy9kb3ducmV2LnhtbFBLBQYAAAAABAAEAPoAAACcAwAAAAA=&#10;">
                              <o:lock v:ext="edit" aspectratio="t"/>
                              <v:group id="xjh01-1-3015:36:35" o:spid="_x0000_s1637"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pm+hscAAADe&#10;AAAADwAAAAAAAAAAAAAAAACqAgAAZHJzL2Rvd25yZXYueG1sUEsFBgAAAAAEAAQA+gAAAJ4DAAAA&#10;AA==&#10;">
                                <o:lock v:ext="edit" aspectratio="t"/>
                                <v:shape id="Freeform 790" o:spid="_x0000_s163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ReTMIA&#10;AADeAAAADwAAAGRycy9kb3ducmV2LnhtbERP3WrCMBS+F/YO4Qx2I5pW/BmdqYhQmOCN1Qc4NGdt&#10;WXPSJtF2b79cDHb58f3vD5PpxJOcby0rSJcJCOLK6pZrBfdbsXgH4QOyxs4yKfghD4f8ZbbHTNuR&#10;r/QsQy1iCPsMFTQh9JmUvmrIoF/anjhyX9YZDBG6WmqHYww3nVwlyVYabDk2NNjTqaHqu3wYBZ5D&#10;OpQF7YZLfXNbMz9X6DdKvb1Oxw8QgabwL/5zf2oFmzRZx73xTr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ZF5MwgAAAN4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791" o:spid="_x0000_s163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YTsUA&#10;AADeAAAADwAAAGRycy9kb3ducmV2LnhtbESPUYvCMBCE34X7D2EPfJEzVbRoNYp3IIpv6v2ApVnb&#10;arMpSbS9f38RBB+H2flmZ7nuTC0e5HxlWcFomIAgzq2uuFDwe95+zUD4gKyxtkwK/sjDevXRW2Km&#10;bctHepxCISKEfYYKyhCaTEqfl2TQD21DHL2LdQZDlK6Q2mEb4aaW4yRJpcGKY0OJDf2UlN9OdxPf&#10;aNrN9y5tC74exg7DdXCZze9K9T+7zQJEoC68j1/pvVYwHSWTOTznRA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5lhO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640"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dbqccQAAADeAAAA&#10;DwAAAAAAAAAAAAAAAACqAgAAZHJzL2Rvd25yZXYueG1sUEsFBgAAAAAEAAQA+gAAAJsDAAAAAA==&#10;">
                                <o:lock v:ext="edit" aspectratio="t"/>
                                <v:shape id="Freeform 793" o:spid="_x0000_s1641"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dhDMMA&#10;AADeAAAADwAAAGRycy9kb3ducmV2LnhtbESP0YrCMBRE34X9h3AXfBFNK9RdqlGWBUHBF1s/4NJc&#10;22JzU5Oo3b/fCIKPw8ycYVabwXTiTs63lhWkswQEcWV1y7WCU7mdfoPwAVljZ5kU/JGHzfpjtMJc&#10;2wcf6V6EWkQI+xwVNCH0uZS+asign9meOHpn6wyGKF0ttcNHhJtOzpNkIQ22HBca7Om3oepS3IwC&#10;zyG9Flv6uh7q0i3MZF+hz5Qafw4/SxCBhvAOv9o7rSBLkyyF5514Be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dhDMMAAADe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794" o:spid="_x0000_s1642"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c4sYA&#10;AADeAAAADwAAAGRycy9kb3ducmV2LnhtbESPUWvCQBCE3wv+h2MLvpR6MRDR1DPEQrH0reoPWHJr&#10;EpvbC3dnEv+9Vyj0cZidb3a2xWQ6MZDzrWUFy0UCgriyuuVawfn08boG4QOyxs4yKbiTh2I3e9pi&#10;ru3I3zQcQy0ihH2OCpoQ+lxKXzVk0C9sTxy9i3UGQ5SultrhGOGmk2mSrKTBlmNDgz29N1T9HG8m&#10;vtGP5f6wGmu+fqUOw/Xlst7clJo/T+UbiEBT+D/+S39qBdkyyVL4nRMZIH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tc4s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Group 795" o:spid="_x0000_s1643" style="position:absolute;left:3784;top:13874;width:3562;height:1487" coordorigin="3750,13717" coordsize="3562,1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y5YxgAAAN4A&#10;AAAPAAAAAAAAAAAAAAAAAKoCAABkcnMvZG93bnJldi54bWxQSwUGAAAAAAQABAD6AAAAnQMAAAAA&#10;">
                              <v:group id="xjhhxsy3" o:spid="_x0000_s1644" style="position:absolute;left:3750;top:14156;width:795;height:1036"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5K2LMcAAADe&#10;AAAADwAAAAAAAAAAAAAAAACqAgAAZHJzL2Rvd25yZXYueG1sUEsFBgAAAAAEAAQA+gAAAJ4DAAAA&#10;AA==&#10;">
                                <v:group id="Group 797" o:spid="_x0000_s1645"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N4Tt8cAAADe&#10;AAAADwAAAAAAAAAAAAAAAACqAgAAZHJzL2Rvd25yZXYueG1sUEsFBgAAAAAEAAQA+gAAAJ4DAAAA&#10;AA==&#10;">
                                  <v:roundrect id="AutoShape 798" o:spid="_x0000_s1646"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F7+cUA&#10;AADeAAAADwAAAGRycy9kb3ducmV2LnhtbESPQWvCQBSE7wX/w/IEb3VXIVJTVymC4q2Y9tDjM/ua&#10;hGbfxt1NTPvru0Khx2FmvmE2u9G2YiAfGscaFnMFgrh0puFKw/vb4fEJRIjIBlvHpOGbAuy2k4cN&#10;5sbd+ExDESuRIBxy1FDH2OVShrImi2HuOuLkfTpvMSbpK2k83hLctnKp1EpabDgt1NjRvqbyq+it&#10;htKoXvmP4XV9yWLxM/RXlser1rPp+PIMItIY/8N/7ZPRkC1UtoL7nXQF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4Xv5xQAAAN4AAAAPAAAAAAAAAAAAAAAAAJgCAABkcnMv&#10;ZG93bnJldi54bWxQSwUGAAAAAAQABAD1AAAAigMAAAAA&#10;"/>
                                  <v:shape id="Freeform 799" o:spid="_x0000_s1647"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avscA&#10;AADeAAAADwAAAGRycy9kb3ducmV2LnhtbESPQWvCQBSE7wX/w/KEXoLuWkhTo6uIECgFaWu9eHtk&#10;X5PQ7NuQ3Zr037uC0OMwM98w6+1oW3Gh3jeONSzmCgRx6UzDlYbTVzF7AeEDssHWMWn4Iw/bzeRh&#10;jblxA3/S5RgqESHsc9RQh9DlUvqyJot+7jri6H273mKIsq+k6XGIcNvKJ6WepcWG40KNHe1rKn+O&#10;v1ZDlp2Lw/LdcPI2FKekSD9USAatH6fjbgUi0Bj+w/f2q9GQLlSawe1OvAJyc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Wr7HAAAA3gAAAA8AAAAAAAAAAAAAAAAAmAIAAGRy&#10;cy9kb3ducmV2LnhtbFBLBQYAAAAABAAEAPUAAACMAwAAAAA=&#10;" path="m,680l300,520,300,r800,l1100,520r300,160e">
                                    <v:path arrowok="t" o:connecttype="custom" o:connectlocs="0,680;185,520;185,0;679,0;679,520;864,680" o:connectangles="0,0,0,0,0,0"/>
                                  </v:shape>
                                </v:group>
                                <v:group id="Group 800" o:spid="_x0000_s1648"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LfvCnFAAAA3gAA&#10;AA8AAAAAAAAAAAAAAAAAqgIAAGRycy9kb3ducmV2LnhtbFBLBQYAAAAABAAEAPoAAACcAwAAAAA=&#10;">
                                  <v:roundrect id="AutoShape 801" o:spid="_x0000_s1649"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SCsUA&#10;AADeAAAADwAAAGRycy9kb3ducmV2LnhtbESPQWvCQBSE74X+h+UVequ7FixtdBUpaIsXSSp4fWaf&#10;STD7NmSfGv99tyD0OMzMN8xsMfhWXaiPTWAL45EBRVwG13BlYfezenkHFQXZYRuYLNwowmL++DDD&#10;zIUr53QppFIJwjFDC7VIl2kdy5o8xlHoiJN3DL1HSbKvtOvxmuC+1a/GvGmPDaeFGjv6rKk8FWdv&#10;YYPG4Op0EIm63N+2Rf613uTWPj8NyykooUH+w/f2t7MwGZvJB/zdSVdA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hIKxQAAAN4AAAAPAAAAAAAAAAAAAAAAAJgCAABkcnMv&#10;ZG93bnJldi54bWxQSwUGAAAAAAQABAD1AAAAigMAAAAA&#10;" fillcolor="black" stroked="f">
                                    <v:fill r:id="rId25" o:title="" type="pattern"/>
                                  </v:roundrect>
                                  <v:line id="Line 802" o:spid="_x0000_s1650"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CE/scAAADeAAAADwAAAGRycy9kb3ducmV2LnhtbESPy2rCQBSG94LvMJxCdzqxpaGkjiJK&#10;QV1IvYAuj5nTJDVzJsyMSfr2zqLQ5c9/45vOe1OLlpyvLCuYjBMQxLnVFRcKTsfP0TsIH5A11pZJ&#10;wS95mM+Ggylm2na8p/YQChFH2GeooAyhyaT0eUkG/dg2xNH7ts5giNIVUjvs4rip5UuSpNJgxfGh&#10;xIaWJeW3w90o2L1+pe1is1335016zVf76+Wnc0o9P/WLDxCB+vAf/muvtYK3SZJGgIgTUUD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sIT+xwAAAN4AAAAPAAAAAAAA&#10;AAAAAAAAAKECAABkcnMvZG93bnJldi54bWxQSwUGAAAAAAQABAD5AAAAlQMAAAAA&#10;"/>
                                </v:group>
                              </v:group>
                              <v:group id="xjhhxsy3" o:spid="_x0000_s1651" style="position:absolute;left:5190;top:14156;width:791;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id8JxgAAAN4A&#10;AAAPAAAAAAAAAAAAAAAAAKoCAABkcnMvZG93bnJldi54bWxQSwUGAAAAAAQABAD6AAAAnQMAAAAA&#10;">
                                <v:group id="Group 804" o:spid="_x0000_s1652"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W0F+xgAAAN4A&#10;AAAPAAAAAAAAAAAAAAAAAKoCAABkcnMvZG93bnJldi54bWxQSwUGAAAAAAQABAD6AAAAnQMAAAAA&#10;">
                                  <v:roundrect id="AutoShape 805" o:spid="_x0000_s1653"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S3MYA&#10;AADeAAAADwAAAGRycy9kb3ducmV2LnhtbESPQWsCMRSE7wX/Q3hCbzVRUXRrFBGU3kpXDx5fN6+7&#10;Szcva5Jdt/31TaHQ4zAz3zCb3WAb0ZMPtWMN04kCQVw4U3Op4XI+Pq1AhIhssHFMGr4owG47ethg&#10;Ztyd36jPYykShEOGGqoY20zKUFRkMUxcS5y8D+ctxiR9KY3He4LbRs6UWkqLNaeFCls6VFR85p3V&#10;UBjVKX/tX9fvi5h/992N5emm9eN42D+DiDTE//Bf+8VoWEzVcg6/d9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oS3MYAAADeAAAADwAAAAAAAAAAAAAAAACYAgAAZHJz&#10;L2Rvd25yZXYueG1sUEsFBgAAAAAEAAQA9QAAAIsDAAAAAA==&#10;"/>
                                  <v:shape id="Freeform 806" o:spid="_x0000_s1654"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OdMgA&#10;AADeAAAADwAAAGRycy9kb3ducmV2LnhtbESPQWvCQBSE70L/w/KEXkLdtWi0qauUQkAKolUvvT2y&#10;r0kw+zZktyb9992C4HGYmW+Y1WawjbhS52vHGqYTBYK4cKbmUsP5lD8tQfiAbLBxTBp+ycNm/TBa&#10;YWZcz590PYZSRAj7DDVUIbSZlL6oyKKfuJY4et+usxii7EppOuwj3DbyWalUWqw5LlTY0ntFxeX4&#10;YzUsFl/57mVvOPno83OSzw8qJL3Wj+Ph7RVEoCHcw7f21miYT1U6g/878Qr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ow50yAAAAN4AAAAPAAAAAAAAAAAAAAAAAJgCAABk&#10;cnMvZG93bnJldi54bWxQSwUGAAAAAAQABAD1AAAAjQMAAAAA&#10;" path="m,680l300,520,300,r800,l1100,520r300,160e">
                                    <v:path arrowok="t" o:connecttype="custom" o:connectlocs="0,680;185,520;185,0;679,0;679,520;864,680" o:connectangles="0,0,0,0,0,0"/>
                                  </v:shape>
                                </v:group>
                                <v:group id="Group 807" o:spid="_x0000_s1655"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stkKxgAAAN4A&#10;AAAPAAAAAAAAAAAAAAAAAKoCAABkcnMvZG93bnJldi54bWxQSwUGAAAAAAQABAD6AAAAnQMAAAAA&#10;">
                                  <v:roundrect id="AutoShape 808" o:spid="_x0000_s1656"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FMxcUA&#10;AADeAAAADwAAAGRycy9kb3ducmV2LnhtbESPQWvCQBSE74X+h+UVequ7FhokuooUbIuXkljo9Zl9&#10;JsHs25B91fjvu4LgcZiZb5jFavSdOtEQ28AWphMDirgKruXaws9u8zIDFQXZYReYLFwowmr5+LDA&#10;3IUzF3QqpVYJwjFHC41In2sdq4Y8xknoiZN3CINHSXKotRvwnOC+06/GZNpjy2mhwZ7eG6qO5Z+3&#10;sEVjcHPci0Rd/V6+y+LzY1tY+/w0rueghEa5h2/tL2fhbWqyDK530hX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UzFxQAAAN4AAAAPAAAAAAAAAAAAAAAAAJgCAABkcnMv&#10;ZG93bnJldi54bWxQSwUGAAAAAAQABAD1AAAAigMAAAAA&#10;" fillcolor="black" stroked="f">
                                    <v:fill r:id="rId25" o:title="" type="pattern"/>
                                  </v:roundrect>
                                  <v:line id="Line 809" o:spid="_x0000_s1657"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cisgAAADeAAAADwAAAGRycy9kb3ducmV2LnhtbESPQWvCQBSE74X+h+UVeqsbLaYluopY&#10;CtpDUVtoj8/sM4lm34bdNUn/vSsUPA4z8w0znfemFi05X1lWMBwkIIhzqysuFHx/vT+9gvABWWNt&#10;mRT8kYf57P5uipm2HW+p3YVCRAj7DBWUITSZlD4vyaAf2IY4egfrDIYoXSG1wy7CTS1HSZJKgxXH&#10;hRIbWpaUn3Zno+DzeZO2i/XHqv9Zp/v8bbv/PXZOqceHfjEBEagPt/B/e6UVjIdJ+gL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FkcisgAAADeAAAADwAAAAAA&#10;AAAAAAAAAAChAgAAZHJzL2Rvd25yZXYueG1sUEsFBgAAAAAEAAQA+QAAAJYDAAAAAA==&#10;"/>
                                </v:group>
                              </v:group>
                              <v:group id="xjhhxtx2" o:spid="_x0000_s1658" style="position:absolute;left:4245;top:13717;width:1321;height:663;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MLMrCAAAA3gAAAA8A&#10;AAAAAAAAAAAAAAAAqgIAAGRycy9kb3ducmV2LnhtbFBLBQYAAAAABAAEAPoAAACZAwAAAAA=&#10;">
                                <o:lock v:ext="edit" aspectratio="t"/>
                                <v:group id="xjh01-1-3015:36:35" o:spid="_x0000_s1659"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P/0w/IAAAA&#10;3gAAAA8AAAAAAAAAAAAAAAAAqgIAAGRycy9kb3ducmV2LnhtbFBLBQYAAAAABAAEAPoAAACfAwAA&#10;AAA=&#10;">
                                  <o:lock v:ext="edit" aspectratio="t"/>
                                  <v:shape id="Freeform 812" o:spid="_x0000_s1660"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Y98MA&#10;AADeAAAADwAAAGRycy9kb3ducmV2LnhtbESP32qDMBTG7wd9h3AGuxltdGBbnLGUgrDBbqZ9gIM5&#10;U5k5sUmq7u2Xi8EuP75//IrTakYxk/ODZQXpLgFB3Fo9cKfg2lTbIwgfkDWOlknBD3k4lZuHAnNt&#10;F/6kuQ6diCPsc1TQhzDlUvq2J4N+Zyfi6H1ZZzBE6TqpHS5x3IzyJUn20uDA8aHHiS49td/13Sjw&#10;HNJbXdHh9tE1bm+e31v0mVJPj+v5FUSgNfyH/9pvWkGWJocIEHEiCsj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6Y98MAAADe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813" o:spid="_x0000_s1661"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e9cUA&#10;AADeAAAADwAAAGRycy9kb3ducmV2LnhtbESP3YrCMBCF7xd8hzDC3iyaVvCvGkUXZGXv/HmAoRnb&#10;ajMpSbT17TeCsJeHM+c7c5brztTiQc5XlhWkwwQEcW51xYWC82k3mIHwAVljbZkUPMnDetX7WGKm&#10;bcsHehxDISKEfYYKyhCaTEqfl2TQD21DHL2LdQZDlK6Q2mEb4aaWoySZSIMVx4YSG/ouKb8d7ya+&#10;0bSb7c+kLfj6O3IYrl+X2fyu1Ge/2yxABOrC//E7vdcKxmkyTeE1JzJ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71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662"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Y39xgAAAN4A&#10;AAAPAAAAAAAAAAAAAAAAAKoCAABkcnMvZG93bnJldi54bWxQSwUGAAAAAAQABAD6AAAAnQMAAAAA&#10;">
                                  <o:lock v:ext="edit" aspectratio="t"/>
                                  <v:shape id="Freeform 815" o:spid="_x0000_s1663"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wGgMUA&#10;AADeAAAADwAAAGRycy9kb3ducmV2LnhtbESP0WrCQBRE3wv+w3IFX4puYjGR6CpSCLTQl0Y/4JK9&#10;JsHs3bi7NenfdwuFPg4zc4bZHyfTiwc531lWkK4SEMS11R03Ci7ncrkF4QOyxt4yKfgmD8fD7GmP&#10;hbYjf9KjCo2IEPYFKmhDGAopfd2SQb+yA3H0rtYZDFG6RmqHY4SbXq6TJJMGO44LLQ702lJ9q76M&#10;As8hvVcl5feP5uwy8/xeo98otZhPpx2IQFP4D/+137SCTZrkL/B7J14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AaA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816" o:spid="_x0000_s1664"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s9bcYA&#10;AADeAAAADwAAAGRycy9kb3ducmV2LnhtbESPUWvCQBCE34X+h2MLvohelJra1FNSoVT61tQfsOTW&#10;JDa3F+4uJv33vYLg4zA73+xs96NpxZWcbywrWC4SEMSl1Q1XCk7f7/MNCB+QNbaWScEvedjvHiZb&#10;zLQd+IuuRahEhLDPUEEdQpdJ6cuaDPqF7Yijd7bOYIjSVVI7HCLctHKVJKk02HBsqLGjQ03lT9Gb&#10;+EY35G8f6VDx5XPlMFxm581Lr9T0ccxfQQQaw/34lj5qBetl8vwE/3MiA+Tu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s9b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tx2" o:spid="_x0000_s1665" style="position:absolute;left:5662;top:13720;width:1321;height:663;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oUFYnFAAAA3gAA&#10;AA8AAAAAAAAAAAAAAAAAqgIAAGRycy9kb3ducmV2LnhtbFBLBQYAAAAABAAEAPoAAACcAwAAAAA=&#10;">
                                <o:lock v:ext="edit" aspectratio="t"/>
                                <v:group id="xjh01-1-3015:36:35" o:spid="_x0000_s1666"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e50aDIAAAA&#10;3gAAAA8AAAAAAAAAAAAAAAAAqgIAAGRycy9kb3ducmV2LnhtbFBLBQYAAAAABAAEAPoAAACfAwAA&#10;AAA=&#10;">
                                  <o:lock v:ext="edit" aspectratio="t"/>
                                  <v:shape id="Freeform 819" o:spid="_x0000_s1667"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Ag8UA&#10;AADeAAAADwAAAGRycy9kb3ducmV2LnhtbESPwWrDMBBE74X+g9hCL6WRXUgcnCihFAIt5BI7H7BY&#10;W8vEWjmSart/XxUCOQ4z84bZ7mfbi5F86BwryBcZCOLG6Y5bBef68LoGESKyxt4xKfilAPvd48MW&#10;S+0mPtFYxVYkCIcSFZgYh1LK0BiyGBZuIE7et/MWY5K+ldrjlOC2l29ZtpIWO04LBgf6MNRcqh+r&#10;IHDMr9WBiuuxrf3Kvnw1GJZKPT/N7xsQkeZ4D9/an1rBMs+KAv7vpCs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lwCD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820" o:spid="_x0000_s1668"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3aMUA&#10;AADeAAAADwAAAGRycy9kb3ducmV2LnhtbESPwW7CMAyG75N4h8hIu0wjBWnAOgICpGmIG2wPYDWm&#10;LWucKgm0vD0+IHG0fv+fPy9WvWvUlUKsPRsYjzJQxIW3NZcG/n6/3+egYkK22HgmAzeKsFoOXhaY&#10;W9/xga7HVCqBcMzRQJVSm2sdi4ocxpFviSU7+eAwyRhKbQN2AneNnmTZVDusWS5U2NK2ouL/eHGi&#10;0Xbrzc+0K/m8nwRM57fT/PNizOuwX3+BStSn5/KjvbMGPsbZTHzlHWGAX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xjdo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669"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R+MxgAAAN4A&#10;AAAPAAAAAAAAAAAAAAAAAKoCAABkcnMvZG93bnJldi54bWxQSwUGAAAAAAQABAD6AAAAnQMAAAAA&#10;">
                                  <o:lock v:ext="edit" aspectratio="t"/>
                                  <v:shape id="Freeform 822" o:spid="_x0000_s1670"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o0MMA&#10;AADeAAAADwAAAGRycy9kb3ducmV2LnhtbESP32qDMBTG7wd9h3AGuxltdGBbnLGUgrDBbqZ9gIM5&#10;U5k5sUmq7u2Xi8EuP75//IrTakYxk/ODZQXpLgFB3Fo9cKfg2lTbIwgfkDWOlknBD3k4lZuHAnNt&#10;F/6kuQ6diCPsc1TQhzDlUvq2J4N+Zyfi6H1ZZzBE6TqpHS5x3IzyJUn20uDA8aHHiS49td/13Sjw&#10;HNJbXdHh9tE1bm+e31v0mVJPj+v5FUSgNfyH/9pvWkGWJscIEHEiCsj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o0MMAAADe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823" o:spid="_x0000_s1671"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u0sYA&#10;AADeAAAADwAAAGRycy9kb3ducmV2LnhtbESPwWrDMBBE74X8g9hAL6WRbahxnSjGLZSG3pL2AxZr&#10;YzuxVkZSYvfvo0Ihx2F23uxsqtkM4krO95YVpKsEBHFjdc+tgp/vj+cChA/IGgfLpOCXPFTbxcMG&#10;S20n3tP1EFoRIexLVNCFMJZS+qYjg35lR+LoHa0zGKJ0rdQOpwg3g8ySJJcGe44NHY703lFzPlxM&#10;fGOc6rfPfGr59JU5DKenY/F6UepxOddrEIHmcD/+T++0gpc0KVL4mxMZ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nu0s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sy21" o:spid="_x0000_s1672" style="position:absolute;left:6578;top:14203;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V6eExgAAAN4A&#10;AAAPAAAAAAAAAAAAAAAAAKoCAABkcnMvZG93bnJldi54bWxQSwUGAAAAAAQABAD6AAAAnQMAAAAA&#10;">
                                <v:line id="y14line 2" o:spid="_x0000_s1673"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78c8gAAADeAAAADwAAAGRycy9kb3ducmV2LnhtbESPQWvCQBSE70L/w/IKvenGikGiq0hL&#10;QXsoagU9PrOvSdrs27C7TeK/dwtCj8PMfMMsVr2pRUvOV5YVjEcJCOLc6ooLBcfPt+EMhA/IGmvL&#10;pOBKHlbLh8ECM2073lN7CIWIEPYZKihDaDIpfV6SQT+yDXH0vqwzGKJ0hdQOuwg3tXxOklQarDgu&#10;lNjQS0n5z+HXKPiY7NJ2vX3f9Kdteslf95fzd+eUenrs13MQgfrwH763N1rBdJzMJvB3J14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278c8gAAADeAAAADwAAAAAA&#10;AAAAAAAAAAChAgAAZHJzL2Rvd25yZXYueG1sUEsFBgAAAAAEAAQA+QAAAJYDAAAAAA==&#10;"/>
                                <v:line id="y14line 3" o:spid="_x0000_s1674"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dkB8kAAADeAAAADwAAAGRycy9kb3ducmV2LnhtbESPT2vCQBTE74LfYXlCb7qxtUFSV5GW&#10;gvZQ/Ad6fGZfk7TZt2F3TdJv3y0Uehxm5jfMYtWbWrTkfGVZwXSSgCDOra64UHA6vo7nIHxA1lhb&#10;JgXf5GG1HA4WmGnb8Z7aQyhEhLDPUEEZQpNJ6fOSDPqJbYij92GdwRClK6R22EW4qeV9kqTSYMVx&#10;ocSGnkvKvw43o+D9YZe26+3bpj9v02v+sr9ePjun1N2oXz+BCNSH//Bfe6MVPE6T+Qx+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SHZAfJAAAA3gAAAA8AAAAA&#10;AAAAAAAAAAAAoQIAAGRycy9kb3ducmV2LnhtbFBLBQYAAAAABAAEAPkAAACXAwAAAAA=&#10;"/>
                                <v:line id="y14line 4" o:spid="_x0000_s1675"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448MgAAADeAAAADwAAAGRycy9kb3ducmV2LnhtbESPQUvDQBSE74L/YXlCL2I3lVZi7LYU&#10;QeihF1tJ8PbMPrMh2bdxd9um/74rCB6HmfmGWa5H24sT+dA6VjCbZiCIa6dbbhR8HN4echAhImvs&#10;HZOCCwVYr25vllhod+Z3Ou1jIxKEQ4EKTIxDIWWoDVkMUzcQJ+/beYsxSd9I7fGc4LaXj1n2JC22&#10;nBYMDvRqqO72R6tA5rv7H7/5mndlV1XPpqzL4XOn1ORu3LyAiDTG//Bfe6sVLGZZvoDfO+k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448MgAAADeAAAADwAAAAAA&#10;AAAAAAAAAAChAgAAZHJzL2Rvd25yZXYueG1sUEsFBgAAAAAEAAQA+QAAAJYDAAAAAA==&#10;"/>
                                <v:line id="y14line 5" o:spid="_x0000_s1676"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lf68gAAADeAAAADwAAAGRycy9kb3ducmV2LnhtbESPT2vCQBTE7wW/w/IEb3VjpUFSV5GW&#10;gvZQ/Aft8Zl9TaLZt2F3m6Tf3i0IHoeZ+Q0zX/amFi05X1lWMBknIIhzqysuFBwP748zED4ga6wt&#10;k4I/8rBcDB7mmGnb8Y7afShEhLDPUEEZQpNJ6fOSDPqxbYij92OdwRClK6R22EW4qeVTkqTSYMVx&#10;ocSGXkvKL/tfo+Bzuk3b1eZj3X9t0lP+tjt9nzun1GjYr15ABOrDPXxrr7WC50kyS+H/Trw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xlf68gAAADeAAAADwAAAAAA&#10;AAAAAAAAAAChAgAAZHJzL2Rvd25yZXYueG1sUEsFBgAAAAAEAAQA+QAAAJYDAAAAAA==&#10;"/>
                                <v:line id="y14line 6" o:spid="_x0000_s1677"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X6cMkAAADeAAAADwAAAGRycy9kb3ducmV2LnhtbESPT2vCQBTE7wW/w/KE3urGFlNJXUVa&#10;CtpD8R/o8Zl9TdJm34bdNUm/vSsUehxm5jfMbNGbWrTkfGVZwXiUgCDOra64UHDYvz9MQfiArLG2&#10;TAp+ycNiPribYaZtx1tqd6EQEcI+QwVlCE0mpc9LMuhHtiGO3pd1BkOUrpDaYRfhppaPSZJKgxXH&#10;hRIbei0p/9ldjILPp03aLtcfq/64Ts/52/Z8+u6cUvfDfvkCIlAf/sN/7ZVWMBkn02e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V+nDJAAAA3gAAAA8AAAAA&#10;AAAAAAAAAAAAoQIAAGRycy9kb3ducmV2LnhtbFBLBQYAAAAABAAEAPkAAACXAwAAAAA=&#10;"/>
                                <v:line id="y14line 7" o:spid="_x0000_s1678"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XbsUAAADeAAAADwAAAGRycy9kb3ducmV2LnhtbERPz2vCMBS+D/wfwhN2GZo6NqnVKDIY&#10;7OBlKhVvz+bZlDYvXZJp998vh8GOH9/v1WawnbiRD41jBbNpBoK4crrhWsHx8D7JQYSIrLFzTAp+&#10;KMBmPXpYYaHdnT/pto+1SCEcClRgYuwLKUNlyGKYup44cVfnLcYEfS21x3sKt518zrK5tNhwajDY&#10;05uhqt1/WwUy3z19+e3lpS3b02lhyqrszzulHsfDdgki0hD/xX/uD63gdZblaW+6k6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XbsUAAADeAAAADwAAAAAAAAAA&#10;AAAAAAChAgAAZHJzL2Rvd25yZXYueG1sUEsFBgAAAAAEAAQA+QAAAJMDAAAAAA==&#10;"/>
                                <v:line id="y14line 8" o:spid="_x0000_s1679"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LmckAAADeAAAADwAAAGRycy9kb3ducmV2LnhtbESPQWvCQBSE7wX/w/KE3urGlgabuoq0&#10;FLQHUSvY4zP7TGKzb8PuNkn/vVsQPA4z8w0znfemFi05X1lWMB4lIIhzqysuFOy/Ph4mIHxA1lhb&#10;JgV/5GE+G9xNMdO24y21u1CICGGfoYIyhCaT0uclGfQj2xBH72SdwRClK6R22EW4qeVjkqTSYMVx&#10;ocSG3krKf3a/RsH6aZO2i9Xnsj+s0mP+vj1+nzun1P2wX7yCCNSHW/jaXmoFz+Nk8gL/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qGy5nJAAAA3gAAAA8AAAAA&#10;AAAAAAAAAAAAoQIAAGRycy9kb3ducmV2LnhtbFBLBQYAAAAABAAEAPkAAACXAwAAAAA=&#10;"/>
                                <v:line id="y14line 9" o:spid="_x0000_s1680"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02ccAAADeAAAADwAAAGRycy9kb3ducmV2LnhtbESPzWrCQBSF9wXfYbgFd3Vii8GmjiKW&#10;grooagvt8pq5TaKZO2FmTOLbO4uCy8P545stelOLlpyvLCsYjxIQxLnVFRcKvr8+nqYgfEDWWFsm&#10;BVfysJgPHmaYadvxntpDKEQcYZ+hgjKEJpPS5yUZ9CPbEEfvzzqDIUpXSO2wi+Omls9JkkqDFceH&#10;EhtalZSfDxej4PNll7bLzXbd/2zSY/6+P/6eOqfU8LFfvoEI1Id7+L+91gom4+Q1AkSci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fTZxwAAAN4AAAAPAAAAAAAA&#10;AAAAAAAAAKECAABkcnMvZG93bnJldi54bWxQSwUGAAAAAAQABAD5AAAAlQMAAAAA&#10;"/>
                                <v:line id="y14line 10" o:spid="_x0000_s1681"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lRQskAAADeAAAADwAAAGRycy9kb3ducmV2LnhtbESPT0vDQBTE7wW/w/IEb+0miqGN3Zai&#10;CK0H6T9oj6/ZZxLNvg27axK/vSsIPQ4z8xtmvhxMIzpyvrasIJ0kIIgLq2suFRwPr+MpCB+QNTaW&#10;ScEPeVgubkZzzLXteUfdPpQiQtjnqKAKoc2l9EVFBv3EtsTR+7DOYIjSlVI77CPcNPI+STJpsOa4&#10;UGFLzxUVX/tvo+D9YZt1q83bejhtskvxsrucP3un1N3tsHoCEWgI1/B/e60VPKbJL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EpUULJAAAA3gAAAA8AAAAA&#10;AAAAAAAAAAAAoQIAAGRycy9kb3ducmV2LnhtbFBLBQYAAAAABAAEAPkAAACXAwAAAAA=&#10;"/>
                                <v:line id="y14line 13" o:spid="_x0000_s1682"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PNckAAADeAAAADwAAAGRycy9kb3ducmV2LnhtbESPT2vCQBTE74V+h+UVeqsbLYYaXUUq&#10;gvZQ/Ad6fGZfk7TZt2F3TdJv3y0Uehxm5jfMbNGbWrTkfGVZwXCQgCDOra64UHA6rp9eQPiArLG2&#10;TAq+ycNifn83w0zbjvfUHkIhIoR9hgrKEJpMSp+XZNAPbEMcvQ/rDIYoXSG1wy7CTS1HSZJKgxXH&#10;hRIbei0p/zrcjIL3513aLrdvm/68Ta/5an+9fHZOqceHfjkFEagP/+G/9kYrGA+TyQh+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H7zzXJAAAA3gAAAA8AAAAA&#10;AAAAAAAAAAAAoQIAAGRycy9kb3ducmV2LnhtbFBLBQYAAAAABAAEAPkAAACXAwAAAAA=&#10;"/>
                                <v:line id="y14line 15" o:spid="_x0000_s1683"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KTwskAAADeAAAADwAAAGRycy9kb3ducmV2LnhtbESPT2sCMRTE74V+h/AKvRTN2j+iq1Gk&#10;UOjBS7WseHtunptlNy/bJNX125uC0OMwM79h5svetuJEPtSOFYyGGQji0umaKwXf24/BBESIyBpb&#10;x6TgQgGWi/u7OebanfmLTptYiQThkKMCE2OXSxlKQxbD0HXEyTs6bzEm6SupPZ4T3LbyOcvG0mLN&#10;acFgR++GymbzaxXIyfrpx68Or03R7HZTU5RFt18r9fjQr2YgIvXxP3xrf2oFb6Ns+gJ/d9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hSk8LJAAAA3gAAAA8AAAAA&#10;AAAAAAAAAAAAoQIAAGRycy9kb3ducmV2LnhtbFBLBQYAAAAABAAEAPkAAACXAwAAAAA=&#10;"/>
                                <v:line id="y14line 16" o:spid="_x0000_s1684"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7y2skAAADeAAAADwAAAGRycy9kb3ducmV2LnhtbESPT0vDQBTE74LfYXlCb3ZTq6GN3ZbS&#10;IrQeiv0D9fiafSbR7Nuwuybx27uC0OMwM79hZove1KIl5yvLCkbDBARxbnXFhYLT8eV+AsIHZI21&#10;ZVLwQx4W89ubGWbadryn9hAKESHsM1RQhtBkUvq8JIN+aBvi6H1YZzBE6QqpHXYRbmr5kCSpNFhx&#10;XCixoVVJ+dfh2yjYjd/Sdrl93fTnbXrJ1/vL+2fnlBrc9ctnEIH6cA3/tzdawdMomT7C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Fe8trJAAAA3gAAAA8AAAAA&#10;AAAAAAAAAAAAoQIAAGRycy9kb3ducmV2LnhtbFBLBQYAAAAABAAEAPkAAACXAwAAAAA=&#10;"/>
                                <v:line id="y14line 17" o:spid="_x0000_s1685"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JXQckAAADeAAAADwAAAGRycy9kb3ducmV2LnhtbESPQWvCQBSE7wX/w/KE3urGFoNNXUVa&#10;CtpDUSvY4zP7TGKzb8PuNkn/vSsUPA4z8w0zW/SmFi05X1lWMB4lIIhzqysuFOy/3h+mIHxA1lhb&#10;JgV/5GExH9zNMNO24y21u1CICGGfoYIyhCaT0uclGfQj2xBH72SdwRClK6R22EW4qeVjkqTSYMVx&#10;ocSGXkvKf3a/RsHn0yZtl+uPVX9Yp8f8bXv8PndOqfthv3wBEagPt/B/e6UVTMbJ8wSud+IVkP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SV0HJAAAA3gAAAA8AAAAA&#10;AAAAAAAAAAAAoQIAAGRycy9kb3ducmV2LnhtbFBLBQYAAAAABAAEAPkAAACXAwAAAAA=&#10;"/>
                                <v:shape id="y14Arc 18" o:spid="_x0000_s1686"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U68cA&#10;AADeAAAADwAAAGRycy9kb3ducmV2LnhtbESPQWvCQBSE7wX/w/KE3nSj0KDRVWpAsVCF2F68PbPP&#10;JDT7NmTXGP99tyD0OMzMN8xy3ZtadNS6yrKCyTgCQZxbXXGh4PtrO5qBcB5ZY22ZFDzIwXo1eFli&#10;ou2dM+pOvhABwi5BBaX3TSKly0sy6Ma2IQ7e1bYGfZBtIXWL9wA3tZxGUSwNVhwWSmwoLSn/Od2M&#10;guysj4f0sr+lm52Mu8tn9rh+ZEq9Dvv3BQhPvf8PP9t7reBtEs1j+LsTr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WFOvHAAAA3gAAAA8AAAAAAAAAAAAAAAAAmAIAAGRy&#10;cy9kb3ducmV2LnhtbFBLBQYAAAAABAAEAPUAAACMAwAAAAA=&#10;" path="m-1,nfc11929,,21600,9670,21600,21600em-1,nsc11929,,21600,9670,21600,21600l,21600,-1,xe" filled="f">
                                  <v:path arrowok="t" o:extrusionok="f" o:connecttype="custom" o:connectlocs="0,0;0,0;0,0" o:connectangles="0,0,0"/>
                                </v:shape>
                                <v:shape id="y14Arc 19" o:spid="_x0000_s1687"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qxcMcA&#10;AADeAAAADwAAAGRycy9kb3ducmV2LnhtbESPQWvCQBSE74X+h+UJvdWNQtVGV9GAolCFWC/entln&#10;Epp9G7JrjP++KxR6HGbmG2a26EwlWmpcaVnBoB+BIM6sLjlXcPpev09AOI+ssbJMCh7kYDF/fZlh&#10;rO2dU2qPPhcBwi5GBYX3dSylywoy6Pq2Jg7e1TYGfZBNLnWD9wA3lRxG0UgaLDksFFhTUlD2c7wZ&#10;BelZH/bJZXtLVhs5ai9f6eO6S5V663XLKQhPnf8P/7W3WsHHIPocw/NOu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asXDHAAAA3gAAAA8AAAAAAAAAAAAAAAAAmAIAAGRy&#10;cy9kb3ducmV2LnhtbFBLBQYAAAAABAAEAPUAAACMAwAAAAA=&#10;" path="m-1,nfc11929,,21600,9670,21600,21600em-1,nsc11929,,21600,9670,21600,21600l,21600,-1,xe" filled="f">
                                  <v:path arrowok="t" o:extrusionok="f" o:connecttype="custom" o:connectlocs="0,0;0,0;0,0" o:connectangles="0,0,0"/>
                                </v:shape>
                                <v:shape id="y14Arc 20" o:spid="_x0000_s1688"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G3OMQA&#10;AADeAAAADwAAAGRycy9kb3ducmV2LnhtbESPwWrDMAyG74W9g1Fht9ZpR8KWxSmj0HXHre0DiFhL&#10;QmM52F6avf10KOwofv2f9FW72Q1qohB7zwY26wwUceNtz62By/mwegYVE7LFwTMZ+KUIu/phUWFp&#10;/Y2/aDqlVgmEY4kGupTGUuvYdOQwrv1ILNm3Dw6TjKHVNuBN4G7Q2ywrtMOe5UKHI+07aq6nH2fg&#10;3Bef71veFwKaUu4Px3DJn4x5XM5vr6ASzel/+d7+sAbyTfYi/4qOqI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htzjEAAAA3gAAAA8AAAAAAAAAAAAAAAAAmAIAAGRycy9k&#10;b3ducmV2LnhtbFBLBQYAAAAABAAEAPUAAACJAwAAAAA=&#10;" path="m-1,nfc11929,,21600,9670,21600,21600em-1,nsc11929,,21600,9670,21600,21600l,21600,-1,xe" filled="f">
                                  <v:path arrowok="t" o:extrusionok="f" o:connecttype="custom" o:connectlocs="0,0;0,0;0,0" o:connectangles="0,0,0"/>
                                </v:shape>
                                <v:shape id="y14Arc 21" o:spid="_x0000_s1689"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0So8MA&#10;AADeAAAADwAAAGRycy9kb3ducmV2LnhtbESP0YrCMBRE3wX/IVzBN01VWtZqlEXQ9VGrH3Bp7rbF&#10;5qYk2Vr/fiMs7OMwM2eY7X4wrejJ+caygsU8AUFcWt1wpeB+O84+QPiArLG1TApe5GG/G4+2mGv7&#10;5Cv1RahEhLDPUUEdQpdL6cuaDPq57Yij922dwRClq6R2+Ixw08plkmTSYMNxocaODjWVj+LHKLg1&#10;2eW05EMWQX1I7fHL3dOVUtPJ8LkBEWgI/+G/9lkrSBfJeg3vO/EK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0So8MAAADeAAAADwAAAAAAAAAAAAAAAACYAgAAZHJzL2Rv&#10;d25yZXYueG1sUEsFBgAAAAAEAAQA9QAAAIgDAAAAAA==&#10;" path="m-1,nfc11929,,21600,9670,21600,21600em-1,nsc11929,,21600,9670,21600,21600l,21600,-1,xe" filled="f">
                                  <v:path arrowok="t" o:extrusionok="f" o:connecttype="custom" o:connectlocs="0,0;0,0;0,0" o:connectangles="0,0,0"/>
                                </v:shape>
                              </v:group>
                            </v:group>
                            <v:line id="Line 842" o:spid="_x0000_s1690" style="position:absolute;visibility:visible;mso-wrap-style:square" from="4097,13131" to="4097,1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5uw8cAAADeAAAADwAAAGRycy9kb3ducmV2LnhtbESPy2rCQBSG9wXfYTiCuzpJpaGkjiIt&#10;BXUh9QLt8pg5TaKZM2FmTNK3dxaFLn/+G998OZhGdOR8bVlBOk1AEBdW11wqOB0/Hl9A+ICssbFM&#10;Cn7Jw3Ixephjrm3Pe+oOoRRxhH2OCqoQ2lxKX1Rk0E9tSxy9H+sMhihdKbXDPo6bRj4lSSYN1hwf&#10;KmzpraLiergZBbvZZ9atNtv18LXJzsX7/vx96Z1Sk/GwegURaAj/4b/2Wit4TtMkAkSciAJyc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jm7DxwAAAN4AAAAPAAAAAAAA&#10;AAAAAAAAAKECAABkcnMvZG93bnJldi54bWxQSwUGAAAAAAQABAD5AAAAlQMAAAAA&#10;"/>
                            <v:line id="Line 843" o:spid="_x0000_s1691" style="position:absolute;visibility:visible;mso-wrap-style:square" from="4170,13101" to="4170,1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LLWMgAAADeAAAADwAAAGRycy9kb3ducmV2LnhtbESPQWvCQBSE7wX/w/IEb3WTSoOkriIt&#10;Be2hVFvQ4zP7mkSzb8PuNkn/fbcgeBxm5htmsRpMIzpyvrasIJ0mIIgLq2suFXx9vt7PQfiArLGx&#10;TAp+ycNqObpbYK5tzzvq9qEUEcI+RwVVCG0upS8qMuintiWO3rd1BkOUrpTaYR/hppEPSZJJgzXH&#10;hQpbeq6ouOx/jIL32UfWrbdvm+GwzU7Fy+50PPdOqcl4WD+BCDSEW/ja3mgFj2mapPB/J14Bufw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LLWMgAAADeAAAADwAAAAAA&#10;AAAAAAAAAAChAgAAZHJzL2Rvd25yZXYueG1sUEsFBgAAAAAEAAQA+QAAAJYDAAAAAA==&#10;"/>
                            <v:line id="Line 844" o:spid="_x0000_s1692" style="position:absolute;visibility:visible;mso-wrap-style:square" from="5540,14446" to="5540,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BVL8gAAADeAAAADwAAAGRycy9kb3ducmV2LnhtbESPQWvCQBSE74X+h+UVequbWBpKdBWp&#10;CNqDVCvo8Zl9JrHZt2F3m6T/visUehxm5htmOh9MIzpyvrasIB0lIIgLq2suFRw+V0+vIHxA1thY&#10;JgU/5GE+u7+bYq5tzzvq9qEUEcI+RwVVCG0upS8qMuhHtiWO3sU6gyFKV0rtsI9w08hxkmTSYM1x&#10;ocKW3ioqvvbfRsH2+SPrFpv39XDcZOdiuTufrr1T6vFhWExABBrCf/ivvdYKXtI0GcPtTr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BVL8gAAADeAAAADwAAAAAA&#10;AAAAAAAAAAChAgAAZHJzL2Rvd25yZXYueG1sUEsFBgAAAAAEAAQA+QAAAJYDAAAAAA==&#10;"/>
                            <v:line id="Line 845" o:spid="_x0000_s1693" style="position:absolute;visibility:visible;mso-wrap-style:square" from="5600,14460" to="5600,15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wtMgAAADeAAAADwAAAGRycy9kb3ducmV2LnhtbESPQWvCQBSE74X+h+UVvNVNKg0luoq0&#10;COqhVCvo8Zl9JrHZt2F3TdJ/3y0Uehxm5htmthhMIzpyvrasIB0nIIgLq2suFRw+V48vIHxA1thY&#10;JgXf5GExv7+bYa5tzzvq9qEUEcI+RwVVCG0upS8qMujHtiWO3sU6gyFKV0rtsI9w08inJMmkwZrj&#10;QoUtvVZUfO1vRsH75CPrlpvtejhusnPxtjufrr1TavQwLKcgAg3hP/zXXmsFz2maTOD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zwtMgAAADeAAAADwAAAAAA&#10;AAAAAAAAAAChAgAAZHJzL2Rvd25yZXYueG1sUEsFBgAAAAAEAAQA+QAAAJYDAAAAAA==&#10;"/>
                            <v:group id="Group 846" o:spid="_x0000_s1694" style="position:absolute;left:836;top:12569;width:1588;height:170" coordorigin="3143,8879"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sCWrMcAAADe&#10;AAAADwAAAAAAAAAAAAAAAACqAgAAZHJzL2Rvd25yZXYueG1sUEsFBgAAAAAEAAQA+gAAAJ4DAAAA&#10;AA==&#10;">
                              <v:roundrect id="AutoShape 847" o:spid="_x0000_s1695" style="position:absolute;left:3143;top:8935;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FDsYA&#10;AADeAAAADwAAAGRycy9kb3ducmV2LnhtbESPwWrDMBBE74X+g9hAb43kgkPrRAmh0NJbqZtDjxtr&#10;Y5tYK0eSHbdfXwUCOQ4z84ZZbSbbiZF8aB1ryOYKBHHlTMu1ht332+MziBCRDXaOScMvBdis7+9W&#10;WBh35i8ay1iLBOFQoIYmxr6QMlQNWQxz1xMn7+C8xZikr6XxeE5w28knpRbSYstpocGeXhuqjuVg&#10;NVRGDcr/jJ8v+zyWf+NwYvl+0vphNm2XICJN8Ra+tj+MhjzLVA6XO+kK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HFDsYAAADeAAAADwAAAAAAAAAAAAAAAACYAgAAZHJz&#10;L2Rvd25yZXYueG1sUEsFBgAAAAAEAAQA9QAAAIsDAAAAAA==&#10;"/>
                              <v:group id="Group 848" o:spid="_x0000_s1696" style="position:absolute;left:4064;top:8879;width:667;height:170" coordorigin="1263,4389"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Xq1AxgAAAN4A&#10;AAAPAAAAAAAAAAAAAAAAAKoCAABkcnMvZG93bnJldi54bWxQSwUGAAAAAAQABAD6AAAAnQMAAAAA&#10;">
                                <v:group id="Group 849" o:spid="_x0000_s1697" style="position:absolute;left:1263;top:4389;width:667;height:170" coordorigin="1410,4320"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hII28cAAADe&#10;AAAADwAAAAAAAAAAAAAAAACqAgAAZHJzL2Rvd25yZXYueG1sUEsFBgAAAAAEAAQA+gAAAJ4DAAAA&#10;AA==&#10;">
                                  <v:roundrect id="AutoShape 850" o:spid="_x0000_s1698" style="position:absolute;left:1410;top:4368;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2Vd8UA&#10;AADeAAAADwAAAGRycy9kb3ducmV2LnhtbERPy2rCQBTdF/yH4QrdFJ2JkFKio1TB0oDQ1rpxd8nc&#10;PGjmTshMTfx7ZyG4PJz3ajPaVlyo941jDclcgSAunGm40nD63c/eQPiAbLB1TBqu5GGznjytMDNu&#10;4B+6HEMlYgj7DDXUIXSZlL6oyaKfu444cqXrLYYI+0qaHocYblu5UOpVWmw4NtTY0a6m4u/4bzWU&#10;eXn+WKiXQ/o9bL/SfZOn/ppr/Twd35cgAo3hIb67P42GNElU3BvvxCs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V3xQAAAN4AAAAPAAAAAAAAAAAAAAAAAJgCAABkcnMv&#10;ZG93bnJldi54bWxQSwUGAAAAAAQABAD1AAAAigMAAAAA&#10;"/>
                                  <v:rect id="Rectangle 851" o:spid="_x0000_s1699" style="position:absolute;left:1506;top:4320;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90t8YA&#10;AADeAAAADwAAAGRycy9kb3ducmV2LnhtbESPQWvCQBSE7wX/w/KE3upuqgaN2UgRhELbQ1Xw+sg+&#10;k2D2bcyumv57t1DocZiZb5h8PdhW3Kj3jWMNyUSBIC6dabjScNhvXxYgfEA22DomDT/kYV2MnnLM&#10;jLvzN912oRIRwj5DDXUIXSalL2uy6CeuI47eyfUWQ5R9JU2P9wi3rXxVKpUWG44LNXa0qak8765W&#10;A6Yzc/k6TT/3H9cUl9WgtvOj0vp5PLytQAQawn/4r/1uNMyTRC3h9068ArJ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90t8YAAADeAAAADwAAAAAAAAAAAAAAAACYAgAAZHJz&#10;L2Rvd25yZXYueG1sUEsFBgAAAAAEAAQA9QAAAIsDAAAAAA==&#10;" stroked="f"/>
                                  <v:roundrect id="AutoShape 852" o:spid="_x0000_s1700" style="position:absolute;left:1794;top:4333;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PYcMA&#10;AADeAAAADwAAAGRycy9kb3ducmV2LnhtbESPy6rCMBCG9wd8hzCCm4OmFRSpRvGC4EKRqht3QzO2&#10;xWZSmqj17c1CcPnz3/hmi9ZU4kmNKy0riAcRCOLM6pJzBZfztj8B4TyyxsoyKXiTg8W88zfDRNsX&#10;p/Q8+VyEEXYJKii8rxMpXVaQQTewNXHwbrYx6INscqkbfIVxU8lhFI2lwZLDQ4E1rQvK7qeHUXDU&#10;5/19k27xoPnf1Gu3OqTXVqlet11OQXhq/S/8be+0glEcxwEg4AQU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CPYcMAAADeAAAADwAAAAAAAAAAAAAAAACYAgAAZHJzL2Rv&#10;d25yZXYueG1sUEsFBgAAAAAEAAQA9QAAAIgDAAAAAA==&#10;"/>
                                  <v:rect id="Rectangle 853" o:spid="_x0000_s1701" style="position:absolute;left:1737;top:4320;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DubMIA&#10;AADeAAAADwAAAGRycy9kb3ducmV2LnhtbERPTYvCMBS8C/sfwhO8aaK7Fq1GkQVBUA+rC14fzbMt&#10;Ni/dJmr99xtBcG7DfDHzZWsrcaPGl441DAcKBHHmTMm5ht/juj8B4QOywcoxaXiQh+XiozPH1Lg7&#10;/9DtEHIRS9inqKEIoU6l9FlBFv3A1cRRO7vGYoi0yaVp8B7LbSVHSiXSYslxocCavgvKLoer1YDJ&#10;l/nbnz93x+01wWneqvX4pLTuddvVDESgNrzNr/TGaBgPI+B5J14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MO5swgAAAN4AAAAPAAAAAAAAAAAAAAAAAJgCAABkcnMvZG93&#10;bnJldi54bWxQSwUGAAAAAAQABAD1AAAAhwMAAAAA&#10;" stroked="f"/>
                                  <v:shape id="Freeform 854" o:spid="_x0000_s1702" style="position:absolute;left:1479;top:4332;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hSF8cA&#10;AADeAAAADwAAAGRycy9kb3ducmV2LnhtbESPUUvDMBSF3wX/Q7iDvbm0ZYp0y8YoCg7F4TbY6zW5&#10;NmXNTWmytf57Iwg+Hs453+Es16NrxZX60HhWkM8yEMTam4ZrBcfD890jiBCRDbaeScE3BVivbm+W&#10;WBo/8Add97EWCcKhRAU2xq6UMmhLDsPMd8TJ+/K9w5hkX0vT45DgrpVFlj1Ihw2nBYsdVZb0eX9x&#10;Cqr4XtR+pzeDzmz1eXqbb1+fvFLTybhZgIg0xv/wX/vFKLjP87yA3zvp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YUhfHAAAA3gAAAA8AAAAAAAAAAAAAAAAAmAIAAGRy&#10;cy9kb3ducmV2LnhtbFBLBQYAAAAABAAEAPUAAACMAw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855" o:spid="_x0000_s1703" style="position:absolute;left:1479;top:4437;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hnMUA&#10;AADeAAAADwAAAGRycy9kb3ducmV2LnhtbESPQWvCQBSE7wX/w/IEb80mSoNEVxFBaHtpa0u8PrLP&#10;bDD7NmTXJP333UKhx2FmvmG2+8m2YqDeN44VZEkKgrhyuuFawdfn6XENwgdkja1jUvBNHva72cMW&#10;C+1G/qDhHGoRIewLVGBC6AopfWXIok9cRxy9q+sthij7Wuoexwi3rVymaS4tNhwXDHZ0NFTdzner&#10;oCRTMV1elyW965c75uPb2h6UWsynwwZEoCn8h//az1rBU5ZlK/i9E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GcxQAAAN4AAAAPAAAAAAAAAAAAAAAAAJgCAABkcnMv&#10;ZG93bnJldi54bWxQSwUGAAAAAAQABAD1AAAAig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856" o:spid="_x0000_s1704" style="position:absolute;left:1388;top:4431;width:143;height:85" coordorigin="1535,4362"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xkAcccAAADe&#10;AAAADwAAAAAAAAAAAAAAAACqAgAAZHJzL2Rvd25yZXYueG1sUEsFBgAAAAAEAAQA+gAAAJ4DAAAA&#10;AA==&#10;">
                                  <v:oval id="Oval 857" o:spid="_x0000_s1705" style="position:absolute;left:1563;top:436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aVg8UA&#10;AADeAAAADwAAAGRycy9kb3ducmV2LnhtbESPQUvDQBSE74L/YXlCb3azhpQSuy3FUqgHD0Z7f2Rf&#10;k9Ds25B9pvHfu4LgcZiZb5jNbva9mmiMXWALZpmBIq6D67ix8PlxfFyDioLssA9MFr4pwm57f7fB&#10;0oUbv9NUSaMShGOJFlqRodQ61i15jMswECfvEkaPkuTYaDfiLcF9r5+ybKU9dpwWWhzopaX6Wn15&#10;C4dmX60mnUuRXw4nKa7nt9fcWLt4mPfPoIRm+Q//tU/OQmGMKeD3Tr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pWDxQAAAN4AAAAPAAAAAAAAAAAAAAAAAJgCAABkcnMv&#10;ZG93bnJldi54bWxQSwUGAAAAAAQABAD1AAAAigMAAAAA&#10;"/>
                                  <v:group id="Group 858" o:spid="_x0000_s1706" style="position:absolute;left:1535;top:4382;width:143;height:45" coordorigin="1535,4382"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Ic7nccAAADe&#10;AAAADwAAAAAAAAAAAAAAAACqAgAAZHJzL2Rvd25yZXYueG1sUEsFBgAAAAAEAAQA+gAAAJ4DAAAA&#10;AA==&#10;">
                                    <v:roundrect id="AutoShape 859" o:spid="_x0000_s1707" style="position:absolute;left:1535;top:4396;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m0nsYA&#10;AADeAAAADwAAAGRycy9kb3ducmV2LnhtbESPQWvCQBSE70L/w/IKvZlNCrEhukpbaBHppUbQ4yP7&#10;TGKzb0N2TeK/7xYKHoeZ+YZZbSbTioF611hWkEQxCOLS6oYrBYfiY56BcB5ZY2uZFNzIwWb9MFth&#10;ru3I3zTsfSUChF2OCmrvu1xKV9Zk0EW2Iw7e2fYGfZB9JXWPY4CbVj7H8UIabDgs1NjRe03lz/5q&#10;FBAV169LWmTmTTefR0sDn3aDUk+P0+sShKfJ38P/7a1WkCZJ8gJ/d8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m0nsYAAADeAAAADwAAAAAAAAAAAAAAAACYAgAAZHJz&#10;L2Rvd25yZXYueG1sUEsFBgAAAAAEAAQA9QAAAIsDAAAAAA==&#10;"/>
                                    <v:oval id="Oval 860" o:spid="_x0000_s1708" style="position:absolute;left:1583;top:4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kF/sEA&#10;AADeAAAADwAAAGRycy9kb3ducmV2LnhtbERPz2vCMBS+D/wfwhN2m2kqG1KNIsJgN10n6PHRPNti&#10;81KTVLv/3hwGO358v1eb0XbiTj60jjWoWQaCuHKm5VrD8efzbQEiRGSDnWPS8EsBNuvJywoL4x78&#10;Tfcy1iKFcChQQxNjX0gZqoYshpnriRN3cd5iTNDX0nh8pHDbyTzLPqTFllNDgz3tGqqu5WA15IPx&#10;arGLebk/cFfdsvlwVietX6fjdgki0hj/xX/uL6PhXSmV9qY76Qr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5Bf7BAAAA3gAAAA8AAAAAAAAAAAAAAAAAmAIAAGRycy9kb3du&#10;cmV2LnhtbFBLBQYAAAAABAAEAPUAAACGAwAAAAA=&#10;" strokeweight=".5pt"/>
                                  </v:group>
                                </v:group>
                              </v:group>
                              <v:group id="Group 861" o:spid="_x0000_s1709" style="position:absolute;left:3503;top:8901;width:250;height:125" coordorigin="2298,5163"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GK/vxgAAAN4A&#10;AAAPAAAAAAAAAAAAAAAAAKoCAABkcnMvZG93bnJldi54bWxQSwUGAAAAAAQABAD6AAAAnQMAAAAA&#10;">
                                <v:rect id="Rectangle 862" o:spid="_x0000_s1710" style="position:absolute;left:2420;top:5163;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YCoMYA&#10;AADeAAAADwAAAGRycy9kb3ducmV2LnhtbESPzW6CQBSF9018h8k16a4M0NhYdDTGxqZdCmzc3TJX&#10;oGXuEGYU6tN3Fk1cnpy/fOvtZDpxpcG1lhUkUQyCuLK65VpBWRyeliCcR9bYWSYFv+Rgu5k9rDHT&#10;duQjXXNfizDCLkMFjfd9JqWrGjLoItsTB+9sB4M+yKGWesAxjJtOpnH8Ig22HB4a7GnfUPWTX4yC&#10;rzYt8XYs3mPzenj2n1PxfTm9KfU4n3YrEJ4mfw//tz+0gkWSpAEg4AQU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YCoMYAAADeAAAADwAAAAAAAAAAAAAAAACYAgAAZHJz&#10;L2Rvd25yZXYueG1sUEsFBgAAAAAEAAQA9QAAAIsDAAAAAA==&#10;"/>
                                <v:roundrect id="AutoShape 863" o:spid="_x0000_s1711" style="position:absolute;left:2319;top:5183;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bYsUA&#10;AADeAAAADwAAAGRycy9kb3ducmV2LnhtbESP3YrCMBSE7xd8h3CEvVvTCopWoyyC6IXK+vMAh+Zs&#10;U2xOShNt16c3grCXw8x8w8yXna3EnRpfOlaQDhIQxLnTJRcKLuf11wSED8gaK8ek4I88LBe9jzlm&#10;2rV8pPspFCJC2GeowIRQZ1L63JBFP3A1cfR+XWMxRNkUUjfYRrit5DBJxtJiyXHBYE0rQ/n1dLMK&#10;Ng8/aUN+/dnQerqqTHHzu/1Bqc9+9z0DEagL/+F3e6sVjNJ0mMLrTr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ltixQAAAN4AAAAPAAAAAAAAAAAAAAAAAJgCAABkcnMv&#10;ZG93bnJldi54bWxQSwUGAAAAAAQABAD1AAAAigMAAAAA&#10;"/>
                                <v:roundrect id="AutoShape 864" o:spid="_x0000_s1712" style="position:absolute;left:2298;top:5212;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cgccA&#10;AADeAAAADwAAAGRycy9kb3ducmV2LnhtbESPT2vCQBTE7wW/w/IEb3WTgKWkbqQKogcvTVXw9pp9&#10;+UOzb0N2NdFP3y0Uehxm5jfMcjWaVtyod41lBfE8AkFcWN1wpeD4uX1+BeE8ssbWMim4k4NVNnla&#10;YqrtwB90y30lAoRdigpq77tUSlfUZNDNbUccvNL2Bn2QfSV1j0OAm1YmUfQiDTYcFmrsaFNT8Z1f&#10;jYJzeRouSfQ40Hr3tci3o9k5e1ZqNh3f30B4Gv1/+K+91woWcZwk8HsnX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qnIHHAAAA3gAAAA8AAAAAAAAAAAAAAAAAmAIAAGRy&#10;cy9kb3ducmV2LnhtbFBLBQYAAAAABAAEAPUAAACMAwAAAAA=&#10;" strokeweight=".5pt"/>
                                <v:group id="Group 865" o:spid="_x0000_s1713" style="position:absolute;left:2405;top:5183;width:143;height:85" coordorigin="989,4437"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pxSuMcAAADe&#10;AAAADwAAAAAAAAAAAAAAAACqAgAAZHJzL2Rvd25yZXYueG1sUEsFBgAAAAAEAAQA+gAAAJ4DAAAA&#10;AA==&#10;">
                                  <v:oval id="Oval 866" o:spid="_x0000_s1714" style="position:absolute;left:1017;top:44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6pcYA&#10;AADeAAAADwAAAGRycy9kb3ducmV2LnhtbESPQWvCQBSE74X+h+UJ3uomppESXUUqBT300LS9P7LP&#10;JJh9G7KvMf57t1DocZiZb5jNbnKdGmkIrWcD6SIBRVx523Jt4Ovz7ekFVBBki51nMnCjALvt48MG&#10;C+uv/EFjKbWKEA4FGmhE+kLrUDXkMCx8Txy9sx8cSpRDre2A1wh3nV4myUo7bDkuNNjTa0PVpfxx&#10;Bg71vlyNOpM8Ox+Okl++309Zasx8Nu3XoIQm+Q//tY/WQJ6my2f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b6pcYAAADeAAAADwAAAAAAAAAAAAAAAACYAgAAZHJz&#10;L2Rvd25yZXYueG1sUEsFBgAAAAAEAAQA9QAAAIsDAAAAAA==&#10;"/>
                                  <v:roundrect id="AutoShape 867" o:spid="_x0000_s1715" style="position:absolute;left:989;top:4468;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buQcUA&#10;AADeAAAADwAAAGRycy9kb3ducmV2LnhtbESPzWrDMBCE74W8g9hAb41sl5TgRgkl0JJTyF/vG2tj&#10;m0orx1IU5+2rQqDHYWa+YebLwRoRqfetYwX5JANBXDndcq3gePh8mYHwAVmjcUwK7uRhuRg9zbHU&#10;7sY7ivtQiwRhX6KCJoSulNJXDVn0E9cRJ+/seoshyb6Wusdbglsjiyx7kxZbTgsNdrRqqPrZX62C&#10;zbY2+GXOp1h855f4uo3FqZNKPY+Hj3cQgYbwH36011rBNM+LKfzdSV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u5BxQAAAN4AAAAPAAAAAAAAAAAAAAAAAJgCAABkcnMv&#10;ZG93bnJldi54bWxQSwUGAAAAAAQABAD1AAAAigMAAAAA&#10;"/>
                                  <v:oval id="Oval 868" o:spid="_x0000_s1716" style="position:absolute;left:1037;top:445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b+qsUA&#10;AADeAAAADwAAAGRycy9kb3ducmV2LnhtbESPwWrDMBBE74H8g9hCb4kslwTjRAklEMitjVtojou1&#10;tU2tlSPJifv3VaHQ4zAzb5jtfrK9uJEPnWMNapmBIK6d6bjR8P52XBQgQkQ22DsmDd8UYL+bz7ZY&#10;GnfnM92q2IgE4VCihjbGoZQy1C1ZDEs3ECfv03mLMUnfSOPxnuC2l3mWraXFjtNCiwMdWqq/qtFq&#10;yEfjVXGIefXyyn19zZ7Gi/rQ+vFhet6AiDTF//Bf+2Q0rJTK1/B7J10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v6qxQAAAN4AAAAPAAAAAAAAAAAAAAAAAJgCAABkcnMv&#10;ZG93bnJldi54bWxQSwUGAAAAAAQABAD1AAAAigMAAAAA&#10;" strokeweight=".5pt"/>
                                </v:group>
                              </v:group>
                            </v:group>
                            <v:rect id="Rectangle 869" o:spid="_x0000_s1717" style="position:absolute;left:2059;top:12276;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8v8cgA&#10;AADeAAAADwAAAGRycy9kb3ducmV2LnhtbESP3WoCMRSE7wu+QzhCb4pmV2gtW6OIRekPRbparw+b&#10;42Zxc7IkUbdv3xQKvRxm5htmtuhtKy7kQ+NYQT7OQBBXTjdcK9jv1qNHECEia2wdk4JvCrCYD25m&#10;WGh35U+6lLEWCcKhQAUmxq6QMlSGLIax64iTd3TeYkzS11J7vCa4beUkyx6kxYbTgsGOVoaqU3m2&#10;Cl7L86a/25q3/Uf5/G6Wa7vxXwelbof98glEpD7+h//aL1rBfZ5Ppv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Dy/xyAAAAN4AAAAPAAAAAAAAAAAAAAAAAJgCAABk&#10;cnMvZG93bnJldi54bWxQSwUGAAAAAAQABAD1AAAAjQMAAAAA&#10;" fillcolor="black">
                              <v:fill r:id="rId24" o:title="" type="pattern"/>
                            </v:rect>
                            <v:rect id="Rectangle 870" o:spid="_x0000_s1718" style="position:absolute;left:5459;top:14232;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7g8QA&#10;AADeAAAADwAAAGRycy9kb3ducmV2LnhtbERPW2vCMBR+H/gfwhH2MjStsCHVKOJQdmEM6+X50Byb&#10;YnNSkqjdv18eBnv8+O7zZW9bcSMfGscK8nEGgrhyuuFawWG/GU1BhIissXVMCn4owHIxeJhjod2d&#10;d3QrYy1SCIcCFZgYu0LKUBmyGMauI07c2XmLMUFfS+3xnsJtKydZ9iItNpwaDHa0NlRdyqtV8F5e&#10;t/3Tt/k4fJWvn2a1sVt/PCn1OOxXMxCR+vgv/nO/aQXPeT5Je9OddAX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Qu4PEAAAA3gAAAA8AAAAAAAAAAAAAAAAAmAIAAGRycy9k&#10;b3ducmV2LnhtbFBLBQYAAAAABAAEAPUAAACJAwAAAAA=&#10;" fillcolor="black">
                              <v:fill r:id="rId24" o:title="" type="pattern"/>
                            </v:rect>
                            <v:rect id="Rectangle 871" o:spid="_x0000_s1719" style="position:absolute;left:4012;top:14279;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weGMgA&#10;AADeAAAADwAAAGRycy9kb3ducmV2LnhtbESP3WoCMRSE7wu+QzhCb4pmV2ixW6OIRekPRbparw+b&#10;42Zxc7IkUbdv3xQKvRxm5htmtuhtKy7kQ+NYQT7OQBBXTjdcK9jv1qMpiBCRNbaOScE3BVjMBzcz&#10;LLS78iddyliLBOFQoAITY1dIGSpDFsPYdcTJOzpvMSbpa6k9XhPctnKSZQ/SYsNpwWBHK0PVqTxb&#10;Ba/ledPfbc3b/qN8fjfLtd34r4NSt8N++QQiUh//w3/tF63gPs8nj/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3B4YyAAAAN4AAAAPAAAAAAAAAAAAAAAAAJgCAABk&#10;cnMvZG93bnJldi54bWxQSwUGAAAAAAQABAD1AAAAjQMAAAAA&#10;" fillcolor="black">
                              <v:fill r:id="rId24" o:title="" type="pattern"/>
                            </v:rect>
                            <v:shape id="AutoShape 872" o:spid="_x0000_s1720" type="#_x0000_t106" style="position:absolute;left:6889;top:14272;width:255;height: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Fj9ccA&#10;AADeAAAADwAAAGRycy9kb3ducmV2LnhtbESPy27CMBBF95X6D9ZU6q44gQZQikFAU4lFF+Wlbkfx&#10;kESJx1bsQvr3eFGpy6v70lmsBtOJK/W+sawgHSUgiEurG64UnI4fL3MQPiBr7CyTgl/ysFo+Piww&#10;1/bGe7oeQiXiCPscFdQhuFxKX9Zk0I+sI47exfYGQ5R9JXWPtzhuOjlOkqk02HB8qNHRtqayPfwY&#10;BUV2eQ3f7mS+ss35ffvpilnbFko9Pw3rNxCBhvAf/mvvtIIsTScRIOJEFJ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xY/XHAAAA3gAAAA8AAAAAAAAAAAAAAAAAmAIAAGRy&#10;cy9kb3ducmV2LnhtbFBLBQYAAAAABAAEAPUAAACMAwAAAAA=&#10;" adj="1355,25899" fillcolor="silver" strokecolor="gray">
                              <v:textbox>
                                <w:txbxContent>
                                  <w:p w:rsidR="000E616E" w:rsidRPr="004C56AB" w:rsidRDefault="000E616E" w:rsidP="007D5A4D"/>
                                </w:txbxContent>
                              </v:textbox>
                            </v:shape>
                          </v:group>
                        </v:group>
                        <v:shape id="Text Box 873" o:spid="_x0000_s1721" type="#_x0000_t202" style="position:absolute;left:5490;top:7301;width:66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rbn8YA&#10;AADeAAAADwAAAGRycy9kb3ducmV2LnhtbESPW2vCQBSE3wv+h+UIfau78VI0uooohT5Z6g18O2SP&#10;STB7NmS3Jv57t1Do4zAz3zCLVWcrcafGl441JAMFgjhzpuRcw/Hw8TYF4QOywcoxaXiQh9Wy97LA&#10;1LiWv+m+D7mIEPYpaihCqFMpfVaQRT9wNXH0rq6xGKJscmkabCPcVnKo1Lu0WHJcKLCmTUHZbf9j&#10;NZx218t5rL7yrZ3UreuUZDuTWr/2u/UcRKAu/If/2p9GwyRJRgn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rbn8YAAADeAAAADwAAAAAAAAAAAAAAAACYAgAAZHJz&#10;L2Rvd25yZXYueG1sUEsFBgAAAAAEAAQA9QAAAIsDAAAAAA==&#10;" filled="f" stroked="f">
                          <v:textbox>
                            <w:txbxContent>
                              <w:p w:rsidR="000E616E" w:rsidRPr="004C56AB" w:rsidRDefault="000E616E" w:rsidP="007D5A4D">
                                <w:r w:rsidRPr="004C56AB">
                                  <w:t>A</w:t>
                                </w:r>
                              </w:p>
                            </w:txbxContent>
                          </v:textbox>
                        </v:shape>
                        <v:shape id="Text Box 874" o:spid="_x0000_s1722" type="#_x0000_t202" style="position:absolute;left:5520;top:9504;width:66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F6MYA&#10;AADeAAAADwAAAGRycy9kb3ducmV2LnhtbESPQWvCQBSE7wX/w/IEb3U3tkob3QSxFHqyqFXo7ZF9&#10;JsHs25BdTfrv3UKhx2FmvmFW+WAbcaPO1441JFMFgrhwpuZSw9fh/fEFhA/IBhvHpOGHPOTZ6GGF&#10;qXE97+i2D6WIEPYpaqhCaFMpfVGRRT91LXH0zq6zGKLsSmk67CPcNnKm1EJarDkuVNjSpqLisr9a&#10;Dcft+fv0rD7LNztvezcoyfZVaj0ZD+sliEBD+A//tT+MhnmSPM3g9068AjK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hF6MYAAADeAAAADwAAAAAAAAAAAAAAAACYAgAAZHJz&#10;L2Rvd25yZXYueG1sUEsFBgAAAAAEAAQA9QAAAIsDAAAAAA==&#10;" filled="f" stroked="f">
                          <v:textbox>
                            <w:txbxContent>
                              <w:p w:rsidR="000E616E" w:rsidRPr="004C56AB" w:rsidRDefault="000E616E" w:rsidP="007D5A4D">
                                <w:r w:rsidRPr="004C56AB">
                                  <w:t>B</w:t>
                                </w:r>
                                <w:r>
                                  <w:rPr>
                                    <w:noProof/>
                                  </w:rPr>
                                  <w:drawing>
                                    <wp:inline distT="0" distB="0" distL="0" distR="0">
                                      <wp:extent cx="237490" cy="178435"/>
                                      <wp:effectExtent l="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p>
                            </w:txbxContent>
                          </v:textbox>
                        </v:shape>
                        <v:line id="Line 875" o:spid="_x0000_s1723" style="position:absolute;flip:x;visibility:visible;mso-wrap-style:square" from="6958,10902" to="7112,1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DZckAAADeAAAADwAAAGRycy9kb3ducmV2LnhtbESPQUsDMRSE70L/Q3hCL9Jm12qpa9NS&#10;BMFDL1bZ0tvr5rlZdvOyTdJ2/fdGEDwOM/MNs1wPthMX8qFxrCCfZiCIK6cbrhV8frxOFiBCRNbY&#10;OSYF3xRgvRrdLLHQ7srvdNnFWiQIhwIVmBj7QspQGbIYpq4nTt6X8xZjkr6W2uM1wW0n77NsLi02&#10;nBYM9vRiqGp3Z6tALrZ3J785PrRlu98/mbIq+8NWqfHtsHkGEWmI/+G/9ptW8Jjnsxn83klX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Vw2XJAAAA3gAAAA8AAAAA&#10;AAAAAAAAAAAAoQIAAGRycy9kb3ducmV2LnhtbFBLBQYAAAAABAAEAPkAAACXAwAAAAA=&#10;"/>
                        <v:line id="Line 876" o:spid="_x0000_s1724" style="position:absolute;visibility:visible;mso-wrap-style:square" from="8469,10902" to="8469,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mifckAAADeAAAADwAAAGRycy9kb3ducmV2LnhtbESPQUvDQBSE74L/YXlCb3aTVoPEbktp&#10;KbQepK2CHl+zzyQ2+zbsrkn8992C4HGYmW+Y2WIwjejI+dqygnScgCAurK65VPD+trl/AuEDssbG&#10;Min4JQ+L+e3NDHNtez5QdwyliBD2OSqoQmhzKX1RkUE/ti1x9L6sMxiidKXUDvsIN42cJEkmDdYc&#10;FypsaVVRcT7+GAWv033WLXcv2+Fjl52K9eH0+d07pUZ3w/IZRKAh/If/2lut4DFNpw9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HZon3JAAAA3gAAAA8AAAAA&#10;AAAAAAAAAAAAoQIAAGRycy9kb3ducmV2LnhtbFBLBQYAAAAABAAEAPkAAACXAwAAAAA=&#10;"/>
                        <v:line id="Line 877" o:spid="_x0000_s1725" style="position:absolute;visibility:visible;mso-wrap-style:square" from="9790,10902" to="9790,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H5sgAAADeAAAADwAAAGRycy9kb3ducmV2LnhtbESPQUvDQBSE74L/YXmCN7OJpUFiN6G0&#10;CK0HsVXQ42v2mUSzb8PumsR/7woFj8PMfMOsqtn0YiTnO8sKsiQFQVxb3XGj4PXl4eYOhA/IGnvL&#10;pOCHPFTl5cUKC20nPtB4DI2IEPYFKmhDGAopfd2SQZ/YgTh6H9YZDFG6RmqHU4SbXt6maS4NdhwX&#10;Whxo01L9dfw2Cp4Wz/m43j/u5rd9fqq3h9P75+SUur6a1/cgAs3hP3xu77SCZZYtlvB3J14BWf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H5sgAAADeAAAADwAAAAAA&#10;AAAAAAAAAAChAgAAZHJzL2Rvd25yZXYueG1sUEsFBgAAAAAEAAQA+QAAAJYDAAAAAA==&#10;"/>
                        <v:line id="Line 878" o:spid="_x0000_s1726" style="position:absolute;visibility:visible;mso-wrap-style:square" from="5130,9849" to="5594,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eZkcgAAADeAAAADwAAAGRycy9kb3ducmV2LnhtbESPQWvCQBSE74X+h+UVvNVNKg0luoq0&#10;COqhVCvo8Zl9JrHZt2F3TdJ/3y0Uehxm5htmthhMIzpyvrasIB0nIIgLq2suFRw+V48vIHxA1thY&#10;JgXf5GExv7+bYa5tzzvq9qEUEcI+RwVVCG0upS8qMujHtiWO3sU6gyFKV0rtsI9w08inJMmkwZrj&#10;QoUtvVZUfO1vRsH75CPrlpvtejhusnPxtjufrr1TavQwLKcgAg3hP/zXXmsFz2k6yeD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keZkcgAAADeAAAADwAAAAAA&#10;AAAAAAAAAAChAgAAZHJzL2Rvd25yZXYueG1sUEsFBgAAAAAEAAQA+QAAAJYDAAAAAA==&#10;"/>
                        <v:line id="Line 879" o:spid="_x0000_s1727" style="position:absolute;visibility:visible;mso-wrap-style:square" from="5046,7557" to="553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s8CskAAADeAAAADwAAAGRycy9kb3ducmV2LnhtbESPQUvDQBSE7wX/w/KE3tpNWowSuy3F&#10;Umg9SFsFPb5mn0k0+zbsrkn8992C4HGYmW+YxWowjejI+dqygnSagCAurK65VPD2up08gPABWWNj&#10;mRT8kofV8ma0wFzbno/UnUIpIoR9jgqqENpcSl9UZNBPbUscvU/rDIYoXSm1wz7CTSNnSZJJgzXH&#10;hQpbeqqo+D79GAUv80PWrffPu+F9n52LzfH88dU7pca3w/oRRKAh/If/2jut4C5N5/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ELPArJAAAA3gAAAA8AAAAA&#10;AAAAAAAAAAAAoQIAAGRycy9kb3ducmV2LnhtbFBLBQYAAAAABAAEAPkAAACXAwAAAAA=&#10;"/>
                        <v:line id="Line 880" o:spid="_x0000_s1728" style="position:absolute;visibility:visible;mso-wrap-style:square" from="7104,8596" to="7104,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5gesQAAADeAAAADwAAAGRycy9kb3ducmV2LnhtbERPzUrDQBC+C77DMoIXaTdRbDVmW4og&#10;FA9Cqw8wzU6Sxexsmt2mqU/vHASPH99/uZ58p0YaogtsIJ9noIirYB03Br4+32ZPoGJCttgFJgMX&#10;irBeXV+VWNhw5h2N+9QoCeFYoIE2pb7QOlYteYzz0BMLV4fBYxI4NNoOeJZw3+n7LFtoj46locWe&#10;Xluqvvcnb+DRHY/L+vTRjZt3fD74nzt30GTM7c20eQGVaEr/4j/31oovzx9kr9yRK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PmB6xAAAAN4AAAAPAAAAAAAAAAAA&#10;AAAAAKECAABkcnMvZG93bnJldi54bWxQSwUGAAAAAAQABAD5AAAAkgMAAAAA&#10;">
                          <v:stroke endarrow="open"/>
                        </v:line>
                        <v:shape id="Text Box 881" o:spid="_x0000_s1729" type="#_x0000_t202" style="position:absolute;left:7104;top:8788;width:719;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XmcUA&#10;AADeAAAADwAAAGRycy9kb3ducmV2LnhtbESPQWvCQBSE70L/w/IK3nQ3VotGVymWQk8VrQreHtln&#10;Epp9G7Krif++Kwgeh5n5hlmsOluJKzW+dKwhGSoQxJkzJeca9r9fgykIH5ANVo5Jw408rJYvvQWm&#10;xrW8pesu5CJC2KeooQihTqX0WUEW/dDVxNE7u8ZiiLLJpWmwjXBbyZFS79JiyXGhwJrWBWV/u4vV&#10;cPg5n45jtck/7aRuXack25nUuv/afcxBBOrCM/xofxsNkyR5m8H9Tr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NeZxQAAAN4AAAAPAAAAAAAAAAAAAAAAAJgCAABkcnMv&#10;ZG93bnJldi54bWxQSwUGAAAAAAQABAD1AAAAigMAAAAA&#10;" filled="f" stroked="f">
                          <v:textbox>
                            <w:txbxContent>
                              <w:p w:rsidR="000E616E" w:rsidRPr="004C56AB" w:rsidRDefault="000E616E" w:rsidP="007D5A4D">
                                <w:r>
                                  <w:t>F</w:t>
                                </w:r>
                              </w:p>
                            </w:txbxContent>
                          </v:textbox>
                        </v:shape>
                        <v:oval id="Oval 882" o:spid="_x0000_s1730" style="position:absolute;left:5131;top:983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JGYMIA&#10;AADeAAAADwAAAGRycy9kb3ducmV2LnhtbESPy4rCMBSG98K8QzgDs9O0ZSpajTIMCMOsvK8PzbEp&#10;Nieliba+vVkILn/+G99yPdhG3KnztWMF6SQBQVw6XXOl4HjYjGcgfEDW2DgmBQ/ysF59jJZYaNfz&#10;ju77UIk4wr5ABSaEtpDSl4Ys+olriaN3cZ3FEGVXSd1hH8dtI7MkmUqLNccHgy39Giqv+5tVcG6y&#10;7fDv7XWeG5s/Lkl1yE69Ul+fw88CRKAhvMOv9p9WkKfpdwSIOBEF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kZgwgAAAN4AAAAPAAAAAAAAAAAAAAAAAJgCAABkcnMvZG93&#10;bnJldi54bWxQSwUGAAAAAAQABAD1AAAAhwMAAAAA&#10;" fillcolor="#333"/>
                        <v:group id="Group 883" o:spid="_x0000_s1731" style="position:absolute;left:4829;top:9800;width:189;height:165" coordorigin="6826,1997" coordsize="189,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N2M9McAAADe&#10;AAAADwAAAAAAAAAAAAAAAACqAgAAZHJzL2Rvd25yZXYueG1sUEsFBgAAAAAEAAQA+gAAAJ4DAAAA&#10;AA==&#10;">
                          <v:oval id="Oval 884" o:spid="_x0000_s1732" style="position:absolute;left:6826;top:203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9jMQA&#10;AADeAAAADwAAAGRycy9kb3ducmV2LnhtbESPT4vCMBTE7wt+h/CEva1py3bRahQRBNnT+vf8aJ5N&#10;sXkpTbT1228WhD0OM/MbZrEabCMe1PnasYJ0koAgLp2uuVJwOm4/piB8QNbYOCYFT/KwWo7eFlho&#10;1/OeHodQiQhhX6ACE0JbSOlLQxb9xLXE0bu6zmKIsquk7rCPcNvILEm+pMWa44LBljaGytvhbhVc&#10;muxn+Pb2NsuNzZ/XpDpm516p9/GwnoMINIT/8Ku90wryNP3M4O9Ov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cfYzEAAAA3gAAAA8AAAAAAAAAAAAAAAAAmAIAAGRycy9k&#10;b3ducmV2LnhtbFBLBQYAAAAABAAEAPUAAACJAwAAAAA=&#10;" fillcolor="#333"/>
                          <v:oval id="Oval 885" o:spid="_x0000_s1733" style="position:absolute;left:6900;top:207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DYF8UA&#10;AADeAAAADwAAAGRycy9kb3ducmV2LnhtbESPQWvCQBSE7wX/w/KE3uomsSkaXUUKQvFktXp+ZJ/Z&#10;YPZtyG5N/PduQehxmJlvmOV6sI24UedrxwrSSQKCuHS65krBz3H7NgPhA7LGxjEpuJOH9Wr0ssRC&#10;u56/6XYIlYgQ9gUqMCG0hZS+NGTRT1xLHL2L6yyGKLtK6g77CLeNzJLkQ1qsOS4YbOnTUHk9/FoF&#10;5ybbDztvr/Pc2Px+SapjduqVeh0PmwWIQEP4Dz/bX1pBnqbvU/i7E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UNgXxQAAAN4AAAAPAAAAAAAAAAAAAAAAAJgCAABkcnMv&#10;ZG93bnJldi54bWxQSwUGAAAAAAQABAD1AAAAigMAAAAA&#10;" fillcolor="#333"/>
                          <v:oval id="Oval 886" o:spid="_x0000_s1734" style="position:absolute;left:6941;top:199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lAY8QA&#10;AADeAAAADwAAAGRycy9kb3ducmV2LnhtbESPQWvCQBSE74L/YXmCN90kmFKjq4hQkJ6qVs+P7DMb&#10;zL4N2a2J/75bEHocZuYbZr0dbCMe1PnasYJ0noAgLp2uuVLwff6YvYPwAVlj45gUPMnDdjMerbHQ&#10;rucjPU6hEhHCvkAFJoS2kNKXhiz6uWuJo3dzncUQZVdJ3WEf4baRWZK8SYs1xwWDLe0NlffTj1Vw&#10;bbKv4dPb+zI3Nn/ekuqcXXqlppNhtwIRaAj/4Vf7oBXkabpYwN+deAX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5QGPEAAAA3gAAAA8AAAAAAAAAAAAAAAAAmAIAAGRycy9k&#10;b3ducmV2LnhtbFBLBQYAAAAABAAEAPUAAACJAwAAAAA=&#10;" fillcolor="#333"/>
                        </v:group>
                        <v:group id="Group 887" o:spid="_x0000_s1735" style="position:absolute;left:4742;top:9732;width:370;height:209" coordorigin="6795,1960" coordsize="37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K98cAAADe&#10;AAAADwAAAAAAAAAAAAAAAACqAgAAZHJzL2Rvd25yZXYueG1sUEsFBgAAAAAEAAQA+gAAAJ4DAAAA&#10;AA==&#10;">
                          <v:oval id="Oval 888" o:spid="_x0000_s1736" style="position:absolute;left:6871;top:19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d7j8QA&#10;AADeAAAADwAAAGRycy9kb3ducmV2LnhtbESPQWvCQBSE7wX/w/IEb3WTYKRGVxGhIJ6sVs+P7DMb&#10;zL4N2a2J/94tFHocZuYbZrUZbCMe1PnasYJ0moAgLp2uuVLwff58/wDhA7LGxjEpeJKHzXr0tsJC&#10;u56/6HEKlYgQ9gUqMCG0hZS+NGTRT11LHL2b6yyGKLtK6g77CLeNzJJkLi3WHBcMtrQzVN5PP1bB&#10;tcmOw8Hb+yI3Nn/ekuqcXXqlJuNhuwQRaAj/4b/2XivI03Q2h9878Qr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ne4/EAAAA3gAAAA8AAAAAAAAAAAAAAAAAmAIAAGRycy9k&#10;b3ducmV2LnhtbFBLBQYAAAAABAAEAPUAAACJAwAAAAA=&#10;" fillcolor="#333"/>
                          <v:oval id="Oval 889" o:spid="_x0000_s1737" style="position:absolute;left:6795;top:199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veFMUA&#10;AADeAAAADwAAAGRycy9kb3ducmV2LnhtbESPQWvCQBSE7wX/w/KE3uomwbQaXUUKQvHUavX8yD6z&#10;wezbkN2a+O/dguBxmJlvmOV6sI24UudrxwrSSQKCuHS65krB72H7NgPhA7LGxjEpuJGH9Wr0ssRC&#10;u55/6LoPlYgQ9gUqMCG0hZS+NGTRT1xLHL2z6yyGKLtK6g77CLeNzJLkXVqsOS4YbOnTUHnZ/1kF&#10;pyb7HnbeXua5sfntnFSH7Ngr9ToeNgsQgYbwDD/aX1pBnqbTD/i/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94UxQAAAN4AAAAPAAAAAAAAAAAAAAAAAJgCAABkcnMv&#10;ZG93bnJldi54bWxQSwUGAAAAAAQABAD1AAAAigMAAAAA&#10;" fillcolor="#333"/>
                          <v:oval id="Oval 890" o:spid="_x0000_s1738" style="position:absolute;left:7091;top:208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KZsEA&#10;AADeAAAADwAAAGRycy9kb3ducmV2LnhtbERPy4rCMBTdC/MP4Q7MTtOWqWg1yjAgDLPyvb4016bY&#10;3JQm2vr3ZiG4PJz3cj3YRtyp87VjBekkAUFcOl1zpeB42IxnIHxA1tg4JgUP8rBefYyWWGjX847u&#10;+1CJGMK+QAUmhLaQ0peGLPqJa4kjd3GdxRBhV0ndYR/DbSOzJJlKizXHBoMt/Roqr/ubVXBusu3w&#10;7+11nhubPy5JdchOvVJfn8PPAkSgIbzFL/efVpCn6XfcG+/EK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0SmbBAAAA3gAAAA8AAAAAAAAAAAAAAAAAmAIAAGRycy9kb3du&#10;cmV2LnhtbFBLBQYAAAAABAAEAPUAAACGAwAAAAA=&#10;" fillcolor="#333"/>
                        </v:group>
                      </v:group>
                      <v:shape id="Text Box 891" o:spid="_x0000_s1739" type="#_x0000_t202" style="position:absolute;left:7217;top:14657;width:378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k5MUA&#10;AADeAAAADwAAAGRycy9kb3ducmV2LnhtbESPQWvCQBSE7wX/w/KE3upuikqNrlJahJ4UrQreHtln&#10;Esy+DdnVxH/vCoLHYWa+YWaLzlbiSo0vHWtIBgoEceZMybmG3f/y4wuED8gGK8ek4UYeFvPe2wxT&#10;41re0HUbchEh7FPUUIRQp1L6rCCLfuBq4uidXGMxRNnk0jTYRrit5KdSY2mx5LhQYE0/BWXn7cVq&#10;2K9Ox8NQrfNfO6pb1ynJdiK1fu9331MQgbrwCj/bf0bDKEmGE3jci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qTkxQAAAN4AAAAPAAAAAAAAAAAAAAAAAJgCAABkcnMv&#10;ZG93bnJldi54bWxQSwUGAAAAAAQABAD1AAAAigMAAAAA&#10;" filled="f" stroked="f">
                        <v:textbox>
                          <w:txbxContent>
                            <w:p w:rsidR="000E616E" w:rsidRDefault="000E616E" w:rsidP="007D5A4D">
                              <w:r>
                                <w:t xml:space="preserve">     C                          D                   E</w:t>
                              </w:r>
                            </w:p>
                          </w:txbxContent>
                        </v:textbox>
                      </v:shape>
                      <w10:wrap type="square"/>
                    </v:group>
                  </w:pict>
                </mc:Fallback>
              </mc:AlternateContent>
            </w:r>
          </w:p>
        </w:tc>
      </w:tr>
    </w:tbl>
    <w:p w:rsidR="0036564D" w:rsidRDefault="0036564D" w:rsidP="00FD42F9">
      <w:pPr>
        <w:spacing w:after="0" w:line="360" w:lineRule="auto"/>
        <w:ind w:firstLine="567"/>
        <w:jc w:val="both"/>
        <w:rPr>
          <w:sz w:val="28"/>
          <w:szCs w:val="28"/>
        </w:rPr>
      </w:pPr>
    </w:p>
    <w:p w:rsidR="0036564D" w:rsidRPr="00FD42F9" w:rsidRDefault="0036564D" w:rsidP="00FD42F9">
      <w:pPr>
        <w:spacing w:after="0" w:line="360" w:lineRule="auto"/>
        <w:ind w:firstLine="567"/>
        <w:jc w:val="both"/>
        <w:rPr>
          <w:i/>
          <w:iCs/>
          <w:sz w:val="28"/>
          <w:szCs w:val="28"/>
        </w:rPr>
      </w:pPr>
      <w:r w:rsidRPr="00FD42F9">
        <w:rPr>
          <w:i/>
          <w:iCs/>
          <w:sz w:val="28"/>
          <w:szCs w:val="28"/>
        </w:rPr>
        <w:t>Với bài tập này HS cần nắm vững các hóa chất cần thiết để điều chế các chất  kết hợp với  thao tác TN, vai trò dụng cụ TN.</w:t>
      </w:r>
    </w:p>
    <w:p w:rsidR="0036564D" w:rsidRPr="00FD42F9" w:rsidRDefault="0036564D" w:rsidP="00FD42F9">
      <w:pPr>
        <w:spacing w:after="0" w:line="360" w:lineRule="auto"/>
        <w:ind w:firstLine="567"/>
        <w:jc w:val="both"/>
        <w:rPr>
          <w:spacing w:val="-8"/>
          <w:sz w:val="28"/>
          <w:szCs w:val="28"/>
        </w:rPr>
      </w:pPr>
      <w:r w:rsidRPr="00FD42F9">
        <w:rPr>
          <w:b/>
          <w:i/>
          <w:iCs/>
          <w:spacing w:val="-8"/>
          <w:sz w:val="28"/>
          <w:szCs w:val="28"/>
        </w:rPr>
        <w:t>Bài 5:</w:t>
      </w:r>
      <w:r w:rsidRPr="00FD42F9">
        <w:rPr>
          <w:spacing w:val="-8"/>
          <w:sz w:val="28"/>
          <w:szCs w:val="28"/>
        </w:rPr>
        <w:t xml:space="preserve"> Dụng cụ dưới đây dùng để điều chế và nghiên cứu tính chất tác dụng với bazơ của SO</w:t>
      </w:r>
      <w:r w:rsidRPr="00FD42F9">
        <w:rPr>
          <w:spacing w:val="-8"/>
          <w:sz w:val="28"/>
          <w:szCs w:val="28"/>
          <w:vertAlign w:val="subscript"/>
        </w:rPr>
        <w:t>2</w:t>
      </w:r>
      <w:r w:rsidRPr="00FD42F9">
        <w:rPr>
          <w:spacing w:val="-8"/>
          <w:sz w:val="28"/>
          <w:szCs w:val="28"/>
        </w:rPr>
        <w:t>.</w:t>
      </w:r>
    </w:p>
    <w:p w:rsidR="0036564D" w:rsidRPr="00FD42F9" w:rsidRDefault="0036564D" w:rsidP="00FD42F9">
      <w:pPr>
        <w:spacing w:after="0" w:line="360" w:lineRule="auto"/>
        <w:ind w:firstLine="567"/>
        <w:jc w:val="both"/>
        <w:rPr>
          <w:sz w:val="28"/>
          <w:szCs w:val="28"/>
        </w:rPr>
      </w:pPr>
      <w:r w:rsidRPr="00FD42F9">
        <w:rPr>
          <w:sz w:val="28"/>
          <w:szCs w:val="28"/>
        </w:rPr>
        <w:t>a. Hãy điền tên các chất A, B, C, D trong hình vẽ.</w:t>
      </w:r>
    </w:p>
    <w:p w:rsidR="0036564D" w:rsidRDefault="0036564D" w:rsidP="00FD42F9">
      <w:pPr>
        <w:spacing w:after="0" w:line="360" w:lineRule="auto"/>
        <w:ind w:firstLine="567"/>
        <w:jc w:val="both"/>
        <w:rPr>
          <w:sz w:val="28"/>
          <w:szCs w:val="28"/>
        </w:rPr>
      </w:pPr>
      <w:r w:rsidRPr="00FD42F9">
        <w:rPr>
          <w:sz w:val="28"/>
          <w:szCs w:val="28"/>
        </w:rPr>
        <w:t>b. Nếu dùng dụng cụ này để NC tính chất tác dụng với nước của SO</w:t>
      </w:r>
      <w:r w:rsidRPr="00FD42F9">
        <w:rPr>
          <w:sz w:val="28"/>
          <w:szCs w:val="28"/>
          <w:vertAlign w:val="subscript"/>
        </w:rPr>
        <w:t>2</w:t>
      </w:r>
      <w:r w:rsidRPr="00FD42F9">
        <w:rPr>
          <w:sz w:val="28"/>
          <w:szCs w:val="28"/>
        </w:rPr>
        <w:t xml:space="preserve"> thì</w:t>
      </w:r>
    </w:p>
    <w:p w:rsidR="0036564D" w:rsidRPr="00FD42F9" w:rsidRDefault="0036564D" w:rsidP="00FD42F9">
      <w:pPr>
        <w:spacing w:after="0" w:line="360" w:lineRule="auto"/>
        <w:ind w:firstLine="567"/>
        <w:jc w:val="both"/>
        <w:rPr>
          <w:sz w:val="28"/>
          <w:szCs w:val="28"/>
        </w:rPr>
      </w:pPr>
      <w:r w:rsidRPr="00FD42F9">
        <w:rPr>
          <w:sz w:val="28"/>
          <w:szCs w:val="28"/>
        </w:rPr>
        <w:t xml:space="preserve"> chất D là gì và cần thêm chất nào nửa trong cốc chứa chất D.</w:t>
      </w:r>
    </w:p>
    <w:p w:rsidR="0036564D" w:rsidRDefault="0036564D" w:rsidP="00FD42F9">
      <w:pPr>
        <w:spacing w:after="0" w:line="360" w:lineRule="auto"/>
        <w:ind w:firstLine="567"/>
        <w:jc w:val="both"/>
        <w:rPr>
          <w:sz w:val="28"/>
          <w:szCs w:val="28"/>
        </w:rPr>
      </w:pPr>
      <w:r w:rsidRPr="00FD42F9">
        <w:rPr>
          <w:sz w:val="28"/>
          <w:szCs w:val="28"/>
        </w:rPr>
        <w:t>c. Dụng cụ này có thể được dùng để điều chế và NC các tính chất này của</w:t>
      </w:r>
    </w:p>
    <w:p w:rsidR="0036564D" w:rsidRPr="00FD42F9" w:rsidRDefault="0036564D" w:rsidP="00CC05F6">
      <w:pPr>
        <w:spacing w:after="0" w:line="360" w:lineRule="auto"/>
        <w:jc w:val="both"/>
        <w:rPr>
          <w:sz w:val="28"/>
          <w:szCs w:val="28"/>
        </w:rPr>
      </w:pPr>
      <w:r w:rsidRPr="00FD42F9">
        <w:rPr>
          <w:sz w:val="28"/>
          <w:szCs w:val="28"/>
        </w:rPr>
        <w:t xml:space="preserve"> CO</w:t>
      </w:r>
      <w:r w:rsidRPr="00FD42F9">
        <w:rPr>
          <w:sz w:val="28"/>
          <w:szCs w:val="28"/>
          <w:vertAlign w:val="subscript"/>
        </w:rPr>
        <w:t>2</w:t>
      </w:r>
      <w:r w:rsidRPr="00FD42F9">
        <w:rPr>
          <w:sz w:val="28"/>
          <w:szCs w:val="28"/>
        </w:rPr>
        <w:t xml:space="preserve"> được không? Vì sao? Nếu có thì các chất A, B, C, D sẽ là chất gì?</w:t>
      </w:r>
    </w:p>
    <w:p w:rsidR="0036564D" w:rsidRPr="00FD42F9" w:rsidRDefault="0036564D" w:rsidP="00FD42F9">
      <w:pPr>
        <w:spacing w:after="0" w:line="360" w:lineRule="auto"/>
        <w:ind w:firstLine="567"/>
        <w:jc w:val="both"/>
        <w:rPr>
          <w:sz w:val="28"/>
          <w:szCs w:val="28"/>
        </w:rPr>
      </w:pPr>
      <w:r w:rsidRPr="00FD42F9">
        <w:rPr>
          <w:sz w:val="28"/>
          <w:szCs w:val="28"/>
        </w:rPr>
        <w:t>d. Nếu dùng dụng cụ này để điều chế, thu khí H</w:t>
      </w:r>
      <w:r w:rsidRPr="00FD42F9">
        <w:rPr>
          <w:sz w:val="28"/>
          <w:szCs w:val="28"/>
          <w:vertAlign w:val="subscript"/>
        </w:rPr>
        <w:t>2</w:t>
      </w:r>
      <w:r w:rsidRPr="00FD42F9">
        <w:rPr>
          <w:sz w:val="28"/>
          <w:szCs w:val="28"/>
        </w:rPr>
        <w:t xml:space="preserve"> thì cần thêm chi tiết nào? </w:t>
      </w:r>
    </w:p>
    <w:p w:rsidR="0036564D" w:rsidRDefault="0036564D" w:rsidP="00FD42F9">
      <w:pPr>
        <w:spacing w:after="0" w:line="360" w:lineRule="auto"/>
        <w:jc w:val="both"/>
        <w:rPr>
          <w:sz w:val="28"/>
          <w:szCs w:val="28"/>
        </w:rPr>
      </w:pPr>
      <w:r w:rsidRPr="00FD42F9">
        <w:rPr>
          <w:sz w:val="28"/>
          <w:szCs w:val="28"/>
        </w:rPr>
        <w:t>Hãy vẽ dụng cụ và cho biết các chất A, B, C, D sẽ là chất gì?</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rPr>
            </w:pPr>
            <w:r>
              <w:rPr>
                <w:noProof/>
              </w:rPr>
              <w:lastRenderedPageBreak/>
              <mc:AlternateContent>
                <mc:Choice Requires="wpg">
                  <w:drawing>
                    <wp:anchor distT="0" distB="0" distL="114300" distR="114300" simplePos="0" relativeHeight="251646976" behindDoc="0" locked="0" layoutInCell="1" allowOverlap="1">
                      <wp:simplePos x="0" y="0"/>
                      <wp:positionH relativeFrom="column">
                        <wp:posOffset>1098550</wp:posOffset>
                      </wp:positionH>
                      <wp:positionV relativeFrom="paragraph">
                        <wp:posOffset>30480</wp:posOffset>
                      </wp:positionV>
                      <wp:extent cx="3328035" cy="1978025"/>
                      <wp:effectExtent l="0" t="13335" r="0" b="8890"/>
                      <wp:wrapSquare wrapText="bothSides"/>
                      <wp:docPr id="50924" name="Group 51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8035" cy="1978025"/>
                                <a:chOff x="0" y="0"/>
                                <a:chExt cx="5832" cy="4149"/>
                              </a:xfrm>
                            </wpg:grpSpPr>
                            <wpg:grpSp>
                              <wpg:cNvPr id="50925" name="Group 877"/>
                              <wpg:cNvGrpSpPr>
                                <a:grpSpLocks/>
                              </wpg:cNvGrpSpPr>
                              <wpg:grpSpPr bwMode="auto">
                                <a:xfrm>
                                  <a:off x="720" y="0"/>
                                  <a:ext cx="3855" cy="4149"/>
                                  <a:chOff x="720" y="0"/>
                                  <a:chExt cx="3855" cy="4149"/>
                                </a:xfrm>
                              </wpg:grpSpPr>
                              <wps:wsp>
                                <wps:cNvPr id="50926" name="Line 894"/>
                                <wps:cNvCnPr>
                                  <a:cxnSpLocks noChangeShapeType="1"/>
                                </wps:cNvCnPr>
                                <wps:spPr bwMode="auto">
                                  <a:xfrm flipH="1">
                                    <a:off x="3960" y="234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27" name="Line 895"/>
                                <wps:cNvCnPr>
                                  <a:cxnSpLocks noChangeShapeType="1"/>
                                </wps:cNvCnPr>
                                <wps:spPr bwMode="auto">
                                  <a:xfrm>
                                    <a:off x="3840" y="234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928" name="Group 904"/>
                                <wpg:cNvGrpSpPr>
                                  <a:grpSpLocks/>
                                </wpg:cNvGrpSpPr>
                                <wpg:grpSpPr bwMode="auto">
                                  <a:xfrm>
                                    <a:off x="720" y="0"/>
                                    <a:ext cx="3240" cy="4149"/>
                                    <a:chOff x="720" y="0"/>
                                    <a:chExt cx="3240" cy="4149"/>
                                  </a:xfrm>
                                </wpg:grpSpPr>
                                <wpg:grpSp>
                                  <wpg:cNvPr id="50929" name="Group 910"/>
                                  <wpg:cNvGrpSpPr>
                                    <a:grpSpLocks/>
                                  </wpg:cNvGrpSpPr>
                                  <wpg:grpSpPr bwMode="auto">
                                    <a:xfrm>
                                      <a:off x="720" y="0"/>
                                      <a:ext cx="3240" cy="4149"/>
                                      <a:chOff x="720" y="0"/>
                                      <a:chExt cx="3240" cy="4149"/>
                                    </a:xfrm>
                                  </wpg:grpSpPr>
                                  <wpg:grpSp>
                                    <wpg:cNvPr id="50930" name="Group 918"/>
                                    <wpg:cNvGrpSpPr>
                                      <a:grpSpLocks/>
                                    </wpg:cNvGrpSpPr>
                                    <wpg:grpSpPr bwMode="auto">
                                      <a:xfrm>
                                        <a:off x="720" y="1595"/>
                                        <a:ext cx="1664" cy="2554"/>
                                        <a:chOff x="720" y="1596"/>
                                        <a:chExt cx="618" cy="1398"/>
                                      </a:xfrm>
                                    </wpg:grpSpPr>
                                    <wps:wsp>
                                      <wps:cNvPr id="50931" name="Oval 940"/>
                                      <wps:cNvSpPr>
                                        <a:spLocks noChangeArrowheads="1"/>
                                      </wps:cNvSpPr>
                                      <wps:spPr bwMode="auto">
                                        <a:xfrm>
                                          <a:off x="720" y="2376"/>
                                          <a:ext cx="618" cy="618"/>
                                        </a:xfrm>
                                        <a:prstGeom prst="ellipse">
                                          <a:avLst/>
                                        </a:prstGeom>
                                        <a:solidFill>
                                          <a:srgbClr val="FFFFFF"/>
                                        </a:solidFill>
                                        <a:ln w="9525">
                                          <a:solidFill>
                                            <a:srgbClr val="000000"/>
                                          </a:solidFill>
                                          <a:round/>
                                          <a:headEnd/>
                                          <a:tailEnd/>
                                        </a:ln>
                                      </wps:spPr>
                                      <wps:txbx>
                                        <w:txbxContent>
                                          <w:p w:rsidR="000E616E" w:rsidRDefault="000E616E" w:rsidP="00564BB6"/>
                                        </w:txbxContent>
                                      </wps:txbx>
                                      <wps:bodyPr rot="0" vert="horz" wrap="square" lIns="91440" tIns="45720" rIns="91440" bIns="45720" anchor="t" anchorCtr="0" upright="1">
                                        <a:noAutofit/>
                                      </wps:bodyPr>
                                    </wps:wsp>
                                    <wps:wsp>
                                      <wps:cNvPr id="50932" name="Freeform 941"/>
                                      <wps:cNvSpPr>
                                        <a:spLocks/>
                                      </wps:cNvSpPr>
                                      <wps:spPr bwMode="auto">
                                        <a:xfrm>
                                          <a:off x="940" y="1596"/>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33" name="xjhhxsy18"/>
                                    <wpg:cNvGrpSpPr>
                                      <a:grpSpLocks/>
                                    </wpg:cNvGrpSpPr>
                                    <wpg:grpSpPr bwMode="auto">
                                      <a:xfrm>
                                        <a:off x="1152" y="0"/>
                                        <a:ext cx="667" cy="2828"/>
                                        <a:chOff x="1152" y="0"/>
                                        <a:chExt cx="618" cy="2222"/>
                                      </a:xfrm>
                                    </wpg:grpSpPr>
                                    <wpg:grpSp>
                                      <wpg:cNvPr id="50934" name="Group 931"/>
                                      <wpg:cNvGrpSpPr>
                                        <a:grpSpLocks/>
                                      </wpg:cNvGrpSpPr>
                                      <wpg:grpSpPr bwMode="auto">
                                        <a:xfrm>
                                          <a:off x="1152" y="0"/>
                                          <a:ext cx="618" cy="2222"/>
                                          <a:chOff x="1152" y="0"/>
                                          <a:chExt cx="618" cy="2222"/>
                                        </a:xfrm>
                                      </wpg:grpSpPr>
                                      <wps:wsp>
                                        <wps:cNvPr id="50935" name="Oval 937"/>
                                        <wps:cNvSpPr>
                                          <a:spLocks noChangeArrowheads="1"/>
                                        </wps:cNvSpPr>
                                        <wps:spPr bwMode="auto">
                                          <a:xfrm>
                                            <a:off x="1152" y="84"/>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36" name="Freeform 938"/>
                                        <wps:cNvSpPr>
                                          <a:spLocks/>
                                        </wps:cNvSpPr>
                                        <wps:spPr bwMode="auto">
                                          <a:xfrm rot="5400000">
                                            <a:off x="691" y="1390"/>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37" name="Freeform 939"/>
                                        <wps:cNvSpPr>
                                          <a:spLocks/>
                                        </wps:cNvSpPr>
                                        <wps:spPr bwMode="auto">
                                          <a:xfrm>
                                            <a:off x="1313" y="0"/>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38" name="Group 932"/>
                                      <wpg:cNvGrpSpPr>
                                        <a:grpSpLocks/>
                                      </wpg:cNvGrpSpPr>
                                      <wpg:grpSpPr bwMode="auto">
                                        <a:xfrm rot="5400000" flipH="1">
                                          <a:off x="1400" y="717"/>
                                          <a:ext cx="209" cy="337"/>
                                          <a:chOff x="1403" y="717"/>
                                          <a:chExt cx="540" cy="624"/>
                                        </a:xfrm>
                                      </wpg:grpSpPr>
                                      <wps:wsp>
                                        <wps:cNvPr id="50939" name="Rectangle 933"/>
                                        <wps:cNvSpPr>
                                          <a:spLocks noChangeArrowheads="1"/>
                                        </wps:cNvSpPr>
                                        <wps:spPr bwMode="auto">
                                          <a:xfrm>
                                            <a:off x="1403" y="965"/>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940" name="Group 934"/>
                                        <wpg:cNvGrpSpPr>
                                          <a:grpSpLocks/>
                                        </wpg:cNvGrpSpPr>
                                        <wpg:grpSpPr bwMode="auto">
                                          <a:xfrm>
                                            <a:off x="1463" y="717"/>
                                            <a:ext cx="400" cy="624"/>
                                            <a:chOff x="1463" y="717"/>
                                            <a:chExt cx="400" cy="624"/>
                                          </a:xfrm>
                                        </wpg:grpSpPr>
                                        <wps:wsp>
                                          <wps:cNvPr id="50941" name="Rectangle 935"/>
                                          <wps:cNvSpPr>
                                            <a:spLocks noChangeArrowheads="1"/>
                                          </wps:cNvSpPr>
                                          <wps:spPr bwMode="auto">
                                            <a:xfrm>
                                              <a:off x="1463" y="717"/>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942" name="Rectangle 936"/>
                                          <wps:cNvSpPr>
                                            <a:spLocks noChangeArrowheads="1"/>
                                          </wps:cNvSpPr>
                                          <wps:spPr bwMode="auto">
                                            <a:xfrm>
                                              <a:off x="1583" y="873"/>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0943" name="xjhhxtx2"/>
                                    <wpg:cNvGrpSpPr>
                                      <a:grpSpLocks noChangeAspect="1"/>
                                    </wpg:cNvGrpSpPr>
                                    <wpg:grpSpPr bwMode="auto">
                                      <a:xfrm flipV="1">
                                        <a:off x="1593" y="1213"/>
                                        <a:ext cx="2367" cy="1188"/>
                                        <a:chOff x="1593" y="1213"/>
                                        <a:chExt cx="5260" cy="2640"/>
                                      </a:xfrm>
                                    </wpg:grpSpPr>
                                    <wpg:grpSp>
                                      <wpg:cNvPr id="50944" name="xjh01-1-3015:36:35"/>
                                      <wpg:cNvGrpSpPr>
                                        <a:grpSpLocks noChangeAspect="1"/>
                                      </wpg:cNvGrpSpPr>
                                      <wpg:grpSpPr bwMode="auto">
                                        <a:xfrm>
                                          <a:off x="4213" y="1213"/>
                                          <a:ext cx="2640" cy="2640"/>
                                          <a:chOff x="4213" y="1213"/>
                                          <a:chExt cx="2640" cy="2640"/>
                                        </a:xfrm>
                                      </wpg:grpSpPr>
                                      <wps:wsp>
                                        <wps:cNvPr id="50945" name="Freeform 929"/>
                                        <wps:cNvSpPr>
                                          <a:spLocks noChangeAspect="1"/>
                                        </wps:cNvSpPr>
                                        <wps:spPr bwMode="auto">
                                          <a:xfrm>
                                            <a:off x="4213"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6" name="Freeform 930"/>
                                        <wps:cNvSpPr>
                                          <a:spLocks noChangeAspect="1"/>
                                        </wps:cNvSpPr>
                                        <wps:spPr bwMode="auto">
                                          <a:xfrm>
                                            <a:off x="4213"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947" name="xjh01-1-3015:36:35"/>
                                      <wpg:cNvGrpSpPr>
                                        <a:grpSpLocks noChangeAspect="1"/>
                                      </wpg:cNvGrpSpPr>
                                      <wpg:grpSpPr bwMode="auto">
                                        <a:xfrm flipH="1">
                                          <a:off x="1593" y="1213"/>
                                          <a:ext cx="2640" cy="2640"/>
                                          <a:chOff x="1593" y="1213"/>
                                          <a:chExt cx="2640" cy="2640"/>
                                        </a:xfrm>
                                      </wpg:grpSpPr>
                                      <wps:wsp>
                                        <wps:cNvPr id="50948" name="Freeform 927"/>
                                        <wps:cNvSpPr>
                                          <a:spLocks noChangeAspect="1"/>
                                        </wps:cNvSpPr>
                                        <wps:spPr bwMode="auto">
                                          <a:xfrm>
                                            <a:off x="1593"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9" name="Freeform 928"/>
                                        <wps:cNvSpPr>
                                          <a:spLocks noChangeAspect="1"/>
                                        </wps:cNvSpPr>
                                        <wps:spPr bwMode="auto">
                                          <a:xfrm>
                                            <a:off x="1593"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0950" name="Rectangle 921"/>
                                    <wps:cNvSpPr>
                                      <a:spLocks noChangeArrowheads="1"/>
                                    </wps:cNvSpPr>
                                    <wps:spPr bwMode="auto">
                                      <a:xfrm>
                                        <a:off x="1290" y="1596"/>
                                        <a:ext cx="511"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951" name="Group 922"/>
                                    <wpg:cNvGrpSpPr>
                                      <a:grpSpLocks/>
                                    </wpg:cNvGrpSpPr>
                                    <wpg:grpSpPr bwMode="auto">
                                      <a:xfrm>
                                        <a:off x="1177" y="435"/>
                                        <a:ext cx="639" cy="425"/>
                                        <a:chOff x="1179" y="435"/>
                                        <a:chExt cx="636" cy="358"/>
                                      </a:xfrm>
                                    </wpg:grpSpPr>
                                    <wps:wsp>
                                      <wps:cNvPr id="50952" name="xjhxzj1"/>
                                      <wps:cNvSpPr>
                                        <a:spLocks/>
                                      </wps:cNvSpPr>
                                      <wps:spPr bwMode="auto">
                                        <a:xfrm rot="5400000">
                                          <a:off x="1337" y="378"/>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3" name="Line 921"/>
                                      <wps:cNvCnPr>
                                        <a:cxnSpLocks noChangeShapeType="1"/>
                                      </wps:cNvCnPr>
                                      <wps:spPr bwMode="auto">
                                        <a:xfrm>
                                          <a:off x="1179" y="435"/>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0954" name="xjhhxtx12"/>
                                  <wpg:cNvGrpSpPr>
                                    <a:grpSpLocks/>
                                  </wpg:cNvGrpSpPr>
                                  <wpg:grpSpPr bwMode="auto">
                                    <a:xfrm rot="-5400000">
                                      <a:off x="2585" y="1203"/>
                                      <a:ext cx="337" cy="132"/>
                                      <a:chOff x="2584" y="1203"/>
                                      <a:chExt cx="882" cy="301"/>
                                    </a:xfrm>
                                  </wpg:grpSpPr>
                                  <wps:wsp>
                                    <wps:cNvPr id="50955" name="Rectangle 915"/>
                                    <wps:cNvSpPr>
                                      <a:spLocks noChangeArrowheads="1"/>
                                    </wps:cNvSpPr>
                                    <wps:spPr bwMode="auto">
                                      <a:xfrm>
                                        <a:off x="2822" y="1272"/>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956" name="AutoShape 924"/>
                                    <wps:cNvSpPr>
                                      <a:spLocks noChangeArrowheads="1"/>
                                    </wps:cNvSpPr>
                                    <wps:spPr bwMode="auto">
                                      <a:xfrm>
                                        <a:off x="2584" y="1203"/>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957" name="AutoShape 925"/>
                                    <wps:cNvSpPr>
                                      <a:spLocks noChangeArrowheads="1"/>
                                    </wps:cNvSpPr>
                                    <wps:spPr bwMode="auto">
                                      <a:xfrm flipH="1">
                                        <a:off x="3171" y="1203"/>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50958" name="AutoShape 926"/>
                                  <wps:cNvSpPr>
                                    <a:spLocks noChangeArrowheads="1"/>
                                  </wps:cNvSpPr>
                                  <wps:spPr bwMode="auto">
                                    <a:xfrm>
                                      <a:off x="1205" y="4001"/>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59" name="AutoShape 927"/>
                                  <wps:cNvSpPr>
                                    <a:spLocks noChangeArrowheads="1"/>
                                  </wps:cNvSpPr>
                                  <wps:spPr bwMode="auto">
                                    <a:xfrm>
                                      <a:off x="1445" y="4045"/>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60" name="AutoShape 928"/>
                                  <wps:cNvSpPr>
                                    <a:spLocks noChangeArrowheads="1"/>
                                  </wps:cNvSpPr>
                                  <wps:spPr bwMode="auto">
                                    <a:xfrm>
                                      <a:off x="1632" y="3993"/>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61" name="Group 905"/>
                                <wpg:cNvGrpSpPr>
                                  <a:grpSpLocks/>
                                </wpg:cNvGrpSpPr>
                                <wpg:grpSpPr bwMode="auto">
                                  <a:xfrm>
                                    <a:off x="3240" y="2520"/>
                                    <a:ext cx="1335" cy="1440"/>
                                    <a:chOff x="3240" y="2520"/>
                                    <a:chExt cx="1335" cy="1440"/>
                                  </a:xfrm>
                                </wpg:grpSpPr>
                                <wps:wsp>
                                  <wps:cNvPr id="50962" name="Line 930"/>
                                  <wps:cNvCnPr>
                                    <a:cxnSpLocks noChangeShapeType="1"/>
                                  </wps:cNvCnPr>
                                  <wps:spPr bwMode="auto">
                                    <a:xfrm>
                                      <a:off x="3255" y="25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63" name="Line 931"/>
                                  <wps:cNvCnPr>
                                    <a:cxnSpLocks noChangeShapeType="1"/>
                                  </wps:cNvCnPr>
                                  <wps:spPr bwMode="auto">
                                    <a:xfrm>
                                      <a:off x="4575" y="25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64" name="Line 932"/>
                                  <wps:cNvCnPr>
                                    <a:cxnSpLocks noChangeShapeType="1"/>
                                  </wps:cNvCnPr>
                                  <wps:spPr bwMode="auto">
                                    <a:xfrm>
                                      <a:off x="3240" y="3960"/>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965" name="Line 933"/>
                                <wps:cNvCnPr>
                                  <a:cxnSpLocks noChangeShapeType="1"/>
                                </wps:cNvCnPr>
                                <wps:spPr bwMode="auto">
                                  <a:xfrm>
                                    <a:off x="3240" y="3060"/>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966" name="Line 934"/>
                              <wps:cNvCnPr>
                                <a:cxnSpLocks noChangeShapeType="1"/>
                              </wps:cNvCnPr>
                              <wps:spPr bwMode="auto">
                                <a:xfrm>
                                  <a:off x="3267" y="3243"/>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67" name="Line 935"/>
                              <wps:cNvCnPr>
                                <a:cxnSpLocks noChangeShapeType="1"/>
                              </wps:cNvCnPr>
                              <wps:spPr bwMode="auto">
                                <a:xfrm>
                                  <a:off x="3255" y="391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68" name="Line 936"/>
                              <wps:cNvCnPr>
                                <a:cxnSpLocks noChangeShapeType="1"/>
                              </wps:cNvCnPr>
                              <wps:spPr bwMode="auto">
                                <a:xfrm>
                                  <a:off x="3267" y="3611"/>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69" name="Line 937"/>
                              <wps:cNvCnPr>
                                <a:cxnSpLocks noChangeShapeType="1"/>
                              </wps:cNvCnPr>
                              <wps:spPr bwMode="auto">
                                <a:xfrm>
                                  <a:off x="3282" y="334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70" name="Line 938"/>
                              <wps:cNvCnPr>
                                <a:cxnSpLocks noChangeShapeType="1"/>
                              </wps:cNvCnPr>
                              <wps:spPr bwMode="auto">
                                <a:xfrm>
                                  <a:off x="3282" y="313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0971" name="Group 883"/>
                              <wpg:cNvGrpSpPr>
                                <a:grpSpLocks/>
                              </wpg:cNvGrpSpPr>
                              <wpg:grpSpPr bwMode="auto">
                                <a:xfrm>
                                  <a:off x="1332" y="3942"/>
                                  <a:ext cx="360" cy="129"/>
                                  <a:chOff x="1332" y="3942"/>
                                  <a:chExt cx="360" cy="129"/>
                                </a:xfrm>
                              </wpg:grpSpPr>
                              <wps:wsp>
                                <wps:cNvPr id="50972" name="Oval 899"/>
                                <wps:cNvSpPr>
                                  <a:spLocks noChangeArrowheads="1"/>
                                </wps:cNvSpPr>
                                <wps:spPr bwMode="auto">
                                  <a:xfrm>
                                    <a:off x="1332" y="394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3" name="Oval 900"/>
                                <wps:cNvSpPr>
                                  <a:spLocks noChangeArrowheads="1"/>
                                </wps:cNvSpPr>
                                <wps:spPr bwMode="auto">
                                  <a:xfrm>
                                    <a:off x="1506" y="3988"/>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4" name="Oval 901"/>
                                <wps:cNvSpPr>
                                  <a:spLocks noChangeArrowheads="1"/>
                                </wps:cNvSpPr>
                                <wps:spPr bwMode="auto">
                                  <a:xfrm>
                                    <a:off x="1618" y="397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75" name="Group 884"/>
                              <wpg:cNvGrpSpPr>
                                <a:grpSpLocks/>
                              </wpg:cNvGrpSpPr>
                              <wpg:grpSpPr bwMode="auto">
                                <a:xfrm>
                                  <a:off x="1560" y="3897"/>
                                  <a:ext cx="360" cy="129"/>
                                  <a:chOff x="1560" y="3897"/>
                                  <a:chExt cx="360" cy="129"/>
                                </a:xfrm>
                              </wpg:grpSpPr>
                              <wps:wsp>
                                <wps:cNvPr id="50976" name="Oval 896"/>
                                <wps:cNvSpPr>
                                  <a:spLocks noChangeArrowheads="1"/>
                                </wps:cNvSpPr>
                                <wps:spPr bwMode="auto">
                                  <a:xfrm>
                                    <a:off x="1560" y="389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7" name="Oval 897"/>
                                <wps:cNvSpPr>
                                  <a:spLocks noChangeArrowheads="1"/>
                                </wps:cNvSpPr>
                                <wps:spPr bwMode="auto">
                                  <a:xfrm>
                                    <a:off x="1734" y="3943"/>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8" name="Oval 898"/>
                                <wps:cNvSpPr>
                                  <a:spLocks noChangeArrowheads="1"/>
                                </wps:cNvSpPr>
                                <wps:spPr bwMode="auto">
                                  <a:xfrm>
                                    <a:off x="1846" y="392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979" name="Text Box 947"/>
                              <wps:cNvSpPr txBox="1">
                                <a:spLocks noChangeArrowheads="1"/>
                              </wps:cNvSpPr>
                              <wps:spPr bwMode="auto">
                                <a:xfrm>
                                  <a:off x="72" y="27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A</w:t>
                                    </w:r>
                                  </w:p>
                                </w:txbxContent>
                              </wps:txbx>
                              <wps:bodyPr rot="0" vert="horz" wrap="square" lIns="91440" tIns="45720" rIns="91440" bIns="45720" anchor="t" anchorCtr="0" upright="1">
                                <a:noAutofit/>
                              </wps:bodyPr>
                            </wps:wsp>
                            <wps:wsp>
                              <wps:cNvPr id="50980" name="Line 948"/>
                              <wps:cNvCnPr>
                                <a:cxnSpLocks noChangeShapeType="1"/>
                              </wps:cNvCnPr>
                              <wps:spPr bwMode="auto">
                                <a:xfrm>
                                  <a:off x="552" y="599"/>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81" name="Text Box 949"/>
                              <wps:cNvSpPr txBox="1">
                                <a:spLocks noChangeArrowheads="1"/>
                              </wps:cNvSpPr>
                              <wps:spPr bwMode="auto">
                                <a:xfrm>
                                  <a:off x="0" y="3483"/>
                                  <a:ext cx="8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B</w:t>
                                    </w:r>
                                  </w:p>
                                </w:txbxContent>
                              </wps:txbx>
                              <wps:bodyPr rot="0" vert="horz" wrap="square" lIns="91440" tIns="45720" rIns="91440" bIns="45720" anchor="t" anchorCtr="0" upright="1">
                                <a:noAutofit/>
                              </wps:bodyPr>
                            </wps:wsp>
                            <wps:wsp>
                              <wps:cNvPr id="50982" name="Line 950"/>
                              <wps:cNvCnPr>
                                <a:cxnSpLocks noChangeShapeType="1"/>
                              </wps:cNvCnPr>
                              <wps:spPr bwMode="auto">
                                <a:xfrm>
                                  <a:off x="360" y="3663"/>
                                  <a:ext cx="10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83" name="Text Box 951"/>
                              <wps:cNvSpPr txBox="1">
                                <a:spLocks noChangeArrowheads="1"/>
                              </wps:cNvSpPr>
                              <wps:spPr bwMode="auto">
                                <a:xfrm>
                                  <a:off x="2160" y="423"/>
                                  <a:ext cx="84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C</w:t>
                                    </w:r>
                                  </w:p>
                                </w:txbxContent>
                              </wps:txbx>
                              <wps:bodyPr rot="0" vert="horz" wrap="square" lIns="91440" tIns="45720" rIns="91440" bIns="45720" anchor="t" anchorCtr="0" upright="1">
                                <a:noAutofit/>
                              </wps:bodyPr>
                            </wps:wsp>
                            <wps:wsp>
                              <wps:cNvPr id="50984" name="Text Box 952"/>
                              <wps:cNvSpPr txBox="1">
                                <a:spLocks noChangeArrowheads="1"/>
                              </wps:cNvSpPr>
                              <wps:spPr bwMode="auto">
                                <a:xfrm>
                                  <a:off x="4992" y="275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D</w:t>
                                    </w:r>
                                  </w:p>
                                </w:txbxContent>
                              </wps:txbx>
                              <wps:bodyPr rot="0" vert="horz" wrap="square" lIns="91440" tIns="45720" rIns="91440" bIns="45720" anchor="t" anchorCtr="0" upright="1">
                                <a:noAutofit/>
                              </wps:bodyPr>
                            </wps:wsp>
                            <wps:wsp>
                              <wps:cNvPr id="50985" name="Line 953"/>
                              <wps:cNvCnPr>
                                <a:cxnSpLocks noChangeShapeType="1"/>
                              </wps:cNvCnPr>
                              <wps:spPr bwMode="auto">
                                <a:xfrm>
                                  <a:off x="2040" y="963"/>
                                  <a:ext cx="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986" name="Line 954"/>
                              <wps:cNvCnPr>
                                <a:cxnSpLocks noChangeShapeType="1"/>
                              </wps:cNvCnPr>
                              <wps:spPr bwMode="auto">
                                <a:xfrm>
                                  <a:off x="3255" y="3476"/>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87" name="Line 955"/>
                              <wps:cNvCnPr>
                                <a:cxnSpLocks noChangeShapeType="1"/>
                              </wps:cNvCnPr>
                              <wps:spPr bwMode="auto">
                                <a:xfrm>
                                  <a:off x="3255" y="3731"/>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88" name="Line 956"/>
                              <wps:cNvCnPr>
                                <a:cxnSpLocks noChangeShapeType="1"/>
                              </wps:cNvCnPr>
                              <wps:spPr bwMode="auto">
                                <a:xfrm>
                                  <a:off x="3240" y="382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89" name="Line 957"/>
                              <wps:cNvCnPr>
                                <a:cxnSpLocks noChangeShapeType="1"/>
                              </wps:cNvCnPr>
                              <wps:spPr bwMode="auto">
                                <a:xfrm flipV="1">
                                  <a:off x="4392" y="3078"/>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111" o:spid="_x0000_s1740" style="position:absolute;left:0;text-align:left;margin-left:86.5pt;margin-top:2.4pt;width:262.05pt;height:155.75pt;z-index:251646976" coordsize="5832,4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">
                      <v:group id="Group 877" o:spid="_x0000_s1741" style="position:absolute;left:720;width:3855;height:4149" coordorigin="720" coordsize="3855,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zN3ccAAADeAAAADwAAAGRycy9kb3ducmV2LnhtbESPQWvCQBSE7wX/w/KE&#10;3nQTS6RGVxFR8SCFqiDeHtlnEsy+Ddk1if++Wyj0OMzMN8xi1ZtKtNS40rKCeByBIM6sLjlXcDnv&#10;Rp8gnEfWWFkmBS9ysFoO3haYatvxN7Unn4sAYZeigsL7OpXSZQUZdGNbEwfvbhuDPsgml7rBLsBN&#10;JSdRNJUGSw4LBda0KSh7nJ5Gwb7Dbv0Rb9vj47553c7J1/UYk1Lvw349B+Gp9//hv/ZBK0ii2SS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PzN3ccAAADe&#10;AAAADwAAAAAAAAAAAAAAAACqAgAAZHJzL2Rvd25yZXYueG1sUEsFBgAAAAAEAAQA+gAAAJ4DAAAA&#10;AA==&#10;">
                        <v:line id="Line 894" o:spid="_x0000_s1742" style="position:absolute;flip:x;visibility:visible;mso-wrap-style:square" from="3960,2340" to="39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5UqsgAAADeAAAADwAAAGRycy9kb3ducmV2LnhtbESPQWsCMRSE70L/Q3gFL1KzlVZ0NYoI&#10;Qg9eastKb8/N62bZzcuapLr9901B8DjMzDfMct3bVlzIh9qxgudxBoK4dLrmSsHnx+5pBiJEZI2t&#10;Y1LwSwHWq4fBEnPtrvxOl0OsRIJwyFGBibHLpQylIYth7Dri5H07bzEm6SupPV4T3LZykmVTabHm&#10;tGCwo62hsjn8WAVyth+d/eb00hTN8Tg3RVl0X3ulho/9ZgEiUh/v4Vv7TSt4zeaTKfzfSVdAr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5UqsgAAADeAAAADwAAAAAA&#10;AAAAAAAAAAChAgAAZHJzL2Rvd25yZXYueG1sUEsFBgAAAAAEAAQA+QAAAJYDAAAAAA==&#10;"/>
                        <v:line id="Line 895" o:spid="_x0000_s1743" style="position:absolute;visibility:visible;mso-wrap-style:square" from="3840,2340" to="38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IXckAAADeAAAADwAAAGRycy9kb3ducmV2LnhtbESPT0vDQBTE7wW/w/IEb+3GilFjt6Uo&#10;QttDsX9Aj6/ZZ5I2+zbsrkn67d1CweMwM79hJrPe1KIl5yvLCu5HCQji3OqKCwX73cfwGYQPyBpr&#10;y6TgTB5m05vBBDNtO95Quw2FiBD2GSooQ2gyKX1ekkE/sg1x9H6sMxiidIXUDrsIN7UcJ0kqDVYc&#10;F0ps6K2k/LT9NQrWD59pO1+uFv3XMj3k75vD97FzSt3d9vNXEIH68B++thdawWPyMn6Cy514BeT0&#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oXCF3JAAAA3gAAAA8AAAAA&#10;AAAAAAAAAAAAoQIAAGRycy9kb3ducmV2LnhtbFBLBQYAAAAABAAEAPkAAACXAwAAAAA=&#10;"/>
                        <v:group id="Group 904" o:spid="_x0000_s1744" style="position:absolute;left:720;width:3240;height:4149" coordorigin="720" coordsize="3240,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1iQ8UAAADeAAAADwAAAGRycy9kb3ducmV2LnhtbERPy2qDQBTdF/IPww10&#10;14waUlKbMQRJShehkAeU7i7OjYrOHXEmav6+syh0eTjvzXYyrRiod7VlBfEiAkFcWF1zqeB6Obys&#10;QTiPrLG1TAoe5GCbzZ42mGo78omGsy9FCGGXooLK+y6V0hUVGXQL2xEH7mZ7gz7AvpS6xzGEm1Ym&#10;UfQqDdYcGirsKK+oaM53o+BjxHG3jPfDsbnlj5/L6uv7GJNSz/Np9w7C0+T/xX/uT61gFb0l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L9YkPFAAAA3gAA&#10;AA8AAAAAAAAAAAAAAAAAqgIAAGRycy9kb3ducmV2LnhtbFBLBQYAAAAABAAEAPoAAACcAwAAAAA=&#10;">
                          <v:group id="Group 910" o:spid="_x0000_s1745" style="position:absolute;left:720;width:3240;height:4149" coordorigin="720" coordsize="3240,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2McAAADeAAAADwAAAGRycy9kb3ducmV2LnhtbESPT4vCMBTE7wt+h/AE&#10;b2taxUWrUURc8SCCf0C8PZpnW2xeSpNt67ffLAh7HGbmN8xi1ZlSNFS7wrKCeBiBIE6tLjhTcL18&#10;f05BOI+ssbRMCl7kYLXsfSww0bblEzVnn4kAYZeggtz7KpHSpTkZdENbEQfvYWuDPsg6k7rGNsBN&#10;KUdR9CUNFhwWcqxok1P6PP8YBbsW2/U43jaH52Pzul8mx9shJqUG/W49B+Gp8//hd3uvFUyi2WgG&#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HH2McAAADe&#10;AAAADwAAAAAAAAAAAAAAAACqAgAAZHJzL2Rvd25yZXYueG1sUEsFBgAAAAAEAAQA+gAAAJ4DAAAA&#10;AA==&#10;">
                            <v:group id="Group 918" o:spid="_x0000_s1746" style="position:absolute;left:720;top:1595;width:1664;height:2554" coordorigin="720,1596"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L4mMUAAADeAAAADwAAAGRycy9kb3ducmV2LnhtbESPy4rCMBSG9wO+QziC&#10;uzGtojgdo4iouBDBCwyzOzTHtticlCa29e3NQnD589/45svOlKKh2hWWFcTDCARxanXBmYLrZfs9&#10;A+E8ssbSMil4koPlovc1x0Tblk/UnH0mwgi7BBXk3leJlC7NyaAb2oo4eDdbG/RB1pnUNbZh3JRy&#10;FEVTabDg8JBjReuc0vv5YRTsWmxX43jTHO639fP/Mjn+HWJSatDvVr8gPHX+E36391rBJPoZB4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S+JjFAAAA3gAA&#10;AA8AAAAAAAAAAAAAAAAAqgIAAGRycy9kb3ducmV2LnhtbFBLBQYAAAAABAAEAPoAAACcAwAAAAA=&#10;">
                              <v:oval id="Oval 940" o:spid="_x0000_s1747" style="position:absolute;left:720;top:237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tasYA&#10;AADeAAAADwAAAGRycy9kb3ducmV2LnhtbESPQWvCQBSE74X+h+UJ3uomDREbXUUqgj300Gjvj+wz&#10;CWbfhuxrTP99t1DocZiZb5jNbnKdGmkIrWcD6SIBRVx523Jt4HI+Pq1ABUG22HkmA98UYLd9fNhg&#10;Yf2dP2gspVYRwqFAA41IX2gdqoYchoXviaN39YNDiXKotR3wHuGu089JstQOW44LDfb02lB1K7+c&#10;gUO9L5ejziTProeT5LfP97csNWY+m/ZrUEKT/If/2idrIE9eshR+78Qro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1tasYAAADeAAAADwAAAAAAAAAAAAAAAACYAgAAZHJz&#10;L2Rvd25yZXYueG1sUEsFBgAAAAAEAAQA9QAAAIsDAAAAAA==&#10;">
                                <v:textbox>
                                  <w:txbxContent>
                                    <w:p w:rsidR="000E616E" w:rsidRDefault="000E616E" w:rsidP="00564BB6"/>
                                  </w:txbxContent>
                                </v:textbox>
                              </v:oval>
                              <v:shape id="Freeform 941" o:spid="_x0000_s1748" style="position:absolute;left:940;top:1596;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HCJ8UA&#10;AADeAAAADwAAAGRycy9kb3ducmV2LnhtbESPUWvCQBCE3wv9D8cWfKt3tbTV6CkSqpQiFKM/YMmt&#10;SWhuN+ROjf++Vyj0cZiZb5jFavCtulAfGmELT2MDirgU13Bl4XjYPE5BhYjssBUmCzcKsFre3y0w&#10;c3LlPV2KWKkE4ZChhTrGLtM6lDV5DGPpiJN3kt5jTLKvtOvxmuC+1RNjXrXHhtNCjR3lNZXfxdlb&#10;OOnWDF+R1/K5y8/vIs3bNi+sHT0M6zmoSEP8D/+1P5yFFzN7nsDvnXQF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QcInxQAAAN4AAAAPAAAAAAAAAAAAAAAAAJgCAABkcnMv&#10;ZG93bnJldi54bWxQSwUGAAAAAAQABAD1AAAAigMAAAAA&#10;" path="m,1560l,,540,r,1560e">
                                <v:path arrowok="t" o:connecttype="custom" o:connectlocs="0,406;0,0;57,0;57,406" o:connectangles="0,0,0,0"/>
                              </v:shape>
                            </v:group>
                            <v:group id="xjhhxsy18" o:spid="_x0000_s1749" style="position:absolute;left:1152;width:667;height:2828" coordorigin="115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YBm78cAAADe&#10;AAAADwAAAAAAAAAAAAAAAACqAgAAZHJzL2Rvd25yZXYueG1sUEsFBgAAAAAEAAQA+gAAAJ4DAAAA&#10;AA==&#10;">
                              <v:group id="Group 931" o:spid="_x0000_s1750" style="position:absolute;left:1152;width:618;height:2222" coordorigin="115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n+m8cAAADeAAAADwAAAGRycy9kb3ducmV2LnhtbESPT2vCQBTE74LfYXlC&#10;b7pJraKpq4i0xYMI/gHp7ZF9JsHs25DdJvHbdwXB4zAzv2EWq86UoqHaFZYVxKMIBHFqdcGZgvPp&#10;ezgD4TyyxtIyKbiTg9Wy31tgom3LB2qOPhMBwi5BBbn3VSKlS3My6Ea2Ig7e1dYGfZB1JnWNbYCb&#10;Ur5H0VQaLDgs5FjRJqf0dvwzCn5abNfj+KvZ3a6b++9psr/sYlLqbdCtP0F46vwr/GxvtYJJNB9/&#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mn+m8cAAADe&#10;AAAADwAAAAAAAAAAAAAAAACqAgAAZHJzL2Rvd25yZXYueG1sUEsFBgAAAAAEAAQA+gAAAJ4DAAAA&#10;AA==&#10;">
                                <v:oval id="Oval 937" o:spid="_x0000_s1751" style="position:absolute;left:1152;top:84;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ncccA&#10;AADeAAAADwAAAGRycy9kb3ducmV2LnhtbESP0WoCMRRE3wX/IVzBF9FsbRVdjVIKhT4UatUPuG6u&#10;2dXNzTZJ3e3fNwWhj8PMnGHW287W4kY+VI4VPEwyEMSF0xUbBcfD63gBIkRkjbVjUvBDAbabfm+N&#10;uXYtf9JtH41IEA45KihjbHIpQ1GSxTBxDXHyzs5bjEl6I7XHNsFtLadZNpcWK04LJTb0UlJx3X9b&#10;BafT0XXyy3/sRubq8enSNuZ9p9Rw0D2vQETq4n/43n7TCmbZ8nEGf3fS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bZ3HHAAAA3gAAAA8AAAAAAAAAAAAAAAAAmAIAAGRy&#10;cy9kb3ducmV2LnhtbFBLBQYAAAAABAAEAPUAAACMAwAAAAA=&#10;" filled="f"/>
                                <v:shape id="Freeform 938" o:spid="_x0000_s1752" style="position:absolute;left:691;top:1390;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M4McA&#10;AADeAAAADwAAAGRycy9kb3ducmV2LnhtbESPQWsCMRSE7wX/Q3iCt5pVqbarUaRYsFgoXe39sXlu&#10;Vjcv202qW3+9KQgeh5n5hpktWluJEzW+dKxg0E9AEOdOl1wo2G3fHp9B+ICssXJMCv7Iw2LeeZhh&#10;qt2Zv+iUhUJECPsUFZgQ6lRKnxuy6PuuJo7e3jUWQ5RNIXWD5wi3lRwmyVhaLDkuGKzp1VB+zH6t&#10;Ajs86jaMvi+bn09TrD7MZPB+2CjV67bLKYhAbbiHb+21VvCUvIzG8H8nX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jODHAAAA3gAAAA8AAAAAAAAAAAAAAAAAmAIAAGRy&#10;cy9kb3ducmV2LnhtbFBLBQYAAAAABAAEAPUAAACMAwAAAAA=&#10;" path="m,105r1267,l1086,,,e">
                                  <v:path arrowok="t" o:connecttype="custom" o:connectlocs="0,158;1857,158;1592,0;0,0" o:connectangles="0,0,0,0"/>
                                </v:shape>
                                <v:shape id="Freeform 939" o:spid="_x0000_s1753" style="position:absolute;left:1313;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Zhv8UA&#10;AADeAAAADwAAAGRycy9kb3ducmV2LnhtbESPUWvCQBCE3wv9D8cW+lbvWmnV6CkSbJEilEZ/wJJb&#10;k2BuN+ROTf99Tyj0cZiZb5jFavCtulAfGmELzyMDirgU13Bl4bB/f5qCChHZYStMFn4owGp5f7fA&#10;zMmVv+lSxEolCIcMLdQxdpnWoazJYxhJR5y8o/QeY5J9pV2P1wT3rX4x5k17bDgt1NhRXlN5Ks7e&#10;wlG3ZviKvJbPXX7eiDSTj7yw9vFhWM9BRRrif/ivvXUWXs1sPIHbnXQ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mG/xQAAAN4AAAAPAAAAAAAAAAAAAAAAAJgCAABkcnMv&#10;ZG93bnJldi54bWxQSwUGAAAAAAQABAD1AAAAigMAAAAA&#10;" path="m,1560l,,540,r,1560e">
                                  <v:path arrowok="t" o:connecttype="custom" o:connectlocs="0,11;0,0;146,0;146,11" o:connectangles="0,0,0,0"/>
                                </v:shape>
                              </v:group>
                              <v:group id="Group 932" o:spid="_x0000_s1754" style="position:absolute;left:1400;top:717;width:209;height:337;rotation:-90;flip:x" coordorigin="1403,717"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8ORJTCAAAA3gAAAA8A&#10;AAAAAAAAAAAAAAAAqgIAAGRycy9kb3ducmV2LnhtbFBLBQYAAAAABAAEAPoAAACZAwAAAAA=&#10;">
                                <v:rect id="Rectangle 933" o:spid="_x0000_s1755" style="position:absolute;left:1403;top:965;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CfasYA&#10;AADeAAAADwAAAGRycy9kb3ducmV2LnhtbESPQWvCQBSE7wX/w/KE3uquSsWkriIWpT1qvHh7zT6T&#10;aPZtyK4a++u7BcHjMDPfMLNFZ2txpdZXjjUMBwoEce5MxYWGfbZ+m4LwAdlg7Zg03MnDYt57mWFq&#10;3I23dN2FQkQI+xQ1lCE0qZQ+L8miH7iGOHpH11oMUbaFNC3eItzWcqTURFqsOC6U2NCqpPy8u1gN&#10;P9Voj7/bbKNssh6H7y47XQ6fWr/2u+UHiEBdeIYf7S+j4V0l4wT+78Qr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CfasYAAADeAAAADwAAAAAAAAAAAAAAAACYAgAAZHJz&#10;L2Rvd25yZXYueG1sUEsFBgAAAAAEAAQA9QAAAIsDAAAAAA==&#10;"/>
                                <v:group id="Group 934" o:spid="_x0000_s1756" style="position:absolute;left:1463;top:717;width:400;height:624" coordorigin="1463,717"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L5ccAAADeAAAADwAAAGRycy9kb3ducmV2LnhtbESPy2rCQBSG9wXfYThC&#10;d3US20gbnQQRW7oQQS0Ud4fMMQlmzoTMNJe37ywKXf78N75NPppG9NS52rKCeBGBIC6srrlU8HV5&#10;f3oF4TyyxsYyKZjIQZ7NHjaYajvwifqzL0UYYZeigsr7NpXSFRUZdAvbEgfvZjuDPsiulLrDIYyb&#10;Ri6jaCUN1hweKmxpV1FxP/8YBR8DDtvneN8f7rfddL0kx+9DTEo9zsftGoSn0f+H/9qfWkESvb0E&#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VSL5ccAAADe&#10;AAAADwAAAAAAAAAAAAAAAACqAgAAZHJzL2Rvd25yZXYueG1sUEsFBgAAAAAEAAQA+gAAAJ4DAAAA&#10;AA==&#10;">
                                  <v:rect id="Rectangle 935" o:spid="_x0000_s1757" style="position:absolute;left:1463;top:717;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DgEccA&#10;AADeAAAADwAAAGRycy9kb3ducmV2LnhtbESPwW7CMBBE70j9B2srcQM7lFYl4KCqFag9QrhwW+Il&#10;SRuvo9hA6NdjpEo9jmbmjWax7G0jztT52rGGZKxAEBfO1Fxq2OWr0SsIH5ANNo5Jw5U8LLOHwQJT&#10;4y68ofM2lCJC2KeooQqhTaX0RUUW/di1xNE7us5iiLIrpenwEuG2kROlXqTFmuNChS29V1T8bE9W&#10;w6Ge7PB3k6+Vna2ewleff5/2H1oPH/u3OYhAffgP/7U/jYZnNZsmcL8Tr4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Q4BHHAAAA3gAAAA8AAAAAAAAAAAAAAAAAmAIAAGRy&#10;cy9kb3ducmV2LnhtbFBLBQYAAAAABAAEAPUAAACMAwAAAAA=&#10;"/>
                                  <v:rect id="Rectangle 936" o:spid="_x0000_s1758" style="position:absolute;left:1583;top:873;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ZsYA&#10;AADeAAAADwAAAGRycy9kb3ducmV2LnhtbESPwW7CMBBE75X4B2uReis2oaASMAiBqMoRwqW3Jd4m&#10;KfE6ig2k/fq6EhLH0cy80cyXna3FlVpfOdYwHCgQxLkzFRcajtn25Q2ED8gGa8ek4Yc8LBe9pzmm&#10;xt14T9dDKESEsE9RQxlCk0rp85Is+oFriKP35VqLIcq2kKbFW4TbWiZKTaTFiuNCiQ2tS8rPh4vV&#10;cKqSI/7us3dlp9tR2HXZ9+Vzo/Vzv1vNQATqwiN8b38YDWM1fU3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J+ZsYAAADeAAAADwAAAAAAAAAAAAAAAACYAgAAZHJz&#10;L2Rvd25yZXYueG1sUEsFBgAAAAAEAAQA9QAAAIsDAAAAAA==&#10;"/>
                                </v:group>
                              </v:group>
                            </v:group>
                            <v:group id="xjhhxtx2" o:spid="_x0000_s1759" style="position:absolute;left:1593;top:1213;width:2367;height:1188;flip:y" coordorigin="1593,1213"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U/MxgAAAN4A&#10;AAAPAAAAAAAAAAAAAAAAAKoCAABkcnMvZG93bnJldi54bWxQSwUGAAAAAAQABAD6AAAAnQMAAAAA&#10;">
                              <o:lock v:ext="edit" aspectratio="t"/>
                              <v:group id="xjh01-1-3015:36:35" o:spid="_x0000_s1760" style="position:absolute;left:4213;top:1213;width:2640;height:2640" coordorigin="4213,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m+N5scAAADe&#10;AAAADwAAAAAAAAAAAAAAAACqAgAAZHJzL2Rvd25yZXYueG1sUEsFBgAAAAAEAAQA+gAAAJ4DAAAA&#10;AA==&#10;">
                                <o:lock v:ext="edit" aspectratio="t"/>
                                <v:shape id="Freeform 929" o:spid="_x0000_s1761" style="position:absolute;left:4213;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cxcYA&#10;AADeAAAADwAAAGRycy9kb3ducmV2LnhtbESPwWrDMBBE74X8g9hALqWRXeqkcaOEUDC00EucfMBi&#10;bWxTa+VIiu38fVUo9DjMzBtmu59MJwZyvrWsIF0mIIgrq1uuFZxPxdMrCB+QNXaWScGdPOx3s4ct&#10;5tqOfKShDLWIEPY5KmhC6HMpfdWQQb+0PXH0LtYZDFG6WmqHY4SbTj4nyUoabDkuNNjTe0PVd3kz&#10;CjyH9FoWtL5+1Se3Mo+fFfpMqcV8OryBCDSF//Bf+0MryJLNSwa/d+IV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FcxcYAAADeAAAADwAAAAAAAAAAAAAAAACYAgAAZHJz&#10;L2Rvd25yZXYueG1sUEsFBgAAAAAEAAQA9QAAAIsDAAAAAA==&#10;" path="m,2400r2000,l2200,2346r146,-146l2400,2000,2400,e" filled="f">
                                  <v:path arrowok="t" o:connecttype="custom" o:connectlocs="0,2400;2000,2400;2200,2346;2346,2200;2400,2000;2400,0" o:connectangles="0,0,0,0,0,0"/>
                                  <o:lock v:ext="edit" aspectratio="t"/>
                                </v:shape>
                                <v:shape id="Freeform 930" o:spid="_x0000_s1762" style="position:absolute;left:4213;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1hK8UA&#10;AADeAAAADwAAAGRycy9kb3ducmV2LnhtbESP3YrCMBCF7xd8hzCCN4umym7RahQVZJe98+cBhmZs&#10;q82kJNHWtzcLgpeHM+c7cxarztTiTs5XlhWMRwkI4tzqigsFp+NuOAXhA7LG2jIpeJCH1bL3scBM&#10;25b3dD+EQkQI+wwVlCE0mZQ+L8mgH9mGOHpn6wyGKF0htcM2wk0tJ0mSSoMVx4YSG9qWlF8PNxPf&#10;aNr15idtC778TRyGy+d5OrspNeh36zmIQF14H7/Sv1rBdzL7SuF/TmS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WEr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763" style="position:absolute;left:1593;top:1213;width:2640;height:2640;flip:x" coordorigin="1593,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wknPxgAAAN4A&#10;AAAPAAAAAAAAAAAAAAAAAKoCAABkcnMvZG93bnJldi54bWxQSwUGAAAAAAQABAD6AAAAnQMAAAAA&#10;">
                                <o:lock v:ext="edit" aspectratio="t"/>
                                <v:shape id="Freeform 927" o:spid="_x0000_s1764" style="position:absolute;left:1593;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zW8IA&#10;AADeAAAADwAAAGRycy9kb3ducmV2LnhtbERP3WrCMBS+F3yHcAa7kTV1WKddo8igoLAbqw9waM7a&#10;suakJpnWtzcXwi4/vv9iO5peXMn5zrKCeZKCIK6t7rhRcD6VbysQPiBr7C2Tgjt52G6mkwJzbW98&#10;pGsVGhFD2OeooA1hyKX0dUsGfWIH4sj9WGcwROgaqR3eYrjp5XuaLqXBjmNDiwN9tVT/Vn9Ggecw&#10;v1QlfVy+m5NbmtmhRp8p9foy7j5BBBrDv/jp3msFWbpexL3xTrw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PNbwgAAAN4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928" o:spid="_x0000_s1765" style="position:absolute;left:1593;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1WcYA&#10;AADeAAAADwAAAGRycy9kb3ducmV2LnhtbESPzWrDMBCE74G+g9hCL6GRGxITu1FCWigJucXtAyzW&#10;xnZqrYwk//Ttq0Chx2F2vtnZ7ifTioGcbywreFkkIIhLqxuuFHx9fjxvQPiArLG1TAp+yMN+9zDb&#10;Yq7tyBcailCJCGGfo4I6hC6X0pc1GfQL2xFH72qdwRClq6R2OEa4aeUySVJpsOHYUGNH7zWV30Vv&#10;4hvdeHg7pmPFt/PSYbjNr5usV+rpcTq8ggg0hf/jv/RJK1gn2SqD+5zIAL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L1W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rect id="Rectangle 921" o:spid="_x0000_s1766" style="position:absolute;left:1290;top:1596;width:51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VmcsYA&#10;AADeAAAADwAAAGRycy9kb3ducmV2LnhtbESPzWoCMRSF94LvEK7gpmhGwdJOjSKKoi2ldLRdXya3&#10;k8HJzZBEnb59syi4PJw/vvmys424kg+1YwWTcQaCuHS65krB6bgdPYEIEVlj45gU/FKA5aLfm2Ou&#10;3Y0/6VrESqQRDjkqMDG2uZShNGQxjF1LnLwf5y3GJH0ltcdbGreNnGbZo7RYc3ow2NLaUHkuLlbB&#10;objsuocP83p6LzZvZrW1O//1rdRw0K1eQETq4j38395rBbPseZYAEk5C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VmcsYAAADeAAAADwAAAAAAAAAAAAAAAACYAgAAZHJz&#10;L2Rvd25yZXYueG1sUEsFBgAAAAAEAAQA9QAAAIsDAAAAAA==&#10;" fillcolor="black">
                              <v:fill r:id="rId24" o:title="" type="pattern"/>
                            </v:rect>
                            <v:group id="Group 922" o:spid="_x0000_s1767" style="position:absolute;left:1177;top:435;width:639;height:425" coordorigin="1179,435"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G4o8cAAADeAAAADwAAAGRycy9kb3ducmV2LnhtbESPT2vCQBTE7wW/w/KE&#10;3uomlhSNriKi4kEK/gHx9sg+k2D2bciuSfz23UKhx2FmfsPMl72pREuNKy0riEcRCOLM6pJzBZfz&#10;9mMCwnlkjZVlUvAiB8vF4G2OqbYdH6k9+VwECLsUFRTe16mULivIoBvZmjh4d9sY9EE2udQNdgFu&#10;KjmOoi9psOSwUGBN64Kyx+lpFOw67Faf8aY9PO7r1+2cfF8PMSn1PuxXMxCeev8f/mvvtYIkmiYx&#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8G4o8cAAADe&#10;AAAADwAAAAAAAAAAAAAAAACqAgAAZHJzL2Rvd25yZXYueG1sUEsFBgAAAAAEAAQA+gAAAJ4DAAAA&#10;AA==&#10;">
                              <v:shape id="xjhxzj1" o:spid="_x0000_s1768" style="position:absolute;left:1337;top:378;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RmLMYA&#10;AADeAAAADwAAAGRycy9kb3ducmV2LnhtbESP3YrCMBSE74V9h3AEb2RNFZRt1yiy4P+F+PMAh+Zs&#10;W2xOahNtffvNguDlMDPfMNN5a0rxoNoVlhUMBxEI4tTqgjMFl/Py8wuE88gaS8uk4EkO5rOPzhQT&#10;bRs+0uPkMxEg7BJUkHtfJVK6NCeDbmAr4uD92tqgD7LOpK6xCXBTylEUTaTBgsNCjhX95JReT3ej&#10;oNke45UvFnzpH5pbfN7vtrS+KdXrtotvEJ5a/w6/2hutYBzF4xH83w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RmLMYAAADeAAAADwAAAAAAAAAAAAAAAACYAgAAZHJz&#10;L2Rvd25yZXYueG1sUEsFBgAAAAAEAAQA9QAAAIsDA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921" o:spid="_x0000_s1769" style="position:absolute;visibility:visible;mso-wrap-style:square" from="1179,435" to="181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9I8kAAADeAAAADwAAAGRycy9kb3ducmV2LnhtbESPQWvCQBSE7wX/w/KE3urGisGmriIt&#10;Be2hqBXs8Zl9JtHs27C7TdJ/3y0UPA4z8w0zX/amFi05X1lWMB4lIIhzqysuFBw+3x5mIHxA1lhb&#10;JgU/5GG5GNzNMdO24x21+1CICGGfoYIyhCaT0uclGfQj2xBH72ydwRClK6R22EW4qeVjkqTSYMVx&#10;ocSGXkrKr/tvo+Bjsk3b1eZ93R836Sl/3Z2+Lp1T6n7Yr55BBOrDLfzfXmsF0+RpO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0qfSPJAAAA3gAAAA8AAAAA&#10;AAAAAAAAAAAAoQIAAGRycy9kb3ducmV2LnhtbFBLBQYAAAAABAAEAPkAAACXAwAAAAA=&#10;"/>
                            </v:group>
                          </v:group>
                          <v:group id="xjhhxtx12" o:spid="_x0000_s1770" style="position:absolute;left:2585;top:1203;width:337;height:132;rotation:-90" coordorigin="2584,1203"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k930yQAA&#10;AN4AAAAPAAAAAAAAAAAAAAAAAKoCAABkcnMvZG93bnJldi54bWxQSwUGAAAAAAQABAD6AAAAoAMA&#10;AAAA&#10;">
                            <v:rect id="Rectangle 915" o:spid="_x0000_s1771" style="position:absolute;left:2822;top:1272;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bcgA&#10;AADeAAAADwAAAGRycy9kb3ducmV2LnhtbESPT2vCQBTE7wW/w/IEL6VuFKJt6iq22OLFg3/w/Mg+&#10;k2j2bdjdmLSfvlso9DjMzG+Yxao3tbiT85VlBZNxAoI4t7riQsHp+PH0DMIHZI21ZVLwRR5Wy8HD&#10;AjNtO97T/RAKESHsM1RQhtBkUvq8JIN+bBvi6F2sMxiidIXUDrsIN7WcJslMGqw4LpTY0HtJ+e3Q&#10;GgU714Z8+qi/37qWdtf9/FPfNmelRsN+/QoiUB/+w3/trVaQJi9pCr934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8X5tyAAAAN4AAAAPAAAAAAAAAAAAAAAAAJgCAABk&#10;cnMvZG93bnJldi54bWxQSwUGAAAAAAQABAD1AAAAjQMAAAAA&#10;" fillcolor="#5c0000" stroked="f" strokecolor="#5c0000"/>
                            <v:shape id="AutoShape 924" o:spid="_x0000_s1772" type="#_x0000_t135" style="position:absolute;left:2584;top:1203;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YmMUA&#10;AADeAAAADwAAAGRycy9kb3ducmV2LnhtbESPQWvCQBSE74X+h+UVequbBhSTukopWoqnRovnR/aZ&#10;jc2+DbtbE/+9KxQ8DjPzDbNYjbYTZ/KhdazgdZKBIK6dbrlR8LPfvMxBhIissXNMCi4UYLV8fFhg&#10;qd3AFZ13sREJwqFEBSbGvpQy1IYshonriZN3dN5iTNI3UnscEtx2Ms+ymbTYclow2NOHofp392cV&#10;4Lo6+KLIO4O5tIfPamhP22+lnp/G9zcQkcZ4D/+3v7SCaVZMZ3C7k6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XFiYxQAAAN4AAAAPAAAAAAAAAAAAAAAAAJgCAABkcnMv&#10;ZG93bnJldi54bWxQSwUGAAAAAAQABAD1AAAAigMAAAAA&#10;" fillcolor="#5c0000" stroked="f" strokecolor="#5c0000"/>
                            <v:shape id="AutoShape 925" o:spid="_x0000_s1773" type="#_x0000_t135" style="position:absolute;left:3171;top:1203;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ZscUA&#10;AADeAAAADwAAAGRycy9kb3ducmV2LnhtbESPQWsCMRSE7wX/Q3hCbzWxoNXVKCIILfSgq94fm2d2&#10;cfOy3UTd9tcboeBxmJlvmPmyc7W4UhsqzxqGAwWCuPCmYqvhsN+8TUCEiGyw9kwafinActF7mWNm&#10;/I13dM2jFQnCIUMNZYxNJmUoSnIYBr4hTt7Jtw5jkq2VpsVbgrtavis1lg4rTgslNrQuqTjnF6fB&#10;/dn8e+q+9j+nmsLuTNujWlutX/vdagYiUhef4f/2p9EwUtPRBzz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ZmxxQAAAN4AAAAPAAAAAAAAAAAAAAAAAJgCAABkcnMv&#10;ZG93bnJldi54bWxQSwUGAAAAAAQABAD1AAAAigMAAAAA&#10;" fillcolor="#5c0000" stroked="f" strokecolor="#5c0000"/>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26" o:spid="_x0000_s1774" type="#_x0000_t120" style="position:absolute;left:1205;top:4001;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xJ8IA&#10;AADeAAAADwAAAGRycy9kb3ducmV2LnhtbERPz2vCMBS+C/sfwhvspuk26rQaRceE4kVWBa+P5q0t&#10;S15KE239781B8Pjx/V6uB2vElTrfOFbwPklAEJdON1wpOB134xkIH5A1Gsek4EYe1quX0RIz7Xr+&#10;pWsRKhFD2GeooA6hzaT0ZU0W/cS1xJH7c53FEGFXSd1hH8OtkR9JMpUWG44NNbb0XVP5X1ysgpDf&#10;zL7pzcF+/WzO/ec2zZlapd5eh80CRKAhPMUPd64VpMk8jXvjnXgF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nwgAAAN4AAAAPAAAAAAAAAAAAAAAAAJgCAABkcnMvZG93&#10;bnJldi54bWxQSwUGAAAAAAQABAD1AAAAhwMAAAAA&#10;"/>
                          <v:shape id="AutoShape 927" o:spid="_x0000_s1775" type="#_x0000_t120" style="position:absolute;left:1445;top:4045;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UvMYA&#10;AADeAAAADwAAAGRycy9kb3ducmV2LnhtbESPQWvCQBSE7wX/w/IEb3XTSlqNboItCqEXqQpeH9ln&#10;Err7NmS3Jv77bqHQ4zAz3zCbYrRG3Kj3rWMFT/MEBHHldMu1gvNp/7gE4QOyRuOYFNzJQ5FPHjaY&#10;aTfwJ92OoRYRwj5DBU0IXSalrxqy6OeuI47e1fUWQ5R9LXWPQ4RbI5+T5EVabDkuNNjRe0PV1/Hb&#10;Kgjl3Xy0gznY1932Mize0pKpU2o2HbdrEIHG8B/+a5daQZqs0hX83olX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9UvMYAAADeAAAADwAAAAAAAAAAAAAAAACYAgAAZHJz&#10;L2Rvd25yZXYueG1sUEsFBgAAAAAEAAQA9QAAAIsDAAAAAA==&#10;"/>
                          <v:shape id="AutoShape 928" o:spid="_x0000_s1776" type="#_x0000_t120" style="position:absolute;left:1632;top:3993;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3nMUA&#10;AADeAAAADwAAAGRycy9kb3ducmV2LnhtbESPy2rCQBSG94LvMByhOzOpRaupo2hpIXRTmgpuD5nT&#10;JHTmTMhMc3l7ZyF0+fPf+PbH0RrRU+cbxwoekxQEcel0w5WCy/f7cgvCB2SNxjEpmMjD8TCf7THT&#10;buAv6otQiTjCPkMFdQhtJqUva7LoE9cSR+/HdRZDlF0ldYdDHLdGrtJ0Iy02HB9qbOm1pvK3+LMK&#10;Qj6Zj2Ywn/b57XQdns7rnKlV6mExnl5ABBrDf/jezrWCdbrbRICIE1FAH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TecxQAAAN4AAAAPAAAAAAAAAAAAAAAAAJgCAABkcnMv&#10;ZG93bnJldi54bWxQSwUGAAAAAAQABAD1AAAAigMAAAAA&#10;"/>
                        </v:group>
                        <v:group id="Group 905" o:spid="_x0000_s1777" style="position:absolute;left:3240;top:2520;width:1335;height:1440" coordorigin="3240,2520" coordsize="133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Wtch7IAAAA&#10;3gAAAA8AAAAAAAAAAAAAAAAAqgIAAGRycy9kb3ducmV2LnhtbFBLBQYAAAAABAAEAPoAAACfAwAA&#10;AAA=&#10;">
                          <v:line id="Line 930" o:spid="_x0000_s1778" style="position:absolute;visibility:visible;mso-wrap-style:square" from="3255,2520" to="3255,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SBcgAAADeAAAADwAAAGRycy9kb3ducmV2LnhtbESPQWvCQBSE7wX/w/IKvdVNLQ01uoq0&#10;FLSHolbQ4zP7TGKzb8PuNkn/vSsUPA4z8w0znfemFi05X1lW8DRMQBDnVldcKNh9fzy+gvABWWNt&#10;mRT8kYf5bHA3xUzbjjfUbkMhIoR9hgrKEJpMSp+XZNAPbUMcvZN1BkOUrpDaYRfhppajJEmlwYrj&#10;QokNvZWU/2x/jYKv53XaLlafy36/So/5++Z4OHdOqYf7fjEBEagPt/B/e6kVvCTjdAT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AoSBcgAAADeAAAADwAAAAAA&#10;AAAAAAAAAAChAgAAZHJzL2Rvd25yZXYueG1sUEsFBgAAAAAEAAQA+QAAAJYDAAAAAA==&#10;"/>
                          <v:line id="Line 931" o:spid="_x0000_s1779" style="position:absolute;visibility:visible;mso-wrap-style:square" from="4575,2520" to="4575,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a3nsgAAADeAAAADwAAAGRycy9kb3ducmV2LnhtbESPQUvDQBSE70L/w/IEb3ajxaBpNqUo&#10;QtuD2Cjo8TX7mqRm34bdNUn/vSsIHoeZ+YbJV5PpxEDOt5YV3MwTEMSV1S3XCt7fnq/vQfiArLGz&#10;TArO5GFVzC5yzLQdeU9DGWoRIewzVNCE0GdS+qohg35ue+LoHa0zGKJ0tdQOxwg3nbxNklQabDku&#10;NNjTY0PVV/ltFLwsXtNhvd1tpo9teqie9ofP0+iUurqc1ksQgabwH/5rb7SCu+QhXcDvnXgFZP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0a3nsgAAADeAAAADwAAAAAA&#10;AAAAAAAAAAChAgAAZHJzL2Rvd25yZXYueG1sUEsFBgAAAAAEAAQA+QAAAJYDAAAAAA==&#10;"/>
                          <v:line id="Line 932" o:spid="_x0000_s1780" style="position:absolute;visibility:visible;mso-wrap-style:square" from="3240,3960" to="456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8v6skAAADeAAAADwAAAGRycy9kb3ducmV2LnhtbESPT0vDQBTE70K/w/IEb3bjv6Cx21Ja&#10;Co0HMVVoj6/ZZ5KafRt21yR++64geBxm5jfMbDGaVvTkfGNZwc00AUFcWt1wpeDjfXP9CMIHZI2t&#10;ZVLwQx4W88nFDDNtBy6o34VKRAj7DBXUIXSZlL6syaCf2o44ep/WGQxRukpqh0OEm1beJkkqDTYc&#10;F2rsaFVT+bX7Ngpe797Sfpm/bMd9nh7LdXE8nAan1NXluHwGEWgM/+G/9lYreEie0nv4vROvgJy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vL+rJAAAA3gAAAA8AAAAA&#10;AAAAAAAAAAAAoQIAAGRycy9kb3ducmV2LnhtbFBLBQYAAAAABAAEAPkAAACXAwAAAAA=&#10;"/>
                        </v:group>
                        <v:line id="Line 933" o:spid="_x0000_s1781" style="position:absolute;visibility:visible;mso-wrap-style:square" from="3240,3060" to="45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KccgAAADeAAAADwAAAGRycy9kb3ducmV2LnhtbESPQWvCQBSE74X+h+UVvNVNLYY2uopU&#10;CuqhqC20x2f2maTNvg27axL/vSsUPA4z8w0znfemFi05X1lW8DRMQBDnVldcKPj6fH98AeEDssba&#10;Mik4k4f57P5uipm2He+o3YdCRAj7DBWUITSZlD4vyaAf2oY4ekfrDIYoXSG1wy7CTS1HSZJKgxXH&#10;hRIbeisp/9ufjIKP523aLtabVf+9Tg/5cnf4+e2cUoOHfjEBEagPt/B/e6UVjJPXdAz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KccgAAADeAAAADwAAAAAA&#10;AAAAAAAAAAChAgAAZHJzL2Rvd25yZXYueG1sUEsFBgAAAAAEAAQA+QAAAJYDAAAAAA==&#10;"/>
                      </v:group>
                      <v:line id="Line 934" o:spid="_x0000_s1782" style="position:absolute;visibility:visible;mso-wrap-style:square" from="3267,3243" to="4587,3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ofsgAAADeAAAADwAAAGRycy9kb3ducmV2LnhtbESPQUvDQBSE7wX/w/KE3uzGUFON3ZZq&#10;KZRSqFZFj4/sMxuafRuzaxr/fbcg9DjMzDfMdN7bWnTU+sqxgttRAoK4cLriUsH72+rmHoQPyBpr&#10;x6TgjzzMZ1eDKebaHfmVun0oRYSwz1GBCaHJpfSFIYt+5Bri6H271mKIsi2lbvEY4baWaZJk0mLF&#10;ccFgQ8+GisP+1yp42XT0YbdftNusxpPlz1NK5jNVanjdLx5BBOrDJfzfXmsFd8lDlsH5TrwCcnY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VkofsgAAADeAAAADwAAAAAA&#10;AAAAAAAAAAChAgAAZHJzL2Rvd25yZXYueG1sUEsFBgAAAAAEAAQA+QAAAJYDAAAAAA==&#10;">
                        <v:stroke dashstyle="longDash"/>
                      </v:line>
                      <v:line id="Line 935" o:spid="_x0000_s1783" style="position:absolute;visibility:visible;mso-wrap-style:square" from="3255,3918" to="4575,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WN5ccAAADeAAAADwAAAGRycy9kb3ducmV2LnhtbESPW0vDQBSE3wX/w3IKvtlNQ+0ldlu0&#10;UpAi9I4+HrLHbDB7Ns2uafz3XUHwcZiZb5jZorOVaKnxpWMFg34Cgjh3uuRCwfGwup+A8AFZY+WY&#10;FPyQh8X89maGmXYX3lG7D4WIEPYZKjAh1JmUPjdk0fddTRy9T9dYDFE2hdQNXiLcVjJNkpG0WHJc&#10;MFjT0lD+tf+2Crbrlk727YM269Vw/HJ+Tsm8p0rd9bqnRxCBuvAf/mu/agUPyXQ0ht878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Y3lxwAAAN4AAAAPAAAAAAAA&#10;AAAAAAAAAKECAABkcnMvZG93bnJldi54bWxQSwUGAAAAAAQABAD5AAAAlQMAAAAA&#10;">
                        <v:stroke dashstyle="longDash"/>
                      </v:line>
                      <v:line id="Line 936" o:spid="_x0000_s1784" style="position:absolute;visibility:visible;mso-wrap-style:square" from="3267,3611" to="4587,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oZl8UAAADeAAAADwAAAGRycy9kb3ducmV2LnhtbERPXWvCMBR9F/wP4Q5803TFua0aZVME&#10;kcE2t7E9XpprU2xuahNr/ffLg+Dj4XzPFp2tREuNLx0ruB8lIIhzp0suFHx/rYdPIHxA1lg5JgUX&#10;8rCY93szzLQ78ye1u1CIGMI+QwUmhDqT0ueGLPqRq4kjt3eNxRBhU0jd4DmG20qmSTKRFkuODQZr&#10;WhrKD7uTVfCxbenHvv3R+3Y9flwdX1Myv6lSg7vuZQoiUBdu4qt7oxU8JM+TuDfeiVd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oZl8UAAADeAAAADwAAAAAAAAAA&#10;AAAAAAChAgAAZHJzL2Rvd25yZXYueG1sUEsFBgAAAAAEAAQA+QAAAJMDAAAAAA==&#10;">
                        <v:stroke dashstyle="longDash"/>
                      </v:line>
                      <v:line id="Line 937" o:spid="_x0000_s1785" style="position:absolute;visibility:visible;mso-wrap-style:square" from="3282,3348" to="4602,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a8DMgAAADeAAAADwAAAGRycy9kb3ducmV2LnhtbESPS2vDMBCE74H8B7GB3Bq5Js3DjRL6&#10;IFBCoXmSHhdra5laK9dSHfffV4VCjsPMfMMsVp2tREuNLx0ruB0lIIhzp0suFBwP65sZCB+QNVaO&#10;ScEPeVgt+70FZtpdeEftPhQiQthnqMCEUGdS+tyQRT9yNXH0PlxjMUTZFFI3eIlwW8k0SSbSYslx&#10;wWBNT4byz/23VbDdtHSyr+/0tlmPp89fjymZc6rUcNA93IMI1IVr+L/9ohXcJfPJHP7ux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a8DMgAAADeAAAADwAAAAAA&#10;AAAAAAAAAAChAgAAZHJzL2Rvd25yZXYueG1sUEsFBgAAAAAEAAQA+QAAAJYDAAAAAA==&#10;">
                        <v:stroke dashstyle="longDash"/>
                      </v:line>
                      <v:line id="Line 938" o:spid="_x0000_s1786" style="position:absolute;visibility:visible;mso-wrap-style:square" from="3282,3138" to="460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DTMcAAADeAAAADwAAAGRycy9kb3ducmV2LnhtbESPXWvCMBSG7wf+h3AG3mm64sdWjbIp&#10;gshgm9vYLg/NsSk2J7WJtf57czHY5cv7xTNfdrYSLTW+dKzgYZiAIM6dLrlQ8PW5GTyC8AFZY+WY&#10;FFzJw3LRu5tjpt2FP6jdh0LEEfYZKjAh1JmUPjdk0Q9dTRy9g2sshiibQuoGL3HcVjJNkom0WHJ8&#10;MFjTylB+3J+tgvddS9/29ZfedpvRdH16Scn8pEr177vnGYhAXfgP/7W3WsE4eZpGgIgTUU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YNMxwAAAN4AAAAPAAAAAAAA&#10;AAAAAAAAAKECAABkcnMvZG93bnJldi54bWxQSwUGAAAAAAQABAD5AAAAlQMAAAAA&#10;">
                        <v:stroke dashstyle="longDash"/>
                      </v:line>
                      <v:group id="Group 883" o:spid="_x0000_s1787" style="position:absolute;left:1332;top:3942;width:360;height:129" coordorigin="1332,3942"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Tkw8cAAADeAAAADwAAAGRycy9kb3ducmV2LnhtbESPQWvCQBSE74X+h+UV&#10;etNNKtqauoqIigcpNAri7ZF9JsHs25DdJvHfu4LQ4zAz3zCzRW8q0VLjSssK4mEEgjizuuRcwfGw&#10;GXyBcB5ZY2WZFNzIwWL++jLDRNuOf6lNfS4ChF2CCgrv60RKlxVk0A1tTRy8i20M+iCbXOoGuwA3&#10;lfyIook0WHJYKLCmVUHZNf0zCrYddstRvG7318vqdj6Mf077mJR6f+uX3yA89f4//GzvtIJxNP2M&#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HTkw8cAAADe&#10;AAAADwAAAAAAAAAAAAAAAACqAgAAZHJzL2Rvd25yZXYueG1sUEsFBgAAAAAEAAQA+gAAAJ4DAAAA&#10;AA==&#10;">
                        <v:oval id="Oval 899" o:spid="_x0000_s1788" style="position:absolute;left:1332;top:39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VK3cYA&#10;AADeAAAADwAAAGRycy9kb3ducmV2LnhtbESPQWvCQBSE74X+h+UVeqsbDdGauopUCnrowVjvj+wz&#10;CWbfhuxrTP99tyD0OMzMN8xqM7pWDdSHxrOB6SQBRVx623Bl4Ov08fIKKgiyxdYzGfihAJv148MK&#10;c+tvfKShkEpFCIccDdQiXa51KGtyGCa+I47exfcOJcq+0rbHW4S7Vs+SZK4dNhwXauzovabyWnw7&#10;A7tqW8wHnUqWXnZ7ya7nz0M6Neb5ady+gRIa5T98b++tgSxZLmbwdydeAb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VK3cYAAADeAAAADwAAAAAAAAAAAAAAAACYAgAAZHJz&#10;L2Rvd25yZXYueG1sUEsFBgAAAAAEAAQA9QAAAIsDAAAAAA==&#10;"/>
                        <v:oval id="Oval 900" o:spid="_x0000_s1789" style="position:absolute;left:1506;top:398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vRscA&#10;AADeAAAADwAAAGRycy9kb3ducmV2LnhtbESPzWrDMBCE74G+g9hCb4mcGufHiRJCQyE99BC3uS/W&#10;xjaxVsbaOu7bV4VCj8PMfMNs96Nr1UB9aDwbmM8SUMSltw1XBj4/XqcrUEGQLbaeycA3BdjvHiZb&#10;zK2/85mGQioVIRxyNFCLdLnWoazJYZj5jjh6V987lCj7Stse7xHuWv2cJAvtsOG4UGNHLzWVt+LL&#10;GThWh2Ix6FSy9Ho8SXa7vL+lc2OeHsfDBpTQKP/hv/bJGsiS9TKF3zvxCu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Z70bHAAAA3gAAAA8AAAAAAAAAAAAAAAAAmAIAAGRy&#10;cy9kb3ducmV2LnhtbFBLBQYAAAAABAAEAPUAAACMAwAAAAA=&#10;"/>
                        <v:oval id="Oval 901" o:spid="_x0000_s1790" style="position:absolute;left:1618;top:397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B3MscA&#10;AADeAAAADwAAAGRycy9kb3ducmV2LnhtbESPQWvCQBSE74X+h+UVeqsbTWM1uopUCvbgoWm9P7LP&#10;JJh9G7LPmP77bqHQ4zAz3zDr7ehaNVAfGs8GppMEFHHpbcOVga/Pt6cFqCDIFlvPZOCbAmw393dr&#10;zK2/8QcNhVQqQjjkaKAW6XKtQ1mTwzDxHXH0zr53KFH2lbY93iLctXqWJHPtsOG4UGNHrzWVl+Lq&#10;DOyrXTEfdCpZet4fJLucju/p1JjHh3G3AiU0yn/4r32wBrJk+fIMv3fiFd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wdzLHAAAA3gAAAA8AAAAAAAAAAAAAAAAAmAIAAGRy&#10;cy9kb3ducmV2LnhtbFBLBQYAAAAABAAEAPUAAACMAwAAAAA=&#10;"/>
                      </v:group>
                      <v:group id="Group 884" o:spid="_x0000_s1791" style="position:absolute;left:1560;top:3897;width:360;height:129" coordorigin="1560,3897"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0/iwMcAAADe&#10;AAAADwAAAAAAAAAAAAAAAACqAgAAZHJzL2Rvd25yZXYueG1sUEsFBgAAAAAEAAQA+gAAAJ4DAAAA&#10;AA==&#10;">
                        <v:oval id="Oval 896" o:spid="_x0000_s1792" style="position:absolute;left:1560;top:389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5M3sYA&#10;AADeAAAADwAAAGRycy9kb3ducmV2LnhtbESPQUvDQBSE70L/w/IK3uymDYk1dltKi1APHoz2/si+&#10;JqHZtyH7TOO/dwXB4zAz3zCb3eQ6NdIQWs8GlosEFHHlbcu1gc+Pl4c1qCDIFjvPZOCbAuy2s7sN&#10;Ftbf+J3GUmoVIRwKNNCI9IXWoWrIYVj4njh6Fz84lCiHWtsBbxHuOr1Kklw7bDkuNNjToaHqWn45&#10;A8d6X+ajTiVLL8eTZNfz22u6NOZ+Pu2fQQlN8h/+a5+sgSx5eszh9068Anr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5M3sYAAADeAAAADwAAAAAAAAAAAAAAAACYAgAAZHJz&#10;L2Rvd25yZXYueG1sUEsFBgAAAAAEAAQA9QAAAIsDAAAAAA==&#10;"/>
                        <v:oval id="Oval 897" o:spid="_x0000_s1793" style="position:absolute;left:1734;top:394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LpRcYA&#10;AADeAAAADwAAAGRycy9kb3ducmV2LnhtbESPQWvCQBSE74X+h+UVeqsbDdEaXUWUgj30YLT3R/aZ&#10;BLNvQ/Y1pv++Wyj0OMzMN8x6O7pWDdSHxrOB6SQBRVx623Bl4HJ+e3kFFQTZYuuZDHxTgO3m8WGN&#10;ufV3PtFQSKUihEOOBmqRLtc6lDU5DBPfEUfv6nuHEmVfadvjPcJdq2dJMtcOG44LNXa0r6m8FV/O&#10;wKHaFfNBp5Kl18NRstvnx3s6Neb5adytQAmN8h/+ax+tgSxZLhbweydeAb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LpRcYAAADeAAAADwAAAAAAAAAAAAAAAACYAgAAZHJz&#10;L2Rvd25yZXYueG1sUEsFBgAAAAAEAAQA9QAAAIsDAAAAAA==&#10;"/>
                        <v:oval id="Oval 898" o:spid="_x0000_s1794" style="position:absolute;left:1846;top:392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9N8MA&#10;AADeAAAADwAAAGRycy9kb3ducmV2LnhtbERPTWvCQBC9C/0Pywi96caG2BpdRSoFPfRgWu9DdkyC&#10;2dmQncb033cPQo+P973Zja5VA/Wh8WxgMU9AEZfeNlwZ+P76mL2BCoJssfVMBn4pwG77NNlgbv2d&#10;zzQUUqkYwiFHA7VIl2sdypochrnviCN39b1DibCvtO3xHsNdq1+SZKkdNhwbauzovabyVvw4A4dq&#10;XywHnUqWXg9HyW6Xz1O6MOZ5Ou7XoIRG+Rc/3EdrIEtWr3FvvBOvg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19N8MAAADeAAAADwAAAAAAAAAAAAAAAACYAgAAZHJzL2Rv&#10;d25yZXYueG1sUEsFBgAAAAAEAAQA9QAAAIgDAAAAAA==&#10;"/>
                      </v:group>
                      <v:shape id="Text Box 947" o:spid="_x0000_s1795" type="#_x0000_t202" style="position:absolute;left:72;top:27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M08UA&#10;AADeAAAADwAAAGRycy9kb3ducmV2LnhtbESPT2vCQBTE74LfYXkFb7rbUqtJXUVaBE8W/xV6e2Sf&#10;SWj2bciuJn57VxA8DjPzG2a26GwlLtT40rGG15ECQZw5U3Ku4bBfDacgfEA2WDkmDVfysJj3ezNM&#10;jWt5S5ddyEWEsE9RQxFCnUrps4Is+pGriaN3co3FEGWTS9NgG+G2km9KfUiLJceFAmv6Kij7352t&#10;huPm9Pf7rn7ybzuuW9cpyTaRWg9euuUniEBdeIYf7bXRMFbJJIH7nXgF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8zTxQAAAN4AAAAPAAAAAAAAAAAAAAAAAJgCAABkcnMv&#10;ZG93bnJldi54bWxQSwUGAAAAAAQABAD1AAAAigMAAAAA&#10;" filled="f" stroked="f">
                        <v:textbox>
                          <w:txbxContent>
                            <w:p w:rsidR="000E616E" w:rsidRDefault="000E616E" w:rsidP="00564BB6">
                              <w:r>
                                <w:t>A</w:t>
                              </w:r>
                            </w:p>
                          </w:txbxContent>
                        </v:textbox>
                      </v:shape>
                      <v:line id="Line 948" o:spid="_x0000_s1796" style="position:absolute;visibility:visible;mso-wrap-style:square" from="552,599" to="139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jPE8cAAADeAAAADwAAAGRycy9kb3ducmV2LnhtbESPy2rCQBSG9wXfYTgFd3XSFoNNHUUs&#10;BXVRvBTa5TFzmkQzZ8LMmMS3dxYFlz//jW86700tWnK+sqzgeZSAIM6trrhQ8H34fJqA8AFZY22Z&#10;FFzJw3w2eJhipm3HO2r3oRBxhH2GCsoQmkxKn5dk0I9sQxy9P+sMhihdIbXDLo6bWr4kSSoNVhwf&#10;SmxoWVJ+3l+Mgq/Xbdou1ptV/7NOj/nH7vh76pxSw8d+8Q4iUB/u4f/2SisYJ2+TCBBxIg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mM8TxwAAAN4AAAAPAAAAAAAA&#10;AAAAAAAAAKECAABkcnMvZG93bnJldi54bWxQSwUGAAAAAAQABAD5AAAAlQMAAAAA&#10;"/>
                      <v:shape id="Text Box 949" o:spid="_x0000_s1797" type="#_x0000_t202" style="position:absolute;top:3483;width:8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Cw8sQA&#10;AADeAAAADwAAAGRycy9kb3ducmV2LnhtbESPT4vCMBTE74LfITxhb5q4qGg1iuwi7MnFv+Dt0Tzb&#10;YvNSmqyt334jCB6HmfkNs1i1thR3qn3hWMNwoEAQp84UnGk4Hjb9KQgfkA2WjknDgzyslt3OAhPj&#10;Gt7RfR8yESHsE9SQh1AlUvo0J4t+4Cri6F1dbTFEWWfS1NhEuC3lp1ITabHguJBjRV85pbf9n9Vw&#10;2l4v55H6zb7tuGpcqyTbmdT6o9eu5yACteEdfrV/jIaxmk2H8LwTr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gsPLEAAAA3gAAAA8AAAAAAAAAAAAAAAAAmAIAAGRycy9k&#10;b3ducmV2LnhtbFBLBQYAAAAABAAEAPUAAACJAwAAAAA=&#10;" filled="f" stroked="f">
                        <v:textbox>
                          <w:txbxContent>
                            <w:p w:rsidR="000E616E" w:rsidRDefault="000E616E" w:rsidP="00564BB6">
                              <w:r>
                                <w:t>B</w:t>
                              </w:r>
                            </w:p>
                          </w:txbxContent>
                        </v:textbox>
                      </v:shape>
                      <v:line id="Line 950" o:spid="_x0000_s1798" style="position:absolute;visibility:visible;mso-wrap-style:square" from="360,3663" to="1440,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0/8kAAADeAAAADwAAAGRycy9kb3ducmV2LnhtbESPQWvCQBSE7wX/w/KE3uqmSoNNXUVa&#10;BO2hqBXs8Zl9TaLZt2F3m6T/vlsQPA4z8w0zW/SmFi05X1lW8DhKQBDnVldcKDh8rh6mIHxA1lhb&#10;JgW/5GExH9zNMNO24x21+1CICGGfoYIyhCaT0uclGfQj2xBH79s6gyFKV0jtsItwU8txkqTSYMVx&#10;ocSGXkvKL/sfo+Bjsk3b5eZ93R836Sl/252+zp1T6n7YL19ABOrDLXxtr7WCp+R5Oob/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wG9P/JAAAA3gAAAA8AAAAA&#10;AAAAAAAAAAAAoQIAAGRycy9kb3ducmV2LnhtbFBLBQYAAAAABAAEAPkAAACXAwAAAAA=&#10;"/>
                      <v:shape id="Text Box 951" o:spid="_x0000_s1799" type="#_x0000_t202" style="position:absolute;left:2160;top:423;width:840;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LHsUA&#10;AADeAAAADwAAAGRycy9kb3ducmV2LnhtbESPW4vCMBSE3xf8D+EI+7YmXtFqFFEW9snFK/h2aI5t&#10;sTkpTdbWf28WFvZxmJlvmMWqtaV4UO0Lxxr6PQWCOHWm4EzD6fj5MQXhA7LB0jFpeJKH1bLztsDE&#10;uIb39DiETEQI+wQ15CFUiZQ+zcmi77mKOHo3V1sMUdaZNDU2EW5LOVBqIi0WHBdyrGiTU3o//FgN&#10;593tehmp72xrx1XjWiXZzqTW7912PQcRqA3/4b/2l9EwVrPpEH7vxCsg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sexQAAAN4AAAAPAAAAAAAAAAAAAAAAAJgCAABkcnMv&#10;ZG93bnJldi54bWxQSwUGAAAAAAQABAD1AAAAigMAAAAA&#10;" filled="f" stroked="f">
                        <v:textbox>
                          <w:txbxContent>
                            <w:p w:rsidR="000E616E" w:rsidRDefault="000E616E" w:rsidP="00564BB6">
                              <w:r>
                                <w:t>C</w:t>
                              </w:r>
                            </w:p>
                          </w:txbxContent>
                        </v:textbox>
                      </v:shape>
                      <v:shape id="Text Box 952" o:spid="_x0000_s1800" type="#_x0000_t202" style="position:absolute;left:4992;top:275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cTasYA&#10;AADeAAAADwAAAGRycy9kb3ducmV2LnhtbESPQWvCQBSE70L/w/IKvZndligxugaxFHqyaKvg7ZF9&#10;JqHZtyG7NfHfdwsFj8PMfMOsitG24kq9bxxreE4UCOLSmYYrDV+fb9MMhA/IBlvHpOFGHor1w2SF&#10;uXED7+l6CJWIEPY5aqhD6HIpfVmTRZ+4jjh6F9dbDFH2lTQ9DhFuW/mi1FxabDgu1NjRtqby+/Bj&#10;NRx3l/MpVR/Vq511gxuVZLuQWj89jpsliEBjuIf/2+9Gw0wtshT+7s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cTasYAAADeAAAADwAAAAAAAAAAAAAAAACYAgAAZHJz&#10;L2Rvd25yZXYueG1sUEsFBgAAAAAEAAQA9QAAAIsDAAAAAA==&#10;" filled="f" stroked="f">
                        <v:textbox>
                          <w:txbxContent>
                            <w:p w:rsidR="000E616E" w:rsidRDefault="000E616E" w:rsidP="00564BB6">
                              <w:r>
                                <w:t>D</w:t>
                              </w:r>
                            </w:p>
                          </w:txbxContent>
                        </v:textbox>
                      </v:shape>
                      <v:line id="Line 953" o:spid="_x0000_s1801" style="position:absolute;visibility:visible;mso-wrap-style:square" from="2040,963" to="264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kicUAAADeAAAADwAAAGRycy9kb3ducmV2LnhtbESP0YrCMBRE3xf8h3AFXxZNFVy1GkUE&#10;QfZBWNcPuDbXNtjc1CbWul9vBGEfh5kzwyxWrS1FQ7U3jhUMBwkI4sxpw7mC4++2PwXhA7LG0jEp&#10;eJCH1bLzscBUuzv/UHMIuYgl7FNUUIRQpVL6rCCLfuAq4uidXW0xRFnnUtd4j+W2lKMk+ZIWDceF&#10;AivaFJRdDjerYGyu18n5ti+b9TfOTvbv05wkKdXrtus5iEBt+A+/6Z2OXDKbjuF1J1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WkicUAAADeAAAADwAAAAAAAAAA&#10;AAAAAAChAgAAZHJzL2Rvd25yZXYueG1sUEsFBgAAAAAEAAQA+QAAAJMDAAAAAA==&#10;">
                        <v:stroke endarrow="open"/>
                      </v:line>
                      <v:line id="Line 954" o:spid="_x0000_s1802" style="position:absolute;visibility:visible;mso-wrap-style:square" from="3255,3476" to="457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XOhMgAAADeAAAADwAAAGRycy9kb3ducmV2LnhtbESPW0vDQBSE3wX/w3IKvtlNQ+0ldlu0&#10;UpAi2Cv6eMges8Hs2TS7pvHfdwWhj8PMfMPMFp2tREuNLx0rGPQTEMS50yUXCg771f0EhA/IGivH&#10;pOCXPCzmtzczzLQ785baXShEhLDPUIEJoc6k9Lkhi77vauLofbnGYoiyKaRu8BzhtpJpkoykxZLj&#10;gsGaloby792PVbBZt3S0b5/0vl4Nxy+n55TMR6rUXa97egQRqAvX8H/7VSt4SKaTEfzdiVd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XOhMgAAADeAAAADwAAAAAA&#10;AAAAAAAAAAChAgAAZHJzL2Rvd25yZXYueG1sUEsFBgAAAAAEAAQA+QAAAJYDAAAAAA==&#10;">
                        <v:stroke dashstyle="longDash"/>
                      </v:line>
                      <v:line id="Line 955" o:spid="_x0000_s1803" style="position:absolute;visibility:visible;mso-wrap-style:square" from="3255,3731" to="4575,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lrH8gAAADeAAAADwAAAGRycy9kb3ducmV2LnhtbESP3UrDQBSE7wXfYTkF7+ymodo2dlu0&#10;UpAi9B+9PGSP2WD2bJpd0/j2XUHo5TAz3zDTeWcr0VLjS8cKBv0EBHHudMmFgsN+eT8G4QOyxsox&#10;KfglD/PZ7c0UM+3OvKV2FwoRIewzVGBCqDMpfW7Iou+7mjh6X66xGKJsCqkbPEe4rWSaJI/SYslx&#10;wWBNC0P59+7HKtisWjra909ar5bD0evpJSXzkSp11+uen0AE6sI1/N9+0woeksl4BH934hWQs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lrH8gAAADeAAAADwAAAAAA&#10;AAAAAAAAAAChAgAAZHJzL2Rvd25yZXYueG1sUEsFBgAAAAAEAAQA+QAAAJYDAAAAAA==&#10;">
                        <v:stroke dashstyle="longDash"/>
                      </v:line>
                      <v:line id="Line 956" o:spid="_x0000_s1804" style="position:absolute;visibility:visible;mso-wrap-style:square" from="3240,3828" to="4560,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b/bcUAAADeAAAADwAAAGRycy9kb3ducmV2LnhtbERPXWvCMBR9F/wP4Q5803TFOVeNsimC&#10;yGCb29geL821KTY3tYm1/vvlQdjj4XzPl52tREuNLx0ruB8lIIhzp0suFHx9boZTED4ga6wck4Ir&#10;eVgu+r05Ztpd+IPafShEDGGfoQITQp1J6XNDFv3I1cSRO7jGYoiwKaRu8BLDbSXTJJlIiyXHBoM1&#10;rQzlx/3ZKnjftfRtX3/pbbcZP65PLymZn1SpwV33PAMRqAv/4pt7qxU8JE/TuDfeiV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b/bcUAAADeAAAADwAAAAAAAAAA&#10;AAAAAAChAgAAZHJzL2Rvd25yZXYueG1sUEsFBgAAAAAEAAQA+QAAAJMDAAAAAA==&#10;">
                        <v:stroke dashstyle="longDash"/>
                      </v:line>
                      <v:line id="Line 957" o:spid="_x0000_s1805" style="position:absolute;flip:y;visibility:visible;mso-wrap-style:square" from="4392,3078" to="5112,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ef4sgAAADeAAAADwAAAGRycy9kb3ducmV2LnhtbESPQUvDQBSE74L/YXlCL2I3FpUk7bYU&#10;QfDQi21J6e01+5oNyb6Nu2sb/70rCB6HmfmGWaxG24sL+dA6VvA4zUAQ10633CjY794echAhImvs&#10;HZOCbwqwWt7eLLDU7sofdNnGRiQIhxIVmBiHUspQG7IYpm4gTt7ZeYsxSd9I7fGa4LaXsyx7kRZb&#10;TgsGB3o1VHfbL6tA5pv7T78+PXVVdzgUpqqr4bhRanI3rucgIo3xP/zXftcKnrMiL+D3Tro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ef4sgAAADeAAAADwAAAAAA&#10;AAAAAAAAAAChAgAAZHJzL2Rvd25yZXYueG1sUEsFBgAAAAAEAAQA+QAAAJYDAAAAAA==&#10;"/>
                      <w10:wrap type="square"/>
                    </v:group>
                  </w:pict>
                </mc:Fallback>
              </mc:AlternateContent>
            </w:r>
          </w:p>
        </w:tc>
      </w:tr>
    </w:tbl>
    <w:p w:rsidR="00DF7BFE" w:rsidRDefault="00DF7BFE" w:rsidP="00FD42F9">
      <w:pPr>
        <w:spacing w:after="0" w:line="360" w:lineRule="auto"/>
        <w:jc w:val="both"/>
        <w:rPr>
          <w:b/>
          <w:i/>
          <w:iCs/>
          <w:sz w:val="28"/>
          <w:szCs w:val="28"/>
        </w:rPr>
      </w:pPr>
    </w:p>
    <w:p w:rsidR="0036564D" w:rsidRDefault="0036564D" w:rsidP="00FD42F9">
      <w:pPr>
        <w:spacing w:after="0" w:line="360" w:lineRule="auto"/>
        <w:jc w:val="both"/>
        <w:rPr>
          <w:sz w:val="28"/>
          <w:szCs w:val="28"/>
        </w:rPr>
      </w:pPr>
      <w:r w:rsidRPr="00FD42F9">
        <w:rPr>
          <w:b/>
          <w:i/>
          <w:iCs/>
          <w:sz w:val="28"/>
          <w:szCs w:val="28"/>
        </w:rPr>
        <w:t>Bài 6:</w:t>
      </w:r>
      <w:r w:rsidRPr="00FD42F9">
        <w:rPr>
          <w:sz w:val="28"/>
          <w:szCs w:val="28"/>
        </w:rPr>
        <w:t xml:space="preserve"> Hãy xác định công thức hóa học thích hợp của A, B, C, D trong TN ở hình vẽ dưới đây. Nêu hiện tượng TN và viết PTHH.</w:t>
      </w:r>
    </w:p>
    <w:tbl>
      <w:tblPr>
        <w:tblW w:w="0" w:type="auto"/>
        <w:tblLook w:val="00A0" w:firstRow="1" w:lastRow="0" w:firstColumn="1" w:lastColumn="0" w:noHBand="0" w:noVBand="0"/>
      </w:tblPr>
      <w:tblGrid>
        <w:gridCol w:w="9074"/>
      </w:tblGrid>
      <w:tr w:rsidR="0036564D" w:rsidRPr="00240ABF" w:rsidTr="00D667E4">
        <w:tc>
          <w:tcPr>
            <w:tcW w:w="9282" w:type="dxa"/>
          </w:tcPr>
          <w:p w:rsidR="0036564D" w:rsidRPr="00240ABF"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67456" behindDoc="0" locked="0" layoutInCell="1" allowOverlap="1">
                      <wp:simplePos x="0" y="0"/>
                      <wp:positionH relativeFrom="column">
                        <wp:posOffset>1166495</wp:posOffset>
                      </wp:positionH>
                      <wp:positionV relativeFrom="paragraph">
                        <wp:posOffset>10795</wp:posOffset>
                      </wp:positionV>
                      <wp:extent cx="3901440" cy="2021840"/>
                      <wp:effectExtent l="0" t="0" r="0" b="9525"/>
                      <wp:wrapSquare wrapText="bothSides"/>
                      <wp:docPr id="50841" name="Group 5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1440" cy="2021840"/>
                                <a:chOff x="4296" y="8883"/>
                                <a:chExt cx="6144" cy="3300"/>
                              </a:xfrm>
                            </wpg:grpSpPr>
                            <wpg:grpSp>
                              <wpg:cNvPr id="50842" name="Group 959"/>
                              <wpg:cNvGrpSpPr>
                                <a:grpSpLocks/>
                              </wpg:cNvGrpSpPr>
                              <wpg:grpSpPr bwMode="auto">
                                <a:xfrm>
                                  <a:off x="4848" y="9288"/>
                                  <a:ext cx="4582" cy="2895"/>
                                  <a:chOff x="2592" y="350"/>
                                  <a:chExt cx="3542" cy="2420"/>
                                </a:xfrm>
                              </wpg:grpSpPr>
                              <wpg:grpSp>
                                <wpg:cNvPr id="50843" name="Group 960"/>
                                <wpg:cNvGrpSpPr>
                                  <a:grpSpLocks/>
                                </wpg:cNvGrpSpPr>
                                <wpg:grpSpPr bwMode="auto">
                                  <a:xfrm>
                                    <a:off x="2644" y="2610"/>
                                    <a:ext cx="2304" cy="149"/>
                                    <a:chOff x="2524" y="3540"/>
                                    <a:chExt cx="1310" cy="247"/>
                                  </a:xfrm>
                                </wpg:grpSpPr>
                                <wps:wsp>
                                  <wps:cNvPr id="50844" name="Rectangle 961"/>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845" name="Rectangle 962"/>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846" name="Rectangle 963"/>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847" name="Group 964"/>
                                <wpg:cNvGrpSpPr>
                                  <a:grpSpLocks/>
                                </wpg:cNvGrpSpPr>
                                <wpg:grpSpPr bwMode="auto">
                                  <a:xfrm>
                                    <a:off x="2592" y="350"/>
                                    <a:ext cx="3542" cy="2420"/>
                                    <a:chOff x="2592" y="350"/>
                                    <a:chExt cx="3542" cy="2420"/>
                                  </a:xfrm>
                                </wpg:grpSpPr>
                                <wpg:grpSp>
                                  <wpg:cNvPr id="50848" name="Group 965"/>
                                  <wpg:cNvGrpSpPr>
                                    <a:grpSpLocks/>
                                  </wpg:cNvGrpSpPr>
                                  <wpg:grpSpPr bwMode="auto">
                                    <a:xfrm>
                                      <a:off x="2644" y="1178"/>
                                      <a:ext cx="670" cy="986"/>
                                      <a:chOff x="1317" y="776"/>
                                      <a:chExt cx="811" cy="1180"/>
                                    </a:xfrm>
                                  </wpg:grpSpPr>
                                  <wpg:grpSp>
                                    <wpg:cNvPr id="50849" name="Group 966"/>
                                    <wpg:cNvGrpSpPr>
                                      <a:grpSpLocks/>
                                    </wpg:cNvGrpSpPr>
                                    <wpg:grpSpPr bwMode="auto">
                                      <a:xfrm>
                                        <a:off x="1317" y="1282"/>
                                        <a:ext cx="811" cy="674"/>
                                        <a:chOff x="8408" y="2532"/>
                                        <a:chExt cx="1994" cy="1812"/>
                                      </a:xfrm>
                                    </wpg:grpSpPr>
                                    <wpg:grpSp>
                                      <wpg:cNvPr id="50850" name="Group 967"/>
                                      <wpg:cNvGrpSpPr>
                                        <a:grpSpLocks/>
                                      </wpg:cNvGrpSpPr>
                                      <wpg:grpSpPr bwMode="auto">
                                        <a:xfrm>
                                          <a:off x="8497" y="3528"/>
                                          <a:ext cx="1810" cy="676"/>
                                          <a:chOff x="8497" y="3468"/>
                                          <a:chExt cx="1810" cy="676"/>
                                        </a:xfrm>
                                      </wpg:grpSpPr>
                                      <wps:wsp>
                                        <wps:cNvPr id="50851" name="AutoShape 968"/>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852" name="Line 969"/>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853" name="Freeform 970"/>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854" name="Group 971"/>
                                      <wpg:cNvGrpSpPr>
                                        <a:grpSpLocks/>
                                      </wpg:cNvGrpSpPr>
                                      <wpg:grpSpPr bwMode="auto">
                                        <a:xfrm>
                                          <a:off x="9040" y="2532"/>
                                          <a:ext cx="882" cy="1634"/>
                                          <a:chOff x="6325" y="2376"/>
                                          <a:chExt cx="882" cy="1634"/>
                                        </a:xfrm>
                                      </wpg:grpSpPr>
                                      <wps:wsp>
                                        <wps:cNvPr id="50855" name="AutoShape 972"/>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5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85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858"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859" name="Group 976"/>
                                        <wpg:cNvGrpSpPr>
                                          <a:grpSpLocks/>
                                        </wpg:cNvGrpSpPr>
                                        <wpg:grpSpPr bwMode="auto">
                                          <a:xfrm>
                                            <a:off x="6325" y="2552"/>
                                            <a:ext cx="712" cy="157"/>
                                            <a:chOff x="7391" y="2748"/>
                                            <a:chExt cx="712" cy="157"/>
                                          </a:xfrm>
                                        </wpg:grpSpPr>
                                        <wps:wsp>
                                          <wps:cNvPr id="50860" name="Rectangle 97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861" name="Rectangle 97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862" name="AutoShape 979"/>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863" name="Rectangle 980"/>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864" name="Group 981"/>
                                    <wpg:cNvGrpSpPr>
                                      <a:grpSpLocks noChangeAspect="1"/>
                                    </wpg:cNvGrpSpPr>
                                    <wpg:grpSpPr bwMode="auto">
                                      <a:xfrm>
                                        <a:off x="1626" y="776"/>
                                        <a:ext cx="214" cy="549"/>
                                        <a:chOff x="5760" y="1488"/>
                                        <a:chExt cx="811" cy="2081"/>
                                      </a:xfrm>
                                    </wpg:grpSpPr>
                                    <wps:wsp>
                                      <wps:cNvPr id="50865" name="Freeform 982"/>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866" name="Freeform 983"/>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867" name="Group 984"/>
                                  <wpg:cNvGrpSpPr>
                                    <a:grpSpLocks/>
                                  </wpg:cNvGrpSpPr>
                                  <wpg:grpSpPr bwMode="auto">
                                    <a:xfrm>
                                      <a:off x="5244" y="1630"/>
                                      <a:ext cx="890" cy="1140"/>
                                      <a:chOff x="5469" y="1672"/>
                                      <a:chExt cx="890" cy="1140"/>
                                    </a:xfrm>
                                  </wpg:grpSpPr>
                                  <wpg:grpSp>
                                    <wpg:cNvPr id="50868" name="Group 985"/>
                                    <wpg:cNvGrpSpPr>
                                      <a:grpSpLocks/>
                                    </wpg:cNvGrpSpPr>
                                    <wpg:grpSpPr bwMode="auto">
                                      <a:xfrm>
                                        <a:off x="5470" y="1672"/>
                                        <a:ext cx="876" cy="1140"/>
                                        <a:chOff x="5469" y="1965"/>
                                        <a:chExt cx="876" cy="1140"/>
                                      </a:xfrm>
                                    </wpg:grpSpPr>
                                    <wps:wsp>
                                      <wps:cNvPr id="50869" name="Line 986"/>
                                      <wps:cNvCnPr>
                                        <a:cxnSpLocks noChangeShapeType="1"/>
                                      </wps:cNvCnPr>
                                      <wps:spPr bwMode="auto">
                                        <a:xfrm>
                                          <a:off x="5470"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70" name="Line 987"/>
                                      <wps:cNvCnPr>
                                        <a:cxnSpLocks noChangeShapeType="1"/>
                                      </wps:cNvCnPr>
                                      <wps:spPr bwMode="auto">
                                        <a:xfrm>
                                          <a:off x="6345"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71" name="Line 988"/>
                                      <wps:cNvCnPr>
                                        <a:cxnSpLocks noChangeShapeType="1"/>
                                      </wps:cNvCnPr>
                                      <wps:spPr bwMode="auto">
                                        <a:xfrm>
                                          <a:off x="5469" y="310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872" name="Line 989"/>
                                    <wps:cNvCnPr>
                                      <a:cxnSpLocks noChangeShapeType="1"/>
                                    </wps:cNvCnPr>
                                    <wps:spPr bwMode="auto">
                                      <a:xfrm>
                                        <a:off x="5471" y="2220"/>
                                        <a:ext cx="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73" name="Line 990"/>
                                    <wps:cNvCnPr>
                                      <a:cxnSpLocks noChangeShapeType="1"/>
                                    </wps:cNvCnPr>
                                    <wps:spPr bwMode="auto">
                                      <a:xfrm>
                                        <a:off x="5469" y="23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874" name="Line 991"/>
                                    <wps:cNvCnPr>
                                      <a:cxnSpLocks noChangeShapeType="1"/>
                                    </wps:cNvCnPr>
                                    <wps:spPr bwMode="auto">
                                      <a:xfrm>
                                        <a:off x="5469" y="2516"/>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875" name="Line 992"/>
                                    <wps:cNvCnPr>
                                      <a:cxnSpLocks noChangeShapeType="1"/>
                                    </wps:cNvCnPr>
                                    <wps:spPr bwMode="auto">
                                      <a:xfrm>
                                        <a:off x="5471" y="24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876" name="Line 993"/>
                                    <wps:cNvCnPr>
                                      <a:cxnSpLocks noChangeShapeType="1"/>
                                    </wps:cNvCnPr>
                                    <wps:spPr bwMode="auto">
                                      <a:xfrm>
                                        <a:off x="5484" y="26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877" name="Line 994"/>
                                    <wps:cNvCnPr>
                                      <a:cxnSpLocks noChangeShapeType="1"/>
                                    </wps:cNvCnPr>
                                    <wps:spPr bwMode="auto">
                                      <a:xfrm>
                                        <a:off x="5484" y="27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50878" name="Group 995"/>
                                  <wpg:cNvGrpSpPr>
                                    <a:grpSpLocks/>
                                  </wpg:cNvGrpSpPr>
                                  <wpg:grpSpPr bwMode="auto">
                                    <a:xfrm>
                                      <a:off x="3868" y="350"/>
                                      <a:ext cx="149" cy="2354"/>
                                      <a:chOff x="4677" y="1440"/>
                                      <a:chExt cx="210" cy="1984"/>
                                    </a:xfrm>
                                  </wpg:grpSpPr>
                                  <wps:wsp>
                                    <wps:cNvPr id="50879" name="Rectangle 996"/>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880" name="Rectangle 997"/>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881" name="xjhhxsy8"/>
                                  <wpg:cNvGrpSpPr>
                                    <a:grpSpLocks/>
                                  </wpg:cNvGrpSpPr>
                                  <wpg:grpSpPr bwMode="auto">
                                    <a:xfrm rot="5400000">
                                      <a:off x="3537" y="-121"/>
                                      <a:ext cx="465" cy="2356"/>
                                      <a:chOff x="7920" y="1304"/>
                                      <a:chExt cx="405" cy="2197"/>
                                    </a:xfrm>
                                  </wpg:grpSpPr>
                                  <wps:wsp>
                                    <wps:cNvPr id="50882" name="AutoShape 999"/>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883" name="Freeform 1000"/>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884" name="Rectangle 1001"/>
                                  <wps:cNvSpPr>
                                    <a:spLocks noChangeArrowheads="1"/>
                                  </wps:cNvSpPr>
                                  <wps:spPr bwMode="auto">
                                    <a:xfrm>
                                      <a:off x="4700" y="886"/>
                                      <a:ext cx="300" cy="367"/>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885" name="xjhhxtx4"/>
                                  <wpg:cNvGrpSpPr>
                                    <a:grpSpLocks/>
                                  </wpg:cNvGrpSpPr>
                                  <wpg:grpSpPr bwMode="auto">
                                    <a:xfrm>
                                      <a:off x="4528" y="1009"/>
                                      <a:ext cx="974" cy="1591"/>
                                      <a:chOff x="7740" y="1440"/>
                                      <a:chExt cx="663" cy="1451"/>
                                    </a:xfrm>
                                  </wpg:grpSpPr>
                                  <wpg:grpSp>
                                    <wpg:cNvPr id="50886" name="xjh01-1-3015:36:35"/>
                                    <wpg:cNvGrpSpPr>
                                      <a:grpSpLocks noChangeAspect="1"/>
                                    </wpg:cNvGrpSpPr>
                                    <wpg:grpSpPr bwMode="auto">
                                      <a:xfrm rot="-5400000">
                                        <a:off x="7740" y="1440"/>
                                        <a:ext cx="663" cy="663"/>
                                        <a:chOff x="240" y="-960"/>
                                        <a:chExt cx="2640" cy="2640"/>
                                      </a:xfrm>
                                    </wpg:grpSpPr>
                                    <wps:wsp>
                                      <wps:cNvPr id="50887" name="Freeform 100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88" name="Freeform 100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889" name="Group 1006"/>
                                    <wpg:cNvGrpSpPr>
                                      <a:grpSpLocks noChangeAspect="1"/>
                                    </wpg:cNvGrpSpPr>
                                    <wpg:grpSpPr bwMode="auto">
                                      <a:xfrm rot="-5400000">
                                        <a:off x="7847" y="2338"/>
                                        <a:ext cx="1043" cy="63"/>
                                        <a:chOff x="2160" y="2688"/>
                                        <a:chExt cx="3992" cy="240"/>
                                      </a:xfrm>
                                    </wpg:grpSpPr>
                                    <wps:wsp>
                                      <wps:cNvPr id="50890" name="Line 100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91" name="Line 100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0892" name="Rectangle 1009"/>
                                  <wps:cNvSpPr>
                                    <a:spLocks noChangeArrowheads="1"/>
                                  </wps:cNvSpPr>
                                  <wps:spPr bwMode="auto">
                                    <a:xfrm flipH="1">
                                      <a:off x="3763" y="824"/>
                                      <a:ext cx="365" cy="97"/>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893" name="Rectangle 1010"/>
                                  <wps:cNvSpPr>
                                    <a:spLocks noChangeArrowheads="1"/>
                                  </wps:cNvSpPr>
                                  <wps:spPr bwMode="auto">
                                    <a:xfrm flipH="1">
                                      <a:off x="2644" y="2178"/>
                                      <a:ext cx="761" cy="4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894" name="Rectangle 1011"/>
                                  <wps:cNvSpPr>
                                    <a:spLocks noChangeArrowheads="1"/>
                                  </wps:cNvSpPr>
                                  <wps:spPr bwMode="auto">
                                    <a:xfrm flipH="1">
                                      <a:off x="3771" y="1178"/>
                                      <a:ext cx="365" cy="108"/>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s:wsp>
                              <wps:cNvPr id="50895" name="Text Box 1012"/>
                              <wps:cNvSpPr txBox="1">
                                <a:spLocks noChangeArrowheads="1"/>
                              </wps:cNvSpPr>
                              <wps:spPr bwMode="auto">
                                <a:xfrm>
                                  <a:off x="4296" y="8883"/>
                                  <a:ext cx="114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066CD9">
                                    <w:r>
                                      <w:t>A + B</w:t>
                                    </w:r>
                                  </w:p>
                                </w:txbxContent>
                              </wps:txbx>
                              <wps:bodyPr rot="0" vert="horz" wrap="square" lIns="91440" tIns="45720" rIns="91440" bIns="45720" anchor="t" anchorCtr="0" upright="1">
                                <a:noAutofit/>
                              </wps:bodyPr>
                            </wps:wsp>
                            <wps:wsp>
                              <wps:cNvPr id="50896" name="Line 1013"/>
                              <wps:cNvCnPr>
                                <a:cxnSpLocks noChangeShapeType="1"/>
                              </wps:cNvCnPr>
                              <wps:spPr bwMode="auto">
                                <a:xfrm>
                                  <a:off x="5009" y="9564"/>
                                  <a:ext cx="528" cy="7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97" name="Text Box 1014"/>
                              <wps:cNvSpPr txBox="1">
                                <a:spLocks noChangeArrowheads="1"/>
                              </wps:cNvSpPr>
                              <wps:spPr bwMode="auto">
                                <a:xfrm>
                                  <a:off x="8932" y="10048"/>
                                  <a:ext cx="555"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066CD9">
                                    <w:r>
                                      <w:t>C</w:t>
                                    </w:r>
                                  </w:p>
                                </w:txbxContent>
                              </wps:txbx>
                              <wps:bodyPr rot="0" vert="horz" wrap="square" lIns="91440" tIns="45720" rIns="91440" bIns="45720" anchor="t" anchorCtr="0" upright="1">
                                <a:noAutofit/>
                              </wps:bodyPr>
                            </wps:wsp>
                            <wps:wsp>
                              <wps:cNvPr id="50898" name="Line 1015"/>
                              <wps:cNvCnPr>
                                <a:cxnSpLocks noChangeShapeType="1"/>
                              </wps:cNvCnPr>
                              <wps:spPr bwMode="auto">
                                <a:xfrm>
                                  <a:off x="8760" y="10287"/>
                                  <a:ext cx="0" cy="37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899" name="Text Box 1016"/>
                              <wps:cNvSpPr txBox="1">
                                <a:spLocks noChangeArrowheads="1"/>
                              </wps:cNvSpPr>
                              <wps:spPr bwMode="auto">
                                <a:xfrm>
                                  <a:off x="9705" y="11355"/>
                                  <a:ext cx="73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066CD9">
                                    <w:r>
                                      <w:t>D</w:t>
                                    </w:r>
                                  </w:p>
                                </w:txbxContent>
                              </wps:txbx>
                              <wps:bodyPr rot="0" vert="horz" wrap="square" lIns="91440" tIns="45720" rIns="91440" bIns="45720" anchor="t" anchorCtr="0" upright="1">
                                <a:noAutofit/>
                              </wps:bodyPr>
                            </wps:wsp>
                            <wps:wsp>
                              <wps:cNvPr id="50900" name="Line 1017"/>
                              <wps:cNvCnPr>
                                <a:cxnSpLocks noChangeShapeType="1"/>
                              </wps:cNvCnPr>
                              <wps:spPr bwMode="auto">
                                <a:xfrm>
                                  <a:off x="9243" y="11579"/>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01" name="Freeform 1018"/>
                              <wps:cNvSpPr>
                                <a:spLocks/>
                              </wps:cNvSpPr>
                              <wps:spPr bwMode="auto">
                                <a:xfrm>
                                  <a:off x="8706" y="11859"/>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2" name="Freeform 1019"/>
                              <wps:cNvSpPr>
                                <a:spLocks/>
                              </wps:cNvSpPr>
                              <wps:spPr bwMode="auto">
                                <a:xfrm>
                                  <a:off x="8932" y="11882"/>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3" name="Freeform 1020"/>
                              <wps:cNvSpPr>
                                <a:spLocks/>
                              </wps:cNvSpPr>
                              <wps:spPr bwMode="auto">
                                <a:xfrm>
                                  <a:off x="8824" y="12018"/>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333333"/>
                                  </a:solidFill>
                                  <a:round/>
                                  <a:headEnd/>
                                  <a:tailEnd/>
                                </a:ln>
                              </wps:spPr>
                              <wps:bodyPr rot="0" vert="horz" wrap="square" lIns="91440" tIns="45720" rIns="91440" bIns="45720" anchor="t" anchorCtr="0" upright="1">
                                <a:noAutofit/>
                              </wps:bodyPr>
                            </wps:wsp>
                            <wps:wsp>
                              <wps:cNvPr id="50904" name="Freeform 1021"/>
                              <wps:cNvSpPr>
                                <a:spLocks/>
                              </wps:cNvSpPr>
                              <wps:spPr bwMode="auto">
                                <a:xfrm>
                                  <a:off x="8824" y="11664"/>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5" name="Freeform 1022"/>
                              <wps:cNvSpPr>
                                <a:spLocks/>
                              </wps:cNvSpPr>
                              <wps:spPr bwMode="auto">
                                <a:xfrm>
                                  <a:off x="9000" y="11992"/>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6" name="Freeform 1023"/>
                              <wps:cNvSpPr>
                                <a:spLocks/>
                              </wps:cNvSpPr>
                              <wps:spPr bwMode="auto">
                                <a:xfrm>
                                  <a:off x="8997" y="11700"/>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7" name="Freeform 1024"/>
                              <wps:cNvSpPr>
                                <a:spLocks/>
                              </wps:cNvSpPr>
                              <wps:spPr bwMode="auto">
                                <a:xfrm>
                                  <a:off x="8760" y="11846"/>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8" name="Freeform 1025"/>
                              <wps:cNvSpPr>
                                <a:spLocks/>
                              </wps:cNvSpPr>
                              <wps:spPr bwMode="auto">
                                <a:xfrm>
                                  <a:off x="8520" y="12103"/>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09" name="Freeform 1026"/>
                              <wps:cNvSpPr>
                                <a:spLocks/>
                              </wps:cNvSpPr>
                              <wps:spPr bwMode="auto">
                                <a:xfrm>
                                  <a:off x="9240" y="11923"/>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10" name="Freeform 1027"/>
                              <wps:cNvSpPr>
                                <a:spLocks/>
                              </wps:cNvSpPr>
                              <wps:spPr bwMode="auto">
                                <a:xfrm>
                                  <a:off x="8640" y="11923"/>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11" name="Freeform 1028"/>
                              <wps:cNvSpPr>
                                <a:spLocks/>
                              </wps:cNvSpPr>
                              <wps:spPr bwMode="auto">
                                <a:xfrm>
                                  <a:off x="8706" y="11579"/>
                                  <a:ext cx="54" cy="36"/>
                                </a:xfrm>
                                <a:custGeom>
                                  <a:avLst/>
                                  <a:gdLst>
                                    <a:gd name="T0" fmla="*/ 9 w 54"/>
                                    <a:gd name="T1" fmla="*/ 1 h 36"/>
                                    <a:gd name="T2" fmla="*/ 54 w 54"/>
                                    <a:gd name="T3" fmla="*/ 16 h 36"/>
                                    <a:gd name="T4" fmla="*/ 9 w 54"/>
                                    <a:gd name="T5" fmla="*/ 31 h 36"/>
                                    <a:gd name="T6" fmla="*/ 9 w 54"/>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 h="36">
                                      <a:moveTo>
                                        <a:pt x="9" y="1"/>
                                      </a:moveTo>
                                      <a:cubicBezTo>
                                        <a:pt x="24" y="6"/>
                                        <a:pt x="54" y="0"/>
                                        <a:pt x="54" y="16"/>
                                      </a:cubicBezTo>
                                      <a:cubicBezTo>
                                        <a:pt x="54" y="32"/>
                                        <a:pt x="24" y="36"/>
                                        <a:pt x="9" y="31"/>
                                      </a:cubicBezTo>
                                      <a:cubicBezTo>
                                        <a:pt x="0" y="28"/>
                                        <a:pt x="9" y="11"/>
                                        <a:pt x="9" y="1"/>
                                      </a:cubicBezTo>
                                      <a:close/>
                                    </a:path>
                                  </a:pathLst>
                                </a:custGeom>
                                <a:solidFill>
                                  <a:srgbClr val="FFFFFF"/>
                                </a:solidFill>
                                <a:ln w="9525">
                                  <a:solidFill>
                                    <a:srgbClr val="969696"/>
                                  </a:solidFill>
                                  <a:round/>
                                  <a:headEnd/>
                                  <a:tailEnd/>
                                </a:ln>
                              </wps:spPr>
                              <wps:bodyPr rot="0" vert="horz" wrap="square" lIns="91440" tIns="45720" rIns="91440" bIns="45720" anchor="t" anchorCtr="0" upright="1">
                                <a:noAutofit/>
                              </wps:bodyPr>
                            </wps:wsp>
                            <wpg:grpSp>
                              <wpg:cNvPr id="50912" name="Group 1029"/>
                              <wpg:cNvGrpSpPr>
                                <a:grpSpLocks/>
                              </wpg:cNvGrpSpPr>
                              <wpg:grpSpPr bwMode="auto">
                                <a:xfrm>
                                  <a:off x="5364" y="10125"/>
                                  <a:ext cx="370" cy="209"/>
                                  <a:chOff x="6795" y="1960"/>
                                  <a:chExt cx="370" cy="209"/>
                                </a:xfrm>
                              </wpg:grpSpPr>
                              <wps:wsp>
                                <wps:cNvPr id="50913" name="Oval 1030"/>
                                <wps:cNvSpPr>
                                  <a:spLocks noChangeArrowheads="1"/>
                                </wps:cNvSpPr>
                                <wps:spPr bwMode="auto">
                                  <a:xfrm>
                                    <a:off x="6871" y="19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14" name="Oval 1031"/>
                                <wps:cNvSpPr>
                                  <a:spLocks noChangeArrowheads="1"/>
                                </wps:cNvSpPr>
                                <wps:spPr bwMode="auto">
                                  <a:xfrm>
                                    <a:off x="6795" y="199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15" name="Oval 1032"/>
                                <wps:cNvSpPr>
                                  <a:spLocks noChangeArrowheads="1"/>
                                </wps:cNvSpPr>
                                <wps:spPr bwMode="auto">
                                  <a:xfrm>
                                    <a:off x="7091" y="208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916" name="Oval 1033"/>
                              <wps:cNvSpPr>
                                <a:spLocks noChangeArrowheads="1"/>
                              </wps:cNvSpPr>
                              <wps:spPr bwMode="auto">
                                <a:xfrm>
                                  <a:off x="5334" y="1015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17" name="Oval 1034"/>
                              <wps:cNvSpPr>
                                <a:spLocks noChangeArrowheads="1"/>
                              </wps:cNvSpPr>
                              <wps:spPr bwMode="auto">
                                <a:xfrm>
                                  <a:off x="5489" y="1020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18" name="Oval 1035"/>
                              <wps:cNvSpPr>
                                <a:spLocks noChangeArrowheads="1"/>
                              </wps:cNvSpPr>
                              <wps:spPr bwMode="auto">
                                <a:xfrm>
                                  <a:off x="5130" y="1020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19" name="Oval 1036"/>
                              <wps:cNvSpPr>
                                <a:spLocks noChangeArrowheads="1"/>
                              </wps:cNvSpPr>
                              <wps:spPr bwMode="auto">
                                <a:xfrm>
                                  <a:off x="5611" y="10204"/>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20" name="Oval 1037"/>
                              <wps:cNvSpPr>
                                <a:spLocks noChangeArrowheads="1"/>
                              </wps:cNvSpPr>
                              <wps:spPr bwMode="auto">
                                <a:xfrm>
                                  <a:off x="5520" y="1028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21" name="Oval 1038"/>
                              <wps:cNvSpPr>
                                <a:spLocks noChangeArrowheads="1"/>
                              </wps:cNvSpPr>
                              <wps:spPr bwMode="auto">
                                <a:xfrm>
                                  <a:off x="5280" y="1023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22" name="Oval 1039"/>
                              <wps:cNvSpPr>
                                <a:spLocks noChangeArrowheads="1"/>
                              </wps:cNvSpPr>
                              <wps:spPr bwMode="auto">
                                <a:xfrm>
                                  <a:off x="5575" y="1014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923" name="Oval 1040"/>
                              <wps:cNvSpPr>
                                <a:spLocks noChangeArrowheads="1"/>
                              </wps:cNvSpPr>
                              <wps:spPr bwMode="auto">
                                <a:xfrm>
                                  <a:off x="5222" y="10144"/>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087" o:spid="_x0000_s1806" style="position:absolute;left:0;text-align:left;margin-left:91.85pt;margin-top:.85pt;width:307.2pt;height:159.2pt;z-index:251667456" coordorigin="4296,8883" coordsize="6144,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">
                      <v:group id="Group 959" o:spid="_x0000_s1807" style="position:absolute;left:4848;top:9288;width:4582;height:2895" coordorigin="2592,350" coordsize="354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Cu/lMcAAADe&#10;AAAADwAAAAAAAAAAAAAAAACqAgAAZHJzL2Rvd25yZXYueG1sUEsFBgAAAAAEAAQA+gAAAJ4DAAAA&#10;AA==&#10;">
                        <v:group id="Group 960" o:spid="_x0000_s1808" style="position:absolute;left:2644;top:2610;width:2304;height:149"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2caD8cAAADe&#10;AAAADwAAAAAAAAAAAAAAAACqAgAAZHJzL2Rvd25yZXYueG1sUEsFBgAAAAAEAAQA+gAAAJ4DAAAA&#10;AA==&#10;">
                          <v:rect id="Rectangle 961" o:spid="_x0000_s1809"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P6skA&#10;AADeAAAADwAAAGRycy9kb3ducmV2LnhtbESPzWvCQBTE74X+D8sreCm62/rREF2lFYUe6sEPqMdH&#10;9pkEs29Ddo3xv3eFQo/DzPyGmS06W4mWGl861vA2UCCIM2dKzjUc9ut+AsIHZIOVY9JwIw+L+fPT&#10;DFPjrryldhdyESHsU9RQhFCnUvqsIIt+4Gri6J1cYzFE2eTSNHiNcFvJd6Um0mLJcaHAmpYFZefd&#10;xWqQm0MyvJ02X8fV+KP8OVP7qn5brXsv3ecURKAu/If/2t9Gw1gloxE87sQrIO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HP6skAAADeAAAADwAAAAAAAAAAAAAAAACYAgAA&#10;ZHJzL2Rvd25yZXYueG1sUEsFBgAAAAAEAAQA9QAAAI4DAAAAAA==&#10;" fillcolor="gray"/>
                          <v:rect id="Rectangle 962" o:spid="_x0000_s1810"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5rNcQA&#10;AADeAAAADwAAAGRycy9kb3ducmV2LnhtbESPT2sCMRTE7wW/Q3gFbzWpuCpbo4gorUf/4Pmxed1d&#10;3LwsSdbdfvumUPA4zMxvmNVmsI14kA+1Yw3vEwWCuHCm5lLD9XJ4W4IIEdlg45g0/FCAzXr0ssLc&#10;uJ5P9DjHUiQIhxw1VDG2uZShqMhimLiWOHnfzluMSfpSGo99gttGTpWaS4s1p4UKW9pVVNzPndWw&#10;nS4u2HZHX+6jyvrPm2q64q71+HXYfoCINMRn+L/9ZTRkajnL4O9Ou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azXEAAAA3gAAAA8AAAAAAAAAAAAAAAAAmAIAAGRycy9k&#10;b3ducmV2LnhtbFBLBQYAAAAABAAEAPUAAACJAwAAAAA=&#10;" fillcolor="#969696">
                            <v:fill color2="#454545" focusposition=".5,.5" focussize="" focus="100%" type="gradientRadial"/>
                          </v:rect>
                          <v:rect id="Rectangle 963" o:spid="_x0000_s1811"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1QsMA&#10;AADeAAAADwAAAGRycy9kb3ducmV2LnhtbESPQWsCMRSE7wX/Q3iCt5ooamU1iohie6wWz4/Nc3dx&#10;87IkWXf996ZQ6HGYmW+Y9ba3tXiQD5VjDZOxAkGcO1NxoeHncnxfgggR2WDtmDQ8KcB2M3hbY2Zc&#10;x9/0OMdCJAiHDDWUMTaZlCEvyWIYu4Y4eTfnLcYkfSGNxy7BbS2nSi2kxYrTQokN7UvK7+fWathN&#10;Py7YtF++OEQ1705XVbf5XevRsN+tQETq43/4r/1pNMzVcraA3zvpCs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z1QsMAAADeAAAADwAAAAAAAAAAAAAAAACYAgAAZHJzL2Rv&#10;d25yZXYueG1sUEsFBgAAAAAEAAQA9QAAAIgDAAAAAA==&#10;" fillcolor="#969696">
                            <v:fill color2="#454545" focusposition=".5,.5" focussize="" focus="100%" type="gradientRadial"/>
                          </v:rect>
                        </v:group>
                        <v:group id="Group 964" o:spid="_x0000_s1812" style="position:absolute;left:2592;top:350;width:3542;height:2420" coordorigin="2592,350" coordsize="354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hcHAzIAAAA&#10;3gAAAA8AAAAAAAAAAAAAAAAAqgIAAGRycy9kb3ducmV2LnhtbFBLBQYAAAAABAAEAPoAAACfAwAA&#10;AAA=&#10;">
                          <v:group id="Group 965" o:spid="_x0000_s1813" style="position:absolute;left:2644;top:1178;width:670;height:986"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DiH7FAAAA3gAA&#10;AA8AAAAAAAAAAAAAAAAAqgIAAGRycy9kb3ducmV2LnhtbFBLBQYAAAAABAAEAPoAAACcAwAAAAA=&#10;">
                            <v:group id="Group 966" o:spid="_x0000_s1814"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aPLeXIAAAA&#10;3gAAAA8AAAAAAAAAAAAAAAAAqgIAAGRycy9kb3ducmV2LnhtbFBLBQYAAAAABAAEAPoAAACfAwAA&#10;AAA=&#10;">
                              <v:group id="Group 967" o:spid="_x0000_s1815"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JsEqXFAAAA3gAA&#10;AA8AAAAAAAAAAAAAAAAAqgIAAGRycy9kb3ducmV2LnhtbFBLBQYAAAAABAAEAPoAAACcAwAAAAA=&#10;">
                                <v:shape id="AutoShape 968" o:spid="_x0000_s1816"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o6hccA&#10;AADeAAAADwAAAGRycy9kb3ducmV2LnhtbESPQWvCQBSE74L/YXmCF9FN1BRJXUVaBD300LSKx0f2&#10;mYRm34bsqvHfuwXB4zAz3zDLdWdqcaXWVZYVxJMIBHFudcWFgt+f7XgBwnlkjbVlUnAnB+tVv7fE&#10;VNsbf9M184UIEHYpKii9b1IpXV6SQTexDXHwzrY16INsC6lbvAW4qeU0it6kwYrDQokNfZSU/2UX&#10;o+CwP/PnKUt2sYznxWY2oq/t8aLUcNBt3kF46vwr/GzvtIIkWiQx/N8JV0C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qOoXHAAAA3gAAAA8AAAAAAAAAAAAAAAAAmAIAAGRy&#10;cy9kb3ducmV2LnhtbFBLBQYAAAAABAAEAPUAAACMAwAAAAA=&#10;" path="m,l5760,21600r10080,l21600,,,xe" fillcolor="black" stroked="f">
                                  <v:fill r:id="rId25" o:title="" type="pattern"/>
                                  <v:stroke joinstyle="miter"/>
                                  <v:path o:connecttype="custom" o:connectlocs="123,9;71,18;19,9;71,0" o:connectangles="0,0,0,0" textboxrect="4680,4664,16920,16936"/>
                                </v:shape>
                                <v:line id="Line 969" o:spid="_x0000_s1817"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fXJcgAAADeAAAADwAAAGRycy9kb3ducmV2LnhtbESPQWvCQBSE7wX/w/KE3upGi0Giq0hL&#10;QXsoVQv1+Mw+k2j2bdjdJum/7xYEj8PMfMMsVr2pRUvOV5YVjEcJCOLc6ooLBV+Ht6cZCB+QNdaW&#10;ScEveVgtBw8LzLTteEftPhQiQthnqKAMocmk9HlJBv3INsTRO1tnMETpCqkddhFuajlJklQarDgu&#10;lNjQS0n5df9jFHw8f6btevu+6b+36Sl/3Z2Ol84p9Tjs13MQgfpwD9/aG61gmsymE/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IfXJcgAAADeAAAADwAAAAAA&#10;AAAAAAAAAAChAgAAZHJzL2Rvd25yZXYueG1sUEsFBgAAAAAEAAQA+QAAAJYDAAAAAA==&#10;"/>
                              </v:group>
                              <v:shape id="Freeform 970" o:spid="_x0000_s1818"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pHccA&#10;AADeAAAADwAAAGRycy9kb3ducmV2LnhtbESPQWvCQBSE74L/YXlCb7qxJW1IXcUKAelJbSH09sg+&#10;k2j2bZLdmvTfd4VCj8PMfMOsNqNpxI16V1tWsFxEIIgLq2suFXx+ZPMEhPPIGhvLpOCHHGzW08kK&#10;U20HPtLt5EsRIOxSVFB536ZSuqIig25hW+LgnW1v0AfZl1L3OAS4aeRjFD1LgzWHhQpb2lVUXE/f&#10;RsFb7q777Ks7ZqblQ77rusuLfVfqYTZuX0F4Gv1/+K+91wriKImf4H4nX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4KR3HAAAA3gAAAA8AAAAAAAAAAAAAAAAAmAIAAGRy&#10;cy9kb3ducmV2LnhtbFBLBQYAAAAABAAEAPUAAACMAwAAAAA=&#10;" path="m543,1404l,624,724,312,724,r543,l1265,330r729,294l1448,1404r-905,xe" filled="f">
                                <v:path arrowok="t" o:connecttype="custom" o:connectlocs="543,1404;0,624;724,312;724,0;1267,0;1265,330;1994,624;1448,1404;543,1404" o:connectangles="0,0,0,0,0,0,0,0,0"/>
                              </v:shape>
                              <v:group id="Group 971" o:spid="_x0000_s1819"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VcUpscAAADe&#10;AAAADwAAAAAAAAAAAAAAAACqAgAAZHJzL2Rvd25yZXYueG1sUEsFBgAAAAAEAAQA+gAAAJ4DAAAA&#10;AA==&#10;">
                                <v:shape id="AutoShape 972" o:spid="_x0000_s1820"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lFMMA&#10;AADeAAAADwAAAGRycy9kb3ducmV2LnhtbESPzWrDMBCE74W8g9hAb41cEyeuGyWEQKDHxO0DLNbW&#10;cmutjCX/9O2rQCDHYWa+YXaH2bZipN43jhW8rhIQxJXTDdcKvj7PLzkIH5A1to5JwR95OOwXTzss&#10;tJv4SmMZahEh7AtUYELoCil9ZciiX7mOOHrfrrcYouxrqXucIty2Mk2SjbTYcFww2NHJUPVbDlZB&#10;aqe8y8btz5ZS1uSGN39ZB6Wel/PxHUSgOTzC9/aHVpAleZbB7U6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mlFMMAAADeAAAADwAAAAAAAAAAAAAAAACYAgAAZHJzL2Rv&#10;d25yZXYueG1sUEsFBgAAAAAEAAQA9QAAAIgDAAAAAA==&#10;" path="m,l5400,21600r10800,l21600,,,xe" filled="f">
                                  <v:stroke joinstyle="miter"/>
                                  <v:path o:connecttype="custom" o:connectlocs="6,2;4,4;1,2;4,0" o:connectangles="0,0,0,0" textboxrect="4507,4466,17093,17134"/>
                                </v:shape>
                                <v:oval id="hx30Oval 20" o:spid="_x0000_s1821"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EPMUA&#10;AADeAAAADwAAAGRycy9kb3ducmV2LnhtbESPQWvCQBSE70L/w/IKvUjdWEgI0VUkYPHa1IPH1+wz&#10;CWbfht2tSf59VxB6HGbmG2a7n0wv7uR8Z1nBepWAIK6t7rhRcP4+vucgfEDW2FsmBTN52O9eFlss&#10;tB35i+5VaESEsC9QQRvCUEjp65YM+pUdiKN3tc5giNI1UjscI9z08iNJMmmw47jQ4kBlS/Wt+jUK&#10;3HKYy/lUHtc//FmlY64v2Vkr9fY6HTYgAk3hP/xsn7SCNMnTDB534hW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AQ8xQAAAN4AAAAPAAAAAAAAAAAAAAAAAJgCAABkcnMv&#10;ZG93bnJldi54bWxQSwUGAAAAAAQABAD1AAAAigMAAAAA&#10;" fillcolor="black"/>
                                <v:rect id="hx30Rectangle 21" o:spid="_x0000_s1822"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5VMQA&#10;AADeAAAADwAAAGRycy9kb3ducmV2LnhtbESP0YrCMBRE3wX/IVzBF7Gpgq7URlFBEF/Euh9waa5t&#10;sbkpTbTd/XqzsODjMDNnmHTbm1q8qHWVZQWzKAZBnFtdcaHg+3acrkA4j6yxtkwKfsjBdjMcpJho&#10;2/GVXpkvRICwS1BB6X2TSOnykgy6yDbEwbvb1qAPsi2kbrELcFPLeRwvpcGKw0KJDR1Kyh/Z0yjY&#10;d111v/xmPDkX+/48x+MNfa3UeNTv1iA89f4T/m+ftIJFvFp8wd+dcAXk5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IOVTEAAAA3gAAAA8AAAAAAAAAAAAAAAAAmAIAAGRycy9k&#10;b3ducmV2LnhtbFBLBQYAAAAABAAEAPUAAACJAwAAAAA=&#10;" fillcolor="black"/>
                                <v:shape id="hx30Freeform 72" o:spid="_x0000_s1823"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S8AA&#10;AADeAAAADwAAAGRycy9kb3ducmV2LnhtbERPTWvCQBC9C/6HZYTedFdRCamrFFHstVqqxyE7TVIz&#10;syG7avrvu4eCx8f7Xm16btSdulB7sTCdGFAkhXe1lBY+T/txBipEFIeNF7LwSwE26+FghbnzD/mg&#10;+zGWKoVIyNFCFWObax2KihjDxLckifv2HWNMsCu16/CRwrnRM2OWmrGW1FBhS9uKiuvxxhbOXzvi&#10;5Vx4thXjDz98vTSlsfZl1L+9gorUx6f43/3uLCxMtkh70510Bf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D/RS8AAAADeAAAADwAAAAAAAAAAAAAAAACYAgAAZHJzL2Rvd25y&#10;ZXYueG1sUEsFBgAAAAAEAAQA9QAAAIU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976" o:spid="_x0000_s1824"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1a7OMcAAADeAAAADwAAAGRycy9kb3ducmV2LnhtbESPQWvCQBSE70L/w/IE&#10;b7pJS4pGVxFpxYMUqoJ4e2SfSTD7NmS3Sfz3riD0OMzMN8xi1ZtKtNS40rKCeBKBIM6sLjlXcDp+&#10;j6cgnEfWWFkmBXdysFq+DRaYatvxL7UHn4sAYZeigsL7OpXSZQUZdBNbEwfvahuDPsgml7rBLsBN&#10;Jd+j6FMaLDksFFjTpqDsdvgzCrYdduuP+Kvd366b++WY/Jz3MSk1GvbrOQhPvf8Pv9o7rSCJpskM&#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1a7OMcAAADe&#10;AAAADwAAAAAAAAAAAAAAAACqAgAAZHJzL2Rvd25yZXYueG1sUEsFBgAAAAAEAAQA+gAAAJ4DAAAA&#10;AA==&#10;">
                                  <v:rect id="Rectangle 977" o:spid="_x0000_s1825"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gWd8YA&#10;AADeAAAADwAAAGRycy9kb3ducmV2LnhtbESPvW7CMBSFd6S+g3UrdQO7qUA0YFDVKoiOEBa22/iS&#10;pI2vo9gJoU9fD5UYj86fvvV2tI0YqPO1Yw3PMwWCuHCm5lLDKc+mSxA+IBtsHJOGG3nYbh4ma0yN&#10;u/KBhmMoRRxhn6KGKoQ2ldIXFVn0M9cSR+/iOoshyq6UpsNrHLeNTJRaSIs1x4cKW3qvqPg59lbD&#10;V52c8PeQ75R9zV7C55h/9+cPrZ8ex7cViEBjuIf/23ujYa6WiwgQcSI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gWd8YAAADeAAAADwAAAAAAAAAAAAAAAACYAgAAZHJz&#10;L2Rvd25yZXYueG1sUEsFBgAAAAAEAAQA9QAAAIsDAAAAAA==&#10;">
                                    <o:lock v:ext="edit" aspectratio="t"/>
                                  </v:rect>
                                  <v:rect id="Rectangle 978" o:spid="_x0000_s1826"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Sz7MYA&#10;AADeAAAADwAAAGRycy9kb3ducmV2LnhtbESPQWvCQBSE7wX/w/KE3uquloqmriItSj1qcvH2mn1N&#10;UrNvQ3bV6K93BcHjMDPfMLNFZ2txotZXjjUMBwoEce5MxYWGLF29TUD4gGywdkwaLuRhMe+9zDAx&#10;7sxbOu1CISKEfYIayhCaREqfl2TRD1xDHL0/11oMUbaFNC2eI9zWcqTUWFqsOC6U2NBXSflhd7Qa&#10;fqtRhtdtulZ2unoPmy79P+6/tX7td8tPEIG68Aw/2j9Gw4eajIdwvxOv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Sz7MYAAADeAAAADwAAAAAAAAAAAAAAAACYAgAAZHJz&#10;L2Rvd25yZXYueG1sUEsFBgAAAAAEAAQA9QAAAIsDAAAAAA==&#10;">
                                    <o:lock v:ext="edit" aspectratio="t"/>
                                  </v:rect>
                                </v:group>
                              </v:group>
                              <v:shape id="AutoShape 979" o:spid="_x0000_s1827"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aeYccA&#10;AADeAAAADwAAAGRycy9kb3ducmV2LnhtbESPQWvCQBSE7wX/w/KEXsRsGlqJ0VWkWMilSG0u3h7Z&#10;Z7KYfRuyW5P++26h0OMwM98w2/1kO3GnwRvHCp6SFARx7bThRkH1+bbMQfiArLFzTAq+ycN+N3vY&#10;YqHdyB90P4dGRAj7AhW0IfSFlL5uyaJPXE8cvasbLIYoh0bqAccIt53M0nQlLRqOCy329NpSfTt/&#10;WQWmfy8v03o8Ldwtfz6hOS6OslLqcT4dNiACTeE//NcutYKXNF9l8HsnXgG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WnmHHAAAA3gAAAA8AAAAAAAAAAAAAAAAAmAIAAGRy&#10;cy9kb3ducmV2LnhtbFBLBQYAAAAABAAEAPUAAACMAwAAAAA=&#10;" path="m,l4096,21600r13408,l21600,,,xe">
                                <v:stroke joinstyle="miter"/>
                                <v:path o:connecttype="custom" o:connectlocs="66,0;36,0;7,0;36,0" o:connectangles="0,0,0,0" textboxrect="3855,3825,17745,17775"/>
                              </v:shape>
                              <v:rect id="Rectangle 980" o:spid="_x0000_s1828"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IAMYA&#10;AADeAAAADwAAAGRycy9kb3ducmV2LnhtbESPQWvCQBSE7wX/w/KE3upuI4qNrqG0KHrUeOntmX0m&#10;sdm3Ibtq7K/vCoUeh5n5hllkvW3ElTpfO9bwOlIgiAtnai41HPLVywyED8gGG8ek4U4esuXgaYGp&#10;cTfe0XUfShEh7FPUUIXQplL6oiKLfuRa4uidXGcxRNmV0nR4i3DbyESpqbRYc1yosKWPiorv/cVq&#10;ONbJAX92+VrZt9U4bPv8fPn61Pp52L/PQQTqw3/4r70xGiZqNh3D406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qIAMYAAADeAAAADwAAAAAAAAAAAAAAAACYAgAAZHJz&#10;L2Rvd25yZXYueG1sUEsFBgAAAAAEAAQA9QAAAIsDAAAAAA==&#10;"/>
                            </v:group>
                            <v:group id="Group 981" o:spid="_x0000_s1829"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O94bxgAAAN4A&#10;AAAPAAAAAAAAAAAAAAAAAKoCAABkcnMvZG93bnJldi54bWxQSwUGAAAAAAQABAD6AAAAnQMAAAAA&#10;">
                              <o:lock v:ext="edit" aspectratio="t"/>
                              <v:shape id="Freeform 982" o:spid="_x0000_s1830"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nCsgA&#10;AADeAAAADwAAAGRycy9kb3ducmV2LnhtbESPT2vCQBTE7wW/w/IEL0U3ColpdBUNBAqlB/8cenxk&#10;n0kw+zZkV4399N1CocdhZn7DrLeDacWdetdYVjCfRSCIS6sbrhScT8U0BeE8ssbWMil4koPtZvSy&#10;xkzbBx/ofvSVCBB2GSqove8yKV1Zk0E3sx1x8C62N+iD7Cupe3wEuGnlIooSabDhsFBjR3lN5fV4&#10;Mwq+PvbL7/SamHmev73a/WexiM+FUpPxsFuB8DT4//Bf+10riKM0ieH3TrgCcvM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ZWcK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983" o:spid="_x0000_s1831"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lBAcIA&#10;AADeAAAADwAAAGRycy9kb3ducmV2LnhtbERP3WrCMBS+F3yHcITdDE0drmg1iisIwi7c1Ac4NKc/&#10;2pyUJrP17c1A8PL751ttelOLG7WusqxgOolAEGdWV1woOJ924zkI55E11pZJwZ0cbNbDwQoTbTv+&#10;pdvRFyKUsEtQQel9k0jpspIMuoltiIOW29agD7AtpG6xC+Wmlh9RFEuDFYeFEhtKS8quxz+jIM/f&#10;0/2iLg6BWVxm3U+efn1Lpd5G/XYJwlPvX+Zneq8VfEbzOIb/O+EK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2UEBwgAAAN4AAAAPAAAAAAAAAAAAAAAAAJgCAABkcnMvZG93&#10;bnJldi54bWxQSwUGAAAAAAQABAD1AAAAhw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984" o:spid="_x0000_s1832" style="position:absolute;left:5244;top:1630;width:890;height:1140" coordorigin="5469,1672" coordsize="89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lAbMcAAADe&#10;AAAADwAAAAAAAAAAAAAAAACqAgAAZHJzL2Rvd25yZXYueG1sUEsFBgAAAAAEAAQA+gAAAJ4DAAAA&#10;AA==&#10;">
                            <v:group id="Group 985" o:spid="_x0000_s1833" style="position:absolute;left:5470;top:1672;width:876;height:1140" coordorigin="5469,1965" coordsize="876,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nbUHsQAAADeAAAA&#10;DwAAAAAAAAAAAAAAAACqAgAAZHJzL2Rvd25yZXYueG1sUEsFBgAAAAAEAAQA+gAAAJsDAAAAAA==&#10;">
                              <v:line id="Line 986" o:spid="_x0000_s1834" style="position:absolute;visibility:visible;mso-wrap-style:square" from="5470,1965" to="5470,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6cgAAADeAAAADwAAAGRycy9kb3ducmV2LnhtbESPQWvCQBSE74X+h+UVvNVNLQYbXUUq&#10;BfUgagvt8Zl9Jmmzb8PumqT/3i0IPQ4z8w0zW/SmFi05X1lW8DRMQBDnVldcKPh4f3ucgPABWWNt&#10;mRT8kofF/P5uhpm2HR+oPYZCRAj7DBWUITSZlD4vyaAf2oY4emfrDIYoXSG1wy7CTS1HSZJKgxXH&#10;hRIbei0p/zlejILd8z5tl5vtuv/cpKd8dTh9fXdOqcFDv5yCCNSH//CtvdYKxskkfYG/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E+P6cgAAADeAAAADwAAAAAA&#10;AAAAAAAAAAChAgAAZHJzL2Rvd25yZXYueG1sUEsFBgAAAAAEAAQA+QAAAJYDAAAAAA==&#10;"/>
                              <v:line id="Line 987" o:spid="_x0000_s1835" style="position:absolute;visibility:visible;mso-wrap-style:square" from="6345,196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ywqccAAADeAAAADwAAAGRycy9kb3ducmV2LnhtbESPzWrCQBSF9wXfYbgFd3XSFqOkjiKW&#10;grooagvt8pq5TaKZO2FmTOLbO4uCy8P545stelOLlpyvLCt4HiUgiHOrKy4UfH99PE1B+ICssbZM&#10;Cq7kYTEfPMww07bjPbWHUIg4wj5DBWUITSalz0sy6Ee2IY7en3UGQ5SukNphF8dNLV+SJJUGK44P&#10;JTa0Kik/Hy5GwefrLm2Xm+26/9mkx/x9f/w9dU6p4WO/fAMRqA/38H97rRWMk+kkAkSci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rLCpxwAAAN4AAAAPAAAAAAAA&#10;AAAAAAAAAKECAABkcnMvZG93bnJldi54bWxQSwUGAAAAAAQABAD5AAAAlQMAAAAA&#10;"/>
                              <v:line id="Line 988" o:spid="_x0000_s1836" style="position:absolute;visibility:visible;mso-wrap-style:square" from="5469,310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VMskAAADeAAAADwAAAGRycy9kb3ducmV2LnhtbESPT2vCQBTE7wW/w/KE3urGFlNJXUVa&#10;CtpD8R/o8Zl9TdJm34bdNUm/vSsUehxm5jfMbNGbWrTkfGVZwXiUgCDOra64UHDYvz9MQfiArLG2&#10;TAp+ycNiPribYaZtx1tqd6EQEcI+QwVlCE0mpc9LMuhHtiGO3pd1BkOUrpDaYRfhppaPSZJKgxXH&#10;hRIbei0p/9ldjILPp03aLtcfq/64Ts/52/Z8+u6cUvfDfvkCIlAf/sN/7ZVWMEmmz2O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gFTLJAAAA3gAAAA8AAAAA&#10;AAAAAAAAAAAAoQIAAGRycy9kb3ducmV2LnhtbFBLBQYAAAAABAAEAPkAAACXAwAAAAA=&#10;"/>
                            </v:group>
                            <v:line id="Line 989" o:spid="_x0000_s1837" style="position:absolute;visibility:visible;mso-wrap-style:square" from="5471,2220" to="6346,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LRckAAADeAAAADwAAAGRycy9kb3ducmV2LnhtbESPT2vCQBTE74V+h+UJvdWNlqaSuopY&#10;CtpD8R/o8Zl9TVKzb8PuNkm/vSsUehxm5jfMdN6bWrTkfGVZwWiYgCDOra64UHDYvz9OQPiArLG2&#10;TAp+ycN8dn83xUzbjrfU7kIhIoR9hgrKEJpMSp+XZNAPbUMcvS/rDIYoXSG1wy7CTS3HSZJKgxXH&#10;hRIbWpaUX3Y/RsHn0yZtF+uPVX9cp+f8bXs+fXdOqYdBv3gFEagP/+G/9koreE4mL2O43Y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8yi0XJAAAA3gAAAA8AAAAA&#10;AAAAAAAAAAAAoQIAAGRycy9kb3ducmV2LnhtbFBLBQYAAAAABAAEAPkAAACXAwAAAAA=&#10;"/>
                            <v:line id="Line 990" o:spid="_x0000_s1838" style="position:absolute;visibility:visible;mso-wrap-style:square" from="5469,2310" to="6344,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OTSckAAADeAAAADwAAAGRycy9kb3ducmV2LnhtbESPzW7CMBCE75V4B2uReitOaflRikFA&#10;hVRulIKA2zbeJhHxOtguSd++roTU42hmvtFMZq2pxJWcLy0reOwlIIgzq0vOFew+Vg9jED4ga6ws&#10;k4If8jCbdu4mmGrb8DtdtyEXEcI+RQVFCHUqpc8KMuh7tiaO3pd1BkOULpfaYRPhppL9JBlKgyXH&#10;hQJrWhaUnbffRkF2bObP7qBXw83nfnFxr6dLM1grdd9t5y8gArXhP3xrv2kFg2Q8eoK/O/EKy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MDk0nJAAAA3gAAAA8AAAAA&#10;AAAAAAAAAAAAoQIAAGRycy9kb3ducmV2LnhtbFBLBQYAAAAABAAEAPkAAACXAwAAAAA=&#10;">
                              <v:stroke dashstyle="dashDot"/>
                            </v:line>
                            <v:line id="Line 991" o:spid="_x0000_s1839" style="position:absolute;visibility:visible;mso-wrap-style:square" from="5469,2516" to="634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oLPcgAAADeAAAADwAAAGRycy9kb3ducmV2LnhtbESPT2sCMRTE74V+h/AKvdVsi1pZjWJb&#10;hHrzL+rtuXnuLt28rEnqrt++EQoeh5n5DTOatKYSF3K+tKzgtZOAIM6sLjlXsFnPXgYgfEDWWFkm&#10;BVfyMBk/Poww1bbhJV1WIRcRwj5FBUUIdSqlzwoy6Du2Jo7eyTqDIUqXS+2wiXBTybck6UuDJceF&#10;Amv6LCj7Wf0aBdm+mXbdTs/6i+P24+y+DuemN1fq+amdDkEEasM9/N/+1gp6yeC9C7c78QrI8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OoLPcgAAADeAAAADwAAAAAA&#10;AAAAAAAAAAChAgAAZHJzL2Rvd25yZXYueG1sUEsFBgAAAAAEAAQA+QAAAJYDAAAAAA==&#10;">
                              <v:stroke dashstyle="dashDot"/>
                            </v:line>
                            <v:line id="Line 992" o:spid="_x0000_s1840" style="position:absolute;visibility:visible;mso-wrap-style:square" from="5471,2415" to="6346,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aupsgAAADeAAAADwAAAGRycy9kb3ducmV2LnhtbESPT2vCQBTE7wW/w/KE3upGaaykrmIt&#10;Qnuz/kG9vWafSWj2bdzdmvjtu4VCj8PM/IaZzjtTiys5X1lWMBwkIIhzqysuFOy2q4cJCB+QNdaW&#10;ScGNPMxnvbspZtq2/EHXTShEhLDPUEEZQpNJ6fOSDPqBbYijd7bOYIjSFVI7bCPc1HKUJGNpsOK4&#10;UGJDy5Lyr823UZAf28WjO+jVeP25f7m419OlTd+Vuu93i2cQgbrwH/5rv2kFaTJ5SuH3TrwCcvY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6aupsgAAADeAAAADwAAAAAA&#10;AAAAAAAAAAChAgAAZHJzL2Rvd25yZXYueG1sUEsFBgAAAAAEAAQA+QAAAJYDAAAAAA==&#10;">
                              <v:stroke dashstyle="dashDot"/>
                            </v:line>
                            <v:line id="Line 993" o:spid="_x0000_s1841" style="position:absolute;visibility:visible;mso-wrap-style:square" from="5484,2610" to="6359,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Qw0cgAAADeAAAADwAAAGRycy9kb3ducmV2LnhtbESPT2vCQBTE7wW/w/KE3urGoqmkrmIr&#10;gr21/kG9vWafSWj2bdxdTfrtu4VCj8PM/IaZzjtTixs5X1lWMBwkIIhzqysuFOy2q4cJCB+QNdaW&#10;ScE3eZjPendTzLRt+YNum1CICGGfoYIyhCaT0uclGfQD2xBH72ydwRClK6R22Ea4qeVjkqTSYMVx&#10;ocSGXkvKvzZXoyA/touRO+hV+v65f7m45enSjt+Uuu93i2cQgbrwH/5rr7WCcTJ5SuH3TrwCcvY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3Qw0cgAAADeAAAADwAAAAAA&#10;AAAAAAAAAAChAgAAZHJzL2Rvd25yZXYueG1sUEsFBgAAAAAEAAQA+QAAAJYDAAAAAA==&#10;">
                              <v:stroke dashstyle="dashDot"/>
                            </v:line>
                            <v:line id="Line 994" o:spid="_x0000_s1842" style="position:absolute;visibility:visible;mso-wrap-style:square" from="5484,2715" to="635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iVSsgAAADeAAAADwAAAGRycy9kb3ducmV2LnhtbESPS2/CMBCE75X6H6yt1FtxispDAYOg&#10;FVJ74yngtsRLEjVeB9sl4d/XlSpxHM3MN5rxtDWVuJLzpWUFr50EBHFmdcm5gu1m8TIE4QOyxsoy&#10;KbiRh+nk8WGMqbYNr+i6DrmIEPYpKihCqFMpfVaQQd+xNXH0ztYZDFG6XGqHTYSbSnaTpC8NlhwX&#10;CqzpvaDse/1jFGSHZvbm9nrRX55284v7OF6a3pdSz0/tbAQiUBvu4f/2p1bQS4aDAfzdiV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DiVSsgAAADeAAAADwAAAAAA&#10;AAAAAAAAAAChAgAAZHJzL2Rvd25yZXYueG1sUEsFBgAAAAAEAAQA+QAAAJYDAAAAAA==&#10;">
                              <v:stroke dashstyle="dashDot"/>
                            </v:line>
                          </v:group>
                          <v:group id="Group 995" o:spid="_x0000_s1843" style="position:absolute;left:3868;top:350;width:149;height:2354"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vQsPFAAAA3gAA&#10;AA8AAAAAAAAAAAAAAAAAqgIAAGRycy9kb3ducmV2LnhtbFBLBQYAAAAABAAEAPoAAACcAwAAAAA=&#10;">
                            <v:rect id="Rectangle 996" o:spid="_x0000_s1844"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RlbsQA&#10;AADeAAAADwAAAGRycy9kb3ducmV2LnhtbESPW4vCMBSE3wX/QziCb5oqeNmuUZaCq2/iDV8PzbEt&#10;NifdJKv135uFBR+HmfmGWaxaU4s7OV9ZVjAaJiCIc6srLhScjuvBHIQPyBpry6TgSR5Wy25ngam2&#10;D97T/RAKESHsU1RQhtCkUvq8JIN+aBvi6F2tMxiidIXUDh8Rbmo5TpKpNFhxXCixoayk/Hb4NQq+&#10;+bxzP8eQXXh0ykmeL89su1Gq32u/PkEEasM7/N/eagWTZD77gL878Qr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0ZW7EAAAA3gAAAA8AAAAAAAAAAAAAAAAAmAIAAGRycy9k&#10;b3ducmV2LnhtbFBLBQYAAAAABAAEAPUAAACJAwAAAAA=&#10;" fillcolor="#767676">
                              <v:fill angle="90" focus="50%" type="gradient"/>
                            </v:rect>
                            <v:rect id="Rectangle 997" o:spid="_x0000_s1845"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upMQA&#10;AADeAAAADwAAAGRycy9kb3ducmV2LnhtbESPy2oCMRSG94W+QziF7mqmUnWYGkUEwYVCvdHt6eQ0&#10;GTo5GZKo49s3C8Hlz3/jm85714oLhdh4VvA+KEAQ1143bBQcD6u3EkRMyBpbz6TgRhHms+enKVba&#10;X3lHl30yIo9wrFCBTamrpIy1JYdx4Dvi7P364DBlGYzUAa953LVyWBRj6bDh/GCxo6Wl+m9/dgrW&#10;ZPzHZhPM98/Wfp3wFvRwMlHq9aVffIJI1KdH+N5eawWjoiwzQMbJKC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krqTEAAAA3gAAAA8AAAAAAAAAAAAAAAAAmAIAAGRycy9k&#10;b3ducmV2LnhtbFBLBQYAAAAABAAEAPUAAACJAwAAAAA=&#10;" fillcolor="#333"/>
                          </v:group>
                          <v:group id="xjhhxsy8" o:spid="_x0000_s1846" style="position:absolute;left:3537;top:-121;width:465;height:2356;rotation:9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F5ixgAAAN4A&#10;AAAPAAAAAAAAAAAAAAAAAKoCAABkcnMvZG93bnJldi54bWxQSwUGAAAAAAQABAD6AAAAnQMAAAAA&#10;">
                            <v:shape id="AutoShape 999" o:spid="_x0000_s1847"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PbsgA&#10;AADeAAAADwAAAGRycy9kb3ducmV2LnhtbESPQWvCQBSE74X+h+UVvNWNGm1IXaUUKlXxYCqot0f2&#10;NQnNvg3ZbYz/3hUKPQ4z8w0zX/amFh21rrKsYDSMQBDnVldcKDh8fTwnIJxH1lhbJgVXcrBcPD7M&#10;MdX2wnvqMl+IAGGXooLS+yaV0uUlGXRD2xAH79u2Bn2QbSF1i5cAN7UcR9FMGqw4LJTY0HtJ+U/2&#10;axQc7WrHZv+STbbNJu4no5jP65NSg6f+7RWEp97/h//an1rBNEqSMdzvh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M9uyAAAAN4AAAAPAAAAAAAAAAAAAAAAAJgCAABk&#10;cnMvZG93bnJldi54bWxQSwUGAAAAAAQABAD1AAAAjQMAAAAA&#10;"/>
                            <v:shape id="Freeform 1000" o:spid="_x0000_s1848"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YSMcA&#10;AADeAAAADwAAAGRycy9kb3ducmV2LnhtbESPQWvCQBSE74L/YXmCN91YqYToKlLa0lNRK3p9Zp+b&#10;YPZtmt3G1F/vFoQeh5n5hlmsOluJlhpfOlYwGScgiHOnSzYK9l9voxSED8gaK8ek4Jc8rJb93gIz&#10;7a68pXYXjIgQ9hkqKEKoMyl9XpBFP3Y1cfTOrrEYomyM1A1eI9xW8ilJZtJiyXGhwJpeCsovux+r&#10;wEza2+usvpnt4Xj69p/p+yacDkoNB916DiJQF/7Dj/aHVvCcpOkU/u7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0GEjHAAAA3gAAAA8AAAAAAAAAAAAAAAAAmAIAAGRy&#10;cy9kb3ducmV2LnhtbFBLBQYAAAAABAAEAPUAAACMAwAAAAA=&#10;" path="m60,1007l60,90,,,405,,375,105r,902e">
                              <v:path arrowok="t" o:connecttype="custom" o:connectlocs="60,1007;60,90;0,0;405,0;375,105;375,1007" o:connectangles="0,0,0,0,0,0"/>
                            </v:shape>
                          </v:group>
                          <v:rect id="Rectangle 1001" o:spid="_x0000_s1849" style="position:absolute;left:4700;top:886;width:30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9Dq8gA&#10;AADeAAAADwAAAGRycy9kb3ducmV2LnhtbESPQWsCMRSE70L/Q3gFL0WzlbYsq1GkRWkrRVy158fm&#10;dbN087IkUbf/vikUPA4z8w0zW/S2FWfyoXGs4H6cgSCunG64VnDYr0Y5iBCRNbaOScEPBVjMbwYz&#10;LLS78I7OZaxFgnAoUIGJsSukDJUhi2HsOuLkfTlvMSbpa6k9XhLctnKSZU/SYsNpwWBHz4aq7/Jk&#10;FbyVp3V/tzXvh4/yZWOWK7v2x0+lhrf9cgoiUh+v4f/2q1bwmOX5A/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n0OryAAAAN4AAAAPAAAAAAAAAAAAAAAAAJgCAABk&#10;cnMvZG93bnJldi54bWxQSwUGAAAAAAQABAD1AAAAjQMAAAAA&#10;" fillcolor="black">
                            <v:fill r:id="rId24" o:title="" type="pattern"/>
                          </v:rect>
                          <v:group id="xjhhxtx4" o:spid="_x0000_s1850" style="position:absolute;left:4528;top:1009;width:974;height:159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e516xgAAAN4A&#10;AAAPAAAAAAAAAAAAAAAAAKoCAABkcnMvZG93bnJldi54bWxQSwUGAAAAAAQABAD6AAAAnQMAAAAA&#10;">
                            <v:group id="xjh01-1-3015:36:35" o:spid="_x0000_s1851"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CMxcLIAAAA&#10;3gAAAA8AAAAAAAAAAAAAAAAAqgIAAGRycy9kb3ducmV2LnhtbFBLBQYAAAAABAAEAPoAAACfAwAA&#10;AAA=&#10;">
                              <o:lock v:ext="edit" aspectratio="t"/>
                              <v:shape id="Freeform 1004" o:spid="_x0000_s185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SLsUA&#10;AADeAAAADwAAAGRycy9kb3ducmV2LnhtbESPwWrDMBBE74X+g9hCL6WRU3BinMimFAwt5BInH7BY&#10;W9vEWjmSart/XxUCOQ4z84bZl4sZxETO95YVrFcJCOLG6p5bBedT9ZqB8AFZ42CZFPySh7J4fNhj&#10;ru3MR5rq0IoIYZ+jgi6EMZfSNx0Z9Cs7Ekfv2zqDIUrXSu1wjnAzyLck2UiDPceFDkf66Ki51D9G&#10;geewvtYVba+H9uQ25uWrQZ8q9fy0vO9ABFrCPXxrf2oFaZJlW/i/E6+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9Iu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1005" o:spid="_x0000_s185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blxcUA&#10;AADeAAAADwAAAGRycy9kb3ducmV2LnhtbESPwWrDMAyG74W9g9Ggl7I4LbRkWdzSDsbKbuv2ACJW&#10;k3SxHGy3Sd9+Ogx2FL/+T5+q3eR6daMQO88GllkOirj2tuPGwPfX21MBKiZki71nMnCnCLvtw6zC&#10;0vqRP+l2So0SCMcSDbQpDaXWsW7JYcz8QCzZ2QeHScbQaBtwFLjr9SrPN9phx3KhxYFeW6p/Tlcn&#10;GsO4P7xvxoYvH6uA6bI4F89XY+aP0/4FVKIp/S//tY/WwDovCvGVd4QB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uXF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Group 1006" o:spid="_x0000_s1854"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ETUbDIAAAA&#10;3gAAAA8AAAAAAAAAAAAAAAAAqgIAAGRycy9kb3ducmV2LnhtbFBLBQYAAAAABAAEAPoAAACfAwAA&#10;AAA=&#10;">
                              <o:lock v:ext="edit" aspectratio="t"/>
                              <v:line id="Line 1007" o:spid="_x0000_s1855"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BWU8cAAADeAAAADwAAAGRycy9kb3ducmV2LnhtbESPy2rCQBSG9wXfYTgFd3XSFoNNHUUs&#10;BXVRvBTa5TFzmkQzZ8LMmMS3dxYFlz//jW86700tWnK+sqzgeZSAIM6trrhQ8H34fJqA8AFZY22Z&#10;FFzJw3w2eJhipm3HO2r3oRBxhH2GCsoQmkxKn5dk0I9sQxy9P+sMhihdIbXDLo6bWr4kSSoNVhwf&#10;SmxoWVJ+3l+Mgq/Xbdou1ptV/7NOj/nH7vh76pxSw8d+8Q4iUB/u4f/2SisYJ5O3CBBxIg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oFZTxwAAAN4AAAAPAAAAAAAA&#10;AAAAAAAAAKECAABkcnMvZG93bnJldi54bWxQSwUGAAAAAAQABAD5AAAAlQMAAAAA&#10;">
                                <o:lock v:ext="edit" aspectratio="t"/>
                              </v:line>
                              <v:line id="Line 1008" o:spid="_x0000_s1856"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zyMkAAADeAAAADwAAAGRycy9kb3ducmV2LnhtbESPQWvCQBSE7wX/w/KE3urGlgabuoq0&#10;FLQHUSvY4zP7TGKzb8PuNkn/vVsQPA4z8w0znfemFi05X1lWMB4lIIhzqysuFOy/Ph4mIHxA1lhb&#10;JgV/5GE+G9xNMdO24y21u1CICGGfoYIyhCaT0uclGfQj2xBH72SdwRClK6R22EW4qeVjkqTSYMVx&#10;ocSG3krKf3a/RsH6aZO2i9Xnsj+s0mP+vj1+nzun1P2wX7yCCNSHW/jaXmoFz8nkZQz/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s88jJAAAA3gAAAA8AAAAA&#10;AAAAAAAAAAAAoQIAAGRycy9kb3ducmV2LnhtbFBLBQYAAAAABAAEAPkAAACXAwAAAAA=&#10;">
                                <o:lock v:ext="edit" aspectratio="t"/>
                              </v:line>
                            </v:group>
                          </v:group>
                          <v:rect id="Rectangle 1009" o:spid="_x0000_s1857" style="position:absolute;left:3763;top:824;width:365;height:9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5o8IA&#10;AADeAAAADwAAAGRycy9kb3ducmV2LnhtbESPSwvCMBCE74L/IazgTVMFX9UoIggiIvi4eFuata02&#10;m9JErf/eCILHYWa+YWaL2hTiSZXLLSvodSMQxInVOacKzqd1ZwzCeWSNhWVS8CYHi3mzMcNY2xcf&#10;6Hn0qQgQdjEqyLwvYyldkpFB17UlcfCutjLog6xSqSt8BbgpZD+KhtJgzmEhw5JWGSX348MoMLfR&#10;Y8O63ONlvy22k8uuprtTqt2ql1MQnmr/D//aG61gEI0nff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H/mjwgAAAN4AAAAPAAAAAAAAAAAAAAAAAJgCAABkcnMvZG93&#10;bnJldi54bWxQSwUGAAAAAAQABAD1AAAAhwMAAAAA&#10;" fillcolor="#969696"/>
                          <v:rect id="Rectangle 1010" o:spid="_x0000_s1858" style="position:absolute;left:2644;top:2178;width:761;height: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NcOMUA&#10;AADeAAAADwAAAGRycy9kb3ducmV2LnhtbESPQWvCQBSE70L/w/IK3szGihpTVymCEEIRtL14e2Rf&#10;k2j2bciuGv99VxA8DjPzDbNc96YRV+pcbVnBOIpBEBdW11wq+P3ZjhIQziNrbCyTgjs5WK/eBktM&#10;tb3xnq4HX4oAYZeigsr7NpXSFRUZdJFtiYP3ZzuDPsiulLrDW4CbRn7E8UwarDksVNjSpqLifLgY&#10;BeY0v2Ss2x0ed3mTL47fPZ2dUsP3/usThKfev8LPdqYVTONkMYHHnXA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1w4xQAAAN4AAAAPAAAAAAAAAAAAAAAAAJgCAABkcnMv&#10;ZG93bnJldi54bWxQSwUGAAAAAAQABAD1AAAAigMAAAAA&#10;" fillcolor="#969696"/>
                          <v:rect id="Rectangle 1011" o:spid="_x0000_s1859" style="position:absolute;left:3771;top:1178;width:365;height:10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rETMYA&#10;AADeAAAADwAAAGRycy9kb3ducmV2LnhtbESPT2vCQBTE70K/w/IK3szG4p+YukoRhBCKoO3F2yP7&#10;mkSzb0N21fjtu4LgcZiZ3zDLdW8acaXO1ZYVjKMYBHFhdc2lgt+f7SgB4TyyxsYyKbiTg/XqbbDE&#10;VNsb7+l68KUIEHYpKqi8b1MpXVGRQRfZljh4f7Yz6IPsSqk7vAW4aeRHHM+kwZrDQoUtbSoqzoeL&#10;UWBO80vGut3hcZc3+eL43dPZKTV8778+QXjq/Sv8bGdawTROFhN43Al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rETMYAAADeAAAADwAAAAAAAAAAAAAAAACYAgAAZHJz&#10;L2Rvd25yZXYueG1sUEsFBgAAAAAEAAQA9QAAAIsDAAAAAA==&#10;" fillcolor="#969696"/>
                        </v:group>
                      </v:group>
                      <v:shape id="Text Box 1012" o:spid="_x0000_s1860" type="#_x0000_t202" style="position:absolute;left:4296;top:8883;width:1144;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vscYA&#10;AADeAAAADwAAAGRycy9kb3ducmV2LnhtbESPS2vDMBCE74X8B7GB3hopJS6OayWElkBPCc2j0Nti&#10;rR/UWhlLjZ1/HxUKOQ4z8w2Tr0fbigv1vnGsYT5TIIgLZxquNJyO26cUhA/IBlvHpOFKHtaryUOO&#10;mXEDf9LlECoRIewz1FCH0GVS+qImi37mOuLola63GKLsK2l6HCLctvJZqRdpseG4UGNHbzUVP4df&#10;q+G8K7+/FmpfvdukG9yoJNul1PpxOm5eQQQawz383/4wGhKVLhP4uxOv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MvscYAAADeAAAADwAAAAAAAAAAAAAAAACYAgAAZHJz&#10;L2Rvd25yZXYueG1sUEsFBgAAAAAEAAQA9QAAAIsDAAAAAA==&#10;" filled="f" stroked="f">
                        <v:textbox>
                          <w:txbxContent>
                            <w:p w:rsidR="000E616E" w:rsidRDefault="000E616E" w:rsidP="00066CD9">
                              <w:r>
                                <w:t>A + B</w:t>
                              </w:r>
                            </w:p>
                          </w:txbxContent>
                        </v:textbox>
                      </v:shape>
                      <v:line id="Line 1013" o:spid="_x0000_s1861" style="position:absolute;visibility:visible;mso-wrap-style:square" from="5009,9564" to="5537,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rvMgAAADeAAAADwAAAGRycy9kb3ducmV2LnhtbESPQWvCQBSE74X+h+UVvNVNLQYbXUUq&#10;BfUgagvt8Zl9Jmmzb8PumqT/3i0IPQ4z8w0zW/SmFi05X1lW8DRMQBDnVldcKPh4f3ucgPABWWNt&#10;mRT8kofF/P5uhpm2HR+oPYZCRAj7DBWUITSZlD4vyaAf2oY4emfrDIYoXSG1wy7CTS1HSZJKgxXH&#10;hRIbei0p/zlejILd8z5tl5vtuv/cpKd8dTh9fXdOqcFDv5yCCNSH//CtvdYKxsnkJYW/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VrvMgAAADeAAAADwAAAAAA&#10;AAAAAAAAAAChAgAAZHJzL2Rvd25yZXYueG1sUEsFBgAAAAAEAAQA+QAAAJYDAAAAAA==&#10;"/>
                      <v:shape id="Text Box 1014" o:spid="_x0000_s1862" type="#_x0000_t202" style="position:absolute;left:8932;top:10048;width:555;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0UXcYA&#10;AADeAAAADwAAAGRycy9kb3ducmV2LnhtbESPW2sCMRSE3wv+h3CEvtVE8barUUQp9ElR20LfDpuz&#10;F9ycLJvU3f77Rij0cZiZb5j1tre1uFPrK8caxiMFgjhzpuJCw/v19WUJwgdkg7Vj0vBDHrabwdMa&#10;U+M6PtP9EgoRIexT1FCG0KRS+qwki37kGuLo5a61GKJsC2la7CLc1nKi1FxarDgulNjQvqTsdvm2&#10;Gj6O+dfnVJ2Kg501neuVZJtIrZ+H/W4FIlAf/sN/7TejYaaWyQIed+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0UXcYAAADeAAAADwAAAAAAAAAAAAAAAACYAgAAZHJz&#10;L2Rvd25yZXYueG1sUEsFBgAAAAAEAAQA9QAAAIsDAAAAAA==&#10;" filled="f" stroked="f">
                        <v:textbox>
                          <w:txbxContent>
                            <w:p w:rsidR="000E616E" w:rsidRDefault="000E616E" w:rsidP="00066CD9">
                              <w:r>
                                <w:t>C</w:t>
                              </w:r>
                            </w:p>
                          </w:txbxContent>
                        </v:textbox>
                      </v:shape>
                      <v:line id="Line 1015" o:spid="_x0000_s1863" style="position:absolute;visibility:visible;mso-wrap-style:square" from="8760,10287" to="8760,10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ySV8MAAADeAAAADwAAAGRycy9kb3ducmV2LnhtbERPzWrCQBC+F3yHZYReSt1YqNXUVUQo&#10;lB4EbR9gzI7J0uxszK4x+vTOQfD48f3Pl72vVUdtdIENjEcZKOIiWMelgb/fr9cpqJiQLdaBycCF&#10;IiwXg6c55jaceUvdLpVKQjjmaKBKqcm1jkVFHuMoNMTCHULrMQlsS21bPEu4r/Vblk20R8fSUGFD&#10;64qK/93JG3h3x+PH4bSpu9UPzvb++uL2mox5HvarT1CJ+vQQ393fVnzZdCZ75Y5cAb2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klfDAAAA3gAAAA8AAAAAAAAAAAAA&#10;AAAAoQIAAGRycy9kb3ducmV2LnhtbFBLBQYAAAAABAAEAPkAAACRAwAAAAA=&#10;">
                        <v:stroke endarrow="open"/>
                      </v:line>
                      <v:shape id="Text Box 1016" o:spid="_x0000_s1864" type="#_x0000_t202" style="position:absolute;left:9705;top:11355;width:73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ltMUA&#10;AADeAAAADwAAAGRycy9kb3ducmV2LnhtbESPQWvCQBSE74L/YXkFb7pb0ZKkriKK4KlSq4K3R/aZ&#10;hGbfhuxq0n/vFgo9DjPzDbNY9bYWD2p95VjD60SBIM6dqbjQcPrajRMQPiAbrB2Thh/ysFoOBwvM&#10;jOv4kx7HUIgIYZ+hhjKEJpPS5yVZ9BPXEEfv5lqLIcq2kKbFLsJtLadKvUmLFceFEhvalJR/H+9W&#10;w/njdr3M1KHY2nnTuV5JtqnUevTSr99BBOrDf/ivvTca5ipJU/i9E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LiW0xQAAAN4AAAAPAAAAAAAAAAAAAAAAAJgCAABkcnMv&#10;ZG93bnJldi54bWxQSwUGAAAAAAQABAD1AAAAigMAAAAA&#10;" filled="f" stroked="f">
                        <v:textbox>
                          <w:txbxContent>
                            <w:p w:rsidR="000E616E" w:rsidRDefault="000E616E" w:rsidP="00066CD9">
                              <w:r>
                                <w:t>D</w:t>
                              </w:r>
                            </w:p>
                          </w:txbxContent>
                        </v:textbox>
                      </v:shape>
                      <v:line id="Line 1017" o:spid="_x0000_s1865" style="position:absolute;visibility:visible;mso-wrap-style:square" from="9243,11579" to="9705,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MSccAAADeAAAADwAAAGRycy9kb3ducmV2LnhtbESPXU/CMBSG70n8D80x8Q5aNS46KYRo&#10;TMALAmgCl4f1uE3X06Wt2/j39IKEyzfvV57pfLCN6MiH2rGG+4kCQVw4U3Op4fvrY/wMIkRkg41j&#10;0nCiAPPZzWiKuXE9b6nbxVKkEQ45aqhibHMpQ1GRxTBxLXHyfpy3GJP0pTQe+zRuG/mgVCYt1pwe&#10;KmzpraLib/dvNawfN1m3WH0uh/0qOxbv2+Pht/da390Oi1cQkYZ4DV/aS6PhSb2oBJBwEgrI2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8xJxwAAAN4AAAAPAAAAAAAA&#10;AAAAAAAAAKECAABkcnMvZG93bnJldi54bWxQSwUGAAAAAAQABAD5AAAAlQMAAAAA&#10;"/>
                      <v:shape id="Freeform 1018" o:spid="_x0000_s1866" style="position:absolute;left:8706;top:11859;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mL5MYA&#10;AADeAAAADwAAAGRycy9kb3ducmV2LnhtbESPQWsCMRSE7wX/Q3hCbzXRYqlboxRB7EEotUvPj81z&#10;s7h52W7ibvz3TaHQ4zAz3zDrbXKtGKgPjWcN85kCQVx503CtofzcPzyDCBHZYOuZNNwowHYzuVtj&#10;YfzIHzScYi0yhEOBGmyMXSFlqCw5DDPfEWfv7HuHMcu+lqbHMcNdKxdKPUmHDecFix3tLFWX09Vp&#10;GM+HUr5/P6ZyuUr2cjt+HYe40Pp+ml5fQERK8T/8134zGpZqpebweydf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mL5MYAAADeAAAADwAAAAAAAAAAAAAAAACYAgAAZHJz&#10;L2Rvd25yZXYueG1sUEsFBgAAAAAEAAQA9QAAAIsDAAAAAA==&#10;" path="m9,1c24,6,54,,54,16,54,32,24,36,9,31,,28,9,11,9,1xe">
                        <v:path arrowok="t" o:connecttype="custom" o:connectlocs="9,1;54,16;9,31;9,1" o:connectangles="0,0,0,0"/>
                      </v:shape>
                      <v:shape id="Freeform 1019" o:spid="_x0000_s1867" style="position:absolute;left:8932;top:11882;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sVk8YA&#10;AADeAAAADwAAAGRycy9kb3ducmV2LnhtbESPQUsDMRSE74L/ITzBm01cqbRr01IE0UNBbJeeH5vX&#10;zdLNy3YTd9N/bwTB4zAz3zCrTXKdGGkIrWcNjzMFgrj2puVGQ3V4e1iACBHZYOeZNFwpwGZ9e7PC&#10;0viJv2jcx0ZkCIcSNdgY+1LKUFtyGGa+J87eyQ8OY5ZDI82AU4a7ThZKPUuHLecFiz29WqrP+2+n&#10;YTq9V/Lz8pSq+TLZ83V33I2x0Pr+Lm1fQERK8T/81/4wGuZqqQr4vZ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sVk8YAAADeAAAADwAAAAAAAAAAAAAAAACYAgAAZHJz&#10;L2Rvd25yZXYueG1sUEsFBgAAAAAEAAQA9QAAAIsDAAAAAA==&#10;" path="m9,1c24,6,54,,54,16,54,32,24,36,9,31,,28,9,11,9,1xe">
                        <v:path arrowok="t" o:connecttype="custom" o:connectlocs="9,1;54,16;9,31;9,1" o:connectangles="0,0,0,0"/>
                      </v:shape>
                      <v:shape id="Freeform 1020" o:spid="_x0000_s1868" style="position:absolute;left:8824;top:12018;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iycgA&#10;AADeAAAADwAAAGRycy9kb3ducmV2LnhtbESPQWsCMRSE7wX/Q3iCt5pUadXVKEUqttBDXQX19ti8&#10;7q5uXpZN1O2/bwoFj8PMfMPMFq2txJUaXzrW8NRXIIgzZ0rONey2q8cxCB+QDVaOScMPeVjMOw8z&#10;TIy78YauachFhLBPUEMRQp1I6bOCLPq+q4mj9+0aiyHKJpemwVuE20oOlHqRFkuOCwXWtCwoO6cX&#10;q2GQj877tUm/LscPPJxOfve5NG9a97rt6xREoDbcw//td6PhWU3UE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haLJyAAAAN4AAAAPAAAAAAAAAAAAAAAAAJgCAABk&#10;cnMvZG93bnJldi54bWxQSwUGAAAAAAQABAD1AAAAjQMAAAAA&#10;" path="m9,1c24,6,54,,54,16,54,32,24,36,9,31,,28,9,11,9,1xe" strokecolor="#333">
                        <v:path arrowok="t" o:connecttype="custom" o:connectlocs="9,1;54,16;9,31;9,1" o:connectangles="0,0,0,0"/>
                      </v:shape>
                      <v:shape id="Freeform 1021" o:spid="_x0000_s1869" style="position:absolute;left:8824;top:11664;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4ofMYA&#10;AADeAAAADwAAAGRycy9kb3ducmV2LnhtbESPQUsDMRSE74X+h/AEbzaxWrHbpkUE0UNBrEvPj83r&#10;ZunmZbuJu+m/N4LQ4zAz3zDrbXKtGKgPjWcN9zMFgrjypuFaQ/n9dvcMIkRkg61n0nChANvNdLLG&#10;wviRv2jYx1pkCIcCNdgYu0LKUFlyGGa+I87e0fcOY5Z9LU2PY4a7Vs6VepIOG84LFjt6tVSd9j9O&#10;w3h8L+Xn+SGVi2Wyp8vusBviXOvbm/SyAhEpxWv4v/1hNCzUUj3C3518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4ofMYAAADeAAAADwAAAAAAAAAAAAAAAACYAgAAZHJz&#10;L2Rvd25yZXYueG1sUEsFBgAAAAAEAAQA9QAAAIsDAAAAAA==&#10;" path="m9,1c24,6,54,,54,16,54,32,24,36,9,31,,28,9,11,9,1xe">
                        <v:path arrowok="t" o:connecttype="custom" o:connectlocs="9,1;54,16;9,31;9,1" o:connectangles="0,0,0,0"/>
                      </v:shape>
                      <v:shape id="Freeform 1022" o:spid="_x0000_s1870" style="position:absolute;left:9000;top:11992;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N58YA&#10;AADeAAAADwAAAGRycy9kb3ducmV2LnhtbESPQUsDMRSE74L/ITzBm02srLRr01IE0UNBbJeeH5vX&#10;zdLNy3YTd9N/bwTB4zAz3zCrTXKdGGkIrWcNjzMFgrj2puVGQ3V4e1iACBHZYOeZNFwpwGZ9e7PC&#10;0viJv2jcx0ZkCIcSNdgY+1LKUFtyGGa+J87eyQ8OY5ZDI82AU4a7Ts6VepYOW84LFnt6tVSf999O&#10;w3R6r+Tn5SlVxTLZ83V33I1xrvX9Xdq+gIiU4n/4r/1hNBRqqQr4vZ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KN58YAAADeAAAADwAAAAAAAAAAAAAAAACYAgAAZHJz&#10;L2Rvd25yZXYueG1sUEsFBgAAAAAEAAQA9QAAAIsDAAAAAA==&#10;" path="m9,1c24,6,54,,54,16,54,32,24,36,9,31,,28,9,11,9,1xe">
                        <v:path arrowok="t" o:connecttype="custom" o:connectlocs="9,1;54,16;9,31;9,1" o:connectangles="0,0,0,0"/>
                      </v:shape>
                      <v:shape id="Freeform 1023" o:spid="_x0000_s1871" style="position:absolute;left:8997;top:11700;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TkMYA&#10;AADeAAAADwAAAGRycy9kb3ducmV2LnhtbESPQWsCMRSE74X+h/CE3mqiotStUUpB7EEotUvPj81z&#10;s7h52W7ibvz3TaHQ4zAz3zCbXXKtGKgPjWcNs6kCQVx503CtofzcPz6BCBHZYOuZNNwowG57f7fB&#10;wviRP2g4xVpkCIcCNdgYu0LKUFlyGKa+I87e2fcOY5Z9LU2PY4a7Vs6VWkmHDecFix29Wqoup6vT&#10;MJ4PpXz/XqRyuU72cjt+HYc41/phkl6eQURK8T/8134zGpZqrVbweydf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TkMYAAADeAAAADwAAAAAAAAAAAAAAAACYAgAAZHJz&#10;L2Rvd25yZXYueG1sUEsFBgAAAAAEAAQA9QAAAIsDAAAAAA==&#10;" path="m9,1c24,6,54,,54,16,54,32,24,36,9,31,,28,9,11,9,1xe">
                        <v:path arrowok="t" o:connecttype="custom" o:connectlocs="9,1;54,16;9,31;9,1" o:connectangles="0,0,0,0"/>
                      </v:shape>
                      <v:shape id="Freeform 1024" o:spid="_x0000_s1872" style="position:absolute;left:8760;top:11846;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2C8YA&#10;AADeAAAADwAAAGRycy9kb3ducmV2LnhtbESPQUsDMRSE70L/Q3iCN5tYqdpt0yJC0UNBrEvPj83r&#10;ZunmZbtJd9N/bwTB4zAz3zCrTXKtGKgPjWcND1MFgrjypuFaQ/m9vX8BESKywdYzabhSgM16crPC&#10;wviRv2jYx1pkCIcCNdgYu0LKUFlyGKa+I87e0fcOY5Z9LU2PY4a7Vs6UepIOG84LFjt6s1Sd9hen&#10;YTy+l/Lz/JjK+SLZ03V32A1xpvXdbXpdgoiU4n/4r/1hNMzVQj3D7518Be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y2C8YAAADeAAAADwAAAAAAAAAAAAAAAACYAgAAZHJz&#10;L2Rvd25yZXYueG1sUEsFBgAAAAAEAAQA9QAAAIsDAAAAAA==&#10;" path="m9,1c24,6,54,,54,16,54,32,24,36,9,31,,28,9,11,9,1xe">
                        <v:path arrowok="t" o:connecttype="custom" o:connectlocs="9,1;54,16;9,31;9,1" o:connectangles="0,0,0,0"/>
                      </v:shape>
                      <v:shape id="Freeform 1025" o:spid="_x0000_s1873" style="position:absolute;left:8520;top:12103;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MiecMA&#10;AADeAAAADwAAAGRycy9kb3ducmV2LnhtbERPz2vCMBS+D/wfwhvsNpMpjtkZRQbDHQSZKzs/mmdT&#10;bF66Jmvjf28OgseP7/dqk1wrBupD41nDy1SBIK68abjWUP58Pr+BCBHZYOuZNFwowGY9eVhhYfzI&#10;3zQcYy1yCIcCNdgYu0LKUFlyGKa+I87cyfcOY4Z9LU2PYw53rZwp9SodNpwbLHb0Yak6H/+dhvG0&#10;K+Xhb57KxTLZ82X/ux/iTOunx7R9BxEpxbv45v4yGhZqqfLefCdfAb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MiecMAAADeAAAADwAAAAAAAAAAAAAAAACYAgAAZHJzL2Rv&#10;d25yZXYueG1sUEsFBgAAAAAEAAQA9QAAAIgDAAAAAA==&#10;" path="m9,1c24,6,54,,54,16,54,32,24,36,9,31,,28,9,11,9,1xe">
                        <v:path arrowok="t" o:connecttype="custom" o:connectlocs="9,1;54,16;9,31;9,1" o:connectangles="0,0,0,0"/>
                      </v:shape>
                      <v:shape id="Freeform 1026" o:spid="_x0000_s1874" style="position:absolute;left:9240;top:11923;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H4sYA&#10;AADeAAAADwAAAGRycy9kb3ducmV2LnhtbESPQUsDMRSE74L/ITzBm02sVLpr01IE0UNBbJeeH5vX&#10;zdLNy3YTd9N/bwTB4zAz3zCrTXKdGGkIrWcNjzMFgrj2puVGQ3V4e1iCCBHZYOeZNFwpwGZ9e7PC&#10;0viJv2jcx0ZkCIcSNdgY+1LKUFtyGGa+J87eyQ8OY5ZDI82AU4a7Ts6VepYOW84LFnt6tVSf999O&#10;w3R6r+Tn5SlViyLZ83V33I1xrvX9Xdq+gIiU4n/4r/1hNCxUoQr4vZ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H4sYAAADeAAAADwAAAAAAAAAAAAAAAACYAgAAZHJz&#10;L2Rvd25yZXYueG1sUEsFBgAAAAAEAAQA9QAAAIsDAAAAAA==&#10;" path="m9,1c24,6,54,,54,16,54,32,24,36,9,31,,28,9,11,9,1xe">
                        <v:path arrowok="t" o:connecttype="custom" o:connectlocs="9,1;54,16;9,31;9,1" o:connectangles="0,0,0,0"/>
                      </v:shape>
                      <v:shape id="Freeform 1027" o:spid="_x0000_s1875" style="position:absolute;left:8640;top:11923;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y4osUA&#10;AADeAAAADwAAAGRycy9kb3ducmV2LnhtbESPXWvCMBSG7wf+h3CE3c1UxaHVKDIQdyGMafH60Byb&#10;YnPSNbGN/365GOzy5f3i2eyibURPna8dK5hOMhDEpdM1VwqKy+FtCcIHZI2NY1LwJA+77ehlg7l2&#10;A39Tfw6VSCPsc1RgQmhzKX1pyKKfuJY4eTfXWQxJdpXUHQ5p3DZylmXv0mLN6cFgSx+Gyvv5YRUM&#10;t2Mhv37msVisork/T9dTH2ZKvY7jfg0iUAz/4b/2p1awyFbTBJBwEgr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iixQAAAN4AAAAPAAAAAAAAAAAAAAAAAJgCAABkcnMv&#10;ZG93bnJldi54bWxQSwUGAAAAAAQABAD1AAAAigMAAAAA&#10;" path="m9,1c24,6,54,,54,16,54,32,24,36,9,31,,28,9,11,9,1xe">
                        <v:path arrowok="t" o:connecttype="custom" o:connectlocs="9,1;54,16;9,31;9,1" o:connectangles="0,0,0,0"/>
                      </v:shape>
                      <v:shape id="Freeform 1028" o:spid="_x0000_s1876" style="position:absolute;left:8706;top:11579;width:54;height:36;visibility:visible;mso-wrap-style:square;v-text-anchor:top" coordsize="5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KRsYA&#10;AADeAAAADwAAAGRycy9kb3ducmV2LnhtbESPQWvCQBSE74X+h+UVequbCNYYXUW0FemtWgRvz+wz&#10;Ce6+DdlV4793C4LHYWa+YSazzhpxodbXjhWkvQQEceF0zaWCv+33RwbCB2SNxjEpuJGH2fT1ZYK5&#10;dlf+pcsmlCJC2OeooAqhyaX0RUUWfc81xNE7utZiiLItpW7xGuHWyH6SfEqLNceFChtaVFScNmer&#10;IPtZ7nemMYdz9rU6DoaL5WqNW6Xe37r5GESgLjzDj/ZaKxgkozSF/zvx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CKRsYAAADeAAAADwAAAAAAAAAAAAAAAACYAgAAZHJz&#10;L2Rvd25yZXYueG1sUEsFBgAAAAAEAAQA9QAAAIsDAAAAAA==&#10;" path="m9,1c24,6,54,,54,16,54,32,24,36,9,31,,28,9,11,9,1xe" strokecolor="#969696">
                        <v:path arrowok="t" o:connecttype="custom" o:connectlocs="9,1;54,16;9,31;9,1" o:connectangles="0,0,0,0"/>
                      </v:shape>
                      <v:group id="Group 1029" o:spid="_x0000_s1877" style="position:absolute;left:5364;top:10125;width:370;height:209" coordorigin="6795,1960" coordsize="37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XmfFMYAAADeAAAADwAAAGRycy9kb3ducmV2LnhtbESPQYvCMBSE78L+h/CE&#10;vWlaF8WtRhFZlz2IoC6It0fzbIvNS2liW/+9EQSPw8x8w8yXnSlFQ7UrLCuIhxEI4tTqgjMF/8fN&#10;YArCeWSNpWVScCcHy8VHb46Jti3vqTn4TAQIuwQV5N5XiZQuzcmgG9qKOHgXWxv0QdaZ1DW2AW5K&#10;OYqiiTRYcFjIsaJ1Tun1cDMKfltsV1/xT7O9Xtb383G8O21jUuqz361mIDx1/h1+tf+0gnH0HY/g&#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eZ8UxgAAAN4A&#10;AAAPAAAAAAAAAAAAAAAAAKoCAABkcnMvZG93bnJldi54bWxQSwUGAAAAAAQABAD6AAAAnQMAAAAA&#10;">
                        <v:oval id="Oval 1030" o:spid="_x0000_s1878" style="position:absolute;left:6871;top:19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VgMUA&#10;AADeAAAADwAAAGRycy9kb3ducmV2LnhtbESPT2sCMRTE70K/Q3iF3jRxy4pujVIKgvRk/Xd+bJ6b&#10;xc3Lsknd9ds3QsHjMDO/YZbrwTXiRl2oPWuYThQI4tKbmisNx8NmPAcRIrLBxjNpuFOA9epltMTC&#10;+J5/6LaPlUgQDgVqsDG2hZShtOQwTHxLnLyL7xzGJLtKmg77BHeNzJSaSYc1pwWLLX1ZKq/7X6fh&#10;3GS74Tu46yK3Lr9fVHXITr3Wb6/D5weISEN8hv/bW6MhV4vpOzzup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lWAxQAAAN4AAAAPAAAAAAAAAAAAAAAAAJgCAABkcnMv&#10;ZG93bnJldi54bWxQSwUGAAAAAAQABAD1AAAAigMAAAAA&#10;" fillcolor="#333"/>
                        <v:oval id="Oval 1031" o:spid="_x0000_s1879" style="position:absolute;left:6795;top:199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9MUA&#10;AADeAAAADwAAAGRycy9kb3ducmV2LnhtbESPT2sCMRTE70K/Q3iF3jRx6YpujVIKgvRk/Xd+bJ6b&#10;xc3Lsknd9ds3QsHjMDO/YZbrwTXiRl2oPWuYThQI4tKbmisNx8NmPAcRIrLBxjNpuFOA9epltMTC&#10;+J5/6LaPlUgQDgVqsDG2hZShtOQwTHxLnLyL7xzGJLtKmg77BHeNzJSaSYc1pwWLLX1ZKq/7X6fh&#10;3GS74Tu46yK3Lr9fVHXITr3Wb6/D5weISEN8hv/bW6MhV4vpOzzup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830xQAAAN4AAAAPAAAAAAAAAAAAAAAAAJgCAABkcnMv&#10;ZG93bnJldi54bWxQSwUGAAAAAAQABAD1AAAAigMAAAAA&#10;" fillcolor="#333"/>
                        <v:oval id="Oval 1032" o:spid="_x0000_s1880" style="position:absolute;left:7091;top:208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ob8QA&#10;AADeAAAADwAAAGRycy9kb3ducmV2LnhtbESPT4vCMBTE7wv7HcJb2NuaWKho1yiLIMie1r/nR/Ns&#10;is1LaaKt334jCB6HmfkNM18OrhE36kLtWcN4pEAQl97UXGk47NdfUxAhIhtsPJOGOwVYLt7f5lgY&#10;3/OWbrtYiQThUKAGG2NbSBlKSw7DyLfEyTv7zmFMsquk6bBPcNfITKmJdFhzWrDY0spSedldnYZT&#10;k/0Nv8FdZrl1+f2sqn127LX+/Bh+vkFEGuIr/GxvjIZczcY5PO6kK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DaG/EAAAA3gAAAA8AAAAAAAAAAAAAAAAAmAIAAGRycy9k&#10;b3ducmV2LnhtbFBLBQYAAAAABAAEAPUAAACJAwAAAAA=&#10;" fillcolor="#333"/>
                      </v:group>
                      <v:oval id="Oval 1033" o:spid="_x0000_s1881" style="position:absolute;left:5334;top:1015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H2GMQA&#10;AADeAAAADwAAAGRycy9kb3ducmV2LnhtbESPQYvCMBSE7wv+h/CEva2JhYpWo4iwIJ5c3fX8aJ5N&#10;sXkpTdbWf78RFjwOM/MNs9oMrhF36kLtWcN0okAQl97UXGn4Pn9+zEGEiGyw8UwaHhRgsx69rbAw&#10;vucvup9iJRKEQ4EabIxtIWUoLTkME98SJ+/qO4cxya6SpsM+wV0jM6Vm0mHNacFiSztL5e306zRc&#10;muw4HIK7LXLr8sdVVefsp9f6fTxslyAiDfEV/m/vjYZcLaYzeN5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R9hjEAAAA3gAAAA8AAAAAAAAAAAAAAAAAmAIAAGRycy9k&#10;b3ducmV2LnhtbFBLBQYAAAAABAAEAPUAAACJAwAAAAA=&#10;" fillcolor="#333"/>
                      <v:oval id="Oval 1034" o:spid="_x0000_s1882" style="position:absolute;left:5489;top:1020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1Tg8UA&#10;AADeAAAADwAAAGRycy9kb3ducmV2LnhtbESPT2sCMRTE74V+h/AK3mriwtq6NUopCOLJP9XzY/Pc&#10;LG5elk3qrt/eCEKPw8z8hpkvB9eIK3Wh9qxhMlYgiEtvaq40/B5W758gQkQ22HgmDTcKsFy8vsyx&#10;ML7nHV33sRIJwqFADTbGtpAylJYchrFviZN39p3DmGRXSdNhn+CukZlSU+mw5rRgsaUfS+Vl/+c0&#10;nJpsO2yCu8xy6/LbWVWH7NhrPXobvr9ARBrif/jZXhsNuZpNPuBx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HVODxQAAAN4AAAAPAAAAAAAAAAAAAAAAAJgCAABkcnMv&#10;ZG93bnJldi54bWxQSwUGAAAAAAQABAD1AAAAigMAAAAA&#10;" fillcolor="#333"/>
                      <v:oval id="Oval 1035" o:spid="_x0000_s1883" style="position:absolute;left:5130;top:1020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H8cEA&#10;AADeAAAADwAAAGRycy9kb3ducmV2LnhtbERPy4rCMBTdC/MP4Qqz08RCB+0YRQYEceX4mPWluTbF&#10;5qY00da/nywEl4fzXq4H14gHdaH2rGE2VSCIS29qrjScT9vJHESIyAYbz6ThSQHWq4/REgvje/6l&#10;xzFWIoVwKFCDjbEtpAylJYdh6lvixF195zAm2FXSdNincNfITKkv6bDm1GCxpR9L5e14dxr+muww&#10;7IO7LXLr8udVVafs0mv9OR423yAiDfEtfrl3RkOuFrO0N91JV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Cx/HBAAAA3gAAAA8AAAAAAAAAAAAAAAAAmAIAAGRycy9kb3du&#10;cmV2LnhtbFBLBQYAAAAABAAEAPUAAACGAwAAAAA=&#10;" fillcolor="#333"/>
                      <v:oval id="Oval 1036" o:spid="_x0000_s1884" style="position:absolute;left:5611;top:102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5iasUA&#10;AADeAAAADwAAAGRycy9kb3ducmV2LnhtbESPzWrDMBCE74G8g9hAb4kUg0PsRgmlUCg9NT/tebE2&#10;lom1MpYaO29fBQI5DjPzDbPZja4VV+pD41nDcqFAEFfeNFxrOB0/5msQISIbbD2ThhsF2G2nkw2W&#10;xg+8p+sh1iJBOJSowcbYlVKGypLDsPAdcfLOvncYk+xraXocEty1MlNqJR02nBYsdvRuqboc/pyG&#10;3zb7Hr+CuxS5dfntrOpj9jNo/TIb315BRBrjM/xofxoNuSqWBdzvpCsg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mJqxQAAAN4AAAAPAAAAAAAAAAAAAAAAAJgCAABkcnMv&#10;ZG93bnJldi54bWxQSwUGAAAAAAQABAD1AAAAigMAAAAA&#10;" fillcolor="#333"/>
                      <v:oval id="Oval 1037" o:spid="_x0000_s1885" style="position:absolute;left:5520;top:1028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BSsIA&#10;AADeAAAADwAAAGRycy9kb3ducmV2LnhtbESPzYrCMBSF9wO+Q7iCuzGx0EE7RhkEQVw56sz60lyb&#10;YnNTmmjr25uF4PJw/viW68E14k5dqD1rmE0VCOLSm5orDefT9nMOIkRkg41n0vCgAOvV6GOJhfE9&#10;/9L9GCuRRjgUqMHG2BZShtKSwzD1LXHyLr5zGJPsKmk67NO4a2Sm1Jd0WHN6sNjSxlJ5Pd6chv8m&#10;Owz74K6L3Lr8cVHVKfvrtZ6Mh59vEJGG+A6/2jujIVeLLAEknIQ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AFKwgAAAN4AAAAPAAAAAAAAAAAAAAAAAJgCAABkcnMvZG93&#10;bnJldi54bWxQSwUGAAAAAAQABAD1AAAAhwMAAAAA&#10;" fillcolor="#333"/>
                      <v:oval id="Oval 1038" o:spid="_x0000_s1886" style="position:absolute;left:5280;top:1023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Sk0cQA&#10;AADeAAAADwAAAGRycy9kb3ducmV2LnhtbESPT4vCMBTE7wt+h/AEb2tioctajSKCsHhy/Xd+NM+m&#10;2LyUJmvrtzcLC3scZuY3zHI9uEY8qAu1Zw2zqQJBXHpTc6XhfNq9f4IIEdlg45k0PCnAejV6W2Jh&#10;fM/f9DjGSiQIhwI12BjbQspQWnIYpr4lTt7Ndw5jkl0lTYd9grtGZkp9SIc1pwWLLW0tlffjj9Nw&#10;bbLDsA/uPs+ty583VZ2yS6/1ZDxsFiAiDfE//Nf+MhpyNc9m8HsnXQ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pNHEAAAA3gAAAA8AAAAAAAAAAAAAAAAAmAIAAGRycy9k&#10;b3ducmV2LnhtbFBLBQYAAAAABAAEAPUAAACJAwAAAAA=&#10;" fillcolor="#333"/>
                      <v:oval id="Oval 1039" o:spid="_x0000_s1887" style="position:absolute;left:5575;top:1014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6psUA&#10;AADeAAAADwAAAGRycy9kb3ducmV2LnhtbESPwWrDMBBE74H+g9hCb4kUgUPsRgmhUCg9tUnb82Jt&#10;LBNrZSw1dv6+KgRyHGbmDbPZTb4TFxpiG9jAcqFAENfBttwY+Dq+ztcgYkK22AUmA1eKsNs+zDZY&#10;2TDyJ10OqREZwrFCAy6lvpIy1o48xkXoibN3CoPHlOXQSDvgmOG+k1qplfTYcl5w2NOLo/p8+PUG&#10;fjr9Mb1Hfy4L54vrSTVH/T0a8/Q47Z9BJJrSPXxrv1kDhSq1hv87+Qr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jqmxQAAAN4AAAAPAAAAAAAAAAAAAAAAAJgCAABkcnMv&#10;ZG93bnJldi54bWxQSwUGAAAAAAQABAD1AAAAigMAAAAA&#10;" fillcolor="#333"/>
                      <v:oval id="Oval 1040" o:spid="_x0000_s1888" style="position:absolute;left:5222;top:1014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fPcUA&#10;AADeAAAADwAAAGRycy9kb3ducmV2LnhtbESPT2sCMRTE74LfIbyCN026skW3RhGhUHqq/3p+bJ6b&#10;xc3Lsonu+u2bgtDjMDO/YVabwTXiTl2oPWt4nSkQxKU3NVcaTseP6QJEiMgGG8+k4UEBNuvxaIWF&#10;8T3v6X6IlUgQDgVqsDG2hZShtOQwzHxLnLyL7xzGJLtKmg77BHeNzJR6kw5rTgsWW9pZKq+Hm9Pw&#10;02Tfw1dw12VuXf64qOqYnXutJy/D9h1EpCH+h5/tT6MhV8tsDn930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Sp89xQAAAN4AAAAPAAAAAAAAAAAAAAAAAJgCAABkcnMv&#10;ZG93bnJldi54bWxQSwUGAAAAAAQABAD1AAAAigMAAAAA&#10;" fillcolor="#333"/>
                      <w10:wrap type="square"/>
                    </v:group>
                  </w:pict>
                </mc:Fallback>
              </mc:AlternateContent>
            </w:r>
          </w:p>
        </w:tc>
      </w:tr>
    </w:tbl>
    <w:p w:rsidR="0036564D" w:rsidRDefault="0036564D" w:rsidP="00FD42F9">
      <w:pPr>
        <w:spacing w:after="0" w:line="360" w:lineRule="auto"/>
        <w:jc w:val="both"/>
        <w:rPr>
          <w:sz w:val="28"/>
          <w:szCs w:val="28"/>
        </w:rPr>
      </w:pPr>
    </w:p>
    <w:p w:rsidR="0036564D" w:rsidRPr="00FD42F9" w:rsidRDefault="0036564D" w:rsidP="00FD42F9">
      <w:pPr>
        <w:spacing w:after="0" w:line="360" w:lineRule="auto"/>
        <w:jc w:val="both"/>
        <w:rPr>
          <w:sz w:val="28"/>
          <w:szCs w:val="28"/>
        </w:rPr>
      </w:pPr>
      <w:r w:rsidRPr="00FD42F9">
        <w:rPr>
          <w:b/>
          <w:i/>
          <w:iCs/>
          <w:sz w:val="28"/>
          <w:szCs w:val="28"/>
        </w:rPr>
        <w:t>Bài 7:</w:t>
      </w:r>
      <w:r w:rsidR="0022184E">
        <w:rPr>
          <w:b/>
          <w:i/>
          <w:iCs/>
          <w:sz w:val="28"/>
          <w:szCs w:val="28"/>
        </w:rPr>
        <w:t xml:space="preserve"> </w:t>
      </w:r>
      <w:r w:rsidRPr="00FD42F9">
        <w:rPr>
          <w:sz w:val="28"/>
          <w:szCs w:val="28"/>
        </w:rPr>
        <w:t>Chất khí nào được điều chế từ bộ dụng cụ sau, hãy điền các hóa chất cần thiết chứa trong các dụng cụ sau:</w:t>
      </w:r>
    </w:p>
    <w:tbl>
      <w:tblPr>
        <w:tblW w:w="0" w:type="auto"/>
        <w:tblLook w:val="00A0" w:firstRow="1" w:lastRow="0" w:firstColumn="1" w:lastColumn="0" w:noHBand="0" w:noVBand="0"/>
      </w:tblPr>
      <w:tblGrid>
        <w:gridCol w:w="9074"/>
      </w:tblGrid>
      <w:tr w:rsidR="0036564D" w:rsidRPr="00FD42F9" w:rsidTr="005F4015">
        <w:trPr>
          <w:trHeight w:val="2989"/>
        </w:trPr>
        <w:tc>
          <w:tcPr>
            <w:tcW w:w="9282" w:type="dxa"/>
          </w:tcPr>
          <w:p w:rsidR="0036564D" w:rsidRPr="00FD42F9" w:rsidRDefault="007732FE" w:rsidP="00FD42F9">
            <w:pPr>
              <w:spacing w:after="0" w:line="360" w:lineRule="auto"/>
              <w:jc w:val="both"/>
              <w:rPr>
                <w:rFonts w:eastAsia="SimSun"/>
                <w:sz w:val="28"/>
                <w:szCs w:val="28"/>
              </w:rPr>
            </w:pPr>
            <w:r>
              <w:rPr>
                <w:noProof/>
              </w:rPr>
              <mc:AlternateContent>
                <mc:Choice Requires="wpg">
                  <w:drawing>
                    <wp:anchor distT="0" distB="0" distL="114300" distR="114300" simplePos="0" relativeHeight="251652096" behindDoc="0" locked="0" layoutInCell="1" allowOverlap="1">
                      <wp:simplePos x="0" y="0"/>
                      <wp:positionH relativeFrom="column">
                        <wp:posOffset>1540510</wp:posOffset>
                      </wp:positionH>
                      <wp:positionV relativeFrom="paragraph">
                        <wp:posOffset>13335</wp:posOffset>
                      </wp:positionV>
                      <wp:extent cx="2790190" cy="1631315"/>
                      <wp:effectExtent l="635" t="9525" r="9525" b="6985"/>
                      <wp:wrapSquare wrapText="bothSides"/>
                      <wp:docPr id="50777" name="Group 50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190" cy="1631315"/>
                                <a:chOff x="0" y="0"/>
                                <a:chExt cx="4394" cy="2922"/>
                              </a:xfrm>
                            </wpg:grpSpPr>
                            <wpg:grpSp>
                              <wpg:cNvPr id="50778" name="Group 730"/>
                              <wpg:cNvGrpSpPr>
                                <a:grpSpLocks/>
                              </wpg:cNvGrpSpPr>
                              <wpg:grpSpPr bwMode="auto">
                                <a:xfrm>
                                  <a:off x="1208" y="0"/>
                                  <a:ext cx="3186" cy="2922"/>
                                  <a:chOff x="1208" y="0"/>
                                  <a:chExt cx="4251" cy="4152"/>
                                </a:xfrm>
                              </wpg:grpSpPr>
                              <wpg:grpSp>
                                <wpg:cNvPr id="50779" name="Group 745"/>
                                <wpg:cNvGrpSpPr>
                                  <a:grpSpLocks/>
                                </wpg:cNvGrpSpPr>
                                <wpg:grpSpPr bwMode="auto">
                                  <a:xfrm>
                                    <a:off x="1208" y="0"/>
                                    <a:ext cx="3240" cy="4149"/>
                                    <a:chOff x="1208" y="0"/>
                                    <a:chExt cx="3240" cy="4149"/>
                                  </a:xfrm>
                                </wpg:grpSpPr>
                                <wpg:grpSp>
                                  <wpg:cNvPr id="50780" name="Group 769"/>
                                  <wpg:cNvGrpSpPr>
                                    <a:grpSpLocks/>
                                  </wpg:cNvGrpSpPr>
                                  <wpg:grpSpPr bwMode="auto">
                                    <a:xfrm>
                                      <a:off x="1208" y="1595"/>
                                      <a:ext cx="1664" cy="2554"/>
                                      <a:chOff x="1208" y="1596"/>
                                      <a:chExt cx="618" cy="1398"/>
                                    </a:xfrm>
                                  </wpg:grpSpPr>
                                  <wps:wsp>
                                    <wps:cNvPr id="50781" name="Oval 791"/>
                                    <wps:cNvSpPr>
                                      <a:spLocks noChangeArrowheads="1"/>
                                    </wps:cNvSpPr>
                                    <wps:spPr bwMode="auto">
                                      <a:xfrm>
                                        <a:off x="1208" y="2376"/>
                                        <a:ext cx="618" cy="618"/>
                                      </a:xfrm>
                                      <a:prstGeom prst="ellipse">
                                        <a:avLst/>
                                      </a:prstGeom>
                                      <a:solidFill>
                                        <a:srgbClr val="FFFFFF"/>
                                      </a:solidFill>
                                      <a:ln w="9525">
                                        <a:solidFill>
                                          <a:srgbClr val="000000"/>
                                        </a:solidFill>
                                        <a:round/>
                                        <a:headEnd/>
                                        <a:tailEnd/>
                                      </a:ln>
                                    </wps:spPr>
                                    <wps:txbx>
                                      <w:txbxContent>
                                        <w:p w:rsidR="000E616E" w:rsidRDefault="000E616E" w:rsidP="00564BB6"/>
                                      </w:txbxContent>
                                    </wps:txbx>
                                    <wps:bodyPr rot="0" vert="horz" wrap="square" lIns="91440" tIns="45720" rIns="91440" bIns="45720" anchor="t" anchorCtr="0" upright="1">
                                      <a:noAutofit/>
                                    </wps:bodyPr>
                                  </wps:wsp>
                                  <wps:wsp>
                                    <wps:cNvPr id="50782" name="Freeform 792"/>
                                    <wps:cNvSpPr>
                                      <a:spLocks/>
                                    </wps:cNvSpPr>
                                    <wps:spPr bwMode="auto">
                                      <a:xfrm>
                                        <a:off x="1428" y="1596"/>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783" name="xjhhxsy18"/>
                                  <wpg:cNvGrpSpPr>
                                    <a:grpSpLocks/>
                                  </wpg:cNvGrpSpPr>
                                  <wpg:grpSpPr bwMode="auto">
                                    <a:xfrm>
                                      <a:off x="1640" y="0"/>
                                      <a:ext cx="667" cy="2828"/>
                                      <a:chOff x="1640" y="0"/>
                                      <a:chExt cx="618" cy="2222"/>
                                    </a:xfrm>
                                  </wpg:grpSpPr>
                                  <wpg:grpSp>
                                    <wpg:cNvPr id="50784" name="Group 782"/>
                                    <wpg:cNvGrpSpPr>
                                      <a:grpSpLocks/>
                                    </wpg:cNvGrpSpPr>
                                    <wpg:grpSpPr bwMode="auto">
                                      <a:xfrm>
                                        <a:off x="1640" y="0"/>
                                        <a:ext cx="618" cy="2222"/>
                                        <a:chOff x="1640" y="0"/>
                                        <a:chExt cx="618" cy="2222"/>
                                      </a:xfrm>
                                    </wpg:grpSpPr>
                                    <wps:wsp>
                                      <wps:cNvPr id="50785" name="Oval 788"/>
                                      <wps:cNvSpPr>
                                        <a:spLocks noChangeArrowheads="1"/>
                                      </wps:cNvSpPr>
                                      <wps:spPr bwMode="auto">
                                        <a:xfrm>
                                          <a:off x="1640" y="84"/>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86" name="Freeform 789"/>
                                      <wps:cNvSpPr>
                                        <a:spLocks/>
                                      </wps:cNvSpPr>
                                      <wps:spPr bwMode="auto">
                                        <a:xfrm rot="5400000">
                                          <a:off x="1179" y="1390"/>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787" name="Freeform 790"/>
                                      <wps:cNvSpPr>
                                        <a:spLocks/>
                                      </wps:cNvSpPr>
                                      <wps:spPr bwMode="auto">
                                        <a:xfrm>
                                          <a:off x="1801" y="0"/>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788" name="Group 783"/>
                                    <wpg:cNvGrpSpPr>
                                      <a:grpSpLocks/>
                                    </wpg:cNvGrpSpPr>
                                    <wpg:grpSpPr bwMode="auto">
                                      <a:xfrm rot="5400000" flipH="1">
                                        <a:off x="1888" y="717"/>
                                        <a:ext cx="209" cy="337"/>
                                        <a:chOff x="1891" y="717"/>
                                        <a:chExt cx="540" cy="624"/>
                                      </a:xfrm>
                                    </wpg:grpSpPr>
                                    <wps:wsp>
                                      <wps:cNvPr id="50789" name="Rectangle 784"/>
                                      <wps:cNvSpPr>
                                        <a:spLocks noChangeArrowheads="1"/>
                                      </wps:cNvSpPr>
                                      <wps:spPr bwMode="auto">
                                        <a:xfrm>
                                          <a:off x="1891" y="965"/>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790" name="Group 785"/>
                                      <wpg:cNvGrpSpPr>
                                        <a:grpSpLocks/>
                                      </wpg:cNvGrpSpPr>
                                      <wpg:grpSpPr bwMode="auto">
                                        <a:xfrm>
                                          <a:off x="1951" y="717"/>
                                          <a:ext cx="400" cy="624"/>
                                          <a:chOff x="1951" y="717"/>
                                          <a:chExt cx="400" cy="624"/>
                                        </a:xfrm>
                                      </wpg:grpSpPr>
                                      <wps:wsp>
                                        <wps:cNvPr id="50791" name="Rectangle 786"/>
                                        <wps:cNvSpPr>
                                          <a:spLocks noChangeArrowheads="1"/>
                                        </wps:cNvSpPr>
                                        <wps:spPr bwMode="auto">
                                          <a:xfrm>
                                            <a:off x="1951" y="717"/>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92" name="Rectangle 787"/>
                                        <wps:cNvSpPr>
                                          <a:spLocks noChangeArrowheads="1"/>
                                        </wps:cNvSpPr>
                                        <wps:spPr bwMode="auto">
                                          <a:xfrm>
                                            <a:off x="2071" y="873"/>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0793" name="xjhhxtx2"/>
                                  <wpg:cNvGrpSpPr>
                                    <a:grpSpLocks noChangeAspect="1"/>
                                  </wpg:cNvGrpSpPr>
                                  <wpg:grpSpPr bwMode="auto">
                                    <a:xfrm flipV="1">
                                      <a:off x="2081" y="1213"/>
                                      <a:ext cx="2367" cy="1188"/>
                                      <a:chOff x="2081" y="1213"/>
                                      <a:chExt cx="5260" cy="2640"/>
                                    </a:xfrm>
                                  </wpg:grpSpPr>
                                  <wpg:grpSp>
                                    <wpg:cNvPr id="50794" name="xjh01-1-3015:36:35"/>
                                    <wpg:cNvGrpSpPr>
                                      <a:grpSpLocks noChangeAspect="1"/>
                                    </wpg:cNvGrpSpPr>
                                    <wpg:grpSpPr bwMode="auto">
                                      <a:xfrm>
                                        <a:off x="4701" y="1213"/>
                                        <a:ext cx="2640" cy="2640"/>
                                        <a:chOff x="4701" y="1213"/>
                                        <a:chExt cx="2640" cy="2640"/>
                                      </a:xfrm>
                                    </wpg:grpSpPr>
                                    <wps:wsp>
                                      <wps:cNvPr id="50795" name="Freeform 780"/>
                                      <wps:cNvSpPr>
                                        <a:spLocks noChangeAspect="1"/>
                                      </wps:cNvSpPr>
                                      <wps:spPr bwMode="auto">
                                        <a:xfrm>
                                          <a:off x="4701"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6" name="Freeform 781"/>
                                      <wps:cNvSpPr>
                                        <a:spLocks noChangeAspect="1"/>
                                      </wps:cNvSpPr>
                                      <wps:spPr bwMode="auto">
                                        <a:xfrm>
                                          <a:off x="4701"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797" name="xjh01-1-3015:36:35"/>
                                    <wpg:cNvGrpSpPr>
                                      <a:grpSpLocks noChangeAspect="1"/>
                                    </wpg:cNvGrpSpPr>
                                    <wpg:grpSpPr bwMode="auto">
                                      <a:xfrm flipH="1">
                                        <a:off x="2081" y="1213"/>
                                        <a:ext cx="2640" cy="2640"/>
                                        <a:chOff x="2081" y="1213"/>
                                        <a:chExt cx="2640" cy="2640"/>
                                      </a:xfrm>
                                    </wpg:grpSpPr>
                                    <wps:wsp>
                                      <wps:cNvPr id="50798" name="Freeform 778"/>
                                      <wps:cNvSpPr>
                                        <a:spLocks noChangeAspect="1"/>
                                      </wps:cNvSpPr>
                                      <wps:spPr bwMode="auto">
                                        <a:xfrm>
                                          <a:off x="2081"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9" name="Freeform 779"/>
                                      <wps:cNvSpPr>
                                        <a:spLocks noChangeAspect="1"/>
                                      </wps:cNvSpPr>
                                      <wps:spPr bwMode="auto">
                                        <a:xfrm>
                                          <a:off x="2081"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0800" name="Rectangle 772"/>
                                  <wps:cNvSpPr>
                                    <a:spLocks noChangeArrowheads="1"/>
                                  </wps:cNvSpPr>
                                  <wps:spPr bwMode="auto">
                                    <a:xfrm>
                                      <a:off x="1778" y="1596"/>
                                      <a:ext cx="511"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801" name="Group 773"/>
                                  <wpg:cNvGrpSpPr>
                                    <a:grpSpLocks/>
                                  </wpg:cNvGrpSpPr>
                                  <wpg:grpSpPr bwMode="auto">
                                    <a:xfrm>
                                      <a:off x="1665" y="435"/>
                                      <a:ext cx="639" cy="425"/>
                                      <a:chOff x="1667" y="435"/>
                                      <a:chExt cx="636" cy="358"/>
                                    </a:xfrm>
                                  </wpg:grpSpPr>
                                  <wps:wsp>
                                    <wps:cNvPr id="50802" name="xjhxzj1"/>
                                    <wps:cNvSpPr>
                                      <a:spLocks/>
                                    </wps:cNvSpPr>
                                    <wps:spPr bwMode="auto">
                                      <a:xfrm rot="5400000">
                                        <a:off x="1825" y="378"/>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3" name="Line 1067"/>
                                    <wps:cNvCnPr>
                                      <a:cxnSpLocks noChangeShapeType="1"/>
                                    </wps:cNvCnPr>
                                    <wps:spPr bwMode="auto">
                                      <a:xfrm>
                                        <a:off x="1667" y="435"/>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0804" name="xjhhxtx12"/>
                                <wpg:cNvGrpSpPr>
                                  <a:grpSpLocks/>
                                </wpg:cNvGrpSpPr>
                                <wpg:grpSpPr bwMode="auto">
                                  <a:xfrm rot="-5400000">
                                    <a:off x="3094" y="1184"/>
                                    <a:ext cx="337" cy="132"/>
                                    <a:chOff x="3093" y="1184"/>
                                    <a:chExt cx="882" cy="301"/>
                                  </a:xfrm>
                                </wpg:grpSpPr>
                                <wps:wsp>
                                  <wps:cNvPr id="50805" name="Rectangle 766"/>
                                  <wps:cNvSpPr>
                                    <a:spLocks noChangeArrowheads="1"/>
                                  </wps:cNvSpPr>
                                  <wps:spPr bwMode="auto">
                                    <a:xfrm>
                                      <a:off x="3331" y="1253"/>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806" name="AutoShape 1070"/>
                                  <wps:cNvSpPr>
                                    <a:spLocks noChangeArrowheads="1"/>
                                  </wps:cNvSpPr>
                                  <wps:spPr bwMode="auto">
                                    <a:xfrm>
                                      <a:off x="3093" y="1184"/>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807" name="AutoShape 1071"/>
                                  <wps:cNvSpPr>
                                    <a:spLocks noChangeArrowheads="1"/>
                                  </wps:cNvSpPr>
                                  <wps:spPr bwMode="auto">
                                    <a:xfrm flipH="1">
                                      <a:off x="3680" y="1184"/>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50808" name="AutoShape 1072"/>
                                <wps:cNvSpPr>
                                  <a:spLocks noChangeArrowheads="1"/>
                                </wps:cNvSpPr>
                                <wps:spPr bwMode="auto">
                                  <a:xfrm>
                                    <a:off x="2051" y="4055"/>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09" name="AutoShape 1073"/>
                                <wps:cNvSpPr>
                                  <a:spLocks noChangeArrowheads="1"/>
                                </wps:cNvSpPr>
                                <wps:spPr bwMode="auto">
                                  <a:xfrm>
                                    <a:off x="1890" y="4054"/>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10" name="AutoShape 1074"/>
                                <wps:cNvSpPr>
                                  <a:spLocks noChangeArrowheads="1"/>
                                </wps:cNvSpPr>
                                <wps:spPr bwMode="auto">
                                  <a:xfrm>
                                    <a:off x="1768" y="4010"/>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811" name="Group 750"/>
                                <wpg:cNvGrpSpPr>
                                  <a:grpSpLocks/>
                                </wpg:cNvGrpSpPr>
                                <wpg:grpSpPr bwMode="auto">
                                  <a:xfrm>
                                    <a:off x="4124" y="2356"/>
                                    <a:ext cx="1335" cy="1410"/>
                                    <a:chOff x="4124" y="2356"/>
                                    <a:chExt cx="1335" cy="1410"/>
                                  </a:xfrm>
                                </wpg:grpSpPr>
                                <wps:wsp>
                                  <wps:cNvPr id="50812" name="Line 1076"/>
                                  <wps:cNvCnPr>
                                    <a:cxnSpLocks noChangeShapeType="1"/>
                                  </wps:cNvCnPr>
                                  <wps:spPr bwMode="auto">
                                    <a:xfrm flipH="1">
                                      <a:off x="4124" y="235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13" name="Line 1077"/>
                                  <wps:cNvCnPr>
                                    <a:cxnSpLocks noChangeShapeType="1"/>
                                  </wps:cNvCnPr>
                                  <wps:spPr bwMode="auto">
                                    <a:xfrm flipH="1">
                                      <a:off x="5459" y="238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14" name="Line 1078"/>
                                  <wps:cNvCnPr>
                                    <a:cxnSpLocks noChangeShapeType="1"/>
                                  </wps:cNvCnPr>
                                  <wps:spPr bwMode="auto">
                                    <a:xfrm>
                                      <a:off x="4124" y="3751"/>
                                      <a:ext cx="1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15" name="Group 751"/>
                                <wpg:cNvGrpSpPr>
                                  <a:grpSpLocks/>
                                </wpg:cNvGrpSpPr>
                                <wpg:grpSpPr bwMode="auto">
                                  <a:xfrm>
                                    <a:off x="5153" y="2785"/>
                                    <a:ext cx="114" cy="956"/>
                                    <a:chOff x="5153" y="2785"/>
                                    <a:chExt cx="114" cy="956"/>
                                  </a:xfrm>
                                </wpg:grpSpPr>
                                <wps:wsp>
                                  <wps:cNvPr id="50816" name="Freeform 760"/>
                                  <wps:cNvSpPr>
                                    <a:spLocks noChangeAspect="1"/>
                                  </wps:cNvSpPr>
                                  <wps:spPr bwMode="auto">
                                    <a:xfrm rot="5700000">
                                      <a:off x="5064" y="2874"/>
                                      <a:ext cx="291" cy="114"/>
                                    </a:xfrm>
                                    <a:custGeom>
                                      <a:avLst/>
                                      <a:gdLst>
                                        <a:gd name="T0" fmla="*/ 291 w 8000"/>
                                        <a:gd name="T1" fmla="*/ 57 h 3154"/>
                                        <a:gd name="T2" fmla="*/ 284 w 8000"/>
                                        <a:gd name="T3" fmla="*/ 83 h 3154"/>
                                        <a:gd name="T4" fmla="*/ 263 w 8000"/>
                                        <a:gd name="T5" fmla="*/ 103 h 3154"/>
                                        <a:gd name="T6" fmla="*/ 231 w 8000"/>
                                        <a:gd name="T7" fmla="*/ 113 h 3154"/>
                                        <a:gd name="T8" fmla="*/ 190 w 8000"/>
                                        <a:gd name="T9" fmla="*/ 111 h 3154"/>
                                        <a:gd name="T10" fmla="*/ 146 w 8000"/>
                                        <a:gd name="T11" fmla="*/ 100 h 3154"/>
                                        <a:gd name="T12" fmla="*/ 101 w 8000"/>
                                        <a:gd name="T13" fmla="*/ 86 h 3154"/>
                                        <a:gd name="T14" fmla="*/ 60 w 8000"/>
                                        <a:gd name="T15" fmla="*/ 71 h 3154"/>
                                        <a:gd name="T16" fmla="*/ 28 w 8000"/>
                                        <a:gd name="T17" fmla="*/ 62 h 3154"/>
                                        <a:gd name="T18" fmla="*/ 7 w 8000"/>
                                        <a:gd name="T19" fmla="*/ 58 h 3154"/>
                                        <a:gd name="T20" fmla="*/ 0 w 8000"/>
                                        <a:gd name="T21" fmla="*/ 57 h 3154"/>
                                        <a:gd name="T22" fmla="*/ 7 w 8000"/>
                                        <a:gd name="T23" fmla="*/ 56 h 3154"/>
                                        <a:gd name="T24" fmla="*/ 28 w 8000"/>
                                        <a:gd name="T25" fmla="*/ 52 h 3154"/>
                                        <a:gd name="T26" fmla="*/ 60 w 8000"/>
                                        <a:gd name="T27" fmla="*/ 43 h 3154"/>
                                        <a:gd name="T28" fmla="*/ 101 w 8000"/>
                                        <a:gd name="T29" fmla="*/ 28 h 3154"/>
                                        <a:gd name="T30" fmla="*/ 146 w 8000"/>
                                        <a:gd name="T31" fmla="*/ 14 h 3154"/>
                                        <a:gd name="T32" fmla="*/ 190 w 8000"/>
                                        <a:gd name="T33" fmla="*/ 3 h 3154"/>
                                        <a:gd name="T34" fmla="*/ 231 w 8000"/>
                                        <a:gd name="T35" fmla="*/ 1 h 3154"/>
                                        <a:gd name="T36" fmla="*/ 263 w 8000"/>
                                        <a:gd name="T37" fmla="*/ 11 h 3154"/>
                                        <a:gd name="T38" fmla="*/ 284 w 8000"/>
                                        <a:gd name="T39" fmla="*/ 31 h 3154"/>
                                        <a:gd name="T40" fmla="*/ 291 w 8000"/>
                                        <a:gd name="T41" fmla="*/ 57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817" name="Line 1081"/>
                                  <wps:cNvCnPr>
                                    <a:cxnSpLocks noChangeShapeType="1"/>
                                  </wps:cNvCnPr>
                                  <wps:spPr bwMode="auto">
                                    <a:xfrm>
                                      <a:off x="5153" y="3067"/>
                                      <a:ext cx="0" cy="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18" name="Line 1082"/>
                                  <wps:cNvCnPr>
                                    <a:cxnSpLocks noChangeShapeType="1"/>
                                  </wps:cNvCnPr>
                                  <wps:spPr bwMode="auto">
                                    <a:xfrm>
                                      <a:off x="5258" y="3067"/>
                                      <a:ext cx="0" cy="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19" name="Group 752"/>
                                <wpg:cNvGrpSpPr>
                                  <a:grpSpLocks/>
                                </wpg:cNvGrpSpPr>
                                <wpg:grpSpPr bwMode="auto">
                                  <a:xfrm>
                                    <a:off x="4628" y="3336"/>
                                    <a:ext cx="120" cy="390"/>
                                    <a:chOff x="4628" y="3336"/>
                                    <a:chExt cx="120" cy="390"/>
                                  </a:xfrm>
                                </wpg:grpSpPr>
                                <wps:wsp>
                                  <wps:cNvPr id="50820" name="Line 1084"/>
                                  <wps:cNvCnPr>
                                    <a:cxnSpLocks noChangeShapeType="1"/>
                                  </wps:cNvCnPr>
                                  <wps:spPr bwMode="auto">
                                    <a:xfrm>
                                      <a:off x="4628" y="3456"/>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821" name="Group 756"/>
                                  <wpg:cNvGrpSpPr>
                                    <a:grpSpLocks/>
                                  </wpg:cNvGrpSpPr>
                                  <wpg:grpSpPr bwMode="auto">
                                    <a:xfrm>
                                      <a:off x="4628" y="3336"/>
                                      <a:ext cx="105" cy="390"/>
                                      <a:chOff x="4628" y="3336"/>
                                      <a:chExt cx="105" cy="390"/>
                                    </a:xfrm>
                                  </wpg:grpSpPr>
                                  <wps:wsp>
                                    <wps:cNvPr id="50822" name="Line 1086"/>
                                    <wps:cNvCnPr>
                                      <a:cxnSpLocks noChangeShapeType="1"/>
                                    </wps:cNvCnPr>
                                    <wps:spPr bwMode="auto">
                                      <a:xfrm flipH="1">
                                        <a:off x="4733" y="3456"/>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3" name="Line 1087"/>
                                    <wps:cNvCnPr>
                                      <a:cxnSpLocks noChangeShapeType="1"/>
                                    </wps:cNvCnPr>
                                    <wps:spPr bwMode="auto">
                                      <a:xfrm flipH="1">
                                        <a:off x="4628" y="3456"/>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4" name="Line 1088"/>
                                    <wps:cNvCnPr>
                                      <a:cxnSpLocks noChangeShapeType="1"/>
                                    </wps:cNvCnPr>
                                    <wps:spPr bwMode="auto">
                                      <a:xfrm>
                                        <a:off x="4688" y="3336"/>
                                        <a:ext cx="0" cy="120"/>
                                      </a:xfrm>
                                      <a:prstGeom prst="line">
                                        <a:avLst/>
                                      </a:prstGeom>
                                      <a:noFill/>
                                      <a:ln w="19050">
                                        <a:solidFill>
                                          <a:srgbClr val="333333"/>
                                        </a:solidFill>
                                        <a:round/>
                                        <a:headEnd/>
                                        <a:tailEnd/>
                                      </a:ln>
                                      <a:extLst>
                                        <a:ext uri="{909E8E84-426E-40DD-AFC4-6F175D3DCCD1}">
                                          <a14:hiddenFill xmlns:a14="http://schemas.microsoft.com/office/drawing/2010/main">
                                            <a:noFill/>
                                          </a14:hiddenFill>
                                        </a:ext>
                                      </a:extLst>
                                    </wps:spPr>
                                    <wps:bodyPr/>
                                  </wps:wsp>
                                </wpg:grpSp>
                              </wpg:grpSp>
                              <wps:wsp>
                                <wps:cNvPr id="50825" name="Line 1089"/>
                                <wps:cNvCnPr>
                                  <a:cxnSpLocks noChangeShapeType="1"/>
                                </wps:cNvCnPr>
                                <wps:spPr bwMode="auto">
                                  <a:xfrm>
                                    <a:off x="4343" y="2356"/>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6" name="Line 1090"/>
                                <wps:cNvCnPr>
                                  <a:cxnSpLocks noChangeShapeType="1"/>
                                </wps:cNvCnPr>
                                <wps:spPr bwMode="auto">
                                  <a:xfrm>
                                    <a:off x="4448" y="2341"/>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827" name="Text Box 1091"/>
                              <wps:cNvSpPr txBox="1">
                                <a:spLocks noChangeArrowheads="1"/>
                              </wps:cNvSpPr>
                              <wps:spPr bwMode="auto">
                                <a:xfrm>
                                  <a:off x="365" y="0"/>
                                  <a:ext cx="69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A</w:t>
                                    </w:r>
                                  </w:p>
                                </w:txbxContent>
                              </wps:txbx>
                              <wps:bodyPr rot="0" vert="horz" wrap="square" lIns="91440" tIns="45720" rIns="91440" bIns="45720" anchor="t" anchorCtr="0" upright="1">
                                <a:noAutofit/>
                              </wps:bodyPr>
                            </wps:wsp>
                            <wps:wsp>
                              <wps:cNvPr id="50828" name="Line 1092"/>
                              <wps:cNvCnPr>
                                <a:cxnSpLocks noChangeShapeType="1"/>
                              </wps:cNvCnPr>
                              <wps:spPr bwMode="auto">
                                <a:xfrm>
                                  <a:off x="935" y="305"/>
                                  <a:ext cx="864"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9" name="Text Box 1093"/>
                              <wps:cNvSpPr txBox="1">
                                <a:spLocks noChangeArrowheads="1"/>
                              </wps:cNvSpPr>
                              <wps:spPr bwMode="auto">
                                <a:xfrm>
                                  <a:off x="0" y="2060"/>
                                  <a:ext cx="8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B</w:t>
                                    </w:r>
                                  </w:p>
                                </w:txbxContent>
                              </wps:txbx>
                              <wps:bodyPr rot="0" vert="horz" wrap="square" lIns="91440" tIns="45720" rIns="91440" bIns="45720" anchor="t" anchorCtr="0" upright="1">
                                <a:noAutofit/>
                              </wps:bodyPr>
                            </wps:wsp>
                            <wps:wsp>
                              <wps:cNvPr id="50830" name="Line 1094"/>
                              <wps:cNvCnPr>
                                <a:cxnSpLocks noChangeShapeType="1"/>
                              </wps:cNvCnPr>
                              <wps:spPr bwMode="auto">
                                <a:xfrm>
                                  <a:off x="505" y="2302"/>
                                  <a:ext cx="1147" cy="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31" name="Line 1095"/>
                              <wps:cNvCnPr>
                                <a:cxnSpLocks noChangeShapeType="1"/>
                              </wps:cNvCnPr>
                              <wps:spPr bwMode="auto">
                                <a:xfrm>
                                  <a:off x="3771" y="1567"/>
                                  <a:ext cx="0" cy="3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832" name="Text Box 1096"/>
                              <wps:cNvSpPr txBox="1">
                                <a:spLocks noChangeArrowheads="1"/>
                              </wps:cNvSpPr>
                              <wps:spPr bwMode="auto">
                                <a:xfrm>
                                  <a:off x="3555" y="1067"/>
                                  <a:ext cx="66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C</w:t>
                                    </w:r>
                                  </w:p>
                                </w:txbxContent>
                              </wps:txbx>
                              <wps:bodyPr rot="0" vert="horz" wrap="square" lIns="91440" tIns="45720" rIns="91440" bIns="45720" anchor="t" anchorCtr="0" upright="1">
                                <a:noAutofit/>
                              </wps:bodyPr>
                            </wps:wsp>
                            <wps:wsp>
                              <wps:cNvPr id="50833" name="Oval 737"/>
                              <wps:cNvSpPr>
                                <a:spLocks noChangeArrowheads="1"/>
                              </wps:cNvSpPr>
                              <wps:spPr bwMode="auto">
                                <a:xfrm>
                                  <a:off x="1890" y="2706"/>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4" name="Oval 738"/>
                              <wps:cNvSpPr>
                                <a:spLocks noChangeArrowheads="1"/>
                              </wps:cNvSpPr>
                              <wps:spPr bwMode="auto">
                                <a:xfrm>
                                  <a:off x="1895" y="2705"/>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5" name="Oval 739"/>
                              <wps:cNvSpPr>
                                <a:spLocks noChangeArrowheads="1"/>
                              </wps:cNvSpPr>
                              <wps:spPr bwMode="auto">
                                <a:xfrm>
                                  <a:off x="2090" y="2759"/>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6" name="Oval 740"/>
                              <wps:cNvSpPr>
                                <a:spLocks noChangeArrowheads="1"/>
                              </wps:cNvSpPr>
                              <wps:spPr bwMode="auto">
                                <a:xfrm>
                                  <a:off x="1632" y="2721"/>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837" name="Group 741"/>
                              <wpg:cNvGrpSpPr>
                                <a:grpSpLocks/>
                              </wpg:cNvGrpSpPr>
                              <wpg:grpSpPr bwMode="auto">
                                <a:xfrm>
                                  <a:off x="1715" y="2735"/>
                                  <a:ext cx="360" cy="129"/>
                                  <a:chOff x="1715" y="2735"/>
                                  <a:chExt cx="360" cy="129"/>
                                </a:xfrm>
                              </wpg:grpSpPr>
                              <wps:wsp>
                                <wps:cNvPr id="50838" name="Oval 742"/>
                                <wps:cNvSpPr>
                                  <a:spLocks noChangeArrowheads="1"/>
                                </wps:cNvSpPr>
                                <wps:spPr bwMode="auto">
                                  <a:xfrm>
                                    <a:off x="1715" y="2735"/>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9" name="Oval 743"/>
                                <wps:cNvSpPr>
                                  <a:spLocks noChangeArrowheads="1"/>
                                </wps:cNvSpPr>
                                <wps:spPr bwMode="auto">
                                  <a:xfrm>
                                    <a:off x="1889" y="2781"/>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40" name="Oval 744"/>
                                <wps:cNvSpPr>
                                  <a:spLocks noChangeArrowheads="1"/>
                                </wps:cNvSpPr>
                                <wps:spPr bwMode="auto">
                                  <a:xfrm>
                                    <a:off x="2001" y="2765"/>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0964" o:spid="_x0000_s1889" style="position:absolute;left:0;text-align:left;margin-left:121.3pt;margin-top:1.05pt;width:219.7pt;height:128.45pt;z-index:251652096" coordsize="4394,2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">
                      <v:group id="Group 730" o:spid="_x0000_s1890" style="position:absolute;left:1208;width:3186;height:2922" coordorigin="1208" coordsize="4251,4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b1pXFAAAA3gAA&#10;AA8AAAAAAAAAAAAAAAAAqgIAAGRycy9kb3ducmV2LnhtbFBLBQYAAAAABAAEAPoAAACcAwAAAAA=&#10;">
                        <v:group id="Group 745" o:spid="_x0000_s1891" style="position:absolute;left:1208;width:3240;height:4149" coordorigin="1208" coordsize="3240,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5Xcw7IAAAA&#10;3gAAAA8AAAAAAAAAAAAAAAAAqgIAAGRycy9kb3ducmV2LnhtbFBLBQYAAAAABAAEAPoAAACfAwAA&#10;AAA=&#10;">
                          <v:group id="Group 769" o:spid="_x0000_s1892" style="position:absolute;left:1208;top:1595;width:1664;height:2554" coordorigin="1208,1596"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uKq0xgAAAN4A&#10;AAAPAAAAAAAAAAAAAAAAAKoCAABkcnMvZG93bnJldi54bWxQSwUGAAAAAAQABAD6AAAAnQMAAAAA&#10;">
                            <v:oval id="Oval 791" o:spid="_x0000_s1893" style="position:absolute;left:1208;top:237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c/RsYA&#10;AADeAAAADwAAAGRycy9kb3ducmV2LnhtbESPQWvCQBSE74X+h+UJ3uomDbESXUUqgj300LS9P7LP&#10;JJh9G7KvMf57t1DocZiZb5jNbnKdGmkIrWcD6SIBRVx523Jt4Ovz+LQCFQTZYueZDNwowG77+LDB&#10;wvorf9BYSq0ihEOBBhqRvtA6VA05DAvfE0fv7AeHEuVQazvgNcJdp5+TZKkdthwXGuzptaHqUv44&#10;A4d6Xy5HnUmenQ8nyS/f729Zasx8Nu3XoIQm+Q//tU/WQJ68rFL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c/RsYAAADeAAAADwAAAAAAAAAAAAAAAACYAgAAZHJz&#10;L2Rvd25yZXYueG1sUEsFBgAAAAAEAAQA9QAAAIsDAAAAAA==&#10;">
                              <v:textbox>
                                <w:txbxContent>
                                  <w:p w:rsidR="000E616E" w:rsidRDefault="000E616E" w:rsidP="00564BB6"/>
                                </w:txbxContent>
                              </v:textbox>
                            </v:oval>
                            <v:shape id="Freeform 792" o:spid="_x0000_s1894" style="position:absolute;left:1428;top:1596;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uQC8UA&#10;AADeAAAADwAAAGRycy9kb3ducmV2LnhtbESP3WrCQBSE74W+w3IE73RXwR9SV5HQllKEYtoHOGSP&#10;SWj2nJBdNX37riD0cpiZb5jtfvCtulIfGmEL85kBRVyKa7iy8P31Ot2AChHZYStMFn4pwH73NNpi&#10;5uTGJ7oWsVIJwiFDC3WMXaZ1KGvyGGbSESfvLL3HmGRfadfjLcF9qxfGrLTHhtNCjR3lNZU/xcVb&#10;OOvWDJ+RD/JxzC8vIs36LS+snYyHwzOoSEP8Dz/a787C0qw3C7jfSVdA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5ALxQAAAN4AAAAPAAAAAAAAAAAAAAAAAJgCAABkcnMv&#10;ZG93bnJldi54bWxQSwUGAAAAAAQABAD1AAAAigMAAAAA&#10;" path="m,1560l,,540,r,1560e">
                              <v:path arrowok="t" o:connecttype="custom" o:connectlocs="0,406;0,0;57,0;57,406" o:connectangles="0,0,0,0"/>
                            </v:shape>
                          </v:group>
                          <v:group id="xjhhxsy18" o:spid="_x0000_s1895" style="position:absolute;left:1640;width:667;height:2828" coordorigin="1640"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o0w8cAAADeAAAADwAAAGRycy9kb3ducmV2LnhtbESPT4vCMBTE7wt+h/AE&#10;b2taxVWqUURW8SCCf0C8PZpnW2xeSpNt67ffLAh7HGbmN8xi1ZlSNFS7wrKCeBiBIE6tLjhTcL1s&#10;P2cgnEfWWFomBS9ysFr2PhaYaNvyiZqzz0SAsEtQQe59lUjp0pwMuqGtiIP3sLVBH2SdSV1jG+Cm&#10;lKMo+pIGCw4LOVa0ySl9nn+Mgl2L7XocfzeH52Pzul8mx9shJqUG/W49B+Gp8//hd3uvFUyi6WwM&#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mo0w8cAAADe&#10;AAAADwAAAAAAAAAAAAAAAACqAgAAZHJzL2Rvd25yZXYueG1sUEsFBgAAAAAEAAQA+gAAAJ4DAAAA&#10;AA==&#10;">
                            <v:group id="Group 782" o:spid="_x0000_s1896" style="position:absolute;left:1640;width:618;height:2222" coordorigin="1640"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WDrLfIAAAA&#10;3gAAAA8AAAAAAAAAAAAAAAAAqgIAAGRycy9kb3ducmV2LnhtbFBLBQYAAAAABAAEAPoAAACfAwAA&#10;AAA=&#10;">
                              <v:oval id="Oval 788" o:spid="_x0000_s1897" style="position:absolute;left:1640;top:84;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1XccA&#10;AADeAAAADwAAAGRycy9kb3ducmV2LnhtbESP0WoCMRRE3wv9h3CFvkjNWtTKapRSKPRBqK5+wHVz&#10;za5ubtYkdbd/3xSEPg4zc4ZZrnvbiBv5UDtWMB5lIIhLp2s2Cg77j+c5iBCRNTaOScEPBVivHh+W&#10;mGvX8Y5uRTQiQTjkqKCKsc2lDGVFFsPItcTJOzlvMSbpjdQeuwS3jXzJspm0WHNaqLCl94rKS/Ft&#10;FRyPB9fLq//aDs3F4+TctWazVepp0L8tQETq43/43v7UCqbZ63wKf3fS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xNV3HAAAA3gAAAA8AAAAAAAAAAAAAAAAAmAIAAGRy&#10;cy9kb3ducmV2LnhtbFBLBQYAAAAABAAEAPUAAACMAwAAAAA=&#10;" filled="f"/>
                              <v:shape id="Freeform 789" o:spid="_x0000_s1898" style="position:absolute;left:1179;top:1390;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3ezMcA&#10;AADeAAAADwAAAGRycy9kb3ducmV2LnhtbESP3WrCQBSE7wu+w3KE3tWNFn+IboKUFhQFqW3vD9lj&#10;Npo9m2ZXTfv03YLg5TAz3zCLvLO1uFDrK8cKhoMEBHHhdMWlgs+Pt6cZCB+QNdaOScEPeciz3sMC&#10;U+2u/E6XfShFhLBPUYEJoUml9IUhi37gGuLoHVxrMUTZllK3eI1wW8tRkkykxYrjgsGGXgwVp/3Z&#10;KrCjk+7C89fv5ntnytetmQ7Xx41Sj/1uOQcRqAv38K290grGyXQ2gf878QrI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N3szHAAAA3gAAAA8AAAAAAAAAAAAAAAAAmAIAAGRy&#10;cy9kb3ducmV2LnhtbFBLBQYAAAAABAAEAPUAAACMAwAAAAA=&#10;" path="m,105r1267,l1086,,,e">
                                <v:path arrowok="t" o:connecttype="custom" o:connectlocs="0,158;1857,158;1592,0;0,0" o:connectangles="0,0,0,0"/>
                              </v:shape>
                              <v:shape id="Freeform 790" o:spid="_x0000_s1899" style="position:absolute;left:1801;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wzk8UA&#10;AADeAAAADwAAAGRycy9kb3ducmV2LnhtbESPUWvCQBCE34X+h2MLfdM7CzWSeoqEtpQiFGN/wJJb&#10;k2BuN+ROTf99TxD6OMzMN8xqM/pOXWgIrbCF+cyAIq7EtVxb+Dm8T5egQkR22AmThV8KsFk/TFaY&#10;O7nyni5lrFWCcMjRQhNjn2sdqoY8hpn0xMk7yuAxJjnU2g14TXDf6WdjFtpjy2mhwZ6KhqpTefYW&#10;jroz43fkrXztivObSJt9FKW1T4/j9hVUpDH+h+/tT2fhxWTLDG530hX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3DOTxQAAAN4AAAAPAAAAAAAAAAAAAAAAAJgCAABkcnMv&#10;ZG93bnJldi54bWxQSwUGAAAAAAQABAD1AAAAigMAAAAA&#10;" path="m,1560l,,540,r,1560e">
                                <v:path arrowok="t" o:connecttype="custom" o:connectlocs="0,11;0,0;146,0;146,11" o:connectangles="0,0,0,0"/>
                              </v:shape>
                            </v:group>
                            <v:group id="Group 783" o:spid="_x0000_s1900" style="position:absolute;left:1888;top:717;width:209;height:337;rotation:-90;flip:x" coordorigin="1891,717"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zkFrjCAAAA3gAAAA8A&#10;AAAAAAAAAAAAAAAAqgIAAGRycy9kb3ducmV2LnhtbFBLBQYAAAAABAAEAPoAAACZAwAAAAA=&#10;">
                              <v:rect id="Rectangle 784" o:spid="_x0000_s1901" style="position:absolute;left:1891;top:965;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NRscA&#10;AADeAAAADwAAAGRycy9kb3ducmV2LnhtbESPwW7CMBBE70j9B2srcQO7VLQQYlDVCtQeIVx6W+Il&#10;CY3XUWxC6NdjpEo9jmbmjSZd9bYWHbW+cqzhaaxAEOfOVFxo2Gfr0QyED8gGa8ek4UoeVsuHQYqJ&#10;cRfeUrcLhYgQ9glqKENoEil9XpJFP3YNcfSOrrUYomwLaVq8RLit5USpF2mx4rhQYkPvJeU/u7PV&#10;cKgme/zdZhtl5+vn8NVnp/P3h9bDx/5tASJQH/7Df+1Po2GqXmdzuN+JV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KzUbHAAAA3gAAAA8AAAAAAAAAAAAAAAAAmAIAAGRy&#10;cy9kb3ducmV2LnhtbFBLBQYAAAAABAAEAPUAAACMAwAAAAA=&#10;"/>
                              <v:group id="Group 785" o:spid="_x0000_s1902" style="position:absolute;left:1951;top:717;width:400;height:624" coordorigin="1951,717"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2E8accAAADeAAAADwAAAGRycy9kb3ducmV2LnhtbESPy2rCQBSG9wXfYThC&#10;d3USS2obnQQRW7oQQS0Ud4fMMQlmzoTMNJe37ywKXf78N75NPppG9NS52rKCeBGBIC6srrlU8HV5&#10;f3oF4TyyxsYyKZjIQZ7NHjaYajvwifqzL0UYYZeigsr7NpXSFRUZdAvbEgfvZjuDPsiulLrDIYyb&#10;Ri6j6EUarDk8VNjSrqLifv4xCj4GHLbP8b4/3G+76XpJjt+HmJR6nI/bNQhPo/8P/7U/tYIkWr0F&#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2E8accAAADe&#10;AAAADwAAAAAAAAAAAAAAAACqAgAAZHJzL2Rvd25yZXYueG1sUEsFBgAAAAAEAAQA+gAAAJ4DAAAA&#10;AA==&#10;">
                                <v:rect id="Rectangle 786" o:spid="_x0000_s1903" style="position:absolute;left:1951;top:717;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VXnccA&#10;AADeAAAADwAAAGRycy9kb3ducmV2LnhtbESPwW7CMBBE70j9B2srcQM7VLQl4KCqFag9QrhwW+Il&#10;SRuvo9hA6NdjpEo9jmbmjWax7G0jztT52rGGZKxAEBfO1Fxq2OWr0SsIH5ANNo5Jw5U8LLOHwQJT&#10;4y68ofM2lCJC2KeooQqhTaX0RUUW/di1xNE7us5iiLIrpenwEuG2kROlnqXFmuNChS29V1T8bE9W&#10;w6Ge7PB3k6+Vna2ewleff5/2H1oPH/u3OYhAffgP/7U/jYapepklcL8Tr4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lV53HAAAA3gAAAA8AAAAAAAAAAAAAAAAAmAIAAGRy&#10;cy9kb3ducmV2LnhtbFBLBQYAAAAABAAEAPUAAACMAwAAAAA=&#10;"/>
                                <v:rect id="Rectangle 787" o:spid="_x0000_s1904" style="position:absolute;left:2071;top:873;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J6sYA&#10;AADeAAAADwAAAGRycy9kb3ducmV2LnhtbESPwW7CMBBE75X4B2uReis2QYUSMAiBqMoRwqW3Jd4m&#10;KfE6ig2k/fq6EhLH0cy80cyXna3FlVpfOdYwHCgQxLkzFRcajtn25Q2ED8gGa8ek4Yc8LBe9pzmm&#10;xt14T9dDKESEsE9RQxlCk0rp85Is+oFriKP35VqLIcq2kKbFW4TbWiZKjaXFiuNCiQ2tS8rPh4vV&#10;cKqSI/7us3dlp9tR2HXZ9+Vzo/Vzv1vNQATqwiN8b38YDa9qMk3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fJ6sYAAADeAAAADwAAAAAAAAAAAAAAAACYAgAAZHJz&#10;L2Rvd25yZXYueG1sUEsFBgAAAAAEAAQA9QAAAIsDAAAAAA==&#10;"/>
                              </v:group>
                            </v:group>
                          </v:group>
                          <v:group id="xjhhxtx2" o:spid="_x0000_s1905" style="position:absolute;left:2081;top:1213;width:2367;height:1188;flip:y" coordorigin="2081,1213"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zPhAxgAAAN4A&#10;AAAPAAAAAAAAAAAAAAAAAKoCAABkcnMvZG93bnJldi54bWxQSwUGAAAAAAQABAD6AAAAnQMAAAAA&#10;">
                            <o:lock v:ext="edit" aspectratio="t"/>
                            <v:group id="xjh01-1-3015:36:35" o:spid="_x0000_s1906" style="position:absolute;left:4701;top:1213;width:2640;height:2640" coordorigin="4701,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BaOmrIAAAA&#10;3gAAAA8AAAAAAAAAAAAAAAAAqgIAAGRycy9kb3ducmV2LnhtbFBLBQYAAAAABAAEAPoAAACfAwAA&#10;AAA=&#10;">
                              <o:lock v:ext="edit" aspectratio="t"/>
                              <v:shape id="Freeform 780" o:spid="_x0000_s1907" style="position:absolute;left:4701;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rScQA&#10;AADeAAAADwAAAGRycy9kb3ducmV2LnhtbESP0YrCMBRE3wX/IVzBF1lTF6pr1yjLgqDgi60fcGmu&#10;bdnmpiZZrX9vBMHHYWbOMKtNb1pxJecbywpm0wQEcWl1w5WCU7H9+ALhA7LG1jIpuJOHzXo4WGGm&#10;7Y2PdM1DJSKEfYYK6hC6TEpf1mTQT21HHL2zdQZDlK6S2uEtwk0rP5NkLg02HBdq7Oi3pvIv/zcK&#10;PIfZJd/S4nKoCjc3k32JPlVqPOp/vkEE6sM7/GrvtII0WSxTeN6JV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060n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781" o:spid="_x0000_s1908" style="position:absolute;left:4701;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Wp8YA&#10;AADeAAAADwAAAGRycy9kb3ducmV2LnhtbESPzWrDMBCE74W+g9hCL6WRE6jjuFFCUigpucXpAyzW&#10;xnZqrYwk//Tto0Ihx2F2vtlZbyfTioGcbywrmM8SEMSl1Q1XCr7Pn68ZCB+QNbaWScEvedhuHh/W&#10;mGs78omGIlQiQtjnqKAOocul9GVNBv3MdsTRu1hnMETpKqkdjhFuWrlIklQabDg21NjRR03lT9Gb&#10;+EY37vaHdKz4elw4DNeXS7bqlXp+mnbvIAJN4X78n/7SCt6S5SqFvzmRAX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jWp8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909" style="position:absolute;left:2081;top:1213;width:2640;height:2640;flip:x" coordorigin="2081,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9/5DxgAAAN4A&#10;AAAPAAAAAAAAAAAAAAAAAKoCAABkcnMvZG93bnJldi54bWxQSwUGAAAAAAQABAD6AAAAnQMAAAAA&#10;">
                              <o:lock v:ext="edit" aspectratio="t"/>
                              <v:shape id="Freeform 778" o:spid="_x0000_s1910" style="position:absolute;left:2081;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E18IA&#10;AADeAAAADwAAAGRycy9kb3ducmV2LnhtbERP3WrCMBS+H/gO4Qy8GTNVsLpqFBkIDnaz1gc4JMe2&#10;rDlpk0zr2y8Xgpcf3/92P9pOXMmH1rGC+SwDQaydablWcK6O72sQISIb7ByTgjsF2O8mL1ssjLvx&#10;D13LWIsUwqFABU2MfSFl0A1ZDDPXEyfu4rzFmKCvpfF4S+G2k4ssy6XFllNDgz19NqR/yz+rIHCc&#10;D+WRVsN3Xfncvn1pDEulpq/jYQMi0hif4of7ZBQss9VH2pvupCs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UTXwgAAAN4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779" o:spid="_x0000_s1911" style="position:absolute;left:2081;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1cYA&#10;AADeAAAADwAAAGRycy9kb3ducmV2LnhtbESPwWrDMBBE74H+g9hCL6GRG2hqu5FNWigJucXtByzW&#10;xnZqrYykxO7fR4VAjsPsvNlZl5PpxYWc7ywreFkkIIhrqztuFPx8fz2nIHxA1thbJgV/5KEsHmZr&#10;zLUd+UCXKjQiQtjnqKANYcil9HVLBv3CDsTRO1pnMETpGqkdjhFuerlMkpU02HFsaHGgz5bq3+ps&#10;4hvDuPnYrsaGT/ulw3CaH9PsrNTT47R5BxFoCvfjW3qnFbwmb1kG/3MiA2R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C1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rect id="Rectangle 772" o:spid="_x0000_s1912" style="position:absolute;left:1778;top:1596;width:51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G8sYA&#10;AADeAAAADwAAAGRycy9kb3ducmV2LnhtbESPzWoCMRSF9wXfIVyhm6JJCxYZjSItSmuR0lG7vkxu&#10;J0MnN0MSdXx7syh0eTh/fPNl71pxphAbzxoexwoEceVNw7WGw349moKICdlg65k0XCnCcjG4m2Nh&#10;/IW/6FymWuQRjgVqsCl1hZSxsuQwjn1HnL0fHxymLEMtTcBLHnetfFLqWTpsOD9Y7OjFUvVbnpyG&#10;9/K06R8+7fawK18/7GrtNuH4rfX9sF/NQCTq03/4r/1mNEzUVGWAjJNR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dG8sYAAADeAAAADwAAAAAAAAAAAAAAAACYAgAAZHJz&#10;L2Rvd25yZXYueG1sUEsFBgAAAAAEAAQA9QAAAIsDAAAAAA==&#10;" fillcolor="black">
                            <v:fill r:id="rId24" o:title="" type="pattern"/>
                          </v:rect>
                          <v:group id="Group 773" o:spid="_x0000_s1913" style="position:absolute;left:1665;top:435;width:639;height:425" coordorigin="1667,435"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pOYI8cAAADe&#10;AAAADwAAAAAAAAAAAAAAAACqAgAAZHJzL2Rvd25yZXYueG1sUEsFBgAAAAAEAAQA+gAAAJ4DAAAA&#10;AA==&#10;">
                            <v:shape id="xjhxzj1" o:spid="_x0000_s1914" style="position:absolute;left:1825;top:378;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GrMcA&#10;AADeAAAADwAAAGRycy9kb3ducmV2LnhtbESP0WrCQBRE3wv+w3IFX0rdVWhJUlcRQVvrg2j8gEv2&#10;NgnN3o3Z1aR/3y0U+jjMzBlmsRpsI+7U+dqxhtlUgSAunKm51HDJt08JCB+QDTaOScM3eVgtRw8L&#10;zIzr+UT3cyhFhLDPUEMVQptJ6YuKLPqpa4mj9+k6iyHKrpSmwz7CbSPnSr1IizXHhQpb2lRUfJ1v&#10;VkO/P6W7UK/58njsr2l++NjT21XryXhYv4IINIT/8F/73Wh4Vomaw++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GRqzHAAAA3gAAAA8AAAAAAAAAAAAAAAAAmAIAAGRy&#10;cy9kb3ducmV2LnhtbFBLBQYAAAAABAAEAPUAAACMAw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1067" o:spid="_x0000_s1915" style="position:absolute;visibility:visible;mso-wrap-style:square" from="1667,435" to="230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hdo8gAAADeAAAADwAAAGRycy9kb3ducmV2LnhtbESPQUsDMRSE74L/ITyhN5tocSlr01Iq&#10;hdZDaaugx9fNc3ft5mVJ4u7675uC4HGYmW+Y2WKwjejIh9qxhoexAkFcOFNzqeH9bX0/BREissHG&#10;MWn4pQCL+e3NDHPjej5Qd4ylSBAOOWqoYmxzKUNRkcUwdi1x8r6ctxiT9KU0HvsEt418VCqTFmtO&#10;CxW2tKqoOB9/rIbdZJ91y+3rZvjYZqfi5XD6/O691qO7YfkMItIQ/8N/7Y3R8KSmagLXO+kKyP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Hhdo8gAAADeAAAADwAAAAAA&#10;AAAAAAAAAAChAgAAZHJzL2Rvd25yZXYueG1sUEsFBgAAAAAEAAQA+QAAAJYDAAAAAA==&#10;"/>
                          </v:group>
                        </v:group>
                        <v:group id="xjhhxtx12" o:spid="_x0000_s1916" style="position:absolute;left:3094;top:1184;width:337;height:132;rotation:-90" coordorigin="3093,1184"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LB/XTIAAAA&#10;3gAAAA8AAAAAAAAAAAAAAAAAqgIAAGRycy9kb3ducmV2LnhtbFBLBQYAAAAABAAEAPoAAACfAwAA&#10;AAA=&#10;">
                          <v:rect id="Rectangle 766" o:spid="_x0000_s1917" style="position:absolute;left:3331;top:1253;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Ne7ccA&#10;AADeAAAADwAAAGRycy9kb3ducmV2LnhtbESPQWsCMRSE74L/IbxCL1KTClbZGsWWVrx40JaeH5vX&#10;3a2blyXJuqu/3ggFj8PMfMMsVr2txYl8qBxreB4rEMS5MxUXGr6/Pp/mIEJENlg7Jg1nCrBaDgcL&#10;zIzreE+nQyxEgnDIUEMZY5NJGfKSLIaxa4iT9+u8xZikL6Tx2CW4reVEqRdpseK0UGJD7yXlx0Nr&#10;Nex8G/PJyFzeupZ2f/vZxhw/frR+fOjXryAi9fEe/m9vjYapmqsp3O6k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Xu3HAAAA3gAAAA8AAAAAAAAAAAAAAAAAmAIAAGRy&#10;cy9kb3ducmV2LnhtbFBLBQYAAAAABAAEAPUAAACMAwAAAAA=&#10;" fillcolor="#5c0000" stroked="f" strokecolor="#5c0000"/>
                          <v:shape id="AutoShape 1070" o:spid="_x0000_s1918" type="#_x0000_t135" style="position:absolute;left:3093;top:1184;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4GMUA&#10;AADeAAAADwAAAGRycy9kb3ducmV2LnhtbESPQWsCMRSE74X+h/AKvdWkCxVdjVJKW0pPrornx+a5&#10;Wbt5WZLU3f77RhA8DjPzDbNcj64TZwqx9azheaJAENfetNxo2O8+nmYgYkI22HkmDX8UYb26v1ti&#10;afzAFZ23qREZwrFEDTalvpQy1pYcxonvibN39MFhyjI00gQcMtx1slBqKh22nBcs9vRmqf7Z/joN&#10;+F4dwnxedBYL6Q6f1dCevjdaPz6MrwsQicZ0C1/bX0bDi5qpKVzu5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ngYxQAAAN4AAAAPAAAAAAAAAAAAAAAAAJgCAABkcnMv&#10;ZG93bnJldi54bWxQSwUGAAAAAAQABAD1AAAAigMAAAAA&#10;" fillcolor="#5c0000" stroked="f" strokecolor="#5c0000"/>
                          <v:shape id="AutoShape 1071" o:spid="_x0000_s1919" type="#_x0000_t135" style="position:absolute;left:3680;top:1184;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5McQA&#10;AADeAAAADwAAAGRycy9kb3ducmV2LnhtbESPQWsCMRSE7wX/Q3iCt5ooaHU1igiChR7qWu+PzTO7&#10;uHlZN1G3/fWmUOhxmJlvmOW6c7W4UxsqzxpGQwWCuPCmYqvh67h7nYEIEdlg7Zk0fFOA9ar3ssTM&#10;+Acf6J5HKxKEQ4YayhibTMpQlOQwDH1DnLyzbx3GJFsrTYuPBHe1HCs1lQ4rTgslNrQtqbjkN6fB&#10;/dj8Y+7ej9dzTeFwoc+T2lqtB/1uswARqYv/4b/23miYqJl6g9876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DuTHEAAAA3gAAAA8AAAAAAAAAAAAAAAAAmAIAAGRycy9k&#10;b3ducmV2LnhtbFBLBQYAAAAABAAEAPUAAACJAwAAAAA=&#10;" fillcolor="#5c0000" stroked="f" strokecolor="#5c0000"/>
                        </v:group>
                        <v:shape id="AutoShape 1072" o:spid="_x0000_s1920" type="#_x0000_t120" style="position:absolute;left:2051;top:4055;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Rp8IA&#10;AADeAAAADwAAAGRycy9kb3ducmV2LnhtbERPW2vCMBR+F/wP4Qh700SHFzqj6Nig+CLWwV4PzVlb&#10;TE5Kk9n675eHgY8f3327H5wVd+pC41nDfKZAEJfeNFxp+Lp+TjcgQkQ2aD2ThgcF2O/Goy1mxvd8&#10;oXsRK5FCOGSooY6xzaQMZU0Ow8y3xIn78Z3DmGBXSdNhn8KdlQulVtJhw6mhxpbeaypvxa/TEPOH&#10;PTW9Pbv1x+G7fz0uc6ZW65fJcHgDEWmIT/G/Ozcalmqj0t50J1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wdGnwgAAAN4AAAAPAAAAAAAAAAAAAAAAAJgCAABkcnMvZG93&#10;bnJldi54bWxQSwUGAAAAAAQABAD1AAAAhwMAAAAA&#10;"/>
                        <v:shape id="AutoShape 1073" o:spid="_x0000_s1921" type="#_x0000_t120" style="position:absolute;left:1890;top:4054;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0PMUA&#10;AADeAAAADwAAAGRycy9kb3ducmV2LnhtbESPQWsCMRSE7wX/Q3hCbzXRYtWtUVQUll5EW/D62Lzu&#10;LiYvyya6679vCoUeh5n5hlmue2fFndpQe9YwHikQxIU3NZcavj4PL3MQISIbtJ5Jw4MCrFeDpyVm&#10;xnd8ovs5liJBOGSooYqxyaQMRUUOw8g3xMn79q3DmGRbStNil+DOyolSb9JhzWmhwoZ2FRXX881p&#10;iPnDftSdPbrZfnPpXrfTnKnR+nnYb95BROrjf/ivnRsNUzVXC/i9k6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XQ8xQAAAN4AAAAPAAAAAAAAAAAAAAAAAJgCAABkcnMv&#10;ZG93bnJldi54bWxQSwUGAAAAAAQABAD1AAAAigMAAAAA&#10;"/>
                        <v:shape id="AutoShape 1074" o:spid="_x0000_s1922" type="#_x0000_t120" style="position:absolute;left:1768;top:4010;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5LfMIA&#10;AADeAAAADwAAAGRycy9kb3ducmV2LnhtbESPzYrCMBSF9wO+Q7iCuzFVcUaqUVQUipthVHB7aa5t&#10;MbkpTbT17c1CcHk4f3yLVWeNeFDjK8cKRsMEBHHudMWFgvNp/z0D4QOyRuOYFDzJw2rZ+1pgql3L&#10;//Q4hkLEEfYpKihDqFMpfV6SRT90NXH0rq6xGKJsCqkbbOO4NXKcJD/SYsXxocSatiXlt+PdKgjZ&#10;0xyq1vzZ39360k4204ypVmrQ79ZzEIG68Am/25lWME1mowgQcSIK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kt8wgAAAN4AAAAPAAAAAAAAAAAAAAAAAJgCAABkcnMvZG93&#10;bnJldi54bWxQSwUGAAAAAAQABAD1AAAAhwMAAAAA&#10;"/>
                        <v:group id="Group 750" o:spid="_x0000_s1923" style="position:absolute;left:4124;top:2356;width:1335;height:1410" coordorigin="4124,2356" coordsize="1335,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Sg7+xgAAAN4A&#10;AAAPAAAAAAAAAAAAAAAAAKoCAABkcnMvZG93bnJldi54bWxQSwUGAAAAAAQABAD6AAAAnQMAAAAA&#10;">
                          <v:line id="Line 1076" o:spid="_x0000_s1924" style="position:absolute;flip:x;visibility:visible;mso-wrap-style:square" from="4124,2356" to="4124,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XicgAAADeAAAADwAAAGRycy9kb3ducmV2LnhtbESPQUvDQBSE74L/YXmCF2k3LSpp7CYU&#10;QfDQi62k9PaafWZDsm/j7trGf+8KgsdhZr5h1tVkB3EmHzrHChbzDARx43THrYL3/cssBxEissbB&#10;MSn4pgBVeX21xkK7C7/ReRdbkSAcClRgYhwLKUNjyGKYu5E4eR/OW4xJ+lZqj5cEt4NcZtmjtNhx&#10;WjA40rOhpt99WQUy3959+s3pvq/7w2Fl6qYej1ulbm+mzROISFP8D/+1X7WChyxfLOH3TroCsv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iXicgAAADeAAAADwAAAAAA&#10;AAAAAAAAAAChAgAAZHJzL2Rvd25yZXYueG1sUEsFBgAAAAAEAAQA+QAAAJYDAAAAAA==&#10;"/>
                          <v:line id="Line 1077" o:spid="_x0000_s1925" style="position:absolute;flip:x;visibility:visible;mso-wrap-style:square" from="5459,2386" to="5459,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yEskAAADeAAAADwAAAGRycy9kb3ducmV2LnhtbESPQUsDMRSE74L/ITyhl2Kzra2sa9NS&#10;hIKHXmxli7fn5rlZdvOyJmm7/nsjFDwOM/MNs1wPthNn8qFxrGA6yUAQV043XCt4P2zvcxAhImvs&#10;HJOCHwqwXt3eLLHQ7sJvdN7HWiQIhwIVmBj7QspQGbIYJq4nTt6X8xZjkr6W2uMlwW0nZ1n2KC02&#10;nBYM9vRiqGr3J6tA5rvxt998ztuyPR6fTFmV/cdOqdHdsHkGEWmI/+Fr+1UrWGT59AH+7qQrIF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tEMhLJAAAA3gAAAA8AAAAA&#10;AAAAAAAAAAAAoQIAAGRycy9kb3ducmV2LnhtbFBLBQYAAAAABAAEAPkAAACXAwAAAAA=&#10;"/>
                          <v:line id="Line 1078" o:spid="_x0000_s1926" style="position:absolute;visibility:visible;mso-wrap-style:square" from="4124,3751" to="5459,3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hTCskAAADeAAAADwAAAGRycy9kb3ducmV2LnhtbESPT2vCQBTE74LfYXlCb7qxtUFSV5GW&#10;gvZQ/Ad6fGZfk7TZt2F3TdJv3y0Uehxm5jfMYtWbWrTkfGVZwXSSgCDOra64UHA6vo7nIHxA1lhb&#10;JgXf5GG1HA4WmGnb8Z7aQyhEhLDPUEEZQpNJ6fOSDPqJbYij92GdwRClK6R22EW4qeV9kqTSYMVx&#10;ocSGnkvKvw43o+D9YZe26+3bpj9v02v+sr9ePjun1N2oXz+BCNSH//Bfe6MVPCbz6Qx+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JIUwrJAAAA3gAAAA8AAAAA&#10;AAAAAAAAAAAAoQIAAGRycy9kb3ducmV2LnhtbFBLBQYAAAAABAAEAPkAAACXAwAAAAA=&#10;"/>
                        </v:group>
                        <v:group id="Group 751" o:spid="_x0000_s1927" style="position:absolute;left:5153;top:2785;width:114;height:956" coordorigin="5153,2785" coordsize="114,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cQj9xgAAAN4A&#10;AAAPAAAAAAAAAAAAAAAAAKoCAABkcnMvZG93bnJldi54bWxQSwUGAAAAAAQABAD6AAAAnQMAAAAA&#10;">
                          <v:shape id="Freeform 760" o:spid="_x0000_s1928" style="position:absolute;left:5064;top:2874;width:291;height:114;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8yfMQA&#10;AADeAAAADwAAAGRycy9kb3ducmV2LnhtbERP3WrCMBS+F/YO4Qx2M2ba4USradkKgrALndsDHJrT&#10;H9eclCZr69ubgeDl98+3zSbTioF611hWEM8jEMSF1Q1XCn6+dy8rEM4ja2wtk4ILOcjSh9kWE21H&#10;/qLh5CsRStglqKD2vkukdEVNBt3cdsRBK21v0AfYV1L3OIZy08rXKFpKgw2HhRo7ymsqfk9/RkFZ&#10;Puf7dVsdArM+L8ZjmX98SqWeHqf3DQhPk7+bb+m9VvAWreIl/N8JV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fMnzEAAAA3g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2;10,3;10,4;8,4;7,4;5,4;4,3;2,3;1,2;0,2;0,2;0,2;1,2;2,2;4,1;5,1;7,0;8,0;10,0;10,1;11,2" o:connectangles="0,0,0,0,0,0,0,0,0,0,0,0,0,0,0,0,0,0,0,0,0"/>
                            <o:lock v:ext="edit" aspectratio="t"/>
                          </v:shape>
                          <v:line id="Line 1081" o:spid="_x0000_s1929" style="position:absolute;visibility:visible;mso-wrap-style:square" from="5153,3067" to="5153,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rNfckAAADeAAAADwAAAGRycy9kb3ducmV2LnhtbESPT2vCQBTE7wW/w/KE3urGFlNJXUVa&#10;CtpD8R/o8Zl9TdJm34bdNUm/vSsUehxm5jfMbNGbWrTkfGVZwXiUgCDOra64UHDYvz9MQfiArLG2&#10;TAp+ycNiPribYaZtx1tqd6EQEcI+QwVlCE0mpc9LMuhHtiGO3pd1BkOUrpDaYRfhppaPSZJKgxXH&#10;hRIbei0p/9ldjILPp03aLtcfq/64Ts/52/Z8+u6cUvfDfvkCIlAf/sN/7ZVWMEmm42e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KazX3JAAAA3gAAAA8AAAAA&#10;AAAAAAAAAAAAoQIAAGRycy9kb3ducmV2LnhtbFBLBQYAAAAABAAEAPkAAACXAwAAAAA=&#10;"/>
                          <v:line id="Line 1082" o:spid="_x0000_s1930" style="position:absolute;visibility:visible;mso-wrap-style:square" from="5258,3067" to="5258,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VZD8UAAADeAAAADwAAAGRycy9kb3ducmV2LnhtbERPz2vCMBS+D/wfwhN2m6kOi3RGEWWg&#10;HkTdYDs+m7e2s3kpSdbW/94chB0/vt/zZW9q0ZLzlWUF41ECgji3uuJCwefH+8sMhA/IGmvLpOBG&#10;HpaLwdMcM207PlF7DoWIIewzVFCG0GRS+rwkg35kG+LI/VhnMEToCqkddjHc1HKSJKk0WHFsKLGh&#10;dUn59fxnFBxej2m72u23/dcuveSb0+X7t3NKPQ/71RuIQH34Fz/cW61gmszGcW+8E6+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VZD8UAAADeAAAADwAAAAAAAAAA&#10;AAAAAAChAgAAZHJzL2Rvd25yZXYueG1sUEsFBgAAAAAEAAQA+QAAAJMDAAAAAA==&#10;"/>
                        </v:group>
                        <v:group id="Group 752" o:spid="_x0000_s1931" style="position:absolute;left:4628;top:3336;width:120;height:390" coordorigin="4628,3336" coordsize="12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U8AvjIAAAA&#10;3gAAAA8AAAAAAAAAAAAAAAAAqgIAAGRycy9kb3ducmV2LnhtbFBLBQYAAAAABAAEAPoAAACfAwAA&#10;AAA=&#10;">
                          <v:line id="Line 1084" o:spid="_x0000_s1932" style="position:absolute;visibility:visible;mso-wrap-style:square" from="4628,3456" to="474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ftMcAAADeAAAADwAAAGRycy9kb3ducmV2LnhtbESPzWrCQBSF9wXfYbhCd3WixSCpo0hL&#10;QV1I1UK7vGauSTRzJ8xMk/j2nYXg8nD++ObL3tSiJecrywrGowQEcW51xYWC7+PnywyED8gaa8uk&#10;4EYelovB0xwzbTveU3sIhYgj7DNUUIbQZFL6vCSDfmQb4uidrTMYonSF1A67OG5qOUmSVBqsOD6U&#10;2NB7Sfn18GcU7F6/0na12a77n016yj/2p99L55R6HvarNxCB+vAI39trrWCazCYRIOJEFJ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H5+0xwAAAN4AAAAPAAAAAAAA&#10;AAAAAAAAAKECAABkcnMvZG93bnJldi54bWxQSwUGAAAAAAQABAD5AAAAlQMAAAAA&#10;"/>
                          <v:group id="Group 756" o:spid="_x0000_s1933" style="position:absolute;left:4628;top:3336;width:105;height:390" coordorigin="4628,3336" coordsize="105,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JsRDxgAAAN4A&#10;AAAPAAAAAAAAAAAAAAAAAKoCAABkcnMvZG93bnJldi54bWxQSwUGAAAAAAQABAD6AAAAnQMAAAAA&#10;">
                            <v:line id="Line 1086" o:spid="_x0000_s1934" style="position:absolute;flip:x;visibility:visible;mso-wrap-style:square" from="4733,3456" to="4733,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dNMgAAADeAAAADwAAAGRycy9kb3ducmV2LnhtbESPQUvDQBSE74L/YXlCL8VuDCoxdluK&#10;UOihF9uS4u2ZfWZDsm/j7raN/94VCh6HmfmGmS9H24sz+dA6VvAwy0AQ10633Cg47Nf3BYgQkTX2&#10;jknBDwVYLm5v5lhqd+F3Ou9iIxKEQ4kKTIxDKWWoDVkMMzcQJ+/LeYsxSd9I7fGS4LaXeZY9S4st&#10;pwWDA70ZqrvdySqQxXb67Vefj13VHY8vpqqr4WOr1ORuXL2CiDTG//C1vdEKnrIiz+HvTr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RdNMgAAADeAAAADwAAAAAA&#10;AAAAAAAAAAChAgAAZHJzL2Rvd25yZXYueG1sUEsFBgAAAAAEAAQA+QAAAJYDAAAAAA==&#10;"/>
                            <v:line id="Line 1087" o:spid="_x0000_s1935" style="position:absolute;flip:x;visibility:visible;mso-wrap-style:square" from="4628,3456" to="4628,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4r8kAAADeAAAADwAAAGRycy9kb3ducmV2LnhtbESPQUsDMRSE74L/ITzBi7RZW5Xt2rQU&#10;QeihF6ts6e1189wsu3lZk9hu/30jFDwOM/MNM18OthNH8qFxrOBxnIEgrpxuuFbw9fk+ykGEiKyx&#10;c0wKzhRgubi9mWOh3Yk/6LiNtUgQDgUqMDH2hZShMmQxjF1PnLxv5y3GJH0ttcdTgttOTrLsRVps&#10;OC0Y7OnNUNVuf60CmW8efvzq8NSW7W43M2VV9vuNUvd3w+oVRKQh/oev7bVW8Jzlkyn83UlXQC4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Uo+K/JAAAA3gAAAA8AAAAA&#10;AAAAAAAAAAAAoQIAAGRycy9kb3ducmV2LnhtbFBLBQYAAAAABAAEAPkAAACXAwAAAAA=&#10;"/>
                            <v:line id="Line 1088" o:spid="_x0000_s1936" style="position:absolute;visibility:visible;mso-wrap-style:square" from="4688,3336" to="468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png8MAAADeAAAADwAAAGRycy9kb3ducmV2LnhtbESPT4vCMBTE7wt+h/AEb2uqqyLdRhEX&#10;RY/qen80r392m5fSxLZ+eyMIHoeZ+Q2TrHtTiZYaV1pWMBlHIIhTq0vOFfxedp9LEM4ja6wsk4I7&#10;OVivBh8Jxtp2fKL27HMRIOxiVFB4X8dSurQgg25sa+LgZbYx6INscqkb7ALcVHIaRQtpsOSwUGBN&#10;24LS//PNKDDtFU/7n831j9qvG+66MjtWd6VGw37zDcJT79/hV/ugFcyj5XQGzzvhC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aZ4PDAAAA3gAAAA8AAAAAAAAAAAAA&#10;AAAAoQIAAGRycy9kb3ducmV2LnhtbFBLBQYAAAAABAAEAPkAAACRAwAAAAA=&#10;" strokecolor="#333" strokeweight="1.5pt"/>
                          </v:group>
                        </v:group>
                        <v:line id="Line 1089" o:spid="_x0000_s1937" style="position:absolute;visibility:visible;mso-wrap-style:square" from="4343,2356" to="4343,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g8LMgAAADeAAAADwAAAGRycy9kb3ducmV2LnhtbESPQWvCQBSE7wX/w/KE3upGi0Giq0hL&#10;QXsoVQv1+Mw+k2j2bdjdJum/7xYEj8PMfMMsVr2pRUvOV5YVjEcJCOLc6ooLBV+Ht6cZCB+QNdaW&#10;ScEveVgtBw8LzLTteEftPhQiQthnqKAMocmk9HlJBv3INsTRO1tnMETpCqkddhFuajlJklQarDgu&#10;lNjQS0n5df9jFHw8f6btevu+6b+36Sl/3Z2Ol84p9Tjs13MQgfpwD9/aG61gmswmU/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2g8LMgAAADeAAAADwAAAAAA&#10;AAAAAAAAAAChAgAAZHJzL2Rvd25yZXYueG1sUEsFBgAAAAAEAAQA+QAAAJYDAAAAAA==&#10;"/>
                        <v:line id="Line 1090" o:spid="_x0000_s1938" style="position:absolute;visibility:visible;mso-wrap-style:square" from="4448,2341" to="4448,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qiW8gAAADeAAAADwAAAGRycy9kb3ducmV2LnhtbESPQWvCQBSE7wX/w/KE3uqmlgZJXUUU&#10;QT2I2kJ7fGZfk9Ts27C7Jum/d4VCj8PMfMNM572pRUvOV5YVPI8SEMS51RUXCj7e108TED4ga6wt&#10;k4Jf8jCfDR6mmGnb8ZHaUyhEhLDPUEEZQpNJ6fOSDPqRbYij922dwRClK6R22EW4qeU4SVJpsOK4&#10;UGJDy5Lyy+lqFOxfDmm72O42/ec2Peer4/nrp3NKPQ77xRuIQH34D/+1N1rBazIZp3C/E6+AnN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7qiW8gAAADeAAAADwAAAAAA&#10;AAAAAAAAAAChAgAAZHJzL2Rvd25yZXYueG1sUEsFBgAAAAAEAAQA+QAAAJYDAAAAAA==&#10;"/>
                      </v:group>
                      <v:shape id="Text Box 1091" o:spid="_x0000_s1939" type="#_x0000_t202" style="position:absolute;left:365;width:69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LdusYA&#10;AADeAAAADwAAAGRycy9kb3ducmV2LnhtbESPT2sCMRTE74LfITzBmyaVWu12o4il0JPFtS309ti8&#10;/UM3L8smuttv3wiCx2FmfsOk28E24kKdrx1reJgrEMS5MzWXGj5Pb7M1CB+QDTaOScMfedhuxqMU&#10;E+N6PtIlC6WIEPYJaqhCaBMpfV6RRT93LXH0CtdZDFF2pTQd9hFuG7lQ6klarDkuVNjSvqL8Nztb&#10;DV+H4uf7UX2Ur3bZ9m5Qku2z1Ho6GXYvIAIN4R6+td+NhqVaL1ZwvROv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LdusYAAADeAAAADwAAAAAAAAAAAAAAAACYAgAAZHJz&#10;L2Rvd25yZXYueG1sUEsFBgAAAAAEAAQA9QAAAIsDAAAAAA==&#10;" filled="f" stroked="f">
                        <v:textbox>
                          <w:txbxContent>
                            <w:p w:rsidR="000E616E" w:rsidRDefault="000E616E" w:rsidP="00564BB6">
                              <w:r>
                                <w:t>A</w:t>
                              </w:r>
                            </w:p>
                          </w:txbxContent>
                        </v:textbox>
                      </v:shape>
                      <v:line id="Line 1092" o:spid="_x0000_s1940" style="position:absolute;visibility:visible;mso-wrap-style:square" from="935,305" to="1799,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TssUAAADeAAAADwAAAGRycy9kb3ducmV2LnhtbERPz2vCMBS+D/wfwhN2m6kOi3RGkY2B&#10;epCpg+34bJ5ttXkpSdbW/345CB4/vt/zZW9q0ZLzlWUF41ECgji3uuJCwffx82UGwgdkjbVlUnAj&#10;D8vF4GmOmbYd76k9hELEEPYZKihDaDIpfV6SQT+yDXHkztYZDBG6QmqHXQw3tZwkSSoNVhwbSmzo&#10;vaT8evgzCnavX2m72mzX/c8mPeUf+9PvpXNKPQ/71RuIQH14iO/utVYwTWaTuDfeiV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mTssUAAADeAAAADwAAAAAAAAAA&#10;AAAAAAChAgAAZHJzL2Rvd25yZXYueG1sUEsFBgAAAAAEAAQA+QAAAJMDAAAAAA==&#10;"/>
                      <v:shape id="Text Box 1093" o:spid="_x0000_s1941" type="#_x0000_t202" style="position:absolute;top:2060;width:8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sU8QA&#10;AADeAAAADwAAAGRycy9kb3ducmV2LnhtbESPT4vCMBTE78J+h/AWvGmysopWo4jLgifFv+Dt0Tzb&#10;ss1LabK2fnsjCB6HmfkNM1u0thQ3qn3hWMNXX4EgTp0pONNwPPz2xiB8QDZYOiYNd/KwmH90ZpgY&#10;1/CObvuQiQhhn6CGPIQqkdKnOVn0fVcRR+/qaoshyjqTpsYmwm0pB0qNpMWC40KOFa1ySv/2/1bD&#10;aXO9nL/VNvuxw6pxrZJsJ1Lr7me7nIII1IZ3+NVeGw1DNR5M4HknX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R7FPEAAAA3gAAAA8AAAAAAAAAAAAAAAAAmAIAAGRycy9k&#10;b3ducmV2LnhtbFBLBQYAAAAABAAEAPUAAACJAwAAAAA=&#10;" filled="f" stroked="f">
                        <v:textbox>
                          <w:txbxContent>
                            <w:p w:rsidR="000E616E" w:rsidRDefault="000E616E" w:rsidP="00564BB6">
                              <w:r>
                                <w:t>B</w:t>
                              </w:r>
                            </w:p>
                          </w:txbxContent>
                        </v:textbox>
                      </v:shape>
                      <v:line id="Line 1094" o:spid="_x0000_s1942" style="position:absolute;visibility:visible;mso-wrap-style:square" from="505,2302" to="1652,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JaccAAADeAAAADwAAAGRycy9kb3ducmV2LnhtbESPy2rCQBSG94LvMJyCO51UaZDUUaRF&#10;0C6Kl0K7PGZOk9TMmTAzJunbOwvB5c9/41uselOLlpyvLCt4niQgiHOrKy4UfJ024zkIH5A11pZJ&#10;wT95WC2HgwVm2nZ8oPYYChFH2GeooAyhyaT0eUkG/cQ2xNH7tc5giNIVUjvs4rip5TRJUmmw4vhQ&#10;YkNvJeWX49Uo+Jzt03a9+9j237v0nL8fzj9/nVNq9NSvX0EE6sMjfG9vtYKXZD6LABEnoo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xglpxwAAAN4AAAAPAAAAAAAA&#10;AAAAAAAAAKECAABkcnMvZG93bnJldi54bWxQSwUGAAAAAAQABAD5AAAAlQMAAAAA&#10;"/>
                      <v:line id="Line 1095" o:spid="_x0000_s1943" style="position:absolute;visibility:visible;mso-wrap-style:square" from="3771,1567" to="3771,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Bk8MYAAADeAAAADwAAAGRycy9kb3ducmV2LnhtbESP0WrCQBRE3wv9h+UKvohuVKo2dRUp&#10;FMSHgmk/4Jq9JovZuzG7xtSvdwWhj8PMmWGW685WoqXGG8cKxqMEBHHutOFCwe/P13ABwgdkjZVj&#10;UvBHHtar15clptpdeU9tFgoRS9inqKAMoU6l9HlJFv3I1cTRO7rGYoiyKaRu8BrLbSUnSTKTFg3H&#10;hRJr+iwpP2UXq+DNnM/z4+W7ajc7fD/Y28AcJCnV73WbDxCBuvAfftJbHblkMR3D406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gZPDGAAAA3gAAAA8AAAAAAAAA&#10;AAAAAAAAoQIAAGRycy9kb3ducmV2LnhtbFBLBQYAAAAABAAEAPkAAACUAwAAAAA=&#10;">
                        <v:stroke endarrow="open"/>
                      </v:line>
                      <v:shape id="Text Box 1096" o:spid="_x0000_s1944" type="#_x0000_t202" style="position:absolute;left:3555;top:1067;width:66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zo/8UA&#10;AADeAAAADwAAAGRycy9kb3ducmV2LnhtbESPQWvCQBSE74L/YXlCb7qrVrHRVUQp9FQxtgVvj+wz&#10;CWbfhuzWpP++Kwgeh5n5hlltOluJGzW+dKxhPFIgiDNnSs41fJ3ehwsQPiAbrByThj/ysFn3eytM&#10;jGv5SLc05CJC2CeooQihTqT0WUEW/cjVxNG7uMZiiLLJpWmwjXBbyYlSc2mx5LhQYE27grJr+ms1&#10;fH9ezj+v6pDv7axuXack2zep9cug2y5BBOrCM/xofxgNM7WYTuB+J1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7Oj/xQAAAN4AAAAPAAAAAAAAAAAAAAAAAJgCAABkcnMv&#10;ZG93bnJldi54bWxQSwUGAAAAAAQABAD1AAAAigMAAAAA&#10;" filled="f" stroked="f">
                        <v:textbox>
                          <w:txbxContent>
                            <w:p w:rsidR="000E616E" w:rsidRDefault="000E616E" w:rsidP="00564BB6">
                              <w:r>
                                <w:t>C</w:t>
                              </w:r>
                            </w:p>
                          </w:txbxContent>
                        </v:textbox>
                      </v:shape>
                      <v:oval id="Oval 737" o:spid="_x0000_s1945" style="position:absolute;left:1890;top:270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ZG8UA&#10;AADeAAAADwAAAGRycy9kb3ducmV2LnhtbESPQWvCQBSE74X+h+UVvNWNXSKSuopUBHvooVHvj+wz&#10;CWbfhuxrTP99t1DocZiZb5j1dvKdGmmIbWALi3kGirgKruXawvl0eF6BioLssAtMFr4pwnbz+LDG&#10;woU7f9JYSq0ShGOBFhqRvtA6Vg15jPPQEyfvGgaPkuRQazfgPcF9p1+ybKk9tpwWGuzpraHqVn55&#10;C/t6Vy5HbSQ31/1R8tvl490srJ09TbtXUEKT/If/2kdnIc9WxsDvnXQF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lkbxQAAAN4AAAAPAAAAAAAAAAAAAAAAAJgCAABkcnMv&#10;ZG93bnJldi54bWxQSwUGAAAAAAQABAD1AAAAigMAAAAA&#10;"/>
                      <v:oval id="Oval 738" o:spid="_x0000_s1946" style="position:absolute;left:1895;top:270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b8YA&#10;AADeAAAADwAAAGRycy9kb3ducmV2LnhtbESPQWvCQBSE7wX/w/KE3urGxoikriKVgh56aLT3R/aZ&#10;BLNvQ/Y1pv/eFQo9DjPzDbPejq5VA/Wh8WxgPktAEZfeNlwZOJ8+XlaggiBbbD2TgV8KsN1MntaY&#10;W3/jLxoKqVSEcMjRQC3S5VqHsiaHYeY74uhdfO9QouwrbXu8Rbhr9WuSLLXDhuNCjR2911Reix9n&#10;YF/tiuWgU8nSy/4g2fX785jOjXmejrs3UEKj/If/2gdrIEtW6QIed+IV0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Bb8YAAADeAAAADwAAAAAAAAAAAAAAAACYAgAAZHJz&#10;L2Rvd25yZXYueG1sUEsFBgAAAAAEAAQA9QAAAIsDAAAAAA==&#10;"/>
                      <v:oval id="Oval 739" o:spid="_x0000_s1947" style="position:absolute;left:2090;top:275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dk9MYA&#10;AADeAAAADwAAAGRycy9kb3ducmV2LnhtbESPwWrDMBBE74X+g9hCb42cGofgRg6hoZAeeojT3hdr&#10;YxtbK2NtHefvo0Ihx2Fm3jCb7ex6NdEYWs8GlosEFHHlbcu1ge/Tx8saVBBki71nMnClANvi8WGD&#10;ufUXPtJUSq0ihEOOBhqRIdc6VA05DAs/EEfv7EeHEuVYazviJcJdr1+TZKUdthwXGhzovaGqK3+d&#10;gX29K1eTTiVLz/uDZN3P12e6NOb5ad69gRKa5R7+bx+sgSxZpxn83YlXQ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dk9MYAAADeAAAADwAAAAAAAAAAAAAAAACYAgAAZHJz&#10;L2Rvd25yZXYueG1sUEsFBgAAAAAEAAQA9QAAAIsDAAAAAA==&#10;"/>
                      <v:oval id="Oval 740" o:spid="_x0000_s1948" style="position:absolute;left:1632;top:272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6g8UA&#10;AADeAAAADwAAAGRycy9kb3ducmV2LnhtbESPQWvCQBSE7wX/w/IK3urGhgRJXUUUwR56aGzvj+wz&#10;CWbfhuxrjP/eLRR6HGbmG2a9nVynRhpC69nAcpGAIq68bbk28HU+vqxABUG22HkmA3cKsN3MntZY&#10;WH/jTxpLqVWEcCjQQCPSF1qHqiGHYeF74uhd/OBQohxqbQe8Rbjr9GuS5Nphy3GhwZ72DVXX8scZ&#10;ONS7Mh91Kll6OZwku35/vKdLY+bP0+4NlNAk/+G/9skayJJVmsPvnXgF9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ZfqDxQAAAN4AAAAPAAAAAAAAAAAAAAAAAJgCAABkcnMv&#10;ZG93bnJldi54bWxQSwUGAAAAAAQABAD1AAAAigMAAAAA&#10;"/>
                      <v:group id="Group 741" o:spid="_x0000_s1949" style="position:absolute;left:1715;top:2735;width:360;height:129" coordorigin="1715,2735"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pvcccAAADeAAAADwAAAGRycy9kb3ducmV2LnhtbESPT4vCMBTE7wt+h/AE&#10;b2taxVWqUURW8SCCf0C8PZpnW2xeSpNt67ffLAh7HGbmN8xi1ZlSNFS7wrKCeBiBIE6tLjhTcL1s&#10;P2cgnEfWWFomBS9ysFr2PhaYaNvyiZqzz0SAsEtQQe59lUjp0pwMuqGtiIP3sLVBH2SdSV1jG+Cm&#10;lKMo+pIGCw4LOVa0ySl9nn+Mgl2L7XocfzeH52Pzul8mx9shJqUG/W49B+Gp8//hd3uvFUyi2XgK&#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FpvcccAAADe&#10;AAAADwAAAAAAAAAAAAAAAACqAgAAZHJzL2Rvd25yZXYueG1sUEsFBgAAAAAEAAQA+gAAAJ4DAAAA&#10;AA==&#10;">
                        <v:oval id="Oval 742" o:spid="_x0000_s1950" style="position:absolute;left:1715;top:273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bLasIA&#10;AADeAAAADwAAAGRycy9kb3ducmV2LnhtbERPTWvCQBC9C/6HZYTedGNDRFJXkYpgDz0Y7X3Ijkkw&#10;OxuyY0z/ffdQ8Ph435vd6Fo1UB8azwaWiwQUceltw5WB6+U4X4MKgmyx9UwGfinAbjudbDC3/sln&#10;GgqpVAzhkKOBWqTLtQ5lTQ7DwnfEkbv53qFE2Ffa9viM4a7V70my0g4bjg01dvRZU3kvHs7AodoX&#10;q0GnkqW3w0my+8/3V7o05m027j9ACY3yEv+7T9ZAlqzTuDfeiVdA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stqwgAAAN4AAAAPAAAAAAAAAAAAAAAAAJgCAABkcnMvZG93&#10;bnJldi54bWxQSwUGAAAAAAQABAD1AAAAhwMAAAAA&#10;"/>
                        <v:oval id="Oval 743" o:spid="_x0000_s1951" style="position:absolute;left:1889;top:278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u8cYA&#10;AADeAAAADwAAAGRycy9kb3ducmV2LnhtbESPQWvCQBSE74L/YXkFb7rRELGpq4gi2EMPTdv7I/tM&#10;gtm3IfuM6b/vFgo9DjPzDbPdj65VA/Wh8WxguUhAEZfeNlwZ+Pw4zzeggiBbbD2TgW8KsN9NJ1vM&#10;rX/wOw2FVCpCOORooBbpcq1DWZPDsPAdcfSuvncoUfaVtj0+Ity1epUka+2w4bhQY0fHmspbcXcG&#10;TtWhWA86lSy9ni6S3b7eXtOlMbOn8fACSmiU//Bf+2INZMkmfYbfO/EK6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u8cYAAADeAAAADwAAAAAAAAAAAAAAAACYAgAAZHJz&#10;L2Rvd25yZXYueG1sUEsFBgAAAAAEAAQA9QAAAIsDAAAAAA==&#10;"/>
                        <v:oval id="Oval 744" o:spid="_x0000_s1952" style="position:absolute;left:2001;top:276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0EcUA&#10;AADeAAAADwAAAGRycy9kb3ducmV2LnhtbESPTWuDQBCG74X+h2UKvTVrag3BugmhoZAeeqhp74M7&#10;UdGdFXdqzL/PHgI5vrxfPMV2dr2aaAytZwPLRQKKuPK25drA7/HzZQ0qCLLF3jMZuFCA7ebxocDc&#10;+jP/0FRKreIIhxwNNCJDrnWoGnIYFn4gjt7Jjw4lyrHWdsRzHHe9fk2SlXbYcnxocKCPhqqu/HcG&#10;9vWuXE06lSw97Q+SdX/fX+nSmOenefcOSmiWe/jWPlgDWbJ+iwARJ6KA3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rQRxQAAAN4AAAAPAAAAAAAAAAAAAAAAAJgCAABkcnMv&#10;ZG93bnJldi54bWxQSwUGAAAAAAQABAD1AAAAigMAAAAA&#10;"/>
                      </v:group>
                      <w10:wrap type="square"/>
                    </v:group>
                  </w:pict>
                </mc:Fallback>
              </mc:AlternateContent>
            </w:r>
          </w:p>
        </w:tc>
      </w:tr>
    </w:tbl>
    <w:p w:rsidR="0036564D" w:rsidRPr="00FD42F9" w:rsidRDefault="0036564D" w:rsidP="00D67519">
      <w:pPr>
        <w:spacing w:after="0" w:line="360" w:lineRule="auto"/>
        <w:jc w:val="both"/>
        <w:rPr>
          <w:sz w:val="28"/>
          <w:szCs w:val="28"/>
        </w:rPr>
      </w:pPr>
      <w:r w:rsidRPr="00FD42F9">
        <w:rPr>
          <w:b/>
          <w:i/>
          <w:iCs/>
          <w:sz w:val="28"/>
          <w:szCs w:val="28"/>
        </w:rPr>
        <w:t>Bài 8:</w:t>
      </w:r>
      <w:r w:rsidR="0022184E">
        <w:rPr>
          <w:b/>
          <w:i/>
          <w:iCs/>
          <w:sz w:val="28"/>
          <w:szCs w:val="28"/>
        </w:rPr>
        <w:t xml:space="preserve"> </w:t>
      </w:r>
      <w:r w:rsidRPr="00FD42F9">
        <w:rPr>
          <w:sz w:val="28"/>
          <w:szCs w:val="28"/>
        </w:rPr>
        <w:t>Có 4 ống nghiệm, mỗi ống nghiệm đựng 1 chất khí khác nhau chúng</w:t>
      </w:r>
      <w:r w:rsidR="00DB20C5">
        <w:rPr>
          <w:sz w:val="28"/>
          <w:szCs w:val="28"/>
        </w:rPr>
        <w:t xml:space="preserve"> </w:t>
      </w:r>
      <w:r w:rsidRPr="00FD42F9">
        <w:rPr>
          <w:sz w:val="28"/>
          <w:szCs w:val="28"/>
        </w:rPr>
        <w:t xml:space="preserve">được úp ngược trên các chậu nước: </w:t>
      </w:r>
    </w:p>
    <w:tbl>
      <w:tblPr>
        <w:tblW w:w="0" w:type="auto"/>
        <w:tblLook w:val="00A0" w:firstRow="1" w:lastRow="0" w:firstColumn="1" w:lastColumn="0" w:noHBand="0" w:noVBand="0"/>
      </w:tblPr>
      <w:tblGrid>
        <w:gridCol w:w="2263"/>
        <w:gridCol w:w="2269"/>
        <w:gridCol w:w="2272"/>
        <w:gridCol w:w="2270"/>
      </w:tblGrid>
      <w:tr w:rsidR="0036564D" w:rsidRPr="00FD42F9" w:rsidTr="00160ABD">
        <w:tc>
          <w:tcPr>
            <w:tcW w:w="2320" w:type="dxa"/>
          </w:tcPr>
          <w:p w:rsidR="0036564D" w:rsidRPr="00FD42F9" w:rsidRDefault="007732FE" w:rsidP="00FD42F9">
            <w:pPr>
              <w:spacing w:after="0" w:line="360" w:lineRule="auto"/>
              <w:jc w:val="both"/>
              <w:rPr>
                <w:rFonts w:eastAsia="SimSun"/>
                <w:sz w:val="28"/>
                <w:szCs w:val="28"/>
              </w:rPr>
            </w:pPr>
            <w:r>
              <w:rPr>
                <w:noProof/>
              </w:rPr>
              <w:lastRenderedPageBreak/>
              <mc:AlternateContent>
                <mc:Choice Requires="wpg">
                  <w:drawing>
                    <wp:anchor distT="0" distB="0" distL="114300" distR="114300" simplePos="0" relativeHeight="251653120" behindDoc="0" locked="0" layoutInCell="1" allowOverlap="1">
                      <wp:simplePos x="0" y="0"/>
                      <wp:positionH relativeFrom="column">
                        <wp:posOffset>376555</wp:posOffset>
                      </wp:positionH>
                      <wp:positionV relativeFrom="paragraph">
                        <wp:posOffset>142240</wp:posOffset>
                      </wp:positionV>
                      <wp:extent cx="1019810" cy="1296035"/>
                      <wp:effectExtent l="8255" t="18415" r="10160" b="9525"/>
                      <wp:wrapSquare wrapText="bothSides"/>
                      <wp:docPr id="50763" name="Group 50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810" cy="1296035"/>
                                <a:chOff x="0" y="0"/>
                                <a:chExt cx="2011" cy="2161"/>
                              </a:xfrm>
                            </wpg:grpSpPr>
                            <wpg:grpSp>
                              <wpg:cNvPr id="50764" name="Group 716"/>
                              <wpg:cNvGrpSpPr>
                                <a:grpSpLocks/>
                              </wpg:cNvGrpSpPr>
                              <wpg:grpSpPr bwMode="auto">
                                <a:xfrm>
                                  <a:off x="0" y="1126"/>
                                  <a:ext cx="2011" cy="1035"/>
                                  <a:chOff x="0" y="1126"/>
                                  <a:chExt cx="2011" cy="1035"/>
                                </a:xfrm>
                              </wpg:grpSpPr>
                              <wps:wsp>
                                <wps:cNvPr id="50765" name="Line 1107"/>
                                <wps:cNvCnPr>
                                  <a:cxnSpLocks noChangeShapeType="1"/>
                                </wps:cNvCnPr>
                                <wps:spPr bwMode="auto">
                                  <a:xfrm>
                                    <a:off x="26" y="1407"/>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66" name="Group 721"/>
                                <wpg:cNvGrpSpPr>
                                  <a:grpSpLocks/>
                                </wpg:cNvGrpSpPr>
                                <wpg:grpSpPr bwMode="auto">
                                  <a:xfrm>
                                    <a:off x="0" y="1126"/>
                                    <a:ext cx="1982" cy="1035"/>
                                    <a:chOff x="0" y="1126"/>
                                    <a:chExt cx="1982" cy="1035"/>
                                  </a:xfrm>
                                </wpg:grpSpPr>
                                <wps:wsp>
                                  <wps:cNvPr id="50767" name="Line 1109"/>
                                  <wps:cNvCnPr>
                                    <a:cxnSpLocks noChangeShapeType="1"/>
                                  </wps:cNvCnPr>
                                  <wps:spPr bwMode="auto">
                                    <a:xfrm>
                                      <a:off x="134" y="2161"/>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68" name="Group 723"/>
                                  <wpg:cNvGrpSpPr>
                                    <a:grpSpLocks/>
                                  </wpg:cNvGrpSpPr>
                                  <wpg:grpSpPr bwMode="auto">
                                    <a:xfrm>
                                      <a:off x="0" y="1126"/>
                                      <a:ext cx="1982" cy="1035"/>
                                      <a:chOff x="0" y="1126"/>
                                      <a:chExt cx="1982" cy="1035"/>
                                    </a:xfrm>
                                  </wpg:grpSpPr>
                                  <wps:wsp>
                                    <wps:cNvPr id="50769" name="Line 1111"/>
                                    <wps:cNvCnPr>
                                      <a:cxnSpLocks noChangeShapeType="1"/>
                                    </wps:cNvCnPr>
                                    <wps:spPr bwMode="auto">
                                      <a:xfrm>
                                        <a:off x="0" y="1141"/>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70" name="Line 1112"/>
                                    <wps:cNvCnPr>
                                      <a:cxnSpLocks noChangeShapeType="1"/>
                                    </wps:cNvCnPr>
                                    <wps:spPr bwMode="auto">
                                      <a:xfrm>
                                        <a:off x="1982" y="1126"/>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71" name="Arc 1113"/>
                                    <wps:cNvSpPr>
                                      <a:spLocks/>
                                    </wps:cNvSpPr>
                                    <wps:spPr bwMode="auto">
                                      <a:xfrm rot="18715" flipH="1">
                                        <a:off x="3" y="2008"/>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72" name="Arc 1114"/>
                                    <wps:cNvSpPr>
                                      <a:spLocks/>
                                    </wps:cNvSpPr>
                                    <wps:spPr bwMode="auto">
                                      <a:xfrm rot="-18715">
                                        <a:off x="1797" y="2009"/>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73" name="Rectangle 728"/>
                                    <wps:cNvSpPr>
                                      <a:spLocks noChangeArrowheads="1"/>
                                    </wps:cNvSpPr>
                                    <wps:spPr bwMode="auto">
                                      <a:xfrm>
                                        <a:off x="26" y="1407"/>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74" name="xjhhxsy8"/>
                              <wpg:cNvGrpSpPr>
                                <a:grpSpLocks/>
                              </wpg:cNvGrpSpPr>
                              <wpg:grpSpPr bwMode="auto">
                                <a:xfrm rot="10800000">
                                  <a:off x="774" y="0"/>
                                  <a:ext cx="484" cy="2083"/>
                                  <a:chOff x="774" y="0"/>
                                  <a:chExt cx="405" cy="2197"/>
                                </a:xfrm>
                              </wpg:grpSpPr>
                              <wps:wsp>
                                <wps:cNvPr id="50775" name="AutoShape 1117"/>
                                <wps:cNvSpPr>
                                  <a:spLocks noChangeArrowheads="1"/>
                                </wps:cNvSpPr>
                                <wps:spPr bwMode="auto">
                                  <a:xfrm rot="5400000" flipV="1">
                                    <a:off x="270"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76" name="Freeform 719"/>
                                <wps:cNvSpPr>
                                  <a:spLocks/>
                                </wps:cNvSpPr>
                                <wps:spPr bwMode="auto">
                                  <a:xfrm>
                                    <a:off x="774"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197BAC" id="Group 50950" o:spid="_x0000_s1026" style="position:absolute;margin-left:29.65pt;margin-top:11.2pt;width:80.3pt;height:102.05pt;z-index:251653120" coordsize="2011,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">
                      <v:group id="Group 716" o:spid="_x0000_s1027" style="position:absolute;top:1126;width:2011;height:1035" coordorigin=",1126" coordsize="2011,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">
                        <v:line id="Line 1107" o:spid="_x0000_s1028" style="position:absolute;visibility:visible;mso-wrap-style:square" from="26,1407" to="201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"/>
                        <v:group id="Group 721" o:spid="_x0000_s1029" style="position:absolute;top:1126;width:1982;height:1035" coordorigin=",1126"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">
                          <v:line id="Line 1109" o:spid="_x0000_s1030" style="position:absolute;visibility:visible;mso-wrap-style:square" from="134,2161" to="1831,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"/>
                          <v:group id="Group 723" o:spid="_x0000_s1031" style="position:absolute;top:1126;width:1982;height:1035" coordorigin=",1126"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">
                            <v:line id="Line 1111" o:spid="_x0000_s1032" style="position:absolute;visibility:visible;mso-wrap-style:square" from="0,1141" to="1,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"/>
                            <v:line id="Line 1112" o:spid="_x0000_s1033" style="position:absolute;visibility:visible;mso-wrap-style:square" from="1982,1126" to="1982,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"/>
                            <v:shape id="Arc 1113" o:spid="_x0000_s1034" style="position:absolute;left:3;top:2008;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" path="m20162,7746nfc17572,14489,11782,19491,4734,21074em20162,7746nsc17572,14489,11782,19491,4734,21074l,,20162,7746xe" filled="f">
                              <v:path arrowok="t" o:extrusionok="f" o:connecttype="custom" o:connectlocs="1,0;0,1;0,0" o:connectangles="0,0,0"/>
                            </v:shape>
                            <v:shape id="Arc 1114" o:spid="_x0000_s1035" style="position:absolute;left:1797;top:2009;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" path="m20162,7746nfc17572,14489,11782,19491,4734,21074em20162,7746nsc17572,14489,11782,19491,4734,21074l,,20162,7746xe" filled="f">
                              <v:path arrowok="t" o:extrusionok="f" o:connecttype="custom" o:connectlocs="2,0;0,1;0,0" o:connectangles="0,0,0"/>
                            </v:shape>
                            <v:rect id="Rectangle 728" o:spid="_x0000_s1036" style="position:absolute;left:26;top:1407;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" fillcolor="black" stroked="f">
                              <v:fill r:id="rId32" o:title="" type="pattern"/>
                            </v:rect>
                          </v:group>
                        </v:group>
                      </v:group>
                      <v:group id="xjhhxsy8" o:spid="_x0000_s1037" style="position:absolute;left:774;width:484;height:2083;rotation:180" coordorigin="77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">
                        <v:shape id="AutoShape 1117" o:spid="_x0000_s1038" type="#_x0000_t134" style="position:absolute;left:270;top:1319;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"/>
                        <v:shape id="Freeform 719" o:spid="_x0000_s1039" style="position:absolute;left:77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" path="m60,1007l60,90,,,405,,375,105r,902e">
                          <v:path arrowok="t" o:connecttype="custom" o:connectlocs="60,1007;60,90;0,0;405,0;375,105;375,1007" o:connectangles="0,0,0,0,0,0"/>
                        </v:shape>
                      </v:group>
                      <w10:wrap type="square"/>
                    </v:group>
                  </w:pict>
                </mc:Fallback>
              </mc:AlternateContent>
            </w:r>
          </w:p>
        </w:tc>
        <w:tc>
          <w:tcPr>
            <w:tcW w:w="2320" w:type="dxa"/>
          </w:tcPr>
          <w:p w:rsidR="0036564D" w:rsidRPr="00FD42F9" w:rsidRDefault="007732FE" w:rsidP="00FD42F9">
            <w:pPr>
              <w:spacing w:after="0" w:line="360" w:lineRule="auto"/>
              <w:jc w:val="both"/>
              <w:rPr>
                <w:rFonts w:eastAsia="SimSun"/>
                <w:sz w:val="28"/>
                <w:szCs w:val="28"/>
              </w:rPr>
            </w:pPr>
            <w:r>
              <w:rPr>
                <w:noProof/>
              </w:rPr>
              <mc:AlternateContent>
                <mc:Choice Requires="wpg">
                  <w:drawing>
                    <wp:anchor distT="0" distB="0" distL="114300" distR="114300" simplePos="0" relativeHeight="251654144" behindDoc="0" locked="0" layoutInCell="1" allowOverlap="1">
                      <wp:simplePos x="0" y="0"/>
                      <wp:positionH relativeFrom="column">
                        <wp:posOffset>330835</wp:posOffset>
                      </wp:positionH>
                      <wp:positionV relativeFrom="paragraph">
                        <wp:posOffset>146685</wp:posOffset>
                      </wp:positionV>
                      <wp:extent cx="1060450" cy="1307465"/>
                      <wp:effectExtent l="6985" t="13335" r="8890" b="12700"/>
                      <wp:wrapSquare wrapText="bothSides"/>
                      <wp:docPr id="50748" name="Group 50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07465"/>
                                <a:chOff x="0" y="0"/>
                                <a:chExt cx="2011" cy="2142"/>
                              </a:xfrm>
                            </wpg:grpSpPr>
                            <wpg:grpSp>
                              <wpg:cNvPr id="50749" name="Group 701"/>
                              <wpg:cNvGrpSpPr>
                                <a:grpSpLocks/>
                              </wpg:cNvGrpSpPr>
                              <wpg:grpSpPr bwMode="auto">
                                <a:xfrm>
                                  <a:off x="0" y="1107"/>
                                  <a:ext cx="2011" cy="1035"/>
                                  <a:chOff x="0" y="1107"/>
                                  <a:chExt cx="2011" cy="1035"/>
                                </a:xfrm>
                              </wpg:grpSpPr>
                              <wps:wsp>
                                <wps:cNvPr id="50750" name="Line 1121"/>
                                <wps:cNvCnPr>
                                  <a:cxnSpLocks noChangeShapeType="1"/>
                                </wps:cNvCnPr>
                                <wps:spPr bwMode="auto">
                                  <a:xfrm>
                                    <a:off x="26" y="1388"/>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51" name="Group 707"/>
                                <wpg:cNvGrpSpPr>
                                  <a:grpSpLocks/>
                                </wpg:cNvGrpSpPr>
                                <wpg:grpSpPr bwMode="auto">
                                  <a:xfrm>
                                    <a:off x="0" y="1107"/>
                                    <a:ext cx="1982" cy="1035"/>
                                    <a:chOff x="0" y="1107"/>
                                    <a:chExt cx="1982" cy="1035"/>
                                  </a:xfrm>
                                </wpg:grpSpPr>
                                <wps:wsp>
                                  <wps:cNvPr id="50752" name="Line 1123"/>
                                  <wps:cNvCnPr>
                                    <a:cxnSpLocks noChangeShapeType="1"/>
                                  </wps:cNvCnPr>
                                  <wps:spPr bwMode="auto">
                                    <a:xfrm>
                                      <a:off x="134" y="2142"/>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53" name="Group 709"/>
                                  <wpg:cNvGrpSpPr>
                                    <a:grpSpLocks/>
                                  </wpg:cNvGrpSpPr>
                                  <wpg:grpSpPr bwMode="auto">
                                    <a:xfrm>
                                      <a:off x="0" y="1107"/>
                                      <a:ext cx="1982" cy="1035"/>
                                      <a:chOff x="0" y="1107"/>
                                      <a:chExt cx="1982" cy="1035"/>
                                    </a:xfrm>
                                  </wpg:grpSpPr>
                                  <wps:wsp>
                                    <wps:cNvPr id="50754" name="Line 1125"/>
                                    <wps:cNvCnPr>
                                      <a:cxnSpLocks noChangeShapeType="1"/>
                                    </wps:cNvCnPr>
                                    <wps:spPr bwMode="auto">
                                      <a:xfrm>
                                        <a:off x="0" y="1122"/>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55" name="Line 1126"/>
                                    <wps:cNvCnPr>
                                      <a:cxnSpLocks noChangeShapeType="1"/>
                                    </wps:cNvCnPr>
                                    <wps:spPr bwMode="auto">
                                      <a:xfrm>
                                        <a:off x="1982" y="1107"/>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56" name="Arc 1127"/>
                                    <wps:cNvSpPr>
                                      <a:spLocks/>
                                    </wps:cNvSpPr>
                                    <wps:spPr bwMode="auto">
                                      <a:xfrm rot="18715" flipH="1">
                                        <a:off x="3" y="1989"/>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7" name="Arc 1128"/>
                                    <wps:cNvSpPr>
                                      <a:spLocks/>
                                    </wps:cNvSpPr>
                                    <wps:spPr bwMode="auto">
                                      <a:xfrm rot="-18715">
                                        <a:off x="1797" y="1990"/>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8" name="Rectangle 714"/>
                                    <wps:cNvSpPr>
                                      <a:spLocks noChangeArrowheads="1"/>
                                    </wps:cNvSpPr>
                                    <wps:spPr bwMode="auto">
                                      <a:xfrm>
                                        <a:off x="26" y="1388"/>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59" name="xjhhxsy8"/>
                              <wpg:cNvGrpSpPr>
                                <a:grpSpLocks/>
                              </wpg:cNvGrpSpPr>
                              <wpg:grpSpPr bwMode="auto">
                                <a:xfrm rot="10800000">
                                  <a:off x="738" y="0"/>
                                  <a:ext cx="484" cy="2083"/>
                                  <a:chOff x="738" y="0"/>
                                  <a:chExt cx="405" cy="2197"/>
                                </a:xfrm>
                              </wpg:grpSpPr>
                              <wps:wsp>
                                <wps:cNvPr id="50760" name="AutoShape 1131"/>
                                <wps:cNvSpPr>
                                  <a:spLocks noChangeArrowheads="1"/>
                                </wps:cNvSpPr>
                                <wps:spPr bwMode="auto">
                                  <a:xfrm rot="5400000" flipV="1">
                                    <a:off x="234"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61" name="Freeform 705"/>
                                <wps:cNvSpPr>
                                  <a:spLocks/>
                                </wps:cNvSpPr>
                                <wps:spPr bwMode="auto">
                                  <a:xfrm>
                                    <a:off x="738"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762" name="Rectangle 703"/>
                              <wps:cNvSpPr>
                                <a:spLocks noChangeArrowheads="1"/>
                              </wps:cNvSpPr>
                              <wps:spPr bwMode="auto">
                                <a:xfrm>
                                  <a:off x="817" y="917"/>
                                  <a:ext cx="290" cy="1123"/>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821B4A" id="Group 50935" o:spid="_x0000_s1026" style="position:absolute;margin-left:26.05pt;margin-top:11.55pt;width:83.5pt;height:102.95pt;z-index:251654144" coordsize="2011,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">
                      <v:group id="Group 701" o:spid="_x0000_s1027" style="position:absolute;top:1107;width:2011;height:1035" coordorigin=",1107" coordsize="2011,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">
                        <v:line id="Line 1121" o:spid="_x0000_s1028" style="position:absolute;visibility:visible;mso-wrap-style:square" from="26,1388" to="2011,1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"/>
                        <v:group id="Group 707" o:spid="_x0000_s1029" style="position:absolute;top:1107;width:1982;height:1035" coordorigin=",1107"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">
                          <v:line id="Line 1123" o:spid="_x0000_s1030" style="position:absolute;visibility:visible;mso-wrap-style:square" from="134,2142" to="1831,2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"/>
                          <v:group id="Group 709" o:spid="_x0000_s1031" style="position:absolute;top:1107;width:1982;height:1035" coordorigin=",1107"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">
                            <v:line id="Line 1125" o:spid="_x0000_s1032" style="position:absolute;visibility:visible;mso-wrap-style:square" from="0,1122" to="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"/>
                            <v:line id="Line 1126" o:spid="_x0000_s1033" style="position:absolute;visibility:visible;mso-wrap-style:square" from="1982,1107" to="198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"/>
                            <v:shape id="Arc 1127" o:spid="_x0000_s1034" style="position:absolute;left:3;top:1989;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" path="m20162,7746nfc17572,14489,11782,19491,4734,21074em20162,7746nsc17572,14489,11782,19491,4734,21074l,,20162,7746xe" filled="f">
                              <v:path arrowok="t" o:extrusionok="f" o:connecttype="custom" o:connectlocs="1,0;0,1;0,0" o:connectangles="0,0,0"/>
                            </v:shape>
                            <v:shape id="Arc 1128" o:spid="_x0000_s1035" style="position:absolute;left:1797;top:1990;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" path="m20162,7746nfc17572,14489,11782,19491,4734,21074em20162,7746nsc17572,14489,11782,19491,4734,21074l,,20162,7746xe" filled="f">
                              <v:path arrowok="t" o:extrusionok="f" o:connecttype="custom" o:connectlocs="2,0;0,1;0,0" o:connectangles="0,0,0"/>
                            </v:shape>
                            <v:rect id="Rectangle 714" o:spid="_x0000_s1036" style="position:absolute;left:26;top:1388;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" fillcolor="black" stroked="f">
                              <v:fill r:id="rId32" o:title="" type="pattern"/>
                            </v:rect>
                          </v:group>
                        </v:group>
                      </v:group>
                      <v:group id="xjhhxsy8" o:spid="_x0000_s1037" style="position:absolute;left:738;width:484;height:2083;rotation:180" coordorigin="738"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">
                        <v:shape id="AutoShape 1131" o:spid="_x0000_s1038" type="#_x0000_t134" style="position:absolute;left:234;top:1319;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"/>
                        <v:shape id="Freeform 705" o:spid="_x0000_s1039" style="position:absolute;left:738;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" path="m60,1007l60,90,,,405,,375,105r,902e">
                          <v:path arrowok="t" o:connecttype="custom" o:connectlocs="60,1007;60,90;0,0;405,0;375,105;375,1007" o:connectangles="0,0,0,0,0,0"/>
                        </v:shape>
                      </v:group>
                      <v:rect id="Rectangle 703" o:spid="_x0000_s1040" style="position:absolute;left:817;top:917;width:290;height:1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" fillcolor="black" stroked="f">
                        <v:fill r:id="rId32" o:title="" type="pattern"/>
                      </v:rect>
                      <w10:wrap type="square"/>
                    </v:group>
                  </w:pict>
                </mc:Fallback>
              </mc:AlternateContent>
            </w:r>
          </w:p>
        </w:tc>
        <w:tc>
          <w:tcPr>
            <w:tcW w:w="2321" w:type="dxa"/>
          </w:tcPr>
          <w:p w:rsidR="0036564D" w:rsidRPr="00FD42F9" w:rsidRDefault="007732FE" w:rsidP="00FD42F9">
            <w:pPr>
              <w:spacing w:after="0" w:line="360" w:lineRule="auto"/>
              <w:jc w:val="both"/>
              <w:rPr>
                <w:rFonts w:eastAsia="SimSun"/>
                <w:sz w:val="28"/>
                <w:szCs w:val="28"/>
              </w:rPr>
            </w:pPr>
            <w:r>
              <w:rPr>
                <w:noProof/>
              </w:rPr>
              <mc:AlternateContent>
                <mc:Choice Requires="wpg">
                  <w:drawing>
                    <wp:anchor distT="0" distB="0" distL="114300" distR="114300" simplePos="0" relativeHeight="251655168" behindDoc="0" locked="0" layoutInCell="1" allowOverlap="1">
                      <wp:simplePos x="0" y="0"/>
                      <wp:positionH relativeFrom="column">
                        <wp:posOffset>205105</wp:posOffset>
                      </wp:positionH>
                      <wp:positionV relativeFrom="paragraph">
                        <wp:posOffset>151765</wp:posOffset>
                      </wp:positionV>
                      <wp:extent cx="1060450" cy="1311275"/>
                      <wp:effectExtent l="11430" t="18415" r="13970" b="13335"/>
                      <wp:wrapSquare wrapText="bothSides"/>
                      <wp:docPr id="50733" name="Group 50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11275"/>
                                <a:chOff x="0" y="0"/>
                                <a:chExt cx="1670" cy="2146"/>
                              </a:xfrm>
                            </wpg:grpSpPr>
                            <wpg:grpSp>
                              <wpg:cNvPr id="50734" name="Group 686"/>
                              <wpg:cNvGrpSpPr>
                                <a:grpSpLocks/>
                              </wpg:cNvGrpSpPr>
                              <wpg:grpSpPr bwMode="auto">
                                <a:xfrm>
                                  <a:off x="0" y="1111"/>
                                  <a:ext cx="1670" cy="1035"/>
                                  <a:chOff x="0" y="1070"/>
                                  <a:chExt cx="2011" cy="1035"/>
                                </a:xfrm>
                              </wpg:grpSpPr>
                              <wps:wsp>
                                <wps:cNvPr id="50735" name="Line 1136"/>
                                <wps:cNvCnPr>
                                  <a:cxnSpLocks noChangeShapeType="1"/>
                                </wps:cNvCnPr>
                                <wps:spPr bwMode="auto">
                                  <a:xfrm>
                                    <a:off x="26" y="1351"/>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36" name="Group 692"/>
                                <wpg:cNvGrpSpPr>
                                  <a:grpSpLocks/>
                                </wpg:cNvGrpSpPr>
                                <wpg:grpSpPr bwMode="auto">
                                  <a:xfrm>
                                    <a:off x="0" y="1070"/>
                                    <a:ext cx="1982" cy="1035"/>
                                    <a:chOff x="0" y="1070"/>
                                    <a:chExt cx="1982" cy="1035"/>
                                  </a:xfrm>
                                </wpg:grpSpPr>
                                <wps:wsp>
                                  <wps:cNvPr id="50737" name="Line 1138"/>
                                  <wps:cNvCnPr>
                                    <a:cxnSpLocks noChangeShapeType="1"/>
                                  </wps:cNvCnPr>
                                  <wps:spPr bwMode="auto">
                                    <a:xfrm>
                                      <a:off x="134" y="2105"/>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38" name="Group 694"/>
                                  <wpg:cNvGrpSpPr>
                                    <a:grpSpLocks/>
                                  </wpg:cNvGrpSpPr>
                                  <wpg:grpSpPr bwMode="auto">
                                    <a:xfrm>
                                      <a:off x="0" y="1070"/>
                                      <a:ext cx="1982" cy="1035"/>
                                      <a:chOff x="0" y="1070"/>
                                      <a:chExt cx="1982" cy="1035"/>
                                    </a:xfrm>
                                  </wpg:grpSpPr>
                                  <wps:wsp>
                                    <wps:cNvPr id="50739" name="Line 1140"/>
                                    <wps:cNvCnPr>
                                      <a:cxnSpLocks noChangeShapeType="1"/>
                                    </wps:cNvCnPr>
                                    <wps:spPr bwMode="auto">
                                      <a:xfrm>
                                        <a:off x="0" y="1085"/>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40" name="Line 1141"/>
                                    <wps:cNvCnPr>
                                      <a:cxnSpLocks noChangeShapeType="1"/>
                                    </wps:cNvCnPr>
                                    <wps:spPr bwMode="auto">
                                      <a:xfrm>
                                        <a:off x="1982" y="1070"/>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41" name="Arc 1142"/>
                                    <wps:cNvSpPr>
                                      <a:spLocks/>
                                    </wps:cNvSpPr>
                                    <wps:spPr bwMode="auto">
                                      <a:xfrm rot="18715" flipH="1">
                                        <a:off x="3" y="1952"/>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42" name="Arc 1143"/>
                                    <wps:cNvSpPr>
                                      <a:spLocks/>
                                    </wps:cNvSpPr>
                                    <wps:spPr bwMode="auto">
                                      <a:xfrm rot="-18715">
                                        <a:off x="1797" y="1953"/>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43" name="Rectangle 699"/>
                                    <wps:cNvSpPr>
                                      <a:spLocks noChangeArrowheads="1"/>
                                    </wps:cNvSpPr>
                                    <wps:spPr bwMode="auto">
                                      <a:xfrm>
                                        <a:off x="26" y="1351"/>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44" name="xjhhxsy8"/>
                              <wpg:cNvGrpSpPr>
                                <a:grpSpLocks/>
                              </wpg:cNvGrpSpPr>
                              <wpg:grpSpPr bwMode="auto">
                                <a:xfrm rot="10800000">
                                  <a:off x="671" y="0"/>
                                  <a:ext cx="402" cy="2002"/>
                                  <a:chOff x="671" y="0"/>
                                  <a:chExt cx="405" cy="2197"/>
                                </a:xfrm>
                              </wpg:grpSpPr>
                              <wps:wsp>
                                <wps:cNvPr id="50745" name="AutoShape 1146"/>
                                <wps:cNvSpPr>
                                  <a:spLocks noChangeArrowheads="1"/>
                                </wps:cNvSpPr>
                                <wps:spPr bwMode="auto">
                                  <a:xfrm rot="5400000" flipV="1">
                                    <a:off x="167"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46" name="Freeform 690"/>
                                <wps:cNvSpPr>
                                  <a:spLocks/>
                                </wps:cNvSpPr>
                                <wps:spPr bwMode="auto">
                                  <a:xfrm>
                                    <a:off x="671"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747" name="Rectangle 688"/>
                              <wps:cNvSpPr>
                                <a:spLocks noChangeArrowheads="1"/>
                              </wps:cNvSpPr>
                              <wps:spPr bwMode="auto">
                                <a:xfrm>
                                  <a:off x="742" y="100"/>
                                  <a:ext cx="248" cy="186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5E33FC" id="Group 50920" o:spid="_x0000_s1026" style="position:absolute;margin-left:16.15pt;margin-top:11.95pt;width:83.5pt;height:103.25pt;z-index:251655168" coordsize="1670,2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">
                      <v:group id="Group 686" o:spid="_x0000_s1027" style="position:absolute;top:1111;width:1670;height:1035" coordorigin=",1070" coordsize="2011,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">
                        <v:line id="Line 1136" o:spid="_x0000_s1028" style="position:absolute;visibility:visible;mso-wrap-style:square" from="26,1351" to="2011,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"/>
                        <v:group id="Group 692" o:spid="_x0000_s1029" style="position:absolute;top:1070;width:1982;height:1035" coordorigin=",1070"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">
                          <v:line id="Line 1138" o:spid="_x0000_s1030" style="position:absolute;visibility:visible;mso-wrap-style:square" from="134,2105" to="1831,2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"/>
                          <v:group id="Group 694" o:spid="_x0000_s1031" style="position:absolute;top:1070;width:1982;height:1035" coordorigin=",1070"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">
                            <v:line id="Line 1140" o:spid="_x0000_s1032" style="position:absolute;visibility:visible;mso-wrap-style:square" from="0,1085" to="1,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"/>
                            <v:line id="Line 1141" o:spid="_x0000_s1033" style="position:absolute;visibility:visible;mso-wrap-style:square" from="1982,1070" to="1982,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"/>
                            <v:shape id="Arc 1142" o:spid="_x0000_s1034" style="position:absolute;left:3;top:1952;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" path="m20162,7746nfc17572,14489,11782,19491,4734,21074em20162,7746nsc17572,14489,11782,19491,4734,21074l,,20162,7746xe" filled="f">
                              <v:path arrowok="t" o:extrusionok="f" o:connecttype="custom" o:connectlocs="1,0;0,1;0,0" o:connectangles="0,0,0"/>
                            </v:shape>
                            <v:shape id="Arc 1143" o:spid="_x0000_s1035" style="position:absolute;left:1797;top:1953;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" path="m20162,7746nfc17572,14489,11782,19491,4734,21074em20162,7746nsc17572,14489,11782,19491,4734,21074l,,20162,7746xe" filled="f">
                              <v:path arrowok="t" o:extrusionok="f" o:connecttype="custom" o:connectlocs="2,0;0,1;0,0" o:connectangles="0,0,0"/>
                            </v:shape>
                            <v:rect id="Rectangle 699" o:spid="_x0000_s1036" style="position:absolute;left:26;top:1351;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" fillcolor="black" stroked="f">
                              <v:fill r:id="rId32" o:title="" type="pattern"/>
                            </v:rect>
                          </v:group>
                        </v:group>
                      </v:group>
                      <v:group id="xjhhxsy8" o:spid="_x0000_s1037" style="position:absolute;left:671;width:402;height:2002;rotation:180" coordorigin="671"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">
                        <v:shape id="AutoShape 1146" o:spid="_x0000_s1038" type="#_x0000_t134" style="position:absolute;left:167;top:1319;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"/>
                        <v:shape id="Freeform 690" o:spid="_x0000_s1039" style="position:absolute;left:671;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" path="m60,1007l60,90,,,405,,375,105r,902e">
                          <v:path arrowok="t" o:connecttype="custom" o:connectlocs="60,1007;60,90;0,0;405,0;375,105;375,1007" o:connectangles="0,0,0,0,0,0"/>
                        </v:shape>
                      </v:group>
                      <v:rect id="Rectangle 688" o:spid="_x0000_s1040" style="position:absolute;left:742;top:100;width:248;height:1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" fillcolor="black" stroked="f">
                        <v:fill r:id="rId32" o:title="" type="pattern"/>
                      </v:rect>
                      <w10:wrap type="square"/>
                    </v:group>
                  </w:pict>
                </mc:Fallback>
              </mc:AlternateContent>
            </w:r>
          </w:p>
        </w:tc>
        <w:tc>
          <w:tcPr>
            <w:tcW w:w="2321" w:type="dxa"/>
          </w:tcPr>
          <w:p w:rsidR="0036564D" w:rsidRPr="00FD42F9" w:rsidRDefault="007732FE" w:rsidP="00FD42F9">
            <w:pPr>
              <w:spacing w:after="0" w:line="360" w:lineRule="auto"/>
              <w:jc w:val="both"/>
              <w:rPr>
                <w:rFonts w:eastAsia="SimSun"/>
                <w:sz w:val="28"/>
                <w:szCs w:val="28"/>
              </w:rPr>
            </w:pPr>
            <w:r>
              <w:rPr>
                <w:noProof/>
              </w:rPr>
              <mc:AlternateContent>
                <mc:Choice Requires="wpg">
                  <w:drawing>
                    <wp:anchor distT="0" distB="0" distL="114300" distR="114300" simplePos="0" relativeHeight="251656192" behindDoc="0" locked="0" layoutInCell="1" allowOverlap="1">
                      <wp:simplePos x="0" y="0"/>
                      <wp:positionH relativeFrom="column">
                        <wp:posOffset>68580</wp:posOffset>
                      </wp:positionH>
                      <wp:positionV relativeFrom="paragraph">
                        <wp:posOffset>153035</wp:posOffset>
                      </wp:positionV>
                      <wp:extent cx="1060450" cy="1304290"/>
                      <wp:effectExtent l="5715" t="19685" r="10160" b="9525"/>
                      <wp:wrapSquare wrapText="bothSides"/>
                      <wp:docPr id="50717" name="Group 50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04290"/>
                                <a:chOff x="0" y="0"/>
                                <a:chExt cx="1670" cy="2135"/>
                              </a:xfrm>
                            </wpg:grpSpPr>
                            <wpg:grpSp>
                              <wpg:cNvPr id="50718" name="Group 671"/>
                              <wpg:cNvGrpSpPr>
                                <a:grpSpLocks/>
                              </wpg:cNvGrpSpPr>
                              <wpg:grpSpPr bwMode="auto">
                                <a:xfrm>
                                  <a:off x="0" y="0"/>
                                  <a:ext cx="1670" cy="2135"/>
                                  <a:chOff x="0" y="0"/>
                                  <a:chExt cx="1670" cy="2135"/>
                                </a:xfrm>
                              </wpg:grpSpPr>
                              <wpg:grpSp>
                                <wpg:cNvPr id="50719" name="Group 673"/>
                                <wpg:cNvGrpSpPr>
                                  <a:grpSpLocks/>
                                </wpg:cNvGrpSpPr>
                                <wpg:grpSpPr bwMode="auto">
                                  <a:xfrm>
                                    <a:off x="0" y="1100"/>
                                    <a:ext cx="1670" cy="1035"/>
                                    <a:chOff x="0" y="1059"/>
                                    <a:chExt cx="2011" cy="1035"/>
                                  </a:xfrm>
                                </wpg:grpSpPr>
                                <wps:wsp>
                                  <wps:cNvPr id="50720" name="Line 1152"/>
                                  <wps:cNvCnPr>
                                    <a:cxnSpLocks noChangeShapeType="1"/>
                                  </wps:cNvCnPr>
                                  <wps:spPr bwMode="auto">
                                    <a:xfrm>
                                      <a:off x="26" y="1340"/>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21" name="Group 678"/>
                                  <wpg:cNvGrpSpPr>
                                    <a:grpSpLocks/>
                                  </wpg:cNvGrpSpPr>
                                  <wpg:grpSpPr bwMode="auto">
                                    <a:xfrm>
                                      <a:off x="0" y="1059"/>
                                      <a:ext cx="1982" cy="1035"/>
                                      <a:chOff x="0" y="1059"/>
                                      <a:chExt cx="1982" cy="1035"/>
                                    </a:xfrm>
                                  </wpg:grpSpPr>
                                  <wps:wsp>
                                    <wps:cNvPr id="50722" name="Line 1154"/>
                                    <wps:cNvCnPr>
                                      <a:cxnSpLocks noChangeShapeType="1"/>
                                    </wps:cNvCnPr>
                                    <wps:spPr bwMode="auto">
                                      <a:xfrm>
                                        <a:off x="134" y="2094"/>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23" name="Group 680"/>
                                    <wpg:cNvGrpSpPr>
                                      <a:grpSpLocks/>
                                    </wpg:cNvGrpSpPr>
                                    <wpg:grpSpPr bwMode="auto">
                                      <a:xfrm>
                                        <a:off x="0" y="1059"/>
                                        <a:ext cx="1982" cy="1035"/>
                                        <a:chOff x="0" y="1059"/>
                                        <a:chExt cx="1982" cy="1035"/>
                                      </a:xfrm>
                                    </wpg:grpSpPr>
                                    <wps:wsp>
                                      <wps:cNvPr id="50724" name="Line 1156"/>
                                      <wps:cNvCnPr>
                                        <a:cxnSpLocks noChangeShapeType="1"/>
                                      </wps:cNvCnPr>
                                      <wps:spPr bwMode="auto">
                                        <a:xfrm>
                                          <a:off x="0" y="1074"/>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25" name="Line 1157"/>
                                      <wps:cNvCnPr>
                                        <a:cxnSpLocks noChangeShapeType="1"/>
                                      </wps:cNvCnPr>
                                      <wps:spPr bwMode="auto">
                                        <a:xfrm>
                                          <a:off x="1982" y="1059"/>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26" name="Arc 1158"/>
                                      <wps:cNvSpPr>
                                        <a:spLocks/>
                                      </wps:cNvSpPr>
                                      <wps:spPr bwMode="auto">
                                        <a:xfrm rot="18715" flipH="1">
                                          <a:off x="3" y="194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27" name="Arc 1159"/>
                                      <wps:cNvSpPr>
                                        <a:spLocks/>
                                      </wps:cNvSpPr>
                                      <wps:spPr bwMode="auto">
                                        <a:xfrm rot="-18715">
                                          <a:off x="1797" y="194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28" name="Rectangle 685"/>
                                      <wps:cNvSpPr>
                                        <a:spLocks noChangeArrowheads="1"/>
                                      </wps:cNvSpPr>
                                      <wps:spPr bwMode="auto">
                                        <a:xfrm>
                                          <a:off x="26" y="1340"/>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29" name="xjhhxsy8"/>
                                <wpg:cNvGrpSpPr>
                                  <a:grpSpLocks/>
                                </wpg:cNvGrpSpPr>
                                <wpg:grpSpPr bwMode="auto">
                                  <a:xfrm rot="10800000">
                                    <a:off x="696" y="0"/>
                                    <a:ext cx="402" cy="2002"/>
                                    <a:chOff x="696" y="0"/>
                                    <a:chExt cx="405" cy="2197"/>
                                  </a:xfrm>
                                </wpg:grpSpPr>
                                <wps:wsp>
                                  <wps:cNvPr id="50730" name="AutoShape 1162"/>
                                  <wps:cNvSpPr>
                                    <a:spLocks noChangeArrowheads="1"/>
                                  </wps:cNvSpPr>
                                  <wps:spPr bwMode="auto">
                                    <a:xfrm rot="5400000" flipV="1">
                                      <a:off x="192"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31" name="Freeform 676"/>
                                  <wps:cNvSpPr>
                                    <a:spLocks/>
                                  </wps:cNvSpPr>
                                  <wps:spPr bwMode="auto">
                                    <a:xfrm>
                                      <a:off x="696"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50732" name="Rectangle 672"/>
                              <wps:cNvSpPr>
                                <a:spLocks noChangeArrowheads="1"/>
                              </wps:cNvSpPr>
                              <wps:spPr bwMode="auto">
                                <a:xfrm>
                                  <a:off x="751" y="526"/>
                                  <a:ext cx="273" cy="152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FCBC24" id="Group 50904" o:spid="_x0000_s1026" style="position:absolute;margin-left:5.4pt;margin-top:12.05pt;width:83.5pt;height:102.7pt;z-index:251656192" coordsize="1670,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">
                      <v:group id="Group 671" o:spid="_x0000_s1027" style="position:absolute;width:1670;height:2135" coordsize="16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">
                        <v:group id="Group 673" o:spid="_x0000_s1028" style="position:absolute;top:1100;width:1670;height:1035" coordorigin=",1059" coordsize="2011,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">
                          <v:line id="Line 1152" o:spid="_x0000_s1029" style="position:absolute;visibility:visible;mso-wrap-style:square" from="26,1340" to="201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"/>
                          <v:group id="Group 678" o:spid="_x0000_s1030" style="position:absolute;top:1059;width:1982;height:1035" coordorigin=",1059"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">
                            <v:line id="Line 1154" o:spid="_x0000_s1031" style="position:absolute;visibility:visible;mso-wrap-style:square" from="134,2094" to="1831,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"/>
                            <v:group id="Group 680" o:spid="_x0000_s1032" style="position:absolute;top:1059;width:1982;height:1035" coordorigin=",1059" coordsize="1982,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">
                              <v:line id="Line 1156" o:spid="_x0000_s1033" style="position:absolute;visibility:visible;mso-wrap-style:square" from="0,1074" to="1,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"/>
                              <v:line id="Line 1157" o:spid="_x0000_s1034" style="position:absolute;visibility:visible;mso-wrap-style:square" from="1982,1059" to="1982,1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"/>
                              <v:shape id="Arc 1158" o:spid="_x0000_s1035" style="position:absolute;left:3;top:194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" path="m20162,7746nfc17572,14489,11782,19491,4734,21074em20162,7746nsc17572,14489,11782,19491,4734,21074l,,20162,7746xe" filled="f">
                                <v:path arrowok="t" o:extrusionok="f" o:connecttype="custom" o:connectlocs="1,0;0,1;0,0" o:connectangles="0,0,0"/>
                              </v:shape>
                              <v:shape id="Arc 1159" o:spid="_x0000_s1036" style="position:absolute;left:1797;top:194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" path="m20162,7746nfc17572,14489,11782,19491,4734,21074em20162,7746nsc17572,14489,11782,19491,4734,21074l,,20162,7746xe" filled="f">
                                <v:path arrowok="t" o:extrusionok="f" o:connecttype="custom" o:connectlocs="2,0;0,1;0,0" o:connectangles="0,0,0"/>
                              </v:shape>
                              <v:rect id="Rectangle 685" o:spid="_x0000_s1037" style="position:absolute;left:26;top:1340;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" fillcolor="black" stroked="f">
                                <v:fill r:id="rId32" o:title="" type="pattern"/>
                              </v:rect>
                            </v:group>
                          </v:group>
                        </v:group>
                        <v:group id="xjhhxsy8" o:spid="_x0000_s1038" style="position:absolute;left:696;width:402;height:2002;rotation:180" coordorigin="696"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">
                          <v:shape id="AutoShape 1162" o:spid="_x0000_s1039" type="#_x0000_t134" style="position:absolute;left:192;top:1319;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"/>
                          <v:shape id="Freeform 676" o:spid="_x0000_s1040" style="position:absolute;left:696;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" path="m60,1007l60,90,,,405,,375,105r,902e">
                            <v:path arrowok="t" o:connecttype="custom" o:connectlocs="60,1007;60,90;0,0;405,0;375,105;375,1007" o:connectangles="0,0,0,0,0,0"/>
                          </v:shape>
                        </v:group>
                      </v:group>
                      <v:rect id="Rectangle 672" o:spid="_x0000_s1041" style="position:absolute;left:751;top:526;width:273;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" fillcolor="black" stroked="f">
                        <v:fill r:id="rId32" o:title="" type="pattern"/>
                      </v:rect>
                      <w10:wrap type="square"/>
                    </v:group>
                  </w:pict>
                </mc:Fallback>
              </mc:AlternateContent>
            </w:r>
          </w:p>
        </w:tc>
      </w:tr>
      <w:tr w:rsidR="0036564D" w:rsidRPr="00FD42F9" w:rsidTr="00160ABD">
        <w:tc>
          <w:tcPr>
            <w:tcW w:w="2320" w:type="dxa"/>
          </w:tcPr>
          <w:p w:rsidR="0036564D" w:rsidRPr="00FD42F9" w:rsidRDefault="0036564D" w:rsidP="00FD42F9">
            <w:pPr>
              <w:spacing w:after="0" w:line="360" w:lineRule="auto"/>
              <w:jc w:val="center"/>
              <w:rPr>
                <w:rFonts w:eastAsia="SimSun"/>
                <w:sz w:val="28"/>
                <w:szCs w:val="28"/>
              </w:rPr>
            </w:pPr>
            <w:r w:rsidRPr="00FD42F9">
              <w:rPr>
                <w:rFonts w:eastAsia="SimSun"/>
                <w:sz w:val="28"/>
                <w:szCs w:val="28"/>
              </w:rPr>
              <w:t>A (pH=7)</w:t>
            </w:r>
          </w:p>
        </w:tc>
        <w:tc>
          <w:tcPr>
            <w:tcW w:w="2320" w:type="dxa"/>
          </w:tcPr>
          <w:p w:rsidR="0036564D" w:rsidRPr="00FD42F9" w:rsidRDefault="0036564D" w:rsidP="00FD42F9">
            <w:pPr>
              <w:spacing w:after="0" w:line="360" w:lineRule="auto"/>
              <w:jc w:val="center"/>
              <w:rPr>
                <w:rFonts w:eastAsia="SimSun"/>
                <w:sz w:val="28"/>
                <w:szCs w:val="28"/>
              </w:rPr>
            </w:pPr>
            <w:r w:rsidRPr="00FD42F9">
              <w:rPr>
                <w:rFonts w:eastAsia="SimSun"/>
                <w:sz w:val="28"/>
                <w:szCs w:val="28"/>
              </w:rPr>
              <w:t>B (pH=5)</w:t>
            </w:r>
          </w:p>
        </w:tc>
        <w:tc>
          <w:tcPr>
            <w:tcW w:w="2321" w:type="dxa"/>
          </w:tcPr>
          <w:p w:rsidR="0036564D" w:rsidRPr="00FD42F9" w:rsidRDefault="0036564D" w:rsidP="00FD42F9">
            <w:pPr>
              <w:spacing w:after="0" w:line="360" w:lineRule="auto"/>
              <w:jc w:val="center"/>
              <w:rPr>
                <w:rFonts w:eastAsia="SimSun"/>
                <w:sz w:val="28"/>
                <w:szCs w:val="28"/>
              </w:rPr>
            </w:pPr>
            <w:r w:rsidRPr="00FD42F9">
              <w:rPr>
                <w:rFonts w:eastAsia="SimSun"/>
                <w:sz w:val="28"/>
                <w:szCs w:val="28"/>
              </w:rPr>
              <w:t>C (pH=10)</w:t>
            </w:r>
          </w:p>
        </w:tc>
        <w:tc>
          <w:tcPr>
            <w:tcW w:w="2321" w:type="dxa"/>
          </w:tcPr>
          <w:p w:rsidR="0036564D" w:rsidRPr="00FD42F9" w:rsidRDefault="0036564D" w:rsidP="00FD42F9">
            <w:pPr>
              <w:spacing w:after="0" w:line="360" w:lineRule="auto"/>
              <w:ind w:firstLine="567"/>
              <w:jc w:val="center"/>
              <w:rPr>
                <w:rFonts w:eastAsia="SimSun"/>
                <w:sz w:val="28"/>
                <w:szCs w:val="28"/>
              </w:rPr>
            </w:pPr>
            <w:r w:rsidRPr="00FD42F9">
              <w:rPr>
                <w:rFonts w:eastAsia="SimSun"/>
                <w:sz w:val="28"/>
                <w:szCs w:val="28"/>
              </w:rPr>
              <w:t>D (pH=1)</w:t>
            </w:r>
          </w:p>
        </w:tc>
      </w:tr>
    </w:tbl>
    <w:p w:rsidR="0036564D" w:rsidRPr="00FD42F9" w:rsidRDefault="0036564D" w:rsidP="00FD42F9">
      <w:pPr>
        <w:spacing w:after="0" w:line="360" w:lineRule="auto"/>
        <w:jc w:val="both"/>
        <w:rPr>
          <w:sz w:val="28"/>
          <w:szCs w:val="28"/>
        </w:rPr>
      </w:pPr>
      <w:r w:rsidRPr="00FD42F9">
        <w:rPr>
          <w:sz w:val="28"/>
          <w:szCs w:val="28"/>
        </w:rPr>
        <w:t>Hãy cho biết:</w:t>
      </w:r>
    </w:p>
    <w:p w:rsidR="0036564D" w:rsidRPr="00FD42F9" w:rsidRDefault="0036564D" w:rsidP="00FD42F9">
      <w:pPr>
        <w:spacing w:after="0" w:line="360" w:lineRule="auto"/>
        <w:ind w:firstLine="567"/>
        <w:jc w:val="both"/>
        <w:rPr>
          <w:sz w:val="28"/>
          <w:szCs w:val="28"/>
        </w:rPr>
      </w:pPr>
      <w:r w:rsidRPr="00FD42F9">
        <w:rPr>
          <w:sz w:val="28"/>
          <w:szCs w:val="28"/>
        </w:rPr>
        <w:t>1. Khí nào tan trong nước nhiều nhất?</w:t>
      </w:r>
    </w:p>
    <w:p w:rsidR="0036564D" w:rsidRPr="00FD42F9" w:rsidRDefault="0036564D" w:rsidP="00FD42F9">
      <w:pPr>
        <w:spacing w:after="0" w:line="360" w:lineRule="auto"/>
        <w:ind w:firstLine="567"/>
        <w:jc w:val="both"/>
        <w:rPr>
          <w:sz w:val="28"/>
          <w:szCs w:val="28"/>
        </w:rPr>
      </w:pPr>
      <w:r w:rsidRPr="00FD42F9">
        <w:rPr>
          <w:sz w:val="28"/>
          <w:szCs w:val="28"/>
        </w:rPr>
        <w:t>2. Khí nào không tan trong nước?</w:t>
      </w:r>
    </w:p>
    <w:p w:rsidR="0036564D" w:rsidRPr="00FD42F9" w:rsidRDefault="0036564D" w:rsidP="00FD42F9">
      <w:pPr>
        <w:spacing w:after="0" w:line="360" w:lineRule="auto"/>
        <w:ind w:firstLine="567"/>
        <w:jc w:val="both"/>
        <w:rPr>
          <w:sz w:val="28"/>
          <w:szCs w:val="28"/>
        </w:rPr>
      </w:pPr>
      <w:r w:rsidRPr="00FD42F9">
        <w:rPr>
          <w:sz w:val="28"/>
          <w:szCs w:val="28"/>
        </w:rPr>
        <w:t>3. Khí nào tan trong nước ít nhất?</w:t>
      </w:r>
    </w:p>
    <w:p w:rsidR="0036564D" w:rsidRPr="00FD42F9" w:rsidRDefault="0036564D" w:rsidP="00FD42F9">
      <w:pPr>
        <w:spacing w:after="0" w:line="360" w:lineRule="auto"/>
        <w:ind w:firstLine="567"/>
        <w:jc w:val="both"/>
        <w:rPr>
          <w:sz w:val="28"/>
          <w:szCs w:val="28"/>
        </w:rPr>
      </w:pPr>
      <w:r w:rsidRPr="00FD42F9">
        <w:rPr>
          <w:sz w:val="28"/>
          <w:szCs w:val="28"/>
        </w:rPr>
        <w:t>4. Khí nào có thể dự đoán là NH</w:t>
      </w:r>
      <w:r w:rsidRPr="00FD42F9">
        <w:rPr>
          <w:sz w:val="28"/>
          <w:szCs w:val="28"/>
          <w:vertAlign w:val="subscript"/>
        </w:rPr>
        <w:t>3</w:t>
      </w:r>
      <w:r w:rsidRPr="00FD42F9">
        <w:rPr>
          <w:sz w:val="28"/>
          <w:szCs w:val="28"/>
        </w:rPr>
        <w:t xml:space="preserve"> ? Biết rằng khí này tan nhiều trong nước tạo ra dd kiềm yếu. </w:t>
      </w:r>
    </w:p>
    <w:p w:rsidR="0036564D" w:rsidRPr="00FD42F9" w:rsidRDefault="0036564D" w:rsidP="00FD42F9">
      <w:pPr>
        <w:spacing w:after="0" w:line="360" w:lineRule="auto"/>
        <w:ind w:firstLine="567"/>
        <w:jc w:val="both"/>
        <w:rPr>
          <w:sz w:val="28"/>
          <w:szCs w:val="28"/>
        </w:rPr>
      </w:pPr>
      <w:r w:rsidRPr="00FD42F9">
        <w:rPr>
          <w:sz w:val="28"/>
          <w:szCs w:val="28"/>
        </w:rPr>
        <w:t>5.</w:t>
      </w:r>
      <w:r w:rsidR="0022184E">
        <w:rPr>
          <w:sz w:val="28"/>
          <w:szCs w:val="28"/>
        </w:rPr>
        <w:t xml:space="preserve"> </w:t>
      </w:r>
      <w:r w:rsidRPr="00FD42F9">
        <w:rPr>
          <w:sz w:val="28"/>
          <w:szCs w:val="28"/>
        </w:rPr>
        <w:t>Thêm vài giọt dd NaOH vào chậu B, nhận thấy mực nước trong ống nghiệm chậu B dâng cao hơn. Vì sao lại xảy ra hiện tượng này?</w:t>
      </w:r>
    </w:p>
    <w:p w:rsidR="0036564D" w:rsidRPr="00FD42F9" w:rsidRDefault="0036564D" w:rsidP="00FD42F9">
      <w:pPr>
        <w:spacing w:after="0" w:line="360" w:lineRule="auto"/>
        <w:ind w:firstLine="567"/>
        <w:jc w:val="both"/>
        <w:rPr>
          <w:sz w:val="28"/>
          <w:szCs w:val="28"/>
        </w:rPr>
      </w:pPr>
      <w:r w:rsidRPr="00FD42F9">
        <w:rPr>
          <w:sz w:val="28"/>
          <w:szCs w:val="28"/>
        </w:rPr>
        <w:t>6. Ta có thể dự đoán khí trong ống nghiệm B là khí nào? Vì sao?</w:t>
      </w:r>
    </w:p>
    <w:p w:rsidR="0036564D" w:rsidRPr="00FD42F9" w:rsidRDefault="0036564D" w:rsidP="00FD42F9">
      <w:pPr>
        <w:spacing w:after="0" w:line="360" w:lineRule="auto"/>
        <w:ind w:firstLine="567"/>
        <w:jc w:val="both"/>
        <w:rPr>
          <w:sz w:val="28"/>
          <w:szCs w:val="28"/>
        </w:rPr>
      </w:pPr>
      <w:r w:rsidRPr="00FD42F9">
        <w:rPr>
          <w:sz w:val="28"/>
          <w:szCs w:val="28"/>
        </w:rPr>
        <w:t>7. Ta có thể dự đoán khí trong ống nghiệm D là khí nào? Vì sao?</w:t>
      </w:r>
    </w:p>
    <w:p w:rsidR="0036564D" w:rsidRPr="00FD42F9" w:rsidRDefault="0036564D" w:rsidP="00FD42F9">
      <w:pPr>
        <w:spacing w:after="0" w:line="360" w:lineRule="auto"/>
        <w:ind w:firstLine="567"/>
        <w:jc w:val="both"/>
        <w:rPr>
          <w:b/>
          <w:i/>
          <w:iCs/>
          <w:sz w:val="28"/>
          <w:szCs w:val="28"/>
        </w:rPr>
      </w:pPr>
      <w:r w:rsidRPr="00FD42F9">
        <w:rPr>
          <w:b/>
          <w:i/>
          <w:iCs/>
          <w:sz w:val="28"/>
          <w:szCs w:val="28"/>
        </w:rPr>
        <w:t>Hướng dẫn:</w:t>
      </w:r>
    </w:p>
    <w:p w:rsidR="0036564D" w:rsidRPr="00FD42F9" w:rsidRDefault="0036564D" w:rsidP="00FD42F9">
      <w:pPr>
        <w:spacing w:after="0" w:line="360" w:lineRule="auto"/>
        <w:ind w:firstLine="567"/>
        <w:jc w:val="both"/>
        <w:rPr>
          <w:i/>
          <w:iCs/>
          <w:sz w:val="28"/>
          <w:szCs w:val="28"/>
        </w:rPr>
      </w:pPr>
      <w:r w:rsidRPr="00FD42F9">
        <w:rPr>
          <w:i/>
          <w:iCs/>
          <w:sz w:val="28"/>
          <w:szCs w:val="28"/>
        </w:rPr>
        <w:t>Để trả lời câu hỏi HS cần quan sát thật kĩ hình vẽ, kết  hợp với tính chất vật lí và hóa học của các chất khí.</w:t>
      </w:r>
    </w:p>
    <w:p w:rsidR="0036564D" w:rsidRPr="00FD42F9" w:rsidRDefault="0036564D" w:rsidP="00FD42F9">
      <w:pPr>
        <w:spacing w:after="0" w:line="360" w:lineRule="auto"/>
        <w:ind w:firstLine="567"/>
        <w:jc w:val="both"/>
        <w:rPr>
          <w:i/>
          <w:iCs/>
          <w:sz w:val="28"/>
          <w:szCs w:val="28"/>
        </w:rPr>
      </w:pPr>
      <w:r w:rsidRPr="00FD42F9">
        <w:rPr>
          <w:i/>
          <w:iCs/>
          <w:sz w:val="28"/>
          <w:szCs w:val="28"/>
        </w:rPr>
        <w:t>1. Khí tan nhiều nhất là khí C vì mực nước dâng cao</w:t>
      </w:r>
    </w:p>
    <w:p w:rsidR="0036564D" w:rsidRPr="00FD42F9" w:rsidRDefault="0036564D" w:rsidP="00FD42F9">
      <w:pPr>
        <w:spacing w:after="0" w:line="360" w:lineRule="auto"/>
        <w:ind w:firstLine="567"/>
        <w:jc w:val="both"/>
        <w:rPr>
          <w:i/>
          <w:iCs/>
          <w:sz w:val="28"/>
          <w:szCs w:val="28"/>
        </w:rPr>
      </w:pPr>
      <w:r w:rsidRPr="00FD42F9">
        <w:rPr>
          <w:i/>
          <w:iCs/>
          <w:sz w:val="28"/>
          <w:szCs w:val="28"/>
        </w:rPr>
        <w:t>2. Khí không tan là A vì nước không dâng.</w:t>
      </w:r>
    </w:p>
    <w:p w:rsidR="0036564D" w:rsidRPr="00FD42F9" w:rsidRDefault="0036564D" w:rsidP="00FD42F9">
      <w:pPr>
        <w:spacing w:after="0" w:line="360" w:lineRule="auto"/>
        <w:ind w:firstLine="567"/>
        <w:jc w:val="both"/>
        <w:rPr>
          <w:i/>
          <w:iCs/>
          <w:sz w:val="28"/>
          <w:szCs w:val="28"/>
        </w:rPr>
      </w:pPr>
      <w:r w:rsidRPr="00FD42F9">
        <w:rPr>
          <w:i/>
          <w:iCs/>
          <w:sz w:val="28"/>
          <w:szCs w:val="28"/>
        </w:rPr>
        <w:t>3. Khí tan ít nhất là khí B</w:t>
      </w:r>
    </w:p>
    <w:p w:rsidR="0036564D" w:rsidRPr="00FD42F9" w:rsidRDefault="0036564D" w:rsidP="00FD42F9">
      <w:pPr>
        <w:spacing w:after="0" w:line="360" w:lineRule="auto"/>
        <w:ind w:firstLine="567"/>
        <w:jc w:val="both"/>
        <w:rPr>
          <w:i/>
          <w:iCs/>
          <w:sz w:val="28"/>
          <w:szCs w:val="28"/>
        </w:rPr>
      </w:pPr>
      <w:r w:rsidRPr="00FD42F9">
        <w:rPr>
          <w:i/>
          <w:iCs/>
          <w:sz w:val="28"/>
          <w:szCs w:val="28"/>
        </w:rPr>
        <w:t>4. Khí C dự đoán là khí NH</w:t>
      </w:r>
      <w:r w:rsidRPr="00FD42F9">
        <w:rPr>
          <w:i/>
          <w:iCs/>
          <w:sz w:val="28"/>
          <w:szCs w:val="28"/>
          <w:vertAlign w:val="subscript"/>
        </w:rPr>
        <w:t>3</w:t>
      </w:r>
      <w:r w:rsidRPr="00FD42F9">
        <w:rPr>
          <w:i/>
          <w:iCs/>
          <w:sz w:val="28"/>
          <w:szCs w:val="28"/>
        </w:rPr>
        <w:t xml:space="preserve"> vì khí NH</w:t>
      </w:r>
      <w:r w:rsidRPr="00FD42F9">
        <w:rPr>
          <w:i/>
          <w:iCs/>
          <w:sz w:val="28"/>
          <w:szCs w:val="28"/>
          <w:vertAlign w:val="subscript"/>
        </w:rPr>
        <w:t>3</w:t>
      </w:r>
      <w:r w:rsidRPr="00FD42F9">
        <w:rPr>
          <w:i/>
          <w:iCs/>
          <w:sz w:val="28"/>
          <w:szCs w:val="28"/>
        </w:rPr>
        <w:t xml:space="preserve"> tan rất nhiều trong nước tạo dd có tính bazơ yếu, có pH lớn.</w:t>
      </w:r>
    </w:p>
    <w:p w:rsidR="00DF7BFE" w:rsidRDefault="0036564D" w:rsidP="00FD42F9">
      <w:pPr>
        <w:spacing w:after="0" w:line="360" w:lineRule="auto"/>
        <w:ind w:firstLine="567"/>
        <w:jc w:val="both"/>
        <w:rPr>
          <w:i/>
          <w:iCs/>
          <w:sz w:val="28"/>
          <w:szCs w:val="28"/>
        </w:rPr>
      </w:pPr>
      <w:r w:rsidRPr="00FD42F9">
        <w:rPr>
          <w:i/>
          <w:iCs/>
          <w:sz w:val="28"/>
          <w:szCs w:val="28"/>
        </w:rPr>
        <w:t xml:space="preserve">5. Khí B tan trong nước tạo thành dd axit yếu tác dụng với NaOH do đó khí </w:t>
      </w:r>
    </w:p>
    <w:p w:rsidR="00DF7BFE" w:rsidRDefault="0036564D" w:rsidP="00FD42F9">
      <w:pPr>
        <w:spacing w:after="0" w:line="360" w:lineRule="auto"/>
        <w:ind w:firstLine="567"/>
        <w:jc w:val="both"/>
        <w:rPr>
          <w:i/>
          <w:iCs/>
          <w:sz w:val="28"/>
          <w:szCs w:val="28"/>
        </w:rPr>
      </w:pPr>
      <w:r w:rsidRPr="00FD42F9">
        <w:rPr>
          <w:i/>
          <w:iCs/>
          <w:sz w:val="28"/>
          <w:szCs w:val="28"/>
        </w:rPr>
        <w:t>B tiếp tục trong nước làm cho áp suất khí trong ống nghiệm giảm làm nước</w:t>
      </w:r>
    </w:p>
    <w:p w:rsidR="0036564D" w:rsidRDefault="0036564D" w:rsidP="00DF7BFE">
      <w:pPr>
        <w:spacing w:after="0" w:line="360" w:lineRule="auto"/>
        <w:jc w:val="both"/>
        <w:rPr>
          <w:i/>
          <w:iCs/>
          <w:sz w:val="28"/>
          <w:szCs w:val="28"/>
        </w:rPr>
      </w:pPr>
      <w:r w:rsidRPr="00FD42F9">
        <w:rPr>
          <w:i/>
          <w:iCs/>
          <w:sz w:val="28"/>
          <w:szCs w:val="28"/>
        </w:rPr>
        <w:t xml:space="preserve"> dâng lên chiếm chỗ.</w:t>
      </w:r>
    </w:p>
    <w:p w:rsidR="0036564D" w:rsidRPr="00FD42F9" w:rsidRDefault="0036564D" w:rsidP="00FD42F9">
      <w:pPr>
        <w:spacing w:after="0" w:line="360" w:lineRule="auto"/>
        <w:ind w:firstLine="567"/>
        <w:jc w:val="both"/>
        <w:rPr>
          <w:i/>
          <w:iCs/>
          <w:sz w:val="28"/>
          <w:szCs w:val="28"/>
        </w:rPr>
      </w:pPr>
      <w:r w:rsidRPr="00FD42F9">
        <w:rPr>
          <w:i/>
          <w:iCs/>
          <w:sz w:val="28"/>
          <w:szCs w:val="28"/>
        </w:rPr>
        <w:t>6. Khí B có thể là: CO</w:t>
      </w:r>
      <w:r w:rsidRPr="00FD42F9">
        <w:rPr>
          <w:i/>
          <w:iCs/>
          <w:sz w:val="28"/>
          <w:szCs w:val="28"/>
          <w:vertAlign w:val="subscript"/>
        </w:rPr>
        <w:t>2</w:t>
      </w:r>
      <w:r w:rsidRPr="00FD42F9">
        <w:rPr>
          <w:i/>
          <w:iCs/>
          <w:sz w:val="28"/>
          <w:szCs w:val="28"/>
        </w:rPr>
        <w:t>, SO</w:t>
      </w:r>
      <w:r w:rsidRPr="00FD42F9">
        <w:rPr>
          <w:i/>
          <w:iCs/>
          <w:sz w:val="28"/>
          <w:szCs w:val="28"/>
          <w:vertAlign w:val="subscript"/>
        </w:rPr>
        <w:t>2</w:t>
      </w:r>
      <w:r>
        <w:rPr>
          <w:i/>
          <w:iCs/>
          <w:sz w:val="28"/>
          <w:szCs w:val="28"/>
        </w:rPr>
        <w:t>…</w:t>
      </w:r>
    </w:p>
    <w:p w:rsidR="0036564D" w:rsidRDefault="0036564D" w:rsidP="00FD42F9">
      <w:pPr>
        <w:spacing w:after="0" w:line="360" w:lineRule="auto"/>
        <w:ind w:firstLine="567"/>
        <w:jc w:val="both"/>
        <w:rPr>
          <w:i/>
          <w:iCs/>
          <w:sz w:val="28"/>
          <w:szCs w:val="28"/>
        </w:rPr>
      </w:pPr>
      <w:r w:rsidRPr="00FD42F9">
        <w:rPr>
          <w:i/>
          <w:iCs/>
          <w:sz w:val="28"/>
          <w:szCs w:val="28"/>
        </w:rPr>
        <w:t xml:space="preserve">7. Khí D là khí HCl vì khí này tan trong nước tạo dd axit mạnh nên có giá </w:t>
      </w:r>
    </w:p>
    <w:p w:rsidR="0036564D" w:rsidRPr="00FD42F9" w:rsidRDefault="0036564D" w:rsidP="00F04A21">
      <w:pPr>
        <w:spacing w:after="0" w:line="360" w:lineRule="auto"/>
        <w:jc w:val="both"/>
        <w:rPr>
          <w:i/>
          <w:iCs/>
          <w:sz w:val="28"/>
          <w:szCs w:val="28"/>
        </w:rPr>
      </w:pPr>
      <w:r w:rsidRPr="00FD42F9">
        <w:rPr>
          <w:i/>
          <w:iCs/>
          <w:sz w:val="28"/>
          <w:szCs w:val="28"/>
        </w:rPr>
        <w:lastRenderedPageBreak/>
        <w:t>trị pH nhỏ.</w:t>
      </w:r>
    </w:p>
    <w:p w:rsidR="0036564D" w:rsidRPr="00FD42F9" w:rsidRDefault="0036564D" w:rsidP="00FD42F9">
      <w:pPr>
        <w:spacing w:after="0" w:line="360" w:lineRule="auto"/>
        <w:ind w:firstLine="567"/>
        <w:jc w:val="both"/>
        <w:rPr>
          <w:sz w:val="28"/>
          <w:szCs w:val="28"/>
        </w:rPr>
      </w:pPr>
      <w:r w:rsidRPr="00FD42F9">
        <w:rPr>
          <w:b/>
          <w:i/>
          <w:iCs/>
          <w:sz w:val="28"/>
          <w:szCs w:val="28"/>
        </w:rPr>
        <w:t>Bài 9</w:t>
      </w:r>
      <w:r w:rsidRPr="00FD42F9">
        <w:rPr>
          <w:b/>
          <w:sz w:val="28"/>
          <w:szCs w:val="28"/>
        </w:rPr>
        <w:t>:</w:t>
      </w:r>
      <w:r w:rsidRPr="00FD42F9">
        <w:rPr>
          <w:sz w:val="28"/>
          <w:szCs w:val="28"/>
        </w:rPr>
        <w:t xml:space="preserve"> Trong PTN người ta lắp một bộ dụng cụ điều chế và thu khí C (hình vẽ). Trong đó bình cầu A đựng chất rắn còn phễu B đựng chất lỏng.</w:t>
      </w:r>
    </w:p>
    <w:p w:rsidR="0036564D" w:rsidRPr="00FD42F9" w:rsidRDefault="0036564D" w:rsidP="00FD42F9">
      <w:pPr>
        <w:spacing w:after="0" w:line="360" w:lineRule="auto"/>
        <w:ind w:firstLine="567"/>
        <w:jc w:val="both"/>
        <w:rPr>
          <w:sz w:val="28"/>
          <w:szCs w:val="28"/>
        </w:rPr>
      </w:pPr>
      <w:r w:rsidRPr="00FD42F9">
        <w:rPr>
          <w:sz w:val="28"/>
          <w:szCs w:val="28"/>
        </w:rPr>
        <w:t>a) Cho biết khí C nặng hơn hay nhẹ hơn không khí?</w:t>
      </w:r>
    </w:p>
    <w:p w:rsidR="0036564D" w:rsidRPr="00FD42F9" w:rsidRDefault="0036564D" w:rsidP="00FD42F9">
      <w:pPr>
        <w:spacing w:after="0" w:line="360" w:lineRule="auto"/>
        <w:ind w:left="567"/>
        <w:jc w:val="both"/>
        <w:rPr>
          <w:sz w:val="28"/>
          <w:szCs w:val="28"/>
        </w:rPr>
      </w:pPr>
      <w:r w:rsidRPr="00FD42F9">
        <w:rPr>
          <w:sz w:val="28"/>
          <w:szCs w:val="28"/>
        </w:rPr>
        <w:t>b) Khí C là khí gì khi A là MnO</w:t>
      </w:r>
      <w:r w:rsidRPr="00FD42F9">
        <w:rPr>
          <w:sz w:val="28"/>
          <w:szCs w:val="28"/>
          <w:vertAlign w:val="subscript"/>
        </w:rPr>
        <w:t>2</w:t>
      </w:r>
      <w:r w:rsidRPr="00FD42F9">
        <w:rPr>
          <w:sz w:val="28"/>
          <w:szCs w:val="28"/>
        </w:rPr>
        <w:t xml:space="preserve"> và B là HCl đặc?</w:t>
      </w:r>
    </w:p>
    <w:p w:rsidR="0036564D" w:rsidRPr="00FD42F9" w:rsidRDefault="0036564D" w:rsidP="00FD42F9">
      <w:pPr>
        <w:spacing w:after="0" w:line="360" w:lineRule="auto"/>
        <w:ind w:firstLine="567"/>
        <w:jc w:val="both"/>
        <w:rPr>
          <w:sz w:val="28"/>
          <w:szCs w:val="28"/>
        </w:rPr>
      </w:pPr>
      <w:r w:rsidRPr="00FD42F9">
        <w:rPr>
          <w:sz w:val="28"/>
          <w:szCs w:val="28"/>
        </w:rPr>
        <w:t>c) Nêu và giải thích hiện tượng khi K đóng và K mở?</w:t>
      </w:r>
    </w:p>
    <w:p w:rsidR="0036564D" w:rsidRPr="00FD42F9" w:rsidRDefault="0036564D" w:rsidP="00FD42F9">
      <w:pPr>
        <w:spacing w:after="0" w:line="360" w:lineRule="auto"/>
        <w:ind w:firstLine="567"/>
        <w:jc w:val="both"/>
        <w:rPr>
          <w:sz w:val="28"/>
          <w:szCs w:val="28"/>
        </w:rPr>
      </w:pPr>
      <w:r w:rsidRPr="00FD42F9">
        <w:rPr>
          <w:sz w:val="28"/>
          <w:szCs w:val="28"/>
        </w:rPr>
        <w:t>d) Làm thế nào để loại bỏ một lượng khí C thất thoát trong PTN?</w:t>
      </w:r>
    </w:p>
    <w:p w:rsidR="0036564D" w:rsidRDefault="0036564D" w:rsidP="00FD42F9">
      <w:pPr>
        <w:spacing w:after="0" w:line="360" w:lineRule="auto"/>
        <w:ind w:firstLine="567"/>
        <w:jc w:val="both"/>
        <w:rPr>
          <w:sz w:val="28"/>
          <w:szCs w:val="28"/>
        </w:rPr>
      </w:pPr>
      <w:r w:rsidRPr="00FD42F9">
        <w:rPr>
          <w:sz w:val="28"/>
          <w:szCs w:val="28"/>
        </w:rPr>
        <w:t>Viết các PTHH nếu có.</w:t>
      </w:r>
    </w:p>
    <w:tbl>
      <w:tblPr>
        <w:tblW w:w="0" w:type="auto"/>
        <w:tblLook w:val="00A0" w:firstRow="1" w:lastRow="0" w:firstColumn="1" w:lastColumn="0" w:noHBand="0" w:noVBand="0"/>
      </w:tblPr>
      <w:tblGrid>
        <w:gridCol w:w="9074"/>
      </w:tblGrid>
      <w:tr w:rsidR="0036564D" w:rsidRPr="001B43BB" w:rsidTr="00D667E4">
        <w:tc>
          <w:tcPr>
            <w:tcW w:w="9282" w:type="dxa"/>
          </w:tcPr>
          <w:p w:rsidR="0036564D" w:rsidRPr="001B43BB"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68480" behindDoc="0" locked="0" layoutInCell="1" allowOverlap="1">
                      <wp:simplePos x="0" y="0"/>
                      <wp:positionH relativeFrom="column">
                        <wp:posOffset>473075</wp:posOffset>
                      </wp:positionH>
                      <wp:positionV relativeFrom="paragraph">
                        <wp:posOffset>15875</wp:posOffset>
                      </wp:positionV>
                      <wp:extent cx="4806950" cy="1726565"/>
                      <wp:effectExtent l="9525" t="11430" r="12700" b="5080"/>
                      <wp:wrapSquare wrapText="bothSides"/>
                      <wp:docPr id="50609" name="Group 51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6950" cy="1726565"/>
                                <a:chOff x="2725" y="1515"/>
                                <a:chExt cx="8550" cy="3347"/>
                              </a:xfrm>
                            </wpg:grpSpPr>
                            <wps:wsp>
                              <wps:cNvPr id="50610" name="Rectangle 1166"/>
                              <wps:cNvSpPr>
                                <a:spLocks noChangeArrowheads="1"/>
                              </wps:cNvSpPr>
                              <wps:spPr bwMode="auto">
                                <a:xfrm flipH="1">
                                  <a:off x="9090" y="2834"/>
                                  <a:ext cx="76" cy="16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611" name="Group 1167"/>
                              <wpg:cNvGrpSpPr>
                                <a:grpSpLocks/>
                              </wpg:cNvGrpSpPr>
                              <wpg:grpSpPr bwMode="auto">
                                <a:xfrm>
                                  <a:off x="6733" y="3473"/>
                                  <a:ext cx="823" cy="1371"/>
                                  <a:chOff x="9663" y="4568"/>
                                  <a:chExt cx="823" cy="1712"/>
                                </a:xfrm>
                              </wpg:grpSpPr>
                              <wpg:grpSp>
                                <wpg:cNvPr id="50612" name="Group 1168"/>
                                <wpg:cNvGrpSpPr>
                                  <a:grpSpLocks/>
                                </wpg:cNvGrpSpPr>
                                <wpg:grpSpPr bwMode="auto">
                                  <a:xfrm>
                                    <a:off x="9663" y="4568"/>
                                    <a:ext cx="823" cy="1712"/>
                                    <a:chOff x="9040" y="1284"/>
                                    <a:chExt cx="1361" cy="2987"/>
                                  </a:xfrm>
                                </wpg:grpSpPr>
                                <wps:wsp>
                                  <wps:cNvPr id="50613" name="AutoShape 1169"/>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14" name="Freeform 1170"/>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615" name="Line 1171"/>
                                <wps:cNvCnPr>
                                  <a:cxnSpLocks noChangeShapeType="1"/>
                                </wps:cNvCnPr>
                                <wps:spPr bwMode="auto">
                                  <a:xfrm>
                                    <a:off x="9663" y="5753"/>
                                    <a:ext cx="8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616" name="Rectangle 1172"/>
                              <wps:cNvSpPr>
                                <a:spLocks noChangeArrowheads="1"/>
                              </wps:cNvSpPr>
                              <wps:spPr bwMode="auto">
                                <a:xfrm>
                                  <a:off x="7021" y="3593"/>
                                  <a:ext cx="80" cy="10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17" name="Rectangle 1173"/>
                              <wps:cNvSpPr>
                                <a:spLocks noChangeArrowheads="1"/>
                              </wps:cNvSpPr>
                              <wps:spPr bwMode="auto">
                                <a:xfrm>
                                  <a:off x="7176" y="3593"/>
                                  <a:ext cx="80" cy="4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618" name="Group 1174"/>
                              <wpg:cNvGrpSpPr>
                                <a:grpSpLocks/>
                              </wpg:cNvGrpSpPr>
                              <wpg:grpSpPr bwMode="auto">
                                <a:xfrm>
                                  <a:off x="4477" y="2512"/>
                                  <a:ext cx="1048" cy="1328"/>
                                  <a:chOff x="4680" y="2220"/>
                                  <a:chExt cx="618" cy="1398"/>
                                </a:xfrm>
                              </wpg:grpSpPr>
                              <wps:wsp>
                                <wps:cNvPr id="50619" name="Oval 1175"/>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20" name="Freeform 1176"/>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621" name="xjhhxtx18"/>
                              <wpg:cNvGrpSpPr>
                                <a:grpSpLocks/>
                              </wpg:cNvGrpSpPr>
                              <wpg:grpSpPr bwMode="auto">
                                <a:xfrm>
                                  <a:off x="3029" y="1791"/>
                                  <a:ext cx="2239" cy="3071"/>
                                  <a:chOff x="2524" y="1284"/>
                                  <a:chExt cx="1210" cy="2659"/>
                                </a:xfrm>
                              </wpg:grpSpPr>
                              <wpg:grpSp>
                                <wpg:cNvPr id="50622" name="Group 1178"/>
                                <wpg:cNvGrpSpPr>
                                  <a:grpSpLocks/>
                                </wpg:cNvGrpSpPr>
                                <wpg:grpSpPr bwMode="auto">
                                  <a:xfrm>
                                    <a:off x="2524" y="1284"/>
                                    <a:ext cx="1210" cy="2659"/>
                                    <a:chOff x="2524" y="1128"/>
                                    <a:chExt cx="1210" cy="2659"/>
                                  </a:xfrm>
                                </wpg:grpSpPr>
                                <wpg:grpSp>
                                  <wpg:cNvPr id="50623" name="Group 1179"/>
                                  <wpg:cNvGrpSpPr>
                                    <a:grpSpLocks/>
                                  </wpg:cNvGrpSpPr>
                                  <wpg:grpSpPr bwMode="auto">
                                    <a:xfrm>
                                      <a:off x="3047" y="1128"/>
                                      <a:ext cx="170" cy="2438"/>
                                      <a:chOff x="4677" y="1440"/>
                                      <a:chExt cx="210" cy="1984"/>
                                    </a:xfrm>
                                  </wpg:grpSpPr>
                                  <wps:wsp>
                                    <wps:cNvPr id="50624" name="Rectangle 1180"/>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625" name="Rectangle 1181"/>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626" name="Group 1182"/>
                                  <wpg:cNvGrpSpPr>
                                    <a:grpSpLocks/>
                                  </wpg:cNvGrpSpPr>
                                  <wpg:grpSpPr bwMode="auto">
                                    <a:xfrm>
                                      <a:off x="2524" y="3540"/>
                                      <a:ext cx="1210" cy="247"/>
                                      <a:chOff x="2524" y="3540"/>
                                      <a:chExt cx="1310" cy="247"/>
                                    </a:xfrm>
                                  </wpg:grpSpPr>
                                  <wps:wsp>
                                    <wps:cNvPr id="50627" name="Rectangle 1183"/>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628" name="Rectangle 1184"/>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629" name="Rectangle 1185"/>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0630" name="Group 1186"/>
                                <wpg:cNvGrpSpPr>
                                  <a:grpSpLocks/>
                                </wpg:cNvGrpSpPr>
                                <wpg:grpSpPr bwMode="auto">
                                  <a:xfrm>
                                    <a:off x="3027" y="1908"/>
                                    <a:ext cx="193" cy="279"/>
                                    <a:chOff x="3429" y="2220"/>
                                    <a:chExt cx="193" cy="279"/>
                                  </a:xfrm>
                                </wpg:grpSpPr>
                                <wps:wsp>
                                  <wps:cNvPr id="50631" name="Rectangle 1187"/>
                                  <wps:cNvSpPr>
                                    <a:spLocks noChangeArrowheads="1"/>
                                  </wps:cNvSpPr>
                                  <wps:spPr bwMode="auto">
                                    <a:xfrm>
                                      <a:off x="3429" y="222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32" name="Rectangle 1188"/>
                                  <wps:cNvSpPr>
                                    <a:spLocks noChangeArrowheads="1"/>
                                  </wps:cNvSpPr>
                                  <wps:spPr bwMode="auto">
                                    <a:xfrm>
                                      <a:off x="3429" y="241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633" name="Oval 1189"/>
                              <wps:cNvSpPr>
                                <a:spLocks noChangeArrowheads="1"/>
                              </wps:cNvSpPr>
                              <wps:spPr bwMode="auto">
                                <a:xfrm>
                                  <a:off x="4717" y="1666"/>
                                  <a:ext cx="450" cy="3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34" name="Freeform 1190"/>
                              <wps:cNvSpPr>
                                <a:spLocks/>
                              </wps:cNvSpPr>
                              <wps:spPr bwMode="auto">
                                <a:xfrm>
                                  <a:off x="4892" y="2019"/>
                                  <a:ext cx="94" cy="1588"/>
                                </a:xfrm>
                                <a:custGeom>
                                  <a:avLst/>
                                  <a:gdLst>
                                    <a:gd name="T0" fmla="*/ 0 w 94"/>
                                    <a:gd name="T1" fmla="*/ 0 h 1983"/>
                                    <a:gd name="T2" fmla="*/ 0 w 94"/>
                                    <a:gd name="T3" fmla="*/ 1588 h 1983"/>
                                    <a:gd name="T4" fmla="*/ 88 w 94"/>
                                    <a:gd name="T5" fmla="*/ 1586 h 1983"/>
                                    <a:gd name="T6" fmla="*/ 94 w 94"/>
                                    <a:gd name="T7" fmla="*/ 0 h 19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 h="1983">
                                      <a:moveTo>
                                        <a:pt x="0" y="0"/>
                                      </a:moveTo>
                                      <a:lnTo>
                                        <a:pt x="0" y="1983"/>
                                      </a:lnTo>
                                      <a:lnTo>
                                        <a:pt x="88" y="1981"/>
                                      </a:lnTo>
                                      <a:lnTo>
                                        <a:pt x="94"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35" name="Freeform 1191"/>
                              <wps:cNvSpPr>
                                <a:spLocks/>
                              </wps:cNvSpPr>
                              <wps:spPr bwMode="auto">
                                <a:xfrm>
                                  <a:off x="4834" y="1617"/>
                                  <a:ext cx="205" cy="74"/>
                                </a:xfrm>
                                <a:custGeom>
                                  <a:avLst/>
                                  <a:gdLst>
                                    <a:gd name="T0" fmla="*/ 0 w 540"/>
                                    <a:gd name="T1" fmla="*/ 74 h 1560"/>
                                    <a:gd name="T2" fmla="*/ 0 w 540"/>
                                    <a:gd name="T3" fmla="*/ 0 h 1560"/>
                                    <a:gd name="T4" fmla="*/ 205 w 540"/>
                                    <a:gd name="T5" fmla="*/ 0 h 1560"/>
                                    <a:gd name="T6" fmla="*/ 205 w 540"/>
                                    <a:gd name="T7" fmla="*/ 74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pattFill prst="lt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636" name="Group 1192"/>
                              <wpg:cNvGrpSpPr>
                                <a:grpSpLocks/>
                              </wpg:cNvGrpSpPr>
                              <wpg:grpSpPr bwMode="auto">
                                <a:xfrm rot="5400000" flipH="1">
                                  <a:off x="4921" y="2011"/>
                                  <a:ext cx="122" cy="244"/>
                                  <a:chOff x="5940" y="4468"/>
                                  <a:chExt cx="540" cy="624"/>
                                </a:xfrm>
                              </wpg:grpSpPr>
                              <wps:wsp>
                                <wps:cNvPr id="50637" name="Rectangle 1193"/>
                                <wps:cNvSpPr>
                                  <a:spLocks noChangeArrowheads="1"/>
                                </wps:cNvSpPr>
                                <wps:spPr bwMode="auto">
                                  <a:xfrm>
                                    <a:off x="5940" y="4716"/>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638" name="Group 1194"/>
                                <wpg:cNvGrpSpPr>
                                  <a:grpSpLocks/>
                                </wpg:cNvGrpSpPr>
                                <wpg:grpSpPr bwMode="auto">
                                  <a:xfrm>
                                    <a:off x="6000" y="4468"/>
                                    <a:ext cx="400" cy="624"/>
                                    <a:chOff x="6000" y="4248"/>
                                    <a:chExt cx="400" cy="624"/>
                                  </a:xfrm>
                                </wpg:grpSpPr>
                                <wps:wsp>
                                  <wps:cNvPr id="50639" name="Rectangle 1195"/>
                                  <wps:cNvSpPr>
                                    <a:spLocks noChangeArrowheads="1"/>
                                  </wps:cNvSpPr>
                                  <wps:spPr bwMode="auto">
                                    <a:xfrm>
                                      <a:off x="6000" y="4248"/>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40" name="Rectangle 1196"/>
                                  <wps:cNvSpPr>
                                    <a:spLocks noChangeArrowheads="1"/>
                                  </wps:cNvSpPr>
                                  <wps:spPr bwMode="auto">
                                    <a:xfrm>
                                      <a:off x="6120" y="4404"/>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0641" name="xjh01-1-3015:36:35"/>
                              <wpg:cNvGrpSpPr>
                                <a:grpSpLocks noChangeAspect="1"/>
                              </wpg:cNvGrpSpPr>
                              <wpg:grpSpPr bwMode="auto">
                                <a:xfrm flipH="1" flipV="1">
                                  <a:off x="5012" y="2291"/>
                                  <a:ext cx="972" cy="779"/>
                                  <a:chOff x="240" y="-960"/>
                                  <a:chExt cx="2640" cy="2640"/>
                                </a:xfrm>
                              </wpg:grpSpPr>
                              <wps:wsp>
                                <wps:cNvPr id="50642" name="Freeform 119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43" name="Freeform 119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44" name="Group 1200"/>
                              <wpg:cNvGrpSpPr>
                                <a:grpSpLocks/>
                              </wpg:cNvGrpSpPr>
                              <wpg:grpSpPr bwMode="auto">
                                <a:xfrm>
                                  <a:off x="3600" y="2602"/>
                                  <a:ext cx="1588" cy="136"/>
                                  <a:chOff x="3143" y="8879"/>
                                  <a:chExt cx="1588" cy="170"/>
                                </a:xfrm>
                              </wpg:grpSpPr>
                              <wps:wsp>
                                <wps:cNvPr id="50645" name="AutoShape 1201"/>
                                <wps:cNvSpPr>
                                  <a:spLocks noChangeArrowheads="1"/>
                                </wps:cNvSpPr>
                                <wps:spPr bwMode="auto">
                                  <a:xfrm>
                                    <a:off x="3143" y="8935"/>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646" name="Group 1202"/>
                                <wpg:cNvGrpSpPr>
                                  <a:grpSpLocks/>
                                </wpg:cNvGrpSpPr>
                                <wpg:grpSpPr bwMode="auto">
                                  <a:xfrm>
                                    <a:off x="4064" y="8879"/>
                                    <a:ext cx="667" cy="170"/>
                                    <a:chOff x="1263" y="4389"/>
                                    <a:chExt cx="667" cy="170"/>
                                  </a:xfrm>
                                </wpg:grpSpPr>
                                <wpg:grpSp>
                                  <wpg:cNvPr id="50647" name="Group 1203"/>
                                  <wpg:cNvGrpSpPr>
                                    <a:grpSpLocks/>
                                  </wpg:cNvGrpSpPr>
                                  <wpg:grpSpPr bwMode="auto">
                                    <a:xfrm>
                                      <a:off x="1263" y="4389"/>
                                      <a:ext cx="667" cy="170"/>
                                      <a:chOff x="1410" y="4320"/>
                                      <a:chExt cx="667" cy="170"/>
                                    </a:xfrm>
                                  </wpg:grpSpPr>
                                  <wps:wsp>
                                    <wps:cNvPr id="50648" name="AutoShape 1204"/>
                                    <wps:cNvSpPr>
                                      <a:spLocks noChangeArrowheads="1"/>
                                    </wps:cNvSpPr>
                                    <wps:spPr bwMode="auto">
                                      <a:xfrm>
                                        <a:off x="1410" y="4368"/>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49" name="Rectangle 1205"/>
                                    <wps:cNvSpPr>
                                      <a:spLocks noChangeArrowheads="1"/>
                                    </wps:cNvSpPr>
                                    <wps:spPr bwMode="auto">
                                      <a:xfrm>
                                        <a:off x="1506" y="4320"/>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650" name="AutoShape 1206"/>
                                    <wps:cNvSpPr>
                                      <a:spLocks noChangeArrowheads="1"/>
                                    </wps:cNvSpPr>
                                    <wps:spPr bwMode="auto">
                                      <a:xfrm>
                                        <a:off x="1794" y="4333"/>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51" name="Rectangle 1207"/>
                                    <wps:cNvSpPr>
                                      <a:spLocks noChangeArrowheads="1"/>
                                    </wps:cNvSpPr>
                                    <wps:spPr bwMode="auto">
                                      <a:xfrm>
                                        <a:off x="1737" y="4320"/>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652" name="Freeform 1208"/>
                                    <wps:cNvSpPr>
                                      <a:spLocks/>
                                    </wps:cNvSpPr>
                                    <wps:spPr bwMode="auto">
                                      <a:xfrm>
                                        <a:off x="1479" y="433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53" name="Freeform 1209"/>
                                    <wps:cNvSpPr>
                                      <a:spLocks/>
                                    </wps:cNvSpPr>
                                    <wps:spPr bwMode="auto">
                                      <a:xfrm flipV="1">
                                        <a:off x="1479" y="443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54" name="Group 1210"/>
                                  <wpg:cNvGrpSpPr>
                                    <a:grpSpLocks/>
                                  </wpg:cNvGrpSpPr>
                                  <wpg:grpSpPr bwMode="auto">
                                    <a:xfrm>
                                      <a:off x="1388" y="4431"/>
                                      <a:ext cx="143" cy="85"/>
                                      <a:chOff x="1535" y="4362"/>
                                      <a:chExt cx="143" cy="85"/>
                                    </a:xfrm>
                                  </wpg:grpSpPr>
                                  <wps:wsp>
                                    <wps:cNvPr id="50655" name="Oval 1211"/>
                                    <wps:cNvSpPr>
                                      <a:spLocks noChangeArrowheads="1"/>
                                    </wps:cNvSpPr>
                                    <wps:spPr bwMode="auto">
                                      <a:xfrm>
                                        <a:off x="1563" y="436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656" name="Group 1212"/>
                                    <wpg:cNvGrpSpPr>
                                      <a:grpSpLocks/>
                                    </wpg:cNvGrpSpPr>
                                    <wpg:grpSpPr bwMode="auto">
                                      <a:xfrm>
                                        <a:off x="1535" y="4382"/>
                                        <a:ext cx="143" cy="45"/>
                                        <a:chOff x="1535" y="4382"/>
                                        <a:chExt cx="143" cy="45"/>
                                      </a:xfrm>
                                    </wpg:grpSpPr>
                                    <wps:wsp>
                                      <wps:cNvPr id="50657" name="AutoShape 1213"/>
                                      <wps:cNvSpPr>
                                        <a:spLocks noChangeArrowheads="1"/>
                                      </wps:cNvSpPr>
                                      <wps:spPr bwMode="auto">
                                        <a:xfrm rot="-1200000">
                                          <a:off x="1535" y="4396"/>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58" name="Oval 1214"/>
                                      <wps:cNvSpPr>
                                        <a:spLocks noChangeArrowheads="1"/>
                                      </wps:cNvSpPr>
                                      <wps:spPr bwMode="auto">
                                        <a:xfrm>
                                          <a:off x="1583" y="4382"/>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0659" name="Group 1215"/>
                                <wpg:cNvGrpSpPr>
                                  <a:grpSpLocks/>
                                </wpg:cNvGrpSpPr>
                                <wpg:grpSpPr bwMode="auto">
                                  <a:xfrm>
                                    <a:off x="3503" y="8901"/>
                                    <a:ext cx="250" cy="125"/>
                                    <a:chOff x="2298" y="5163"/>
                                    <a:chExt cx="250" cy="125"/>
                                  </a:xfrm>
                                </wpg:grpSpPr>
                                <wps:wsp>
                                  <wps:cNvPr id="50660" name="Rectangle 1216"/>
                                  <wps:cNvSpPr>
                                    <a:spLocks noChangeArrowheads="1"/>
                                  </wps:cNvSpPr>
                                  <wps:spPr bwMode="auto">
                                    <a:xfrm>
                                      <a:off x="2420" y="5163"/>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61" name="AutoShape 1217"/>
                                  <wps:cNvSpPr>
                                    <a:spLocks noChangeArrowheads="1"/>
                                  </wps:cNvSpPr>
                                  <wps:spPr bwMode="auto">
                                    <a:xfrm>
                                      <a:off x="2319" y="5183"/>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62" name="AutoShape 1218"/>
                                  <wps:cNvSpPr>
                                    <a:spLocks noChangeArrowheads="1"/>
                                  </wps:cNvSpPr>
                                  <wps:spPr bwMode="auto">
                                    <a:xfrm>
                                      <a:off x="2298" y="5212"/>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0663" name="Group 1219"/>
                                  <wpg:cNvGrpSpPr>
                                    <a:grpSpLocks/>
                                  </wpg:cNvGrpSpPr>
                                  <wpg:grpSpPr bwMode="auto">
                                    <a:xfrm>
                                      <a:off x="2405" y="5183"/>
                                      <a:ext cx="143" cy="85"/>
                                      <a:chOff x="989" y="4437"/>
                                      <a:chExt cx="143" cy="85"/>
                                    </a:xfrm>
                                  </wpg:grpSpPr>
                                  <wps:wsp>
                                    <wps:cNvPr id="50664" name="Oval 1220"/>
                                    <wps:cNvSpPr>
                                      <a:spLocks noChangeArrowheads="1"/>
                                    </wps:cNvSpPr>
                                    <wps:spPr bwMode="auto">
                                      <a:xfrm>
                                        <a:off x="1017" y="44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65" name="AutoShape 1221"/>
                                    <wps:cNvSpPr>
                                      <a:spLocks noChangeArrowheads="1"/>
                                    </wps:cNvSpPr>
                                    <wps:spPr bwMode="auto">
                                      <a:xfrm rot="1800000">
                                        <a:off x="989" y="4468"/>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66" name="Oval 1222"/>
                                    <wps:cNvSpPr>
                                      <a:spLocks noChangeArrowheads="1"/>
                                    </wps:cNvSpPr>
                                    <wps:spPr bwMode="auto">
                                      <a:xfrm>
                                        <a:off x="1037" y="4457"/>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s:wsp>
                              <wps:cNvPr id="50667" name="Rectangle 1223"/>
                              <wps:cNvSpPr>
                                <a:spLocks noChangeArrowheads="1"/>
                              </wps:cNvSpPr>
                              <wps:spPr bwMode="auto">
                                <a:xfrm>
                                  <a:off x="4860" y="2466"/>
                                  <a:ext cx="290" cy="146"/>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668" name="Line 1224"/>
                              <wps:cNvCnPr>
                                <a:cxnSpLocks noChangeShapeType="1"/>
                              </wps:cNvCnPr>
                              <wps:spPr bwMode="auto">
                                <a:xfrm>
                                  <a:off x="2725" y="4852"/>
                                  <a:ext cx="8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669" name="Group 1225"/>
                              <wpg:cNvGrpSpPr>
                                <a:grpSpLocks/>
                              </wpg:cNvGrpSpPr>
                              <wpg:grpSpPr bwMode="auto">
                                <a:xfrm>
                                  <a:off x="5984" y="2362"/>
                                  <a:ext cx="1117" cy="1340"/>
                                  <a:chOff x="5464" y="3150"/>
                                  <a:chExt cx="1117" cy="1674"/>
                                </a:xfrm>
                              </wpg:grpSpPr>
                              <wpg:grpSp>
                                <wpg:cNvPr id="50670" name="xjh01-1-3015:36:35"/>
                                <wpg:cNvGrpSpPr>
                                  <a:grpSpLocks noChangeAspect="1"/>
                                </wpg:cNvGrpSpPr>
                                <wpg:grpSpPr bwMode="auto">
                                  <a:xfrm rot="10800000" flipV="1">
                                    <a:off x="5464" y="3150"/>
                                    <a:ext cx="877" cy="877"/>
                                    <a:chOff x="240" y="-960"/>
                                    <a:chExt cx="2640" cy="2640"/>
                                  </a:xfrm>
                                </wpg:grpSpPr>
                                <wps:wsp>
                                  <wps:cNvPr id="50671" name="Freeform 1227"/>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72" name="Freeform 1228"/>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73" name="xjh01-1-3015:36:35"/>
                                <wpg:cNvGrpSpPr>
                                  <a:grpSpLocks noChangeAspect="1"/>
                                </wpg:cNvGrpSpPr>
                                <wpg:grpSpPr bwMode="auto">
                                  <a:xfrm flipV="1">
                                    <a:off x="5704" y="3947"/>
                                    <a:ext cx="877" cy="877"/>
                                    <a:chOff x="240" y="-960"/>
                                    <a:chExt cx="2640" cy="2640"/>
                                  </a:xfrm>
                                </wpg:grpSpPr>
                                <wps:wsp>
                                  <wps:cNvPr id="50674" name="Freeform 1230"/>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75" name="Freeform 1231"/>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0676" name="Group 1232"/>
                              <wpg:cNvGrpSpPr>
                                <a:grpSpLocks/>
                              </wpg:cNvGrpSpPr>
                              <wpg:grpSpPr bwMode="auto">
                                <a:xfrm flipH="1">
                                  <a:off x="7176" y="2362"/>
                                  <a:ext cx="1117" cy="1340"/>
                                  <a:chOff x="5464" y="3150"/>
                                  <a:chExt cx="1117" cy="1674"/>
                                </a:xfrm>
                              </wpg:grpSpPr>
                              <wpg:grpSp>
                                <wpg:cNvPr id="50677" name="xjh01-1-3015:36:35"/>
                                <wpg:cNvGrpSpPr>
                                  <a:grpSpLocks noChangeAspect="1"/>
                                </wpg:cNvGrpSpPr>
                                <wpg:grpSpPr bwMode="auto">
                                  <a:xfrm rot="10800000" flipV="1">
                                    <a:off x="5464" y="3150"/>
                                    <a:ext cx="877" cy="877"/>
                                    <a:chOff x="240" y="-960"/>
                                    <a:chExt cx="2640" cy="2640"/>
                                  </a:xfrm>
                                </wpg:grpSpPr>
                                <wps:wsp>
                                  <wps:cNvPr id="50678" name="Freeform 123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79" name="Freeform 123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80" name="xjh01-1-3015:36:35"/>
                                <wpg:cNvGrpSpPr>
                                  <a:grpSpLocks noChangeAspect="1"/>
                                </wpg:cNvGrpSpPr>
                                <wpg:grpSpPr bwMode="auto">
                                  <a:xfrm flipV="1">
                                    <a:off x="5704" y="3947"/>
                                    <a:ext cx="877" cy="877"/>
                                    <a:chOff x="240" y="-960"/>
                                    <a:chExt cx="2640" cy="2640"/>
                                  </a:xfrm>
                                </wpg:grpSpPr>
                                <wps:wsp>
                                  <wps:cNvPr id="50681" name="Freeform 1237"/>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82" name="Freeform 1238"/>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0683" name="Line 1239"/>
                              <wps:cNvCnPr>
                                <a:cxnSpLocks noChangeShapeType="1"/>
                              </wps:cNvCnPr>
                              <wps:spPr bwMode="auto">
                                <a:xfrm>
                                  <a:off x="6064" y="2367"/>
                                  <a:ext cx="2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84" name="Line 1240"/>
                              <wps:cNvCnPr>
                                <a:cxnSpLocks noChangeShapeType="1"/>
                              </wps:cNvCnPr>
                              <wps:spPr bwMode="auto">
                                <a:xfrm>
                                  <a:off x="5984" y="2291"/>
                                  <a:ext cx="2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685" name="Group 1241"/>
                              <wpg:cNvGrpSpPr>
                                <a:grpSpLocks/>
                              </wpg:cNvGrpSpPr>
                              <wpg:grpSpPr bwMode="auto">
                                <a:xfrm>
                                  <a:off x="8862" y="3432"/>
                                  <a:ext cx="836" cy="1420"/>
                                  <a:chOff x="2801" y="11427"/>
                                  <a:chExt cx="1485" cy="2092"/>
                                </a:xfrm>
                              </wpg:grpSpPr>
                              <wps:wsp>
                                <wps:cNvPr id="50686" name="y14line 2"/>
                                <wps:cNvCnPr>
                                  <a:cxnSpLocks noChangeShapeType="1"/>
                                </wps:cNvCnPr>
                                <wps:spPr bwMode="auto">
                                  <a:xfrm>
                                    <a:off x="2816" y="11427"/>
                                    <a:ext cx="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87" name="y14line 3"/>
                                <wps:cNvCnPr>
                                  <a:cxnSpLocks noChangeShapeType="1"/>
                                </wps:cNvCnPr>
                                <wps:spPr bwMode="auto">
                                  <a:xfrm>
                                    <a:off x="2801" y="11427"/>
                                    <a:ext cx="146" cy="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88" name="y14line 4"/>
                                <wps:cNvCnPr>
                                  <a:cxnSpLocks noChangeShapeType="1"/>
                                </wps:cNvCnPr>
                                <wps:spPr bwMode="auto">
                                  <a:xfrm flipH="1">
                                    <a:off x="4140" y="11427"/>
                                    <a:ext cx="146" cy="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89" name="y14line 5"/>
                                <wps:cNvCnPr>
                                  <a:cxnSpLocks noChangeShapeType="1"/>
                                </wps:cNvCnPr>
                                <wps:spPr bwMode="auto">
                                  <a:xfrm>
                                    <a:off x="2947" y="11684"/>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90" name="y14line 6"/>
                                <wps:cNvCnPr>
                                  <a:cxnSpLocks noChangeShapeType="1"/>
                                </wps:cNvCnPr>
                                <wps:spPr bwMode="auto">
                                  <a:xfrm>
                                    <a:off x="4140" y="11684"/>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91" name="AutoShape 1247"/>
                                <wps:cNvSpPr>
                                  <a:spLocks/>
                                </wps:cNvSpPr>
                                <wps:spPr bwMode="auto">
                                  <a:xfrm rot="-5400000">
                                    <a:off x="3388" y="12761"/>
                                    <a:ext cx="317" cy="1200"/>
                                  </a:xfrm>
                                  <a:prstGeom prst="leftBracket">
                                    <a:avLst>
                                      <a:gd name="adj" fmla="val 3154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92" name="Group 1248"/>
                              <wpg:cNvGrpSpPr>
                                <a:grpSpLocks/>
                              </wpg:cNvGrpSpPr>
                              <wpg:grpSpPr bwMode="auto">
                                <a:xfrm>
                                  <a:off x="8293" y="2291"/>
                                  <a:ext cx="877" cy="702"/>
                                  <a:chOff x="7213" y="4029"/>
                                  <a:chExt cx="877" cy="877"/>
                                </a:xfrm>
                              </wpg:grpSpPr>
                              <wps:wsp>
                                <wps:cNvPr id="50693" name="Freeform 1249"/>
                                <wps:cNvSpPr>
                                  <a:spLocks noChangeAspect="1"/>
                                </wps:cNvSpPr>
                                <wps:spPr bwMode="auto">
                                  <a:xfrm flipV="1">
                                    <a:off x="7213" y="4029"/>
                                    <a:ext cx="877" cy="877"/>
                                  </a:xfrm>
                                  <a:custGeom>
                                    <a:avLst/>
                                    <a:gdLst>
                                      <a:gd name="T0" fmla="*/ 0 w 2640"/>
                                      <a:gd name="T1" fmla="*/ 877 h 2640"/>
                                      <a:gd name="T2" fmla="*/ 664 w 2640"/>
                                      <a:gd name="T3" fmla="*/ 877 h 2640"/>
                                      <a:gd name="T4" fmla="*/ 720 w 2640"/>
                                      <a:gd name="T5" fmla="*/ 870 h 2640"/>
                                      <a:gd name="T6" fmla="*/ 771 w 2640"/>
                                      <a:gd name="T7" fmla="*/ 848 h 2640"/>
                                      <a:gd name="T8" fmla="*/ 815 w 2640"/>
                                      <a:gd name="T9" fmla="*/ 815 h 2640"/>
                                      <a:gd name="T10" fmla="*/ 848 w 2640"/>
                                      <a:gd name="T11" fmla="*/ 771 h 2640"/>
                                      <a:gd name="T12" fmla="*/ 870 w 2640"/>
                                      <a:gd name="T13" fmla="*/ 720 h 2640"/>
                                      <a:gd name="T14" fmla="*/ 877 w 2640"/>
                                      <a:gd name="T15" fmla="*/ 664 h 2640"/>
                                      <a:gd name="T16" fmla="*/ 877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94" name="Freeform 1250"/>
                                <wps:cNvSpPr>
                                  <a:spLocks noChangeAspect="1"/>
                                </wps:cNvSpPr>
                                <wps:spPr bwMode="auto">
                                  <a:xfrm flipV="1">
                                    <a:off x="7213" y="4109"/>
                                    <a:ext cx="797" cy="797"/>
                                  </a:xfrm>
                                  <a:custGeom>
                                    <a:avLst/>
                                    <a:gdLst>
                                      <a:gd name="T0" fmla="*/ 0 w 2400"/>
                                      <a:gd name="T1" fmla="*/ 797 h 2400"/>
                                      <a:gd name="T2" fmla="*/ 664 w 2400"/>
                                      <a:gd name="T3" fmla="*/ 797 h 2400"/>
                                      <a:gd name="T4" fmla="*/ 731 w 2400"/>
                                      <a:gd name="T5" fmla="*/ 779 h 2400"/>
                                      <a:gd name="T6" fmla="*/ 779 w 2400"/>
                                      <a:gd name="T7" fmla="*/ 731 h 2400"/>
                                      <a:gd name="T8" fmla="*/ 797 w 2400"/>
                                      <a:gd name="T9" fmla="*/ 664 h 2400"/>
                                      <a:gd name="T10" fmla="*/ 797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95" name="Group 1251"/>
                              <wpg:cNvGrpSpPr>
                                <a:grpSpLocks/>
                              </wpg:cNvGrpSpPr>
                              <wpg:grpSpPr bwMode="auto">
                                <a:xfrm>
                                  <a:off x="9252" y="2882"/>
                                  <a:ext cx="729" cy="1668"/>
                                  <a:chOff x="9300" y="4807"/>
                                  <a:chExt cx="729" cy="2082"/>
                                </a:xfrm>
                              </wpg:grpSpPr>
                              <wpg:grpSp>
                                <wpg:cNvPr id="50696" name="Group 1252"/>
                                <wpg:cNvGrpSpPr>
                                  <a:grpSpLocks/>
                                </wpg:cNvGrpSpPr>
                                <wpg:grpSpPr bwMode="auto">
                                  <a:xfrm>
                                    <a:off x="9480" y="4807"/>
                                    <a:ext cx="549" cy="1394"/>
                                    <a:chOff x="8316" y="4807"/>
                                    <a:chExt cx="549" cy="1394"/>
                                  </a:xfrm>
                                </wpg:grpSpPr>
                                <wps:wsp>
                                  <wps:cNvPr id="50697" name="Line 1253"/>
                                  <wps:cNvCnPr>
                                    <a:cxnSpLocks noChangeShapeType="1"/>
                                  </wps:cNvCnPr>
                                  <wps:spPr bwMode="auto">
                                    <a:xfrm>
                                      <a:off x="8316" y="4807"/>
                                      <a:ext cx="0" cy="1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98" name="Line 1254"/>
                                  <wps:cNvCnPr>
                                    <a:cxnSpLocks noChangeShapeType="1"/>
                                  </wps:cNvCnPr>
                                  <wps:spPr bwMode="auto">
                                    <a:xfrm>
                                      <a:off x="8316" y="4807"/>
                                      <a:ext cx="5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699" name="Freeform 1255"/>
                                <wps:cNvSpPr>
                                  <a:spLocks/>
                                </wps:cNvSpPr>
                                <wps:spPr bwMode="auto">
                                  <a:xfrm>
                                    <a:off x="9300" y="6201"/>
                                    <a:ext cx="235" cy="688"/>
                                  </a:xfrm>
                                  <a:custGeom>
                                    <a:avLst/>
                                    <a:gdLst>
                                      <a:gd name="T0" fmla="*/ 157 w 360"/>
                                      <a:gd name="T1" fmla="*/ 0 h 688"/>
                                      <a:gd name="T2" fmla="*/ 147 w 360"/>
                                      <a:gd name="T3" fmla="*/ 375 h 688"/>
                                      <a:gd name="T4" fmla="*/ 118 w 360"/>
                                      <a:gd name="T5" fmla="*/ 390 h 688"/>
                                      <a:gd name="T6" fmla="*/ 108 w 360"/>
                                      <a:gd name="T7" fmla="*/ 465 h 688"/>
                                      <a:gd name="T8" fmla="*/ 0 w 360"/>
                                      <a:gd name="T9" fmla="*/ 654 h 688"/>
                                      <a:gd name="T10" fmla="*/ 108 w 360"/>
                                      <a:gd name="T11" fmla="*/ 688 h 688"/>
                                      <a:gd name="T12" fmla="*/ 173 w 360"/>
                                      <a:gd name="T13" fmla="*/ 525 h 688"/>
                                      <a:gd name="T14" fmla="*/ 235 w 360"/>
                                      <a:gd name="T15" fmla="*/ 420 h 688"/>
                                      <a:gd name="T16" fmla="*/ 225 w 360"/>
                                      <a:gd name="T17" fmla="*/ 210 h 688"/>
                                      <a:gd name="T18" fmla="*/ 225 w 360"/>
                                      <a:gd name="T19" fmla="*/ 6 h 688"/>
                                      <a:gd name="T20" fmla="*/ 157 w 360"/>
                                      <a:gd name="T21" fmla="*/ 0 h 6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0" h="688">
                                        <a:moveTo>
                                          <a:pt x="240" y="0"/>
                                        </a:moveTo>
                                        <a:cubicBezTo>
                                          <a:pt x="235" y="125"/>
                                          <a:pt x="244" y="251"/>
                                          <a:pt x="225" y="375"/>
                                        </a:cubicBezTo>
                                        <a:cubicBezTo>
                                          <a:pt x="223" y="391"/>
                                          <a:pt x="189" y="377"/>
                                          <a:pt x="180" y="390"/>
                                        </a:cubicBezTo>
                                        <a:cubicBezTo>
                                          <a:pt x="166" y="411"/>
                                          <a:pt x="165" y="465"/>
                                          <a:pt x="165" y="465"/>
                                        </a:cubicBezTo>
                                        <a:lnTo>
                                          <a:pt x="0" y="654"/>
                                        </a:lnTo>
                                        <a:lnTo>
                                          <a:pt x="165" y="688"/>
                                        </a:lnTo>
                                        <a:lnTo>
                                          <a:pt x="265" y="525"/>
                                        </a:lnTo>
                                        <a:lnTo>
                                          <a:pt x="360" y="420"/>
                                        </a:lnTo>
                                        <a:lnTo>
                                          <a:pt x="345" y="210"/>
                                        </a:lnTo>
                                        <a:lnTo>
                                          <a:pt x="345" y="6"/>
                                        </a:lnTo>
                                        <a:lnTo>
                                          <a:pt x="240" y="0"/>
                                        </a:lnTo>
                                        <a:close/>
                                      </a:path>
                                    </a:pathLst>
                                  </a:custGeom>
                                  <a:solidFill>
                                    <a:srgbClr val="003300"/>
                                  </a:solidFill>
                                  <a:ln w="9525">
                                    <a:solidFill>
                                      <a:srgbClr val="000000"/>
                                    </a:solidFill>
                                    <a:round/>
                                    <a:headEnd/>
                                    <a:tailEnd/>
                                  </a:ln>
                                </wps:spPr>
                                <wps:bodyPr rot="0" vert="horz" wrap="square" lIns="91440" tIns="45720" rIns="91440" bIns="45720" anchor="t" anchorCtr="0" upright="1">
                                  <a:noAutofit/>
                                </wps:bodyPr>
                              </wps:wsp>
                            </wpg:grpSp>
                            <wps:wsp>
                              <wps:cNvPr id="50700" name="Rectangle 1256"/>
                              <wps:cNvSpPr>
                                <a:spLocks noChangeArrowheads="1"/>
                              </wps:cNvSpPr>
                              <wps:spPr bwMode="auto">
                                <a:xfrm>
                                  <a:off x="6949" y="3473"/>
                                  <a:ext cx="396" cy="145"/>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701" name="Rectangle 1257"/>
                              <wps:cNvSpPr>
                                <a:spLocks noChangeArrowheads="1"/>
                              </wps:cNvSpPr>
                              <wps:spPr bwMode="auto">
                                <a:xfrm>
                                  <a:off x="4832" y="1575"/>
                                  <a:ext cx="195" cy="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02" name="AutoShape 1258"/>
                              <wps:cNvSpPr>
                                <a:spLocks noChangeArrowheads="1"/>
                              </wps:cNvSpPr>
                              <wps:spPr bwMode="auto">
                                <a:xfrm>
                                  <a:off x="4804" y="1515"/>
                                  <a:ext cx="256" cy="69"/>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03" name="xjhxzj1"/>
                              <wps:cNvSpPr>
                                <a:spLocks/>
                              </wps:cNvSpPr>
                              <wps:spPr bwMode="auto">
                                <a:xfrm rot="5400000">
                                  <a:off x="4855" y="1734"/>
                                  <a:ext cx="165" cy="398"/>
                                </a:xfrm>
                                <a:custGeom>
                                  <a:avLst/>
                                  <a:gdLst>
                                    <a:gd name="T0" fmla="*/ 6 w 532"/>
                                    <a:gd name="T1" fmla="*/ 0 h 1065"/>
                                    <a:gd name="T2" fmla="*/ 17 w 532"/>
                                    <a:gd name="T3" fmla="*/ 1 h 1065"/>
                                    <a:gd name="T4" fmla="*/ 29 w 532"/>
                                    <a:gd name="T5" fmla="*/ 3 h 1065"/>
                                    <a:gd name="T6" fmla="*/ 40 w 532"/>
                                    <a:gd name="T7" fmla="*/ 6 h 1065"/>
                                    <a:gd name="T8" fmla="*/ 51 w 532"/>
                                    <a:gd name="T9" fmla="*/ 10 h 1065"/>
                                    <a:gd name="T10" fmla="*/ 62 w 532"/>
                                    <a:gd name="T11" fmla="*/ 15 h 1065"/>
                                    <a:gd name="T12" fmla="*/ 72 w 532"/>
                                    <a:gd name="T13" fmla="*/ 20 h 1065"/>
                                    <a:gd name="T14" fmla="*/ 83 w 532"/>
                                    <a:gd name="T15" fmla="*/ 27 h 1065"/>
                                    <a:gd name="T16" fmla="*/ 92 w 532"/>
                                    <a:gd name="T17" fmla="*/ 34 h 1065"/>
                                    <a:gd name="T18" fmla="*/ 102 w 532"/>
                                    <a:gd name="T19" fmla="*/ 42 h 1065"/>
                                    <a:gd name="T20" fmla="*/ 110 w 532"/>
                                    <a:gd name="T21" fmla="*/ 51 h 1065"/>
                                    <a:gd name="T22" fmla="*/ 119 w 532"/>
                                    <a:gd name="T23" fmla="*/ 61 h 1065"/>
                                    <a:gd name="T24" fmla="*/ 127 w 532"/>
                                    <a:gd name="T25" fmla="*/ 71 h 1065"/>
                                    <a:gd name="T26" fmla="*/ 133 w 532"/>
                                    <a:gd name="T27" fmla="*/ 82 h 1065"/>
                                    <a:gd name="T28" fmla="*/ 140 w 532"/>
                                    <a:gd name="T29" fmla="*/ 93 h 1065"/>
                                    <a:gd name="T30" fmla="*/ 146 w 532"/>
                                    <a:gd name="T31" fmla="*/ 105 h 1065"/>
                                    <a:gd name="T32" fmla="*/ 151 w 532"/>
                                    <a:gd name="T33" fmla="*/ 118 h 1065"/>
                                    <a:gd name="T34" fmla="*/ 155 w 532"/>
                                    <a:gd name="T35" fmla="*/ 131 h 1065"/>
                                    <a:gd name="T36" fmla="*/ 158 w 532"/>
                                    <a:gd name="T37" fmla="*/ 144 h 1065"/>
                                    <a:gd name="T38" fmla="*/ 161 w 532"/>
                                    <a:gd name="T39" fmla="*/ 158 h 1065"/>
                                    <a:gd name="T40" fmla="*/ 163 w 532"/>
                                    <a:gd name="T41" fmla="*/ 171 h 1065"/>
                                    <a:gd name="T42" fmla="*/ 165 w 532"/>
                                    <a:gd name="T43" fmla="*/ 185 h 1065"/>
                                    <a:gd name="T44" fmla="*/ 165 w 532"/>
                                    <a:gd name="T45" fmla="*/ 199 h 1065"/>
                                    <a:gd name="T46" fmla="*/ 165 w 532"/>
                                    <a:gd name="T47" fmla="*/ 213 h 1065"/>
                                    <a:gd name="T48" fmla="*/ 163 w 532"/>
                                    <a:gd name="T49" fmla="*/ 227 h 1065"/>
                                    <a:gd name="T50" fmla="*/ 161 w 532"/>
                                    <a:gd name="T51" fmla="*/ 240 h 1065"/>
                                    <a:gd name="T52" fmla="*/ 158 w 532"/>
                                    <a:gd name="T53" fmla="*/ 254 h 1065"/>
                                    <a:gd name="T54" fmla="*/ 155 w 532"/>
                                    <a:gd name="T55" fmla="*/ 267 h 1065"/>
                                    <a:gd name="T56" fmla="*/ 151 w 532"/>
                                    <a:gd name="T57" fmla="*/ 280 h 1065"/>
                                    <a:gd name="T58" fmla="*/ 146 w 532"/>
                                    <a:gd name="T59" fmla="*/ 293 h 1065"/>
                                    <a:gd name="T60" fmla="*/ 140 w 532"/>
                                    <a:gd name="T61" fmla="*/ 305 h 1065"/>
                                    <a:gd name="T62" fmla="*/ 133 w 532"/>
                                    <a:gd name="T63" fmla="*/ 316 h 1065"/>
                                    <a:gd name="T64" fmla="*/ 127 w 532"/>
                                    <a:gd name="T65" fmla="*/ 327 h 1065"/>
                                    <a:gd name="T66" fmla="*/ 119 w 532"/>
                                    <a:gd name="T67" fmla="*/ 337 h 1065"/>
                                    <a:gd name="T68" fmla="*/ 110 w 532"/>
                                    <a:gd name="T69" fmla="*/ 347 h 1065"/>
                                    <a:gd name="T70" fmla="*/ 102 w 532"/>
                                    <a:gd name="T71" fmla="*/ 356 h 1065"/>
                                    <a:gd name="T72" fmla="*/ 92 w 532"/>
                                    <a:gd name="T73" fmla="*/ 364 h 1065"/>
                                    <a:gd name="T74" fmla="*/ 83 w 532"/>
                                    <a:gd name="T75" fmla="*/ 371 h 1065"/>
                                    <a:gd name="T76" fmla="*/ 72 w 532"/>
                                    <a:gd name="T77" fmla="*/ 378 h 1065"/>
                                    <a:gd name="T78" fmla="*/ 62 w 532"/>
                                    <a:gd name="T79" fmla="*/ 383 h 1065"/>
                                    <a:gd name="T80" fmla="*/ 51 w 532"/>
                                    <a:gd name="T81" fmla="*/ 388 h 1065"/>
                                    <a:gd name="T82" fmla="*/ 40 w 532"/>
                                    <a:gd name="T83" fmla="*/ 392 h 1065"/>
                                    <a:gd name="T84" fmla="*/ 29 w 532"/>
                                    <a:gd name="T85" fmla="*/ 395 h 1065"/>
                                    <a:gd name="T86" fmla="*/ 17 w 532"/>
                                    <a:gd name="T87" fmla="*/ 397 h 1065"/>
                                    <a:gd name="T88" fmla="*/ 6 w 532"/>
                                    <a:gd name="T89" fmla="*/ 398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4" name="Line 1260"/>
                              <wps:cNvCnPr>
                                <a:cxnSpLocks noChangeShapeType="1"/>
                              </wps:cNvCnPr>
                              <wps:spPr bwMode="auto">
                                <a:xfrm>
                                  <a:off x="4717" y="1862"/>
                                  <a:ext cx="4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05" name="Text Box 1261"/>
                              <wps:cNvSpPr txBox="1">
                                <a:spLocks noChangeArrowheads="1"/>
                              </wps:cNvSpPr>
                              <wps:spPr bwMode="auto">
                                <a:xfrm>
                                  <a:off x="7679" y="4293"/>
                                  <a:ext cx="1278"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Pr="00F130B7" w:rsidRDefault="000E616E" w:rsidP="00F04A21">
                                    <w:pPr>
                                      <w:jc w:val="center"/>
                                    </w:pPr>
                                    <w:r w:rsidRPr="00F130B7">
                                      <w:t>H</w:t>
                                    </w:r>
                                    <w:r w:rsidRPr="00F130B7">
                                      <w:rPr>
                                        <w:vertAlign w:val="subscript"/>
                                      </w:rPr>
                                      <w:t>2</w:t>
                                    </w:r>
                                    <w:r w:rsidRPr="00F130B7">
                                      <w:t>SO</w:t>
                                    </w:r>
                                    <w:r w:rsidRPr="00F130B7">
                                      <w:rPr>
                                        <w:vertAlign w:val="subscript"/>
                                      </w:rPr>
                                      <w:t>4</w:t>
                                    </w:r>
                                    <w:r>
                                      <w:t>(</w:t>
                                    </w:r>
                                    <w:r w:rsidRPr="00F130B7">
                                      <w:t>đặc</w:t>
                                    </w:r>
                                    <w:r>
                                      <w:t>)</w:t>
                                    </w:r>
                                  </w:p>
                                </w:txbxContent>
                              </wps:txbx>
                              <wps:bodyPr rot="0" vert="horz" wrap="square" lIns="0" tIns="0" rIns="0" bIns="0" anchor="t" anchorCtr="0" upright="1">
                                <a:noAutofit/>
                              </wps:bodyPr>
                            </wps:wsp>
                            <wps:wsp>
                              <wps:cNvPr id="50706" name="Line 1262"/>
                              <wps:cNvCnPr>
                                <a:cxnSpLocks noChangeShapeType="1"/>
                              </wps:cNvCnPr>
                              <wps:spPr bwMode="auto">
                                <a:xfrm flipH="1">
                                  <a:off x="7256" y="4446"/>
                                  <a:ext cx="529"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07" name="Line 1263"/>
                              <wps:cNvCnPr>
                                <a:cxnSpLocks noChangeShapeType="1"/>
                              </wps:cNvCnPr>
                              <wps:spPr bwMode="auto">
                                <a:xfrm>
                                  <a:off x="9432" y="4446"/>
                                  <a:ext cx="14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08" name="Text Box 1264"/>
                              <wps:cNvSpPr txBox="1">
                                <a:spLocks noChangeArrowheads="1"/>
                              </wps:cNvSpPr>
                              <wps:spPr bwMode="auto">
                                <a:xfrm>
                                  <a:off x="9645" y="4202"/>
                                  <a:ext cx="13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F04A21">
                                    <w:pPr>
                                      <w:jc w:val="center"/>
                                    </w:pPr>
                                    <w:r>
                                      <w:t>giấy màu</w:t>
                                    </w:r>
                                  </w:p>
                                </w:txbxContent>
                              </wps:txbx>
                              <wps:bodyPr rot="0" vert="horz" wrap="square" lIns="0" tIns="0" rIns="0" bIns="0" anchor="t" anchorCtr="0" upright="1">
                                <a:noAutofit/>
                              </wps:bodyPr>
                            </wps:wsp>
                            <wps:wsp>
                              <wps:cNvPr id="50709" name="Text Box 1265"/>
                              <wps:cNvSpPr txBox="1">
                                <a:spLocks noChangeArrowheads="1"/>
                              </wps:cNvSpPr>
                              <wps:spPr bwMode="auto">
                                <a:xfrm>
                                  <a:off x="6861" y="1954"/>
                                  <a:ext cx="61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F04A21">
                                    <w:pPr>
                                      <w:jc w:val="center"/>
                                    </w:pPr>
                                    <w:r>
                                      <w:t>K</w:t>
                                    </w:r>
                                  </w:p>
                                </w:txbxContent>
                              </wps:txbx>
                              <wps:bodyPr rot="0" vert="horz" wrap="square" lIns="0" tIns="0" rIns="0" bIns="0" anchor="t" anchorCtr="0" upright="1">
                                <a:noAutofit/>
                              </wps:bodyPr>
                            </wps:wsp>
                            <wps:wsp>
                              <wps:cNvPr id="50710" name="Text Box 1266"/>
                              <wps:cNvSpPr txBox="1">
                                <a:spLocks noChangeArrowheads="1"/>
                              </wps:cNvSpPr>
                              <wps:spPr bwMode="auto">
                                <a:xfrm>
                                  <a:off x="5271" y="1958"/>
                                  <a:ext cx="61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F04A21">
                                    <w:pPr>
                                      <w:jc w:val="center"/>
                                    </w:pPr>
                                    <w:r>
                                      <w:t>C</w:t>
                                    </w:r>
                                  </w:p>
                                </w:txbxContent>
                              </wps:txbx>
                              <wps:bodyPr rot="0" vert="horz" wrap="square" lIns="0" tIns="0" rIns="0" bIns="0" anchor="t" anchorCtr="0" upright="1">
                                <a:noAutofit/>
                              </wps:bodyPr>
                            </wps:wsp>
                            <wps:wsp>
                              <wps:cNvPr id="50711" name="Line 1267"/>
                              <wps:cNvCnPr>
                                <a:cxnSpLocks noChangeShapeType="1"/>
                              </wps:cNvCnPr>
                              <wps:spPr bwMode="auto">
                                <a:xfrm>
                                  <a:off x="5301" y="2213"/>
                                  <a:ext cx="614" cy="0"/>
                                </a:xfrm>
                                <a:prstGeom prst="line">
                                  <a:avLst/>
                                </a:prstGeom>
                                <a:noFill/>
                                <a:ln w="9525">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50712" name="Text Box 1268"/>
                              <wps:cNvSpPr txBox="1">
                                <a:spLocks noChangeArrowheads="1"/>
                              </wps:cNvSpPr>
                              <wps:spPr bwMode="auto">
                                <a:xfrm>
                                  <a:off x="5469" y="3497"/>
                                  <a:ext cx="3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F04A21">
                                    <w:pPr>
                                      <w:jc w:val="center"/>
                                    </w:pPr>
                                    <w:r>
                                      <w:t>A</w:t>
                                    </w:r>
                                  </w:p>
                                </w:txbxContent>
                              </wps:txbx>
                              <wps:bodyPr rot="0" vert="horz" wrap="square" lIns="0" tIns="0" rIns="0" bIns="0" anchor="t" anchorCtr="0" upright="1">
                                <a:noAutofit/>
                              </wps:bodyPr>
                            </wps:wsp>
                            <wps:wsp>
                              <wps:cNvPr id="50713" name="Text Box 1269"/>
                              <wps:cNvSpPr txBox="1">
                                <a:spLocks noChangeArrowheads="1"/>
                              </wps:cNvSpPr>
                              <wps:spPr bwMode="auto">
                                <a:xfrm>
                                  <a:off x="4386" y="1791"/>
                                  <a:ext cx="4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F04A21">
                                    <w:pPr>
                                      <w:jc w:val="center"/>
                                    </w:pPr>
                                    <w:r>
                                      <w:t>B</w:t>
                                    </w:r>
                                  </w:p>
                                </w:txbxContent>
                              </wps:txbx>
                              <wps:bodyPr rot="0" vert="horz" wrap="square" lIns="0" tIns="0" rIns="0" bIns="0" anchor="t" anchorCtr="0" upright="1">
                                <a:noAutofit/>
                              </wps:bodyPr>
                            </wps:wsp>
                            <wpg:grpSp>
                              <wpg:cNvPr id="50714" name="Group 1270"/>
                              <wpg:cNvGrpSpPr>
                                <a:grpSpLocks/>
                              </wpg:cNvGrpSpPr>
                              <wpg:grpSpPr bwMode="auto">
                                <a:xfrm rot="5400000">
                                  <a:off x="7071" y="2225"/>
                                  <a:ext cx="183" cy="159"/>
                                  <a:chOff x="5802" y="10760"/>
                                  <a:chExt cx="1100" cy="1138"/>
                                </a:xfrm>
                              </wpg:grpSpPr>
                              <wps:wsp>
                                <wps:cNvPr id="50715" name="Rectangle 1271"/>
                                <wps:cNvSpPr>
                                  <a:spLocks noChangeArrowheads="1"/>
                                </wps:cNvSpPr>
                                <wps:spPr bwMode="auto">
                                  <a:xfrm>
                                    <a:off x="5802" y="10760"/>
                                    <a:ext cx="350" cy="113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716" name="Rectangle 1272"/>
                                <wps:cNvSpPr>
                                  <a:spLocks noChangeArrowheads="1"/>
                                </wps:cNvSpPr>
                                <wps:spPr bwMode="auto">
                                  <a:xfrm>
                                    <a:off x="6152" y="11110"/>
                                    <a:ext cx="750" cy="38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1164" o:spid="_x0000_s1953" style="position:absolute;left:0;text-align:left;margin-left:37.25pt;margin-top:1.25pt;width:378.5pt;height:135.95pt;z-index:251668480" coordorigin="2725,1515" coordsize="8550,3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">
                      <v:rect id="Rectangle 1166" o:spid="_x0000_s1954" style="position:absolute;left:9090;top:2834;width:76;height:161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7BXMQA&#10;AADeAAAADwAAAGRycy9kb3ducmV2LnhtbESPy4rCMBSG98K8QzgDs9NUR2XoNJVhQNCN4AXcHptj&#10;W2xOShJr+/ZmIbj8+W982ao3jejI+dqygukkAUFcWF1zqeB0XI9/QPiArLGxTAoG8rDKP0YZpto+&#10;eE/dIZQijrBPUUEVQptK6YuKDPqJbYmjd7XOYIjSlVI7fMRx08hZkiylwZrjQ4Ut/VdU3A53o2DT&#10;7i5bNzPDbn6Zy6Evvn13Piv19dn//YII1Id3+NXeaAWLZDmNABEnoo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uwVzEAAAA3gAAAA8AAAAAAAAAAAAAAAAAmAIAAGRycy9k&#10;b3ducmV2LnhtbFBLBQYAAAAABAAEAPUAAACJAwAAAAA=&#10;"/>
                      <v:group id="Group 1167" o:spid="_x0000_s1955" style="position:absolute;left:6733;top:3473;width:823;height:1371" coordorigin="9663,4568" coordsize="823,1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H5U1xgAAAN4A&#10;AAAPAAAAAAAAAAAAAAAAAKoCAABkcnMvZG93bnJldi54bWxQSwUGAAAAAAQABAD6AAAAnQMAAAAA&#10;">
                        <v:group id="Group 1168" o:spid="_x0000_s1956" style="position:absolute;left:9663;top:4568;width:823;height:1712"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zQtCxgAAAN4A&#10;AAAPAAAAAAAAAAAAAAAAAKoCAABkcnMvZG93bnJldi54bWxQSwUGAAAAAAQABAD6AAAAnQMAAAAA&#10;">
                          <v:roundrect id="AutoShape 1169" o:spid="_x0000_s1957"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Y4MYA&#10;AADeAAAADwAAAGRycy9kb3ducmV2LnhtbESPQWsCMRSE7wX/Q3hCbzVRUXRrFBGU3kpXDx5fN6+7&#10;Szcva5Jdt/31TaHQ4zAz3zCb3WAb0ZMPtWMN04kCQVw4U3Op4XI+Pq1AhIhssHFMGr4owG47ethg&#10;Ztyd36jPYykShEOGGqoY20zKUFRkMUxcS5y8D+ctxiR9KY3He4LbRs6UWkqLNaeFCls6VFR85p3V&#10;UBjVKX/tX9fvi5h/992N5emm9eN42D+DiDTE//Bf+8VoWKjldA6/d9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xY4MYAAADeAAAADwAAAAAAAAAAAAAAAACYAgAAZHJz&#10;L2Rvd25yZXYueG1sUEsFBgAAAAAEAAQA9QAAAIsDAAAAAA==&#10;"/>
                          <v:shape id="Freeform 1170" o:spid="_x0000_s1958"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ESMgA&#10;AADeAAAADwAAAGRycy9kb3ducmV2LnhtbESPQWvCQBSE70L/w/KEXkLdtWi0qauUQkAKolUvvT2y&#10;r0kw+zZktyb9992C4HGYmW+Y1WawjbhS52vHGqYTBYK4cKbmUsP5lD8tQfiAbLBxTBp+ycNm/TBa&#10;YWZcz590PYZSRAj7DDVUIbSZlL6oyKKfuJY4et+usxii7EppOuwj3DbyWalUWqw5LlTY0ntFxeX4&#10;YzUsFl/57mVvOPno83OSzw8qJL3Wj+Ph7RVEoCHcw7f21miYq3Q6g/878Qr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NURIyAAAAN4AAAAPAAAAAAAAAAAAAAAAAJgCAABk&#10;cnMvZG93bnJldi54bWxQSwUGAAAAAAQABAD1AAAAjQMAAAAA&#10;" path="m,680l300,520,300,r800,l1100,520r300,160e">
                            <v:path arrowok="t" o:connecttype="custom" o:connectlocs="0,680;185,520;185,0;679,0;679,520;864,680" o:connectangles="0,0,0,0,0,0"/>
                          </v:shape>
                        </v:group>
                        <v:line id="Line 1171" o:spid="_x0000_s1959" style="position:absolute;visibility:visible;mso-wrap-style:square" from="9663,5753" to="10486,5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tWsgAAADeAAAADwAAAGRycy9kb3ducmV2LnhtbESPT2vCQBTE74V+h+UVeqsbLQaJriJK&#10;QXso9Q/o8Zl9TVKzb8PuNkm/fbcgeBxm5jfMbNGbWrTkfGVZwXCQgCDOra64UHA8vL1MQPiArLG2&#10;TAp+ycNi/vgww0zbjnfU7kMhIoR9hgrKEJpMSp+XZNAPbEMcvS/rDIYoXSG1wy7CTS1HSZJKgxXH&#10;hRIbWpWUX/c/RsHH62faLrfvm/60TS/5enc5f3dOqeenfjkFEagP9/CtvdEKxkk6HMP/nXg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FtWsgAAADeAAAADwAAAAAA&#10;AAAAAAAAAAChAgAAZHJzL2Rvd25yZXYueG1sUEsFBgAAAAAEAAQA+QAAAJYDAAAAAA==&#10;"/>
                      </v:group>
                      <v:rect id="Rectangle 1172" o:spid="_x0000_s1960" style="position:absolute;left:7021;top:3593;width:80;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7DLsYA&#10;AADeAAAADwAAAGRycy9kb3ducmV2LnhtbESPQWvCQBSE7wX/w/KE3uquFoNGVxGLpT1qvHh7Zp9J&#10;NPs2ZFdN/fXdQsHjMDPfMPNlZ2txo9ZXjjUMBwoEce5MxYWGfbZ5m4DwAdlg7Zg0/JCH5aL3MsfU&#10;uDtv6bYLhYgQ9ilqKENoUil9XpJFP3ANcfROrrUYomwLaVq8R7it5UipRFqsOC6U2NC6pPyyu1oN&#10;x2q0x8c2+1R2unkP3112vh4+tH7td6sZiEBdeIb/219Gw1glwwT+7sQr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7DLsYAAADeAAAADwAAAAAAAAAAAAAAAACYAgAAZHJz&#10;L2Rvd25yZXYueG1sUEsFBgAAAAAEAAQA9QAAAIsDAAAAAA==&#10;"/>
                      <v:rect id="Rectangle 1173" o:spid="_x0000_s1961" style="position:absolute;left:7176;top:3593;width:8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mtcYA&#10;AADeAAAADwAAAGRycy9kb3ducmV2LnhtbESPzW7CMBCE75V4B2uReis2VPwFDEKtQO0RwoXbEi9J&#10;IF5HsYHA09eVKvU4mplvNPNlaytxo8aXjjX0ewoEceZMybmGfbp+m4DwAdlg5Zg0PMjDctF5mWNi&#10;3J23dNuFXEQI+wQ1FCHUiZQ+K8ii77maOHon11gMUTa5NA3eI9xWcqDUSFosOS4UWNNHQdlld7Ua&#10;juVgj89tulF2un4P3216vh4+tX7ttqsZiEBt+A//tb+MhqEa9cfweyd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JmtcYAAADeAAAADwAAAAAAAAAAAAAAAACYAgAAZHJz&#10;L2Rvd25yZXYueG1sUEsFBgAAAAAEAAQA9QAAAIsDAAAAAA==&#10;"/>
                      <v:group id="Group 1174" o:spid="_x0000_s1962" style="position:absolute;left:4477;top:2512;width:1048;height:132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iU8qMQAAADeAAAA&#10;DwAAAAAAAAAAAAAAAACqAgAAZHJzL2Rvd25yZXYueG1sUEsFBgAAAAAEAAQA+gAAAJsDAAAAAA==&#10;">
                        <v:oval id="Oval 1175" o:spid="_x0000_s1963"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pWsYA&#10;AADeAAAADwAAAGRycy9kb3ducmV2LnhtbESPQUvDQBSE74L/YXlCb3YTQ4LGbkuxFOrBg6neH9nX&#10;JDT7NmSfafrvu4LgcZiZb5jVZna9mmgMnWcD6TIBRVx723Fj4Ou4f3wGFQTZYu+ZDFwpwGZ9f7fC&#10;0voLf9JUSaMihEOJBlqRodQ61C05DEs/EEfv5EeHEuXYaDviJcJdr5+SpNAOO44LLQ701lJ9rn6c&#10;gV2zrYpJZ5Jnp91B8vP3x3uWGrN4mLevoIRm+Q//tQ/WQJ4U6Qv83olXQK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qpWsYAAADeAAAADwAAAAAAAAAAAAAAAACYAgAAZHJz&#10;L2Rvd25yZXYueG1sUEsFBgAAAAAEAAQA9QAAAIsDAAAAAA==&#10;"/>
                        <v:shape id="Freeform 1176" o:spid="_x0000_s1964"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L7QMMA&#10;AADeAAAADwAAAGRycy9kb3ducmV2LnhtbESP3WrCQBCF7wXfYRmhd3W3Qq2kriJBi0ihGPsAQ3ZM&#10;QrMzIbtq+vbuheDl4fzxLdeDb9WV+tAIW3ibGlDEpbiGKwu/p93rAlSIyA5bYbLwTwHWq/FoiZmT&#10;Gx/pWsRKpREOGVqoY+wyrUNZk8cwlY44eWfpPcYk+0q7Hm9p3Ld6Zsxce2w4PdTYUV5T+VdcvIWz&#10;bs3wE3kjh+/8shVpPr7ywtqXybD5BBVpiM/wo713Ft7NfJYAEk5C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L7QMMAAADeAAAADwAAAAAAAAAAAAAAAACYAgAAZHJzL2Rv&#10;d25yZXYueG1sUEsFBgAAAAAEAAQA9QAAAIgDAAAAAA==&#10;" path="m,1560l,,540,r,1560e">
                          <v:path arrowok="t" o:connecttype="custom" o:connectlocs="0,406;0,0;57,0;57,406" o:connectangles="0,0,0,0"/>
                        </v:shape>
                      </v:group>
                      <v:group id="xjhhxtx18" o:spid="_x0000_s1965" style="position:absolute;left:3029;top:1791;width:2239;height:3071" coordorigin="2524,1284"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1+IxgAAAN4A&#10;AAAPAAAAAAAAAAAAAAAAAKoCAABkcnMvZG93bnJldi54bWxQSwUGAAAAAAQABAD6AAAAnQMAAAAA&#10;">
                        <v:group id="Group 1178" o:spid="_x0000_s1966" style="position:absolute;left:2524;top:1284;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B/8YAAADeAAAADwAAAGRycy9kb3ducmV2LnhtbESPQYvCMBSE7wv+h/AE&#10;b2vairJUo4i44kGE1QXx9miebbF5KU22rf/eCMIeh5n5hlmselOJlhpXWlYQjyMQxJnVJecKfs/f&#10;n18gnEfWWFkmBQ9ysFoOPhaYatvxD7Unn4sAYZeigsL7OpXSZQUZdGNbEwfvZhuDPsgml7rBLsBN&#10;JZMomkmDJYeFAmvaFJTdT39Gwa7Dbj2Jt+3hfts8rufp8XKISanRsF/PQXjq/X/43d5rBdNoli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ocH/xgAAAN4A&#10;AAAPAAAAAAAAAAAAAAAAAKoCAABkcnMvZG93bnJldi54bWxQSwUGAAAAAAQABAD6AAAAnQMAAAAA&#10;">
                          <v:group id="Group 1179" o:spid="_x0000_s1967"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rtZGTFAAAA3gAA&#10;AA8AAAAAAAAAAAAAAAAAqgIAAGRycy9kb3ducmV2LnhtbFBLBQYAAAAABAAEAPoAAACcAwAAAAA=&#10;">
                            <v:rect id="Rectangle 1180" o:spid="_x0000_s1968"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N+JsQA&#10;AADeAAAADwAAAGRycy9kb3ducmV2LnhtbESPT4vCMBTE7wt+h/AEb2uqqEg1ihRcvcn6B6+P5tkW&#10;m5eaZLV+e7MgeBxm5jfMfNmaWtzJ+cqygkE/AUGcW11xoeB4WH9PQfiArLG2TAqe5GG56HzNMdX2&#10;wb9034dCRAj7FBWUITSplD4vyaDv24Y4ehfrDIYoXSG1w0eEm1oOk2QiDVYcF0psKCspv+7/jIIf&#10;Pu3c7RCyMw+OOcnT+ZltN0r1uu1qBiJQGz7hd3urFYyTyXAE/3fiF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fibEAAAA3gAAAA8AAAAAAAAAAAAAAAAAmAIAAGRycy9k&#10;b3ducmV2LnhtbFBLBQYAAAAABAAEAPUAAACJAwAAAAA=&#10;" fillcolor="#767676">
                              <v:fill angle="90" focus="50%" type="gradient"/>
                            </v:rect>
                            <v:rect id="Rectangle 1181" o:spid="_x0000_s1969"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JzcYA&#10;AADeAAAADwAAAGRycy9kb3ducmV2LnhtbESPW2sCMRSE3wv9D+EU+lazXeqF1SgiFHyw0HrB1+Pm&#10;mCzdnCxJquu/bwoFH4eZ+YaZLXrXiguF2HhW8DooQBDXXjdsFOx37y8TEDEha2w9k4IbRVjMHx9m&#10;WGl/5S+6bJMRGcKxQgU2pa6SMtaWHMaB74izd/bBYcoyGKkDXjPctbIsipF02HBesNjRylL9vf1x&#10;CtZk/NtmE8zx9GE/D3gLuhyPlXp+6pdTEIn6dA//t9dawbAYlUP4u5Ov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DJzcYAAADeAAAADwAAAAAAAAAAAAAAAACYAgAAZHJz&#10;L2Rvd25yZXYueG1sUEsFBgAAAAAEAAQA9QAAAIsDAAAAAA==&#10;" fillcolor="#333"/>
                          </v:group>
                          <v:group id="Group 1182" o:spid="_x0000_s1970"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rH/MYAAADeAAAADwAAAGRycy9kb3ducmV2LnhtbESPQYvCMBSE7wv+h/AE&#10;b2taxbJUo4i44kGE1QXx9miebbF5KU22rf/eCMIeh5n5hlmselOJlhpXWlYQjyMQxJnVJecKfs/f&#10;n18gnEfWWFkmBQ9ysFoOPhaYatvxD7Unn4sAYZeigsL7OpXSZQUZdGNbEwfvZhuDPsgml7rBLsBN&#10;JSdRlEiDJYeFAmvaFJTdT39Gwa7Dbj2Nt+3hfts8rufZ8XKISanRsF/PQXjq/X/43d5rBbMomS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msf8xgAAAN4A&#10;AAAPAAAAAAAAAAAAAAAAAKoCAABkcnMvZG93bnJldi54bWxQSwUGAAAAAAQABAD6AAAAnQMAAAAA&#10;">
                            <v:rect id="Rectangle 1183" o:spid="_x0000_s1971"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v9sgA&#10;AADeAAAADwAAAGRycy9kb3ducmV2LnhtbESPzWsCMRTE7wX/h/AEL0UTLX6wGsUWhR7qwQ/Q42Pz&#10;3F3cvCybuK7/fVMoeBxm5jfMYtXaUjRU+8KxhuFAgSBOnSk403A6bvszED4gGywdk4YneVgtO28L&#10;TIx78J6aQ8hEhLBPUEMeQpVI6dOcLPqBq4ijd3W1xRBlnUlT4yPCbSlHSk2kxYLjQo4VfeWU3g53&#10;q0HuTrOP53X3edmMp8XPjZp3dW607nXb9RxEoDa8wv/tb6NhrCaj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CS/2yAAAAN4AAAAPAAAAAAAAAAAAAAAAAJgCAABk&#10;cnMvZG93bnJldi54bWxQSwUGAAAAAAQABAD1AAAAjQMAAAAA&#10;" fillcolor="gray"/>
                            <v:rect id="Rectangle 1184" o:spid="_x0000_s1972"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6wMAA&#10;AADeAAAADwAAAGRycy9kb3ducmV2LnhtbERPTYvCMBC9L/gfwgje1sSCrlSjiOzielwVz0MztsVm&#10;UpLU1n9vDgseH+97vR1sIx7kQ+1Yw2yqQBAXztRcaricfz6XIEJENtg4Jg1PCrDdjD7WmBvX8x89&#10;TrEUKYRDjhqqGNtcylBUZDFMXUucuJvzFmOCvpTGY5/CbSMzpRbSYs2pocKW9hUV91NnNeyyrzO2&#10;3dGX31HN+8NVNV1x13oyHnYrEJGG+Bb/u3+NhrlaZGlvupOu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W6wMAAAADeAAAADwAAAAAAAAAAAAAAAACYAgAAZHJzL2Rvd25y&#10;ZXYueG1sUEsFBgAAAAAEAAQA9QAAAIUDAAAAAA==&#10;" fillcolor="#969696">
                              <v:fill color2="#454545" focusposition=".5,.5" focussize="" focus="100%" type="gradientRadial"/>
                            </v:rect>
                            <v:rect id="Rectangle 1185" o:spid="_x0000_s1973"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fW8QA&#10;AADeAAAADwAAAGRycy9kb3ducmV2LnhtbESPQWsCMRSE7wX/Q3iCt5p0QWu3RhFRbI9V8fzYvO4u&#10;bl6WJOuu/74RhB6HmfmGWa4H24gb+VA71vA2VSCIC2dqLjWcT/vXBYgQkQ02jknDnQKsV6OXJebG&#10;9fxDt2MsRYJwyFFDFWObSxmKiiyGqWuJk/frvMWYpC+l8dgnuG1kptRcWqw5LVTY0rai4nrsrIZN&#10;9n7Ctvv25S6qWX+4qKYrrlpPxsPmE0SkIf6Hn+0vo2Gm5tkHPO6k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5H1vEAAAA3gAAAA8AAAAAAAAAAAAAAAAAmAIAAGRycy9k&#10;b3ducmV2LnhtbFBLBQYAAAAABAAEAPUAAACJAwAAAAA=&#10;" fillcolor="#969696">
                              <v:fill color2="#454545" focusposition=".5,.5" focussize="" focus="100%" type="gradientRadial"/>
                            </v:rect>
                          </v:group>
                        </v:group>
                        <v:group id="Group 1186" o:spid="_x0000_s1974" style="position:absolute;left:3027;top:1908;width:193;height:279" coordorigin="3429,2220"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mbM7FAAAA3gAA&#10;AA8AAAAAAAAAAAAAAAAAqgIAAGRycy9kb3ducmV2LnhtbFBLBQYAAAAABAAEAPoAAACcAwAAAAA=&#10;">
                          <v:rect id="Rectangle 1187" o:spid="_x0000_s1975" style="position:absolute;left:3429;top:222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IHOsYA&#10;AADeAAAADwAAAGRycy9kb3ducmV2LnhtbESPQWvCQBSE74X+h+UVvNVdlYqmrlIUpR41uXh7zT6T&#10;2OzbkF017a93BcHjMDPfMLNFZ2txodZXjjUM+goEce5MxYWGLF2/T0D4gGywdkwa/sjDYv76MsPE&#10;uCvv6LIPhYgQ9glqKENoEil9XpJF33cNcfSOrrUYomwLaVq8Rrit5VCpsbRYcVwosaFlSfnv/mw1&#10;/FTDDP936UbZ6XoUtl16Oh9WWvfeuq9PEIG68Aw/2t9Gw4cajwZwvxOv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IHOsYAAADeAAAADwAAAAAAAAAAAAAAAACYAgAAZHJz&#10;L2Rvd25yZXYueG1sUEsFBgAAAAAEAAQA9QAAAIsDAAAAAA==&#10;"/>
                          <v:rect id="Rectangle 1188" o:spid="_x0000_s1976" style="position:absolute;left:3429;top:241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ZTcYA&#10;AADeAAAADwAAAGRycy9kb3ducmV2LnhtbESPQWvCQBSE74X+h+UJvdVdI5UaXaUoFj1qvPT2zD6T&#10;aPZtyK4a++vdQsHjMDPfMNN5Z2txpdZXjjUM+goEce5MxYWGfbZ6/wThA7LB2jFpuJOH+ez1ZYqp&#10;cTfe0nUXChEh7FPUUIbQpFL6vCSLvu8a4ugdXWsxRNkW0rR4i3Bby0SpkbRYcVwosaFFSfl5d7Ea&#10;DlWyx99t9q3seDUMmy47XX6WWr/1uq8JiEBdeIb/22uj4UONhgn83YlX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ZTcYAAADeAAAADwAAAAAAAAAAAAAAAACYAgAAZHJz&#10;L2Rvd25yZXYueG1sUEsFBgAAAAAEAAQA9QAAAIsDAAAAAA==&#10;"/>
                        </v:group>
                      </v:group>
                      <v:oval id="Oval 1189" o:spid="_x0000_s1977" style="position:absolute;left:4717;top:1666;width:45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OyMYA&#10;AADeAAAADwAAAGRycy9kb3ducmV2LnhtbESP3WoCMRSE7wu+QzhCb4pmW6vIahQRhF4U/H2A4+aY&#10;Xd2cbJPU3b69KRR6OczMN8x82dla3MmHyrGC12EGgrhwumKj4HTcDKYgQkTWWDsmBT8UYLnoPc0x&#10;167lPd0P0YgE4ZCjgjLGJpcyFCVZDEPXECfv4rzFmKQ3UntsE9zW8i3LJtJixWmhxIbWJRW3w7dV&#10;cD6fXCe//Hb3Ym4e369tYz53Sj33u9UMRKQu/of/2h9awTibjEbweydd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rOyMYAAADeAAAADwAAAAAAAAAAAAAAAACYAgAAZHJz&#10;L2Rvd25yZXYueG1sUEsFBgAAAAAEAAQA9QAAAIsDAAAAAA==&#10;" filled="f"/>
                      <v:shape id="Freeform 1190" o:spid="_x0000_s1978" style="position:absolute;left:4892;top:2019;width:94;height:1588;visibility:visible;mso-wrap-style:square;v-text-anchor:top" coordsize="94,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iA8YA&#10;AADeAAAADwAAAGRycy9kb3ducmV2LnhtbESPX2vCMBTF3wd+h3CFvc1UnaLVKDIR9jamIvp2aa5t&#10;sbnpkqzt9umXgeDj4fz5cZbrzlSiIedLywqGgwQEcWZ1ybmC42H3MgPhA7LGyjIp+CEP61XvaYmp&#10;ti1/UrMPuYgj7FNUUIRQp1L6rCCDfmBr4uhdrTMYonS51A7bOG4qOUqSqTRYciQUWNNbQdlt/20i&#10;d9fOT8f2PNl+nS8fv9rJ4cg2Sj33u80CRKAuPML39rtWMEmm41f4vxOv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IiA8YAAADeAAAADwAAAAAAAAAAAAAAAACYAgAAZHJz&#10;L2Rvd25yZXYueG1sUEsFBgAAAAAEAAQA9QAAAIsDAAAAAA==&#10;" path="m,l,1983r88,-2l94,e">
                        <v:path arrowok="t" o:connecttype="custom" o:connectlocs="0,0;0,1272;88,1270;94,0" o:connectangles="0,0,0,0"/>
                      </v:shape>
                      <v:shape id="Freeform 1191" o:spid="_x0000_s1979" style="position:absolute;left:4834;top:1617;width:205;height:74;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9IKMUA&#10;AADeAAAADwAAAGRycy9kb3ducmV2LnhtbESPQWsCMRSE74X+h/AKvdUXt10pW6OItKDHqnh+bF53&#10;125ewibq+u+bQqHHYWa+YebL0fXqwkPsvBiYTjQoltrbThoDh/3H0yuomEgs9V7YwI0jLBf3d3Oq&#10;rL/KJ192qVEZIrEiA21KoUKMdcuO4sQHlux9+cFRynJo0A50zXDXY6H1DB11khdaCrxuuf7enZ2B&#10;7aZ8PxW3LaKepnN4CUV3wqMxjw/j6g1U4jH9h//aG2ug1LPnEn7v5CuA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0goxQAAAN4AAAAPAAAAAAAAAAAAAAAAAJgCAABkcnMv&#10;ZG93bnJldi54bWxQSwUGAAAAAAQABAD1AAAAigMAAAAA&#10;" path="m,1560l,,540,r,1560e" fillcolor="black">
                        <v:fill r:id="rId33" o:title="" type="pattern"/>
                        <v:path arrowok="t" o:connecttype="custom" o:connectlocs="0,4;0,0;78,0;78,4" o:connectangles="0,0,0,0"/>
                      </v:shape>
                      <v:group id="Group 1192" o:spid="_x0000_s1980" style="position:absolute;left:4921;top:2011;width:122;height:244;rotation:-90;flip:x" coordorigin="5940,4468"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p4SvFAAAA3gAA&#10;AA8AAAAAAAAAAAAAAAAAqgIAAGRycy9kb3ducmV2LnhtbFBLBQYAAAAABAAEAPoAAACcAwAAAAA=&#10;">
                        <v:rect id="Rectangle 1193" o:spid="_x0000_s1981" style="position:absolute;left:5940;top:4716;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c61ccA&#10;AADeAAAADwAAAGRycy9kb3ducmV2LnhtbESPwW7CMBBE70j8g7VIvYFdUGmbYlDVigqOJFx628bb&#10;JG28jmJDAl+PkZA4jmbmjWax6m0tjtT6yrGGx4kCQZw7U3GhYZ+txy8gfEA2WDsmDSfysFoOBwtM&#10;jOt4R8c0FCJC2CeooQyhSaT0eUkW/cQ1xNH7da3FEGVbSNNiF+G2llOl5tJixXGhxIY+Ssr/04PV&#10;8FNN93jeZV/Kvq5nYdtnf4fvT60fRv37G4hAfbiHb+2N0fCk5rNnuN6JV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OtXHAAAA3gAAAA8AAAAAAAAAAAAAAAAAmAIAAGRy&#10;cy9kb3ducmV2LnhtbFBLBQYAAAAABAAEAPUAAACMAwAAAAA=&#10;"/>
                        <v:group id="Group 1194" o:spid="_x0000_s1982" style="position:absolute;left:6000;top:4468;width:400;height:624" coordorigin="6000,4248"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kGDIwwAAAN4AAAAP&#10;AAAAAAAAAAAAAAAAAKoCAABkcnMvZG93bnJldi54bWxQSwUGAAAAAAQABAD6AAAAmgMAAAAA&#10;">
                          <v:rect id="Rectangle 1195" o:spid="_x0000_s1983" style="position:absolute;left:6000;top:4248;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LPMYA&#10;AADeAAAADwAAAGRycy9kb3ducmV2LnhtbESPQWvCQBSE70L/w/IK3nS3iqKpqxRFqUdNLr29Zl+T&#10;tNm3Ibtq6q93BcHjMDPfMItVZ2txptZXjjW8DRUI4tyZigsNWbodzED4gGywdkwa/snDavnSW2Bi&#10;3IUPdD6GQkQI+wQ1lCE0iZQ+L8miH7qGOHo/rrUYomwLaVq8RLit5UipqbRYcVwosaF1Sfnf8WQ1&#10;fFejDK+HdKfsfDsO+y79PX1ttO6/dh/vIAJ14Rl+tD+NhomajudwvxOv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QLPMYAAADeAAAADwAAAAAAAAAAAAAAAACYAgAAZHJz&#10;L2Rvd25yZXYueG1sUEsFBgAAAAAEAAQA9QAAAIsDAAAAAA==&#10;"/>
                          <v:rect id="Rectangle 1196" o:spid="_x0000_s1984" style="position:absolute;left:6120;top:4404;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3MYA&#10;AADeAAAADwAAAGRycy9kb3ducmV2LnhtbESPvW7CMBSF90p9B+tWYit2oaCS4qAKRFVGEpZul/g2&#10;CcTXUWxC2qevByTGo/Onb7kabCN66nztWMPLWIEgLpypudRwyLfPbyB8QDbYOCYNv+RhlT4+LDEx&#10;7sp76rNQijjCPkENVQhtIqUvKrLox64ljt6P6yyGKLtSmg6vcdw2cqLUXFqsOT5U2NK6ouKcXayG&#10;Yz054N8+/1R2sZ2G3ZCfLt8brUdPw8c7iEBDuIdv7S+jYabmrxEg4kQU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R3MYAAADeAAAADwAAAAAAAAAAAAAAAACYAgAAZHJz&#10;L2Rvd25yZXYueG1sUEsFBgAAAAAEAAQA9QAAAIsDAAAAAA==&#10;"/>
                        </v:group>
                      </v:group>
                      <v:group id="xjh01-1-3015:36:35" o:spid="_x0000_s1985" style="position:absolute;left:5012;top:2291;width:972;height:779;flip:x y"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usx18cAAADe&#10;AAAADwAAAAAAAAAAAAAAAACqAgAAZHJzL2Rvd25yZXYueG1sUEsFBgAAAAAEAAQA+gAAAJ4DAAAA&#10;AA==&#10;">
                        <o:lock v:ext="edit" aspectratio="t"/>
                        <v:shape id="Freeform 1198" o:spid="_x0000_s198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xQ58MA&#10;AADeAAAADwAAAGRycy9kb3ducmV2LnhtbESP0YrCMBRE3wX/IVzBF9FU0SrVKCIIu+DLVj/g0lzb&#10;YnNTk6jdv98Iwj4OM3OG2ew604gnOV9bVjCdJCCIC6trLhVczsfxCoQPyBoby6Tglzzstv3eBjNt&#10;X/xDzzyUIkLYZ6igCqHNpPRFRQb9xLbE0btaZzBE6UqpHb4i3DRyliSpNFhzXKiwpUNFxS1/GAWe&#10;w/SeH2l5P5Vnl5rRd4F+odRw0O3XIAJ14T/8aX9pBYsknc/gfSd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xQ58MAAADe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1199" o:spid="_x0000_s198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5W5cYA&#10;AADeAAAADwAAAGRycy9kb3ducmV2LnhtbESP3WoCMRCF7wu+QxihN0WzarvYrVG0IBbvqn2AYTP7&#10;181kSaK7vr0RCr08nDnfmbPaDKYVV3K+tqxgNk1AEOdW11wq+DnvJ0sQPiBrbC2Tght52KxHTyvM&#10;tO35m66nUIoIYZ+hgiqELpPS5xUZ9FPbEUevsM5giNKVUjvsI9y0cp4kqTRYc2yosKPPivLf08XE&#10;N7p+uzukfcnNce4wNC/F8v2i1PN42H6ACDSE/+O/9JdW8Jakrwt4zIkM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5W5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200" o:spid="_x0000_s1988" style="position:absolute;left:3600;top:2602;width:1588;height:136" coordorigin="3143,8879"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sZsMcAAADeAAAADwAAAGRycy9kb3ducmV2LnhtbESPS4vCQBCE7wv7H4Ze&#10;8LZO4oslOoqIKx5E8AGLtybTJsFMT8jMJvHfO4Lgsaiqr6jZojOlaKh2hWUFcT8CQZxaXXCm4Hz6&#10;/f4B4TyyxtIyKbiTg8X882OGibYtH6g5+kwECLsEFeTeV4mULs3JoOvbijh4V1sb9EHWmdQ1tgFu&#10;SjmIook0WHBYyLGiVU7p7fhvFGxabJfDeN3sbtfV/XIa7/92MSnV++qWUxCeOv8Ov9pbrWAcTUYj&#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sZsMcAAADe&#10;AAAADwAAAAAAAAAAAAAAAACqAgAAZHJzL2Rvd25yZXYueG1sUEsFBgAAAAAEAAQA+gAAAJ4DAAAA&#10;AA==&#10;">
                        <v:roundrect id="AutoShape 1201" o:spid="_x0000_s1989" style="position:absolute;left:3143;top:8935;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KEsYA&#10;AADeAAAADwAAAGRycy9kb3ducmV2LnhtbESPQWvCQBSE7wX/w/IEb3W3pZE2dRURWryJaQ89vmZf&#10;k9Ds27i7idFf7wqFHoeZ+YZZrkfbioF8aBxreJgrEMSlMw1XGj4/3u6fQYSIbLB1TBrOFGC9mtwt&#10;MTfuxAcailiJBOGQo4Y6xi6XMpQ1WQxz1xEn78d5izFJX0nj8ZTgtpWPSi2kxYbTQo0dbWsqf4ve&#10;aiiN6pX/GvYv31ksLkN/ZPl+1Ho2HTevICKN8T/8194ZDZlaPGVwu5Ou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KEsYAAADeAAAADwAAAAAAAAAAAAAAAACYAgAAZHJz&#10;L2Rvd25yZXYueG1sUEsFBgAAAAAEAAQA9QAAAIsDAAAAAA==&#10;"/>
                        <v:group id="Group 1202" o:spid="_x0000_s1990" style="position:absolute;left:4064;top:8879;width:667;height:170" coordorigin="1263,4389"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0UiXMcAAADe&#10;AAAADwAAAAAAAAAAAAAAAACqAgAAZHJzL2Rvd25yZXYueG1sUEsFBgAAAAAEAAQA+gAAAJ4DAAAA&#10;AA==&#10;">
                          <v:group id="Group 1203" o:spid="_x0000_s1991" style="position:absolute;left:1263;top:4389;width:667;height:170" coordorigin="1410,4320"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gJh8fIAAAA&#10;3gAAAA8AAAAAAAAAAAAAAAAAqgIAAGRycy9kb3ducmV2LnhtbFBLBQYAAAAABAAEAPoAAACfAwAA&#10;AAA=&#10;">
                            <v:roundrect id="AutoShape 1204" o:spid="_x0000_s1992" style="position:absolute;left:1410;top:4368;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Yaa8UA&#10;AADeAAAADwAAAGRycy9kb3ducmV2LnhtbERPy2oCMRTdF/yHcAvdSE0qHSmjUWzB0gHB58bdZXLn&#10;QSc3wyR1xr83C6HLw3kvVoNtxJU6XzvW8DZRIIhzZ2ouNZxPm9cPED4gG2wck4YbeVgtR08LTI3r&#10;+UDXYyhFDGGfooYqhDaV0ucVWfQT1xJHrnCdxRBhV0rTYR/DbSOnSs2kxZpjQ4UtfVWU/x7/rIYi&#10;Ky7fUzXeJvv+c5ds6izxt0zrl+dhPQcRaAj/4of7x2hI1Ow97o134hW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5hprxQAAAN4AAAAPAAAAAAAAAAAAAAAAAJgCAABkcnMv&#10;ZG93bnJldi54bWxQSwUGAAAAAAQABAD1AAAAigMAAAAA&#10;"/>
                            <v:rect id="Rectangle 1205" o:spid="_x0000_s1993" style="position:absolute;left:1506;top:4320;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T7q8YA&#10;AADeAAAADwAAAGRycy9kb3ducmV2LnhtbESPQWvCQBSE7wX/w/KE3prdthqa6CpSEITaQ7Xg9ZF9&#10;JqHZtzG7JvHfd4VCj8PMfMMs16NtRE+drx1reE4UCOLCmZpLDd/H7dMbCB+QDTaOScONPKxXk4cl&#10;5sYN/EX9IZQiQtjnqKEKoc2l9EVFFn3iWuLonV1nMUTZldJ0OES4beSLUqm0WHNcqLCl94qKn8PV&#10;asB0Zi6f59f98eOaYlaOajs/Ka0fp+NmASLQGP7Df+2d0TBX6SyD+514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T7q8YAAADeAAAADwAAAAAAAAAAAAAAAACYAgAAZHJz&#10;L2Rvd25yZXYueG1sUEsFBgAAAAAEAAQA9QAAAIsDAAAAAA==&#10;" stroked="f"/>
                            <v:roundrect id="AutoShape 1206" o:spid="_x0000_s1994" style="position:absolute;left:1794;top:4333;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AfcEA&#10;AADeAAAADwAAAGRycy9kb3ducmV2LnhtbESPywrCMBBF94L/EEZwI5oqKFKN4gPBhSJVN+6GZmyL&#10;zaQ0Uevfm4Xg8nJfnPmyMaV4Ue0KywqGgwgEcWp1wZmC62XXn4JwHlljaZkUfMjBctFuzTHW9s0J&#10;vc4+E2GEXYwKcu+rWEqX5mTQDWxFHLy7rQ36IOtM6hrfYdyUchRFE2mw4PCQY0WbnNLH+WkUnPTl&#10;8NgmOzxq7plq49bH5NYo1e00qxkIT43/h3/tvVYwjibjABBwAgrIx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AH3BAAAA3gAAAA8AAAAAAAAAAAAAAAAAmAIAAGRycy9kb3du&#10;cmV2LnhtbFBLBQYAAAAABAAEAPUAAACGAwAAAAA=&#10;"/>
                            <v:rect id="Rectangle 1207" o:spid="_x0000_s1995" style="position:absolute;left:1737;top:4320;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hcMYA&#10;AADeAAAADwAAAGRycy9kb3ducmV2LnhtbESPQWvCQBSE74L/YXlCb7qrbYJGV5GCUGg9NBa8PrLP&#10;JJh9G7Orpv++WxA8DjPzDbPa9LYRN+p87VjDdKJAEBfO1Fxq+DnsxnMQPiAbbByThl/ysFkPByvM&#10;jLvzN93yUIoIYZ+hhiqENpPSFxVZ9BPXEkfv5DqLIcqulKbDe4TbRs6USqXFmuNChS29V1Sc86vV&#10;gOmbuexPr1+Hz2uKi7JXu+SotH4Z9dsliEB9eIYf7Q+jIVFpMoX/O/EK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thcMYAAADeAAAADwAAAAAAAAAAAAAAAACYAgAAZHJz&#10;L2Rvd25yZXYueG1sUEsFBgAAAAAEAAQA9QAAAIsDAAAAAA==&#10;" stroked="f"/>
                            <v:shape id="Freeform 1208" o:spid="_x0000_s1996" style="position:absolute;left:1479;top:4332;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PdC8YA&#10;AADeAAAADwAAAGRycy9kb3ducmV2LnhtbESPQUsDMRSE70L/Q3hCbzZxaYtsm5ayVFAUxVro9TV5&#10;bhY3L8smdtd/bwTB4zAz3zDr7ehbcaE+NoE13M4UCGITbMO1huP7/c0diJiQLbaBScM3RdhuJldr&#10;LG0Y+I0uh1SLDOFYogaXUldKGY0jj3EWOuLsfYTeY8qyr6Xtcchw38pCqaX02HBecNhR5ch8Hr68&#10;hiq9FHV4NbvBKFedT8/zx6d90Hp6Pe5WIBKN6T/8136wGhZquSjg906+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PdC8YAAADeAAAADwAAAAAAAAAAAAAAAACYAgAAZHJz&#10;L2Rvd25yZXYueG1sUEsFBgAAAAAEAAQA9QAAAIsDA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1209" o:spid="_x0000_s1997" style="position:absolute;left:1479;top:4437;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hugMUA&#10;AADeAAAADwAAAGRycy9kb3ducmV2LnhtbESPQWvCQBSE70L/w/IKvZlNUwySuooUBNtL1Zb0+sg+&#10;s8Hs25DdmPTfdwuCx2FmvmFWm8m24kq9bxwreE5SEMSV0w3XCr6/dvMlCB+QNbaOScEvedisH2Yr&#10;LLQb+UjXU6hFhLAvUIEJoSuk9JUhiz5xHXH0zq63GKLsa6l7HCPctjJL01xabDguGOzozVB1OQ1W&#10;QUmmYvr5yEo66PcB8/FzabdKPT1O21cQgaZwD9/ae61gkeaLF/i/E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G6AxQAAAN4AAAAPAAAAAAAAAAAAAAAAAJgCAABkcnMv&#10;ZG93bnJldi54bWxQSwUGAAAAAAQABAD1AAAAig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1210" o:spid="_x0000_s1998" style="position:absolute;left:1388;top:4431;width:143;height:85" coordorigin="1535,4362"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QKPbccAAADe&#10;AAAADwAAAAAAAAAAAAAAAACqAgAAZHJzL2Rvd25yZXYueG1sUEsFBgAAAAAEAAQA+gAAAJ4DAAAA&#10;AA==&#10;">
                            <v:oval id="Oval 1211" o:spid="_x0000_s1999" style="position:absolute;left:1563;top:436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0an8UA&#10;AADeAAAADwAAAGRycy9kb3ducmV2LnhtbESPQUvDQBSE74L/YXlCb3ZTw4YSuy3FUqgHD0Z7f2Rf&#10;k9Ds25B9pvHfu4LgcZiZb5jNbva9mmiMXWALq2UGirgOruPGwufH8XENKgqywz4wWfimCLvt/d0G&#10;Sxdu/E5TJY1KEI4lWmhFhlLrWLfkMS7DQJy8Sxg9SpJjo92ItwT3vX7KskJ77DgttDjQS0v1tfry&#10;Fg7NviomnYvJL4eTmOv57TVfWbt4mPfPoIRm+Q//tU/OgskKY+D3Tr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RqfxQAAAN4AAAAPAAAAAAAAAAAAAAAAAJgCAABkcnMv&#10;ZG93bnJldi54bWxQSwUGAAAAAAQABAD1AAAAigMAAAAA&#10;"/>
                            <v:group id="Group 1212" o:spid="_x0000_s2000" style="position:absolute;left:1535;top:4382;width:143;height:45" coordorigin="1535,4382"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nLSBxgAAAN4A&#10;AAAPAAAAAAAAAAAAAAAAAKoCAABkcnMvZG93bnJldi54bWxQSwUGAAAAAAQABAD6AAAAnQMAAAAA&#10;">
                              <v:roundrect id="AutoShape 1213" o:spid="_x0000_s2001" style="position:absolute;left:1535;top:4396;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7gsQA&#10;AADeAAAADwAAAGRycy9kb3ducmV2LnhtbESPQYvCMBSE7wv+h/AEb2uqUFe6RlFBEfGyVnCPj+Zt&#10;27V5KU2s9d8bQfA4zMw3zGzRmUq01LjSsoLRMAJBnFldcq7glG4+pyCcR9ZYWSYFd3KwmPc+Zpho&#10;e+Mfao8+FwHCLkEFhfd1IqXLCjLohrYmDt6fbQz6IJtc6gZvAW4qOY6iiTRYclgosKZ1QdnleDUK&#10;iNLr4T9Op2aly+3ZUsu/+1apQb9bfoPw1Pl3+NXeaQVxNIm/4HknX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iO4LEAAAA3gAAAA8AAAAAAAAAAAAAAAAAmAIAAGRycy9k&#10;b3ducmV2LnhtbFBLBQYAAAAABAAEAPUAAACJAwAAAAA=&#10;"/>
                              <v:oval id="Oval 1214" o:spid="_x0000_s2002" style="position:absolute;left:1583;top:4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KK4sIA&#10;AADeAAAADwAAAGRycy9kb3ducmV2LnhtbERPz2vCMBS+D/wfwht4m0krilSjDEHw5uwG8/ho3tqy&#10;5qUmqdb/fjkIO358vze70XbiRj60jjVkMwWCuHKm5VrD1+fhbQUiRGSDnWPS8KAAu+3kZYOFcXc+&#10;062MtUghHArU0MTYF1KGqiGLYeZ64sT9OG8xJuhraTzeU7jtZK7UUlpsOTU02NO+oeq3HKyGfDA+&#10;W+1jXp4+uKuuaj5csm+tp6/j+xpEpDH+i5/uo9GwUMtF2pvupCs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oriwgAAAN4AAAAPAAAAAAAAAAAAAAAAAJgCAABkcnMvZG93&#10;bnJldi54bWxQSwUGAAAAAAQABAD1AAAAhwMAAAAA&#10;" strokeweight=".5pt"/>
                            </v:group>
                          </v:group>
                        </v:group>
                        <v:group id="Group 1215" o:spid="_x0000_s2003" style="position:absolute;left:3503;top:8901;width:250;height:125" coordorigin="2298,5163"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wMg88cAAADe&#10;AAAADwAAAAAAAAAAAAAAAACqAgAAZHJzL2Rvd25yZXYueG1sUEsFBgAAAAAEAAQA+gAAAJ4DAAAA&#10;AA==&#10;">
                          <v:rect id="Rectangle 1216" o:spid="_x0000_s2004" style="position:absolute;left:2420;top:5163;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2NvMUA&#10;AADeAAAADwAAAGRycy9kb3ducmV2LnhtbESPvW7CMBSF90q8g3WRuhUbqkZtihMhEFU7QrJ0u41v&#10;k0B8HcUGUp4eD5UYj86fvmU+2k6cafCtYw3zmQJBXDnTcq2hLLZPryB8QDbYOSYNf+QhzyYPS0yN&#10;u/COzvtQizjCPkUNTQh9KqWvGrLoZ64njt6vGyyGKIdamgEvcdx2cqFUIi22HB8a7GndUHXcn6yG&#10;n3ZR4nVXfCj7tn0OX2NxOH1vtH6cjqt3EIHGcA//tz+NhheVJBEg4kQU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XY28xQAAAN4AAAAPAAAAAAAAAAAAAAAAAJgCAABkcnMv&#10;ZG93bnJldi54bWxQSwUGAAAAAAQABAD1AAAAigMAAAAA&#10;"/>
                          <v:roundrect id="AutoShape 1217" o:spid="_x0000_s2005" style="position:absolute;left:2319;top:5183;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3UfsUA&#10;AADeAAAADwAAAGRycy9kb3ducmV2LnhtbESP3YrCMBSE7wXfIRxh7zRV2KLVKIsgeqGy/jzAoTnb&#10;FJuT0kRb9+k3grCXw8x8wyxWna3EgxpfOlYwHiUgiHOnSy4UXC+b4RSED8gaK8ek4EkeVst+b4GZ&#10;di2f6HEOhYgQ9hkqMCHUmZQ+N2TRj1xNHL0f11gMUTaF1A22EW4rOUmSVFosOS4YrGltKL+d71bB&#10;9tdP25Dfvre0ma0rU9z9/nBU6mPQfc1BBOrCf/jd3mkFn0majuF1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dR+xQAAAN4AAAAPAAAAAAAAAAAAAAAAAJgCAABkcnMv&#10;ZG93bnJldi54bWxQSwUGAAAAAAQABAD1AAAAigMAAAAA&#10;"/>
                          <v:roundrect id="AutoShape 1218" o:spid="_x0000_s2006" style="position:absolute;left:2298;top:5212;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ETnccA&#10;AADeAAAADwAAAGRycy9kb3ducmV2LnhtbESPQWvCQBSE7wX/w/KE3upuA4YSXcUWxB56MdWAt2f2&#10;mQSzb0N2a1J/fbdQ6HGYmW+Y5Xq0rbhR7xvHGp5nCgRx6UzDlYbD5/bpBYQPyAZbx6ThmzysV5OH&#10;JWbGDbynWx4qESHsM9RQh9BlUvqyJot+5jri6F1cbzFE2VfS9DhEuG1lolQqLTYcF2rs6K2m8pp/&#10;WQ3F5TicEnX/oNfdeZ5vR7vzrtD6cTpuFiACjeE//Nd+NxrmKk0T+L0Tr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xE53HAAAA3gAAAA8AAAAAAAAAAAAAAAAAmAIAAGRy&#10;cy9kb3ducmV2LnhtbFBLBQYAAAAABAAEAPUAAACMAwAAAAA=&#10;" strokeweight=".5pt"/>
                          <v:group id="Group 1219" o:spid="_x0000_s2007" style="position:absolute;left:2405;top:5183;width:143;height:85" coordorigin="989,4437"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dpMYAAADeAAAADwAAAGRycy9kb3ducmV2LnhtbESPQYvCMBSE7wv+h/AE&#10;b2vaFctSjSLiigcRVhfE26N5tsXmpTSxrf/eCMIeh5n5hpkve1OJlhpXWlYQjyMQxJnVJecK/k4/&#10;n98gnEfWWFkmBQ9ysFwMPuaYatvxL7VHn4sAYZeigsL7OpXSZQUZdGNbEwfvahuDPsgml7rBLsBN&#10;Jb+iKJEGSw4LBda0Lii7He9GwbbDbjWJN+3+dl0/Lqfp4byPSanRsF/NQHjq/X/43d5pBdMoSSb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h92kxgAAAN4A&#10;AAAPAAAAAAAAAAAAAAAAAKoCAABkcnMvZG93bnJldi54bWxQSwUGAAAAAAQABAD6AAAAnQMAAAAA&#10;">
                            <v:oval id="Oval 1220" o:spid="_x0000_s2008" style="position:absolute;left:1017;top:44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11ucYA&#10;AADeAAAADwAAAGRycy9kb3ducmV2LnhtbESPQWvCQBSE74X+h+UVeqsbTRNK6iqiFPTQQ6PeH9ln&#10;Esy+DdnXmP57t1DocZiZb5jlenKdGmkIrWcD81kCirjytuXawOn48fIGKgiyxc4zGfihAOvV48MS&#10;C+tv/EVjKbWKEA4FGmhE+kLrUDXkMMx8Txy9ix8cSpRDre2Atwh3nV4kSa4dthwXGuxp21B1Lb+d&#10;gV29KfNRp5Kll91esuv585DOjXl+mjbvoIQm+Q//tffWQJbk+Sv83olXQK/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11ucYAAADeAAAADwAAAAAAAAAAAAAAAACYAgAAZHJz&#10;L2Rvd25yZXYueG1sUEsFBgAAAAAEAAQA9QAAAIsDAAAAAA==&#10;"/>
                            <v:roundrect id="AutoShape 1221" o:spid="_x0000_s2009" style="position:absolute;left:989;top:4468;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hXcUA&#10;AADeAAAADwAAAGRycy9kb3ducmV2LnhtbESPQWsCMRSE7wX/Q3gFbzXriotsjVKEiiextt6fm+fu&#10;0uRlu4lx/femUOhxmJlvmOV6sEZE6n3rWMF0koEgrpxuuVbw9fn+sgDhA7JG45gU3MnDejV6WmKp&#10;3Y0/KB5DLRKEfYkKmhC6UkpfNWTRT1xHnLyL6y2GJPta6h5vCW6NzLOskBZbTgsNdrRpqPo+Xq2C&#10;/aE2uDWXc8xP0584O8T83Emlxs/D2yuIQEP4D/+1d1rBPCuKOfzeSV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WFdxQAAAN4AAAAPAAAAAAAAAAAAAAAAAJgCAABkcnMv&#10;ZG93bnJldi54bWxQSwUGAAAAAAQABAD1AAAAigMAAAAA&#10;"/>
                            <v:oval id="Oval 1222" o:spid="_x0000_s2010" style="position:absolute;left:1037;top:445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1xtsUA&#10;AADeAAAADwAAAGRycy9kb3ducmV2LnhtbESPwWrDMBBE74X+g9hCb41kh5rgRgklUOgtrRNIj4u1&#10;sU2slSvJifv3VSCQ4zAzb5jlerK9OJMPnWMN2UyBIK6d6bjRsN99vCxAhIhssHdMGv4owHr1+LDE&#10;0rgLf9O5io1IEA4lamhjHEopQ92SxTBzA3Hyjs5bjEn6RhqPlwS3vcyVKqTFjtNCiwNtWqpP1Wg1&#10;5KPx2WIT82r7xX39q+bjT3bQ+vlpen8DEWmK9/Ct/Wk0vKqiKOB6J1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XG2xQAAAN4AAAAPAAAAAAAAAAAAAAAAAJgCAABkcnMv&#10;ZG93bnJldi54bWxQSwUGAAAAAAQABAD1AAAAigMAAAAA&#10;" strokeweight=".5pt"/>
                          </v:group>
                        </v:group>
                      </v:group>
                      <v:rect id="Rectangle 1223" o:spid="_x0000_s2011" style="position:absolute;left:4860;top:2466;width:290;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g7cgA&#10;AADeAAAADwAAAGRycy9kb3ducmV2LnhtbESP3UoDMRSE7wXfIRzBG2mzFtyWbdNSLC1qKeL25/qw&#10;OW4WNydLkrbr2xtB8HKYmW+Y2aK3rbiQD41jBY/DDARx5XTDtYLDfj2YgAgRWWPrmBR8U4DF/PZm&#10;hoV2V/6gSxlrkSAcClRgYuwKKUNlyGIYuo44eZ/OW4xJ+lpqj9cEt60cZVkuLTacFgx29Gyo+irP&#10;VsFred70D+/m7bArV1uzXNuNP56Uur/rl1MQkfr4H/5rv2gFT1mej+H3Tr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KDtyAAAAN4AAAAPAAAAAAAAAAAAAAAAAJgCAABk&#10;cnMvZG93bnJldi54bWxQSwUGAAAAAAQABAD1AAAAjQMAAAAA&#10;" fillcolor="black">
                        <v:fill r:id="rId24" o:title="" type="pattern"/>
                      </v:rect>
                      <v:line id="Line 1224" o:spid="_x0000_s2012" style="position:absolute;visibility:visible;mso-wrap-style:square" from="2725,4852" to="11275,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axucUAAADeAAAADwAAAGRycy9kb3ducmV2LnhtbERPz2vCMBS+D/Y/hDfYbabbWBjVKLIx&#10;UA8ynaDHZ/Ns65qXksS2++/NYeDx4/s9mQ22ER35UDvW8DzKQBAXztRcatj9fD29gwgR2WDjmDT8&#10;UYDZ9P5ugrlxPW+o28ZSpBAOOWqoYmxzKUNRkcUwci1x4k7OW4wJ+lIaj30Kt418yTIlLdacGips&#10;6aOi4nd7sRrWr9+qmy9Xi2G/VMfic3M8nHuv9ePDMB+DiDTEm/jfvTAa3jKl0t50J10B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axucUAAADeAAAADwAAAAAAAAAA&#10;AAAAAAChAgAAZHJzL2Rvd25yZXYueG1sUEsFBgAAAAAEAAQA+QAAAJMDAAAAAA==&#10;"/>
                      <v:group id="Group 1225" o:spid="_x0000_s2013" style="position:absolute;left:5984;top:2362;width:1117;height:1340" coordorigin="5464,3150" coordsize="1117,1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qTscAAADeAAAADwAAAGRycy9kb3ducmV2LnhtbESPQWvCQBSE7wX/w/KE&#10;3uomiqFGVxHR0oMUqoJ4e2SfSTD7NmTXJP77riD0OMzMN8xi1ZtKtNS40rKCeBSBIM6sLjlXcDru&#10;Pj5BOI+ssbJMCh7kYLUcvC0w1bbjX2oPPhcBwi5FBYX3dSqlywoy6Ea2Jg7e1TYGfZBNLnWDXYCb&#10;So6jKJEGSw4LBda0KSi7He5GwVeH3XoSb9v97bp5XI7Tn/M+JqXeh/16DsJT7//Dr/a3VjCNkmQG&#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W/qTscAAADe&#10;AAAADwAAAAAAAAAAAAAAAACqAgAAZHJzL2Rvd25yZXYueG1sUEsFBgAAAAAEAAQA+gAAAJ4DAAAA&#10;AA==&#10;">
                        <v:group id="xjh01-1-3015:36:35" o:spid="_x0000_s2014" style="position:absolute;left:5464;top:3150;width:877;height:877;rotation:180;flip:y"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xwBGxgAAAN4A&#10;AAAPAAAAAAAAAAAAAAAAAKoCAABkcnMvZG93bnJldi54bWxQSwUGAAAAAAQABAD6AAAAnQMAAAAA&#10;">
                          <o:lock v:ext="edit" aspectratio="t"/>
                          <v:shape id="Freeform 1227" o:spid="_x0000_s2015"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ELcUA&#10;AADeAAAADwAAAGRycy9kb3ducmV2LnhtbESPwWrDMBBE74X+g9hCLiWRHbBTnCgmBAIt9FKnH7BY&#10;G9vEWtmSGjt/HxUKPQ4z84bZlbPpxY2c7ywrSFcJCOLa6o4bBd/n0/INhA/IGnvLpOBOHsr989MO&#10;C20n/qJbFRoRIewLVNCGMBRS+rolg35lB+LoXawzGKJ0jdQOpwg3vVwnSS4NdhwXWhzo2FJ9rX6M&#10;As8hHasTbcbP5uxy8/pRo8+UWrzMhy2IQHP4D/+137WCLMk3KfzeiVdA7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gQt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1228" o:spid="_x0000_s2016"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45w8YA&#10;AADeAAAADwAAAGRycy9kb3ducmV2LnhtbESPzWrDMBCE74G8g9hAL6GRY6iTulZCUigtueXnARZr&#10;/ZNaKyMpsfv2VaGQ4zA73+wU29F04k7Ot5YVLBcJCOLS6pZrBZfzx/MahA/IGjvLpOCHPGw300mB&#10;ubYDH+l+CrWIEPY5KmhC6HMpfdmQQb+wPXH0KusMhihdLbXDIcJNJ9MkyaTBlmNDgz29N1R+n24m&#10;vtEPu/1nNtR8PaQOw3VerV9vSj3Nxt0biEBjeBz/p7+0gpckW6XwNycy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45w8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2017" style="position:absolute;left:5704;top:3947;width:877;height:877;flip:y"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IREnxgAAAN4A&#10;AAAPAAAAAAAAAAAAAAAAAKoCAABkcnMvZG93bnJldi54bWxQSwUGAAAAAAQABAD6AAAAnQMAAAAA&#10;">
                          <o:lock v:ext="edit" aspectratio="t"/>
                          <v:shape id="Freeform 1230" o:spid="_x0000_s201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WntcMA&#10;AADeAAAADwAAAGRycy9kb3ducmV2LnhtbESP0YrCMBRE3wX/IVzBF9FU0SrVKLIguODLVj/g0lzb&#10;YnNTk6zWv98Iwj4OM3OG2ew604gHOV9bVjCdJCCIC6trLhVczofxCoQPyBoby6TgRR52235vg5m2&#10;T/6hRx5KESHsM1RQhdBmUvqiIoN+Ylvi6F2tMxiidKXUDp8Rbho5S5JUGqw5LlTY0ldFxS3/NQo8&#10;h+k9P9DyfirPLjWj7wL9QqnhoNuvQQTqwn/40z5qBYskXc7hfSd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WntcMAAADe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1231" o:spid="_x0000_s201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eht8YA&#10;AADeAAAADwAAAGRycy9kb3ducmV2LnhtbESPzWrDMBCE74W8g9hCLiWRY4iTulGCWwgtveXnARZr&#10;Yzu1VkaSf/r2VaHQ4zA73+zsDpNpxUDON5YVrJYJCOLS6oYrBdfLcbEF4QOyxtYyKfgmD4f97GGH&#10;ubYjn2g4h0pECPscFdQhdLmUvqzJoF/ajjh6N+sMhihdJbXDMcJNK9MkyaTBhmNDjR291VR+nXsT&#10;3+jG4vU9Gyu+f6YOw/3ptn3ulZo/TsULiEBT+D/+S39oBesk26zhd05k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eht8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Group 1232" o:spid="_x0000_s2020" style="position:absolute;left:7176;top:2362;width:1117;height:1340;flip:x" coordorigin="5464,3150" coordsize="1117,1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VrK/xgAAAN4A&#10;AAAPAAAAAAAAAAAAAAAAAKoCAABkcnMvZG93bnJldi54bWxQSwUGAAAAAAQABAD6AAAAnQMAAAAA&#10;">
                        <v:group id="xjh01-1-3015:36:35" o:spid="_x0000_s2021" style="position:absolute;left:5464;top:3150;width:877;height:877;rotation:180;flip:y"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6YMscAAADe&#10;AAAADwAAAAAAAAAAAAAAAACqAgAAZHJzL2Rvd25yZXYueG1sUEsFBgAAAAAEAAQA+gAAAJ4DAAAA&#10;AA==&#10;">
                          <o:lock v:ext="edit" aspectratio="t"/>
                          <v:shape id="Freeform 1234" o:spid="_x0000_s202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tsMIA&#10;AADeAAAADwAAAGRycy9kb3ducmV2LnhtbERP3WqDMBS+H/QdwhnsZrTRQW1xxlIKwga7mfYBDuZM&#10;ZebEJqm6t18uBrv8+P6L02pGMZPzg2UF6S4BQdxaPXCn4NpU2yMIH5A1jpZJwQ95OJWbhwJzbRf+&#10;pLkOnYgh7HNU0Icw5VL6tieDfmcn4sh9WWcwROg6qR0uMdyM8iVJMmlw4NjQ40SXntrv+m4UeA7p&#10;ra7ocPvoGpeZ5/cW/V6pp8f1/Aoi0Br+xX/uN61gn2SHuDfeiVd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K2wwgAAAN4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1235" o:spid="_x0000_s202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qrssYA&#10;AADeAAAADwAAAGRycy9kb3ducmV2LnhtbESPzWrDMBCE74W+g9hCL6WRE6jjuFFCUigpucXpAyzW&#10;xnZqrYwk//Tto0Ihx2F2vtlZbyfTioGcbywrmM8SEMSl1Q1XCr7Pn68ZCB+QNbaWScEvedhuHh/W&#10;mGs78omGIlQiQtjnqKAOocul9GVNBv3MdsTRu1hnMETpKqkdjhFuWrlIklQabDg21NjRR03lT9Gb&#10;+EY37vaHdKz4elw4DNeXS7bqlXp+mnbvIAJN4X78n/7SCt6SdLmCvzmRAX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qrss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2024" style="position:absolute;left:5704;top:3947;width:877;height:877;flip:y"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b/d8QAAADeAAAA&#10;DwAAAAAAAAAAAAAAAACqAgAAZHJzL2Rvd25yZXYueG1sUEsFBgAAAAAEAAQA+gAAAJsDAAAAAA==&#10;">
                          <o:lock v:ext="edit" aspectratio="t"/>
                          <v:shape id="Freeform 1237" o:spid="_x0000_s2025"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d0CsUA&#10;AADeAAAADwAAAGRycy9kb3ducmV2LnhtbESPwWrDMBBE74X+g9hCLiWRHbAbnCgmBAIt9FKnH7BY&#10;G9vEWtmSGjt/HxUKPQ4z84bZlbPpxY2c7ywrSFcJCOLa6o4bBd/n03IDwgdkjb1lUnAnD+X++WmH&#10;hbYTf9GtCo2IEPYFKmhDGAopfd2SQb+yA3H0LtYZDFG6RmqHU4SbXq6TJJcGO44LLQ50bKm+Vj9G&#10;geeQjtWJ3sbP5uxy8/pRo8+UWrzMhy2IQHP4D/+137WCLMk3KfzeiVdA7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3QK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1238" o:spid="_x0000_s2026"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tJ5MUA&#10;AADeAAAADwAAAGRycy9kb3ducmV2LnhtbESPUWvCQBCE3wv9D8cWfCl6MdAQo6dYQZS+NfoDltya&#10;xOb2wt1p4r/3CoU+DrPzzc5qM5pO3Mn51rKC+SwBQVxZ3XKt4HzaT3MQPiBr7CyTggd52KxfX1ZY&#10;aDvwN93LUIsIYV+ggiaEvpDSVw0Z9DPbE0fvYp3BEKWrpXY4RLjpZJokmTTYcmxosKddQ9VPeTPx&#10;jX7Yfh6yoebrV+owXN8v+eKm1ORt3C5BBBrD//Ff+qgVfCRZnsLvnMgAu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0nk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v:line id="Line 1239" o:spid="_x0000_s2027" style="position:absolute;visibility:visible;mso-wrap-style:square" from="6064,2367" to="821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7FMsgAAADeAAAADwAAAGRycy9kb3ducmV2LnhtbESPT2vCQBTE7wW/w/KE3uqmSoOkriKV&#10;gnoQ/0F7fGZfk7TZt2F3TdJv7wqFHoeZ+Q0zW/SmFi05X1lW8DxKQBDnVldcKDif3p+mIHxA1lhb&#10;JgW/5GExHzzMMNO24wO1x1CICGGfoYIyhCaT0uclGfQj2xBH78s6gyFKV0jtsItwU8txkqTSYMVx&#10;ocSG3krKf45Xo2A32aftcrNd9x+b9JKvDpfP784p9Tjsl68gAvXhP/zXXmsFL0k6ncD9Trw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7FMsgAAADeAAAADwAAAAAA&#10;AAAAAAAAAAChAgAAZHJzL2Rvd25yZXYueG1sUEsFBgAAAAAEAAQA+QAAAJYDAAAAAA==&#10;"/>
                      <v:line id="Line 1240" o:spid="_x0000_s2028" style="position:absolute;visibility:visible;mso-wrap-style:square" from="5984,2291" to="8293,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ddRsgAAADeAAAADwAAAGRycy9kb3ducmV2LnhtbESPQWvCQBSE74L/YXlCb7qptUFSVxFL&#10;QXso1Rba4zP7mkSzb8PumqT/3hUKPQ4z8w2zWPWmFi05X1lWcD9JQBDnVldcKPj8eBnPQfiArLG2&#10;TAp+ycNqORwsMNO24z21h1CICGGfoYIyhCaT0uclGfQT2xBH78c6gyFKV0jtsItwU8tpkqTSYMVx&#10;ocSGNiXl58PFKHh7eE/b9e5123/t0mP+vD9+nzqn1N2oXz+BCNSH//Bfe6sVPCbpfAa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ddRsgAAADeAAAADwAAAAAA&#10;AAAAAAAAAAChAgAAZHJzL2Rvd25yZXYueG1sUEsFBgAAAAAEAAQA+QAAAJYDAAAAAA==&#10;"/>
                      <v:group id="Group 1241" o:spid="_x0000_s2029" style="position:absolute;left:8862;top:3432;width:836;height:1420" coordorigin="2801,11427" coordsize="1485,2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LgaxxgAAAN4A&#10;AAAPAAAAAAAAAAAAAAAAAKoCAABkcnMvZG93bnJldi54bWxQSwUGAAAAAAQABAD6AAAAnQMAAAAA&#10;">
                        <v:line id="y14line 2" o:spid="_x0000_s2030" style="position:absolute;visibility:visible;mso-wrap-style:square" from="2816,11427" to="4286,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lmqsgAAADeAAAADwAAAGRycy9kb3ducmV2LnhtbESPQUsDMRSE7wX/Q3hCb21Wi6GsTUtR&#10;hNZDaaugx9fNc3d187IkcXf9902h4HGYmW+YxWqwjejIh9qxhrtpBoK4cKbmUsP728tkDiJEZION&#10;Y9LwRwFWy5vRAnPjej5Qd4ylSBAOOWqoYmxzKUNRkcUwdS1x8r6ctxiT9KU0HvsEt428zzIlLdac&#10;Fips6ami4uf4azXsZnvVrbevm+Fjq07F8+H0+d17rce3w/oRRKQh/oev7Y3R8JCpuYLLnXQF5PI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YlmqsgAAADeAAAADwAAAAAA&#10;AAAAAAAAAAChAgAAZHJzL2Rvd25yZXYueG1sUEsFBgAAAAAEAAQA+QAAAJYDAAAAAA==&#10;"/>
                        <v:line id="y14line 3" o:spid="_x0000_s2031" style="position:absolute;visibility:visible;mso-wrap-style:square" from="2801,11427" to="29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XDMcgAAADeAAAADwAAAGRycy9kb3ducmV2LnhtbESPQWvCQBSE7wX/w/KE3uqmFlNJXUUs&#10;Be2hqC20x2f2NYlm34bdNUn/vSsUPA4z8w0zW/SmFi05X1lW8DhKQBDnVldcKPj6fHuYgvABWWNt&#10;mRT8kYfFfHA3w0zbjnfU7kMhIoR9hgrKEJpMSp+XZNCPbEMcvV/rDIYoXSG1wy7CTS3HSZJKgxXH&#10;hRIbWpWUn/Zno+DjaZu2y837uv/epIf8dXf4OXZOqfthv3wBEagPt/B/e60VTJJ0+gzXO/EKyP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sXDMcgAAADeAAAADwAAAAAA&#10;AAAAAAAAAAChAgAAZHJzL2Rvd25yZXYueG1sUEsFBgAAAAAEAAQA+QAAAJYDAAAAAA==&#10;"/>
                        <v:line id="y14line 4" o:spid="_x0000_s2032" style="position:absolute;flip:x;visibility:visible;mso-wrap-style:square" from="4140,11427" to="4286,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L8UAAADeAAAADwAAAGRycy9kb3ducmV2LnhtbERPz2vCMBS+D/wfwhN2GTN1bFKrUWQw&#10;2MGLOirens2zKW1euiTT7r9fDsKOH9/v5XqwnbiSD41jBdNJBoK4crrhWsHX4eM5BxEissbOMSn4&#10;pQDr1ehhiYV2N97RdR9rkUI4FKjAxNgXUobKkMUwcT1x4i7OW4wJ+lpqj7cUbjv5kmUzabHh1GCw&#10;p3dDVbv/sQpkvn369pvza1u2x+PclFXZn7ZKPY6HzQJEpCH+i+/uT63gLZvlaW+6k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uL8UAAADeAAAADwAAAAAAAAAA&#10;AAAAAAChAgAAZHJzL2Rvd25yZXYueG1sUEsFBgAAAAAEAAQA+QAAAJMDAAAAAA==&#10;"/>
                        <v:line id="y14line 5" o:spid="_x0000_s2033" style="position:absolute;visibility:visible;mso-wrap-style:square" from="2947,11684" to="2947,13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by2MgAAADeAAAADwAAAGRycy9kb3ducmV2LnhtbESPQWvCQBSE74X+h+UVvNVNLQYbXUUq&#10;BfUgagvt8Zl9Jmmzb8PumqT/3i0IPQ4z8w0zW/SmFi05X1lW8DRMQBDnVldcKPh4f3ucgPABWWNt&#10;mRT8kofF/P5uhpm2HR+oPYZCRAj7DBWUITSZlD4vyaAf2oY4emfrDIYoXSG1wy7CTS1HSZJKgxXH&#10;hRIbei0p/zlejILd8z5tl5vtuv/cpKd8dTh9fXdOqcFDv5yCCNSH//CtvdYKxkk6eYG/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Bby2MgAAADeAAAADwAAAAAA&#10;AAAAAAAAAAChAgAAZHJzL2Rvd25yZXYueG1sUEsFBgAAAAAEAAQA+QAAAJYDAAAAAA==&#10;"/>
                        <v:line id="y14line 6" o:spid="_x0000_s2034" style="position:absolute;visibility:visible;mso-wrap-style:square" from="4140,11684" to="4140,13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XNmMcAAADeAAAADwAAAGRycy9kb3ducmV2LnhtbESPzWrCQBSF9wXfYbgFd3XSSkObOopY&#10;BO2iqC3o8pq5TaKZO2FmTOLbO4uCy8P545vMelOLlpyvLCt4HiUgiHOrKy4U/P4sn95A+ICssbZM&#10;Cq7kYTYdPEww07bjLbW7UIg4wj5DBWUITSalz0sy6Ee2IY7en3UGQ5SukNphF8dNLV+SJJUGK44P&#10;JTa0KCk/7y5Gwfd4k7bz9deq36/TY/65PR5OnVNq+NjPP0AE6sM9/N9eaQWvSfoeASJORA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9c2YxwAAAN4AAAAPAAAAAAAA&#10;AAAAAAAAAKECAABkcnMvZG93bnJldi54bWxQSwUGAAAAAAQABAD5AAAAlQM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247" o:spid="_x0000_s2035" type="#_x0000_t85" style="position:absolute;left:3388;top:12761;width:317;height:12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M/78cA&#10;AADeAAAADwAAAGRycy9kb3ducmV2LnhtbESPQWsCMRSE70L/Q3iF3jRRWtGtUVRoKd5cFfH23Dx3&#10;l25e1k2q6783BcHjMDPfMJNZaytxocaXjjX0ewoEceZMybmG7earOwLhA7LByjFpuJGH2fSlM8HE&#10;uCuv6ZKGXEQI+wQ1FCHUiZQ+K8ii77maOHon11gMUTa5NA1eI9xWcqDUUFosOS4UWNOyoOw3/bMa&#10;zsf95rS6zccHucq/F+o9S4+7kdZvr+38E0SgNjzDj/aP0fChhuM+/N+JV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jP+/HAAAA3gAAAA8AAAAAAAAAAAAAAAAAmAIAAGRy&#10;cy9kb3ducmV2LnhtbFBLBQYAAAAABAAEAPUAAACMAwAAAAA=&#10;"/>
                      </v:group>
                      <v:group id="Group 1248" o:spid="_x0000_s2036" style="position:absolute;left:8293;top:2291;width:877;height:702" coordorigin="7213,4029" coordsize="877,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4IGMcAAADeAAAADwAAAGRycy9kb3ducmV2LnhtbESPT4vCMBTE78J+h/AW&#10;9qZpXRS3GkXEXTyI4B9YvD2aZ1tsXkoT2/rtjSB4HGbmN8xs0ZlSNFS7wrKCeBCBIE6tLjhTcDr+&#10;9icgnEfWWFomBXdysJh/9GaYaNvynpqDz0SAsEtQQe59lUjp0pwMuoGtiIN3sbVBH2SdSV1jG+Cm&#10;lMMoGkuDBYeFHCta5ZReDzej4K/Fdvkdr5vt9bK6n4+j3f82JqW+PrvlFISnzr/Dr/ZGKxhF458h&#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h4IGMcAAADe&#10;AAAADwAAAAAAAAAAAAAAAACqAgAAZHJzL2Rvd25yZXYueG1sUEsFBgAAAAAEAAQA+gAAAJ4DAAAA&#10;AA==&#10;">
                        <v:shape id="Freeform 1249" o:spid="_x0000_s2037" style="position:absolute;left:7213;top:4029;width:877;height:877;flip:y;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jOzMQA&#10;AADeAAAADwAAAGRycy9kb3ducmV2LnhtbESPzWrDMBCE74W+g9hAb43slJrUiRJKoRB6CPnpAyzW&#10;xhaxVsbaJurbV4FCjsPMfMMs18n36kJjdIENlNMCFHETrOPWwPfx83kOKgqyxT4wGfilCOvV48MS&#10;axuuvKfLQVqVIRxrNNCJDLXWsenIY5yGgTh7pzB6lCzHVtsRrxnuez0rikp7dJwXOhzoo6PmfPjx&#10;BrZfsd8lmZXObbA8DvsKJaExT5P0vgAllOQe/m9vrIHXonp7gdudfAX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IzszEAAAA3gAAAA8AAAAAAAAAAAAAAAAAmAIAAGRycy9k&#10;b3ducmV2LnhtbFBLBQYAAAAABAAEAPUAAACJAwAAAAA=&#10;" path="m,2640r2000,l2166,2618r154,-64l2453,2453r101,-133l2618,2166r22,-166l2640,e">
                          <v:path arrowok="t" o:connecttype="custom" o:connectlocs="0,291;221,291;239,289;256,282;271,271;282,256;289,239;291,221;291,0" o:connectangles="0,0,0,0,0,0,0,0,0"/>
                          <o:lock v:ext="edit" aspectratio="t"/>
                        </v:shape>
                        <v:shape id="Freeform 1250" o:spid="_x0000_s2038" style="position:absolute;left:7213;top:4109;width:797;height:797;flip:y;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ofccA&#10;AADeAAAADwAAAGRycy9kb3ducmV2LnhtbESPT2vCQBTE7wW/w/IEb3Vj0aDRVaRQKBUPjUXw9sg+&#10;88fs25DdxPTbu0Khx2FmfsNsdoOpRU+tKy0rmE0jEMSZ1SXnCn5OH69LEM4ja6wtk4JfcrDbjl42&#10;mGh752/qU5+LAGGXoILC+yaR0mUFGXRT2xAH72pbgz7INpe6xXuAm1q+RVEsDZYcFgps6L2g7JZ2&#10;RsG5W3arU3+rmnThjvHXpbL+UCk1GQ/7NQhPg/8P/7U/tYJFFK/m8LwTroD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u6H3HAAAA3gAAAA8AAAAAAAAAAAAAAAAAmAIAAGRy&#10;cy9kb3ducmV2LnhtbFBLBQYAAAAABAAEAPUAAACMAwAAAAA=&#10;" path="m,2400r2000,l2200,2346r146,-146l2400,2000,2400,e" filled="f">
                          <v:path arrowok="t" o:connecttype="custom" o:connectlocs="0,265;221,265;243,259;259,243;265,221;265,0" o:connectangles="0,0,0,0,0,0"/>
                          <o:lock v:ext="edit" aspectratio="t"/>
                        </v:shape>
                      </v:group>
                      <v:group id="Group 1251" o:spid="_x0000_s2039" style="position:absolute;left:9252;top:2882;width:729;height:1668" coordorigin="9300,4807" coordsize="729,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feQbMcAAADe&#10;AAAADwAAAAAAAAAAAAAAAACqAgAAZHJzL2Rvd25yZXYueG1sUEsFBgAAAAAEAAQA+gAAAJ4DAAAA&#10;AA==&#10;">
                        <v:group id="Group 1252" o:spid="_x0000_s2040" style="position:absolute;left:9480;top:4807;width:549;height:1394" coordorigin="8316,4807" coordsize="549,1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SUOG8cAAADeAAAADwAAAGRycy9kb3ducmV2LnhtbESPQWvCQBSE7wX/w/KE&#10;3uomiqFGVxHR0oMUqoJ4e2SfSTD7NmTXJP77riD0OMzMN8xi1ZtKtNS40rKCeBSBIM6sLjlXcDru&#10;Pj5BOI+ssbJMCh7kYLUcvC0w1bbjX2oPPhcBwi5FBYX3dSqlywoy6Ea2Jg7e1TYGfZBNLnWDXYCb&#10;So6jKJEGSw4LBda0KSi7He5GwVeH3XoSb9v97bp5XI7Tn/M+JqXeh/16DsJT7//Dr/a3VjCNklkC&#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SUOG8cAAADe&#10;AAAADwAAAAAAAAAAAAAAAACqAgAAZHJzL2Rvd25yZXYueG1sUEsFBgAAAAAEAAQA+gAAAJ4DAAAA&#10;AA==&#10;">
                          <v:line id="Line 1253" o:spid="_x0000_s2041" style="position:absolute;visibility:visible;mso-wrap-style:square" from="8316,4807" to="8316,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8cVezJAAAA3gAAAA8AAAAA&#10;AAAAAAAAAAAAoQIAAGRycy9kb3ducmV2LnhtbFBLBQYAAAAABAAEAPkAAACXAwAAAAA=&#10;"/>
                          <v:line id="Line 1254" o:spid="_x0000_s2042" style="position:absolute;visibility:visible;mso-wrap-style:square" from="8316,4807" to="8865,4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PBnsUAAADeAAAADwAAAGRycy9kb3ducmV2LnhtbERPz2vCMBS+D/wfwht4m+kmK1tnFHEI&#10;usNQN9Djs3lrq81LSWJb/3tzGHj8+H5PZr2pRUvOV5YVPI8SEMS51RUXCn5/lk9vIHxA1lhbJgVX&#10;8jCbDh4mmGnb8ZbaXShEDGGfoYIyhCaT0uclGfQj2xBH7s86gyFCV0jtsIvhppYvSZJKgxXHhhIb&#10;WpSUn3cXo+B7vEnb+fpr1e/X6TH/3B4Pp84pNXzs5x8gAvXhLv53r7SC1yR9j3vjnXgF5P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PBnsUAAADeAAAADwAAAAAAAAAA&#10;AAAAAAChAgAAZHJzL2Rvd25yZXYueG1sUEsFBgAAAAAEAAQA+QAAAJMDAAAAAA==&#10;"/>
                        </v:group>
                        <v:shape id="Freeform 1255" o:spid="_x0000_s2043" style="position:absolute;left:9300;top:6201;width:235;height:688;visibility:visible;mso-wrap-style:square;v-text-anchor:top" coordsize="360,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3gMYA&#10;AADeAAAADwAAAGRycy9kb3ducmV2LnhtbESPQWvCQBSE70L/w/IK3nRjxaDRVUqpULAXEwWPj+wz&#10;WZp9G7LbmP57Vyh4HGbmG2azG2wjeuq8caxgNk1AEJdOG64UnIr9ZAnCB2SNjWNS8EcedtuX0QYz&#10;7W58pD4PlYgQ9hkqqENoMyl9WZNFP3UtcfSurrMYouwqqTu8Rbht5FuSpNKi4bhQY0sfNZU/+a9V&#10;UPTfZn45hHJ/PhSzIV1483nySo1fh/c1iEBDeIb/219awSJJVyt43IlXQG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o3gMYAAADeAAAADwAAAAAAAAAAAAAAAACYAgAAZHJz&#10;L2Rvd25yZXYueG1sUEsFBgAAAAAEAAQA9QAAAIsDAAAAAA==&#10;" path="m240,v-5,125,4,251,-15,375c223,391,189,377,180,390v-14,21,-15,75,-15,75l,654r165,34l265,525,360,420,345,210,345,6,240,xe" fillcolor="#030">
                          <v:path arrowok="t" o:connecttype="custom" o:connectlocs="102,0;96,375;77,390;71,465;0,654;71,688;113,525;153,420;147,210;147,6;102,0" o:connectangles="0,0,0,0,0,0,0,0,0,0,0"/>
                        </v:shape>
                      </v:group>
                      <v:rect id="Rectangle 1256" o:spid="_x0000_s2044" style="position:absolute;left:6949;top:3473;width:396;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SpMYA&#10;AADeAAAADwAAAGRycy9kb3ducmV2LnhtbESPy0oDMRSG94LvEI7gRtrEgrZMm5ZiaVFLEaeX9WFy&#10;nAxOToYkbce3NwvB5c9/45steteKC4XYeNbwOFQgiCtvGq41HPbrwQRETMgGW8+k4YciLOa3NzMs&#10;jL/yJ13KVIs8wrFADTalrpAyVpYcxqHviLP35YPDlGWopQl4zeOulSOlnqXDhvODxY5eLFXf5dlp&#10;eCvPm/7hw74fduVqa5drtwnHk9b3d/1yCiJRn/7Df+1Xo+FJjVUGyDgZBe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PSpMYAAADeAAAADwAAAAAAAAAAAAAAAACYAgAAZHJz&#10;L2Rvd25yZXYueG1sUEsFBgAAAAAEAAQA9QAAAIsDAAAAAA==&#10;" fillcolor="black">
                        <v:fill r:id="rId24" o:title="" type="pattern"/>
                      </v:rect>
                      <v:rect id="Rectangle 1257" o:spid="_x0000_s2045" style="position:absolute;left:4832;top:1575;width:195;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7dysUA&#10;AADeAAAADwAAAGRycy9kb3ducmV2LnhtbESPQWsCMRSE70L/Q3hCb5oo2JbVKFup0JNQLai3x+aZ&#10;LG5elk3qbv99Uyj0OMzMN8xqM/hG3KmLdWANs6kCQVwFU7PV8HncTV5AxIRssAlMGr4pwmb9MFph&#10;YULPH3Q/JCsyhGOBGlxKbSFlrBx5jNPQEmfvGjqPKcvOStNhn+G+kXOlnqTHmvOCw5a2jqrb4ctr&#10;eGsv+3JhoyxPyZ1v4bXfub3V+nE8lEsQiYb0H/5rvxsNC/WsZvB7J18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t3KxQAAAN4AAAAPAAAAAAAAAAAAAAAAAJgCAABkcnMv&#10;ZG93bnJldi54bWxQSwUGAAAAAAQABAD1AAAAigMAAAAA&#10;" filled="f"/>
                      <v:roundrect id="AutoShape 1258" o:spid="_x0000_s2046" style="position:absolute;left:4804;top:1515;width:256;height:6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GRscA&#10;AADeAAAADwAAAGRycy9kb3ducmV2LnhtbESPQUsDMRSE70L/Q3iCN5u40FXWpkUKQulJa1H29ti8&#10;ZrduXrZJbNd/3xQEj8PMfMPMl6PrxYlC7DxreJgqEMSNNx1bDbuP1/snEDEhG+w9k4ZfirBcTG7m&#10;WBl/5nc6bZMVGcKxQg1tSkMlZWxachinfiDO3t4HhynLYKUJeM5w18tCqVI67DgvtDjQqqXme/vj&#10;NNSfZRFm9RdvNqt6PZbDmz0crdZ3t+PLM4hEY/oP/7XXRsNMPaoCrnfyFZ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kxkbHAAAA3gAAAA8AAAAAAAAAAAAAAAAAmAIAAGRy&#10;cy9kb3ducmV2LnhtbFBLBQYAAAAABAAEAPUAAACMAwAAAAA=&#10;" filled="f"/>
                      <v:shape id="xjhxzj1" o:spid="_x0000_s2047" style="position:absolute;left:4855;top:1734;width:165;height:398;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53YcgA&#10;AADeAAAADwAAAGRycy9kb3ducmV2LnhtbESP3WoCMRSE74W+QzgFb6QmVWzr1igi+NdeFH8e4LA5&#10;3V26OVk30V3f3hQEL4eZ+YaZzFpbigvVvnCs4bWvQBCnzhScaTgeli8fIHxANlg6Jg1X8jCbPnUm&#10;mBjX8I4u+5CJCGGfoIY8hCqR0qc5WfR9VxFH79fVFkOUdSZNjU2E21IOlHqTFguOCzlWtMgp/duf&#10;rYZmuxuvQjHnY++nOY0P319bWp+07j63808QgdrwCN/bG6NhpN7VEP7vx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ndhyAAAAN4AAAAPAAAAAAAAAAAAAAAAAJgCAABk&#10;cnMvZG93bnJldi54bWxQSwUGAAAAAAQABAD1AAAAjQM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5" o:title="" type="pattern"/>
                        <v:path arrowok="t" o:connecttype="custom" o:connectlocs="2,0;5,0;9,1;12,2;16,4;19,6;22,7;26,10;29,13;32,16;34,19;37,23;39,27;41,31;43,35;45,39;47,44;48,49;49,54;50,59;51,64;51,69;51,74;51,80;51,85;50,90;49,95;48,100;47,105;45,109;43,114;41,118;39,122;37,126;34,130;32,133;29,136;26,139;22,141;19,143;16,145;12,146;9,148;5,148;2,149" o:connectangles="0,0,0,0,0,0,0,0,0,0,0,0,0,0,0,0,0,0,0,0,0,0,0,0,0,0,0,0,0,0,0,0,0,0,0,0,0,0,0,0,0,0,0,0,0"/>
                      </v:shape>
                      <v:line id="Line 1260" o:spid="_x0000_s2048" style="position:absolute;visibility:visible;mso-wrap-style:square" from="4717,1862" to="5150,1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RgckAAADeAAAADwAAAGRycy9kb3ducmV2LnhtbESPQUsDMRSE74L/IbxCbzapbVdZm5ai&#10;CG0PYqugx9fNc3d187Ik6e76740geBxm5htmuR5sIzryoXasYTpRIIgLZ2ouNby+PF7dgggR2WDj&#10;mDR8U4D16vJiiblxPR+oO8ZSJAiHHDVUMba5lKGoyGKYuJY4eR/OW4xJ+lIaj32C20ZeK5VJizWn&#10;hQpbuq+o+DqerYan2XPWbXb77fC2y07Fw+H0/tl7rcejYXMHItIQ/8N/7a3RsFA3ag6/d9IV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ElUYHJAAAA3gAAAA8AAAAA&#10;AAAAAAAAAAAAoQIAAGRycy9kb3ducmV2LnhtbFBLBQYAAAAABAAEAPkAAACXAwAAAAA=&#10;"/>
                      <v:shape id="Text Box 1261" o:spid="_x0000_s2049" type="#_x0000_t202" style="position:absolute;left:7679;top:4293;width:1278;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D5McA&#10;AADeAAAADwAAAGRycy9kb3ducmV2LnhtbESPT2sCMRTE74V+h/AKvdWkgv+2RhFpoSCUruvB43Pz&#10;3A1uXrabVNdv3xQEj8PM/IaZL3vXiDN1wXrW8DpQIIhLbyxXGnbFx8sURIjIBhvPpOFKAZaLx4c5&#10;ZsZfOKfzNlYiQThkqKGOsc2kDGVNDsPAt8TJO/rOYUyyq6Tp8JLgrpFDpcbSoeW0UGNL65rK0/bX&#10;aVjtOX+3P1+H7/yY26KYKd6MT1o/P/WrNxCR+ngP39qfRsNITdQI/u+k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aA+THAAAA3gAAAA8AAAAAAAAAAAAAAAAAmAIAAGRy&#10;cy9kb3ducmV2LnhtbFBLBQYAAAAABAAEAPUAAACMAwAAAAA=&#10;" filled="f" stroked="f">
                        <v:textbox inset="0,0,0,0">
                          <w:txbxContent>
                            <w:p w:rsidR="000E616E" w:rsidRPr="00F130B7" w:rsidRDefault="000E616E" w:rsidP="00F04A21">
                              <w:pPr>
                                <w:jc w:val="center"/>
                              </w:pPr>
                              <w:r w:rsidRPr="00F130B7">
                                <w:t>H</w:t>
                              </w:r>
                              <w:r w:rsidRPr="00F130B7">
                                <w:rPr>
                                  <w:vertAlign w:val="subscript"/>
                                </w:rPr>
                                <w:t>2</w:t>
                              </w:r>
                              <w:r w:rsidRPr="00F130B7">
                                <w:t>SO</w:t>
                              </w:r>
                              <w:r w:rsidRPr="00F130B7">
                                <w:rPr>
                                  <w:vertAlign w:val="subscript"/>
                                </w:rPr>
                                <w:t>4</w:t>
                              </w:r>
                              <w:r>
                                <w:t>(</w:t>
                              </w:r>
                              <w:r w:rsidRPr="00F130B7">
                                <w:t>đặc</w:t>
                              </w:r>
                              <w:r>
                                <w:t>)</w:t>
                              </w:r>
                            </w:p>
                          </w:txbxContent>
                        </v:textbox>
                      </v:shape>
                      <v:line id="Line 1262" o:spid="_x0000_s2050" style="position:absolute;flip:x;visibility:visible;mso-wrap-style:square" from="7256,4446" to="7785,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6TAcgAAADeAAAADwAAAGRycy9kb3ducmV2LnhtbESPQUsDMRSE74L/ITzBi7RJpda6Ni1F&#10;EDz0YpUtvT03z82ym5dtEtvtvzdCweMwM98wi9XgOnGkEBvPGiZjBYK48qbhWsPnx+toDiImZIOd&#10;Z9Jwpgir5fXVAgvjT/xOx22qRYZwLFCDTakvpIyVJYdx7Hvi7H374DBlGWppAp4y3HXyXqmZdNhw&#10;XrDY04ulqt3+OA1yvrk7hPXXtC3b3e7JllXZ7zda394M62cQiYb0H76034yGB/WoZvB3J18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6TAcgAAADeAAAADwAAAAAA&#10;AAAAAAAAAAChAgAAZHJzL2Rvd25yZXYueG1sUEsFBgAAAAAEAAQA+QAAAJYDAAAAAA==&#10;"/>
                      <v:line id="Line 1263" o:spid="_x0000_s2051" style="position:absolute;visibility:visible;mso-wrap-style:square" from="9432,4446" to="10890,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fP9skAAADeAAAADwAAAGRycy9kb3ducmV2LnhtbESPT0sDMRTE74LfIbyCN5tUcVvWpqUo&#10;QutB7B9oj6+b5+7q5mVJ4u767Y0g9DjMzG+Y+XKwjejIh9qxhslYgSAunKm51HDYv9zOQISIbLBx&#10;TBp+KMBycX01x9y4nrfU7WIpEoRDjhqqGNtcylBUZDGMXUucvA/nLcYkfSmNxz7BbSPvlMqkxZrT&#10;QoUtPVVUfO2+rYa3+/esW21e18Nxk52L5+359Nl7rW9Gw+oRRKQhXsL/7bXR8KCmagp/d9IVk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H3z/bJAAAA3gAAAA8AAAAA&#10;AAAAAAAAAAAAoQIAAGRycy9kb3ducmV2LnhtbFBLBQYAAAAABAAEAPkAAACXAwAAAAA=&#10;"/>
                      <v:shape id="Text Box 1264" o:spid="_x0000_s2052" type="#_x0000_t202" style="position:absolute;left:9645;top:4202;width:1348;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usesMA&#10;AADeAAAADwAAAGRycy9kb3ducmV2LnhtbERPz2vCMBS+D/Y/hDfwNpMNdFtnFBkKgiCr3cHjs3m2&#10;wealNlHrf28Owo4f3+/JrHeNuFAXrGcNb0MFgrj0xnKl4a9Yvn6CCBHZYOOZNNwowGz6/DTBzPgr&#10;53TZxkqkEA4ZaqhjbDMpQ1mTwzD0LXHiDr5zGBPsKmk6vKZw18h3pcbSoeXUUGNLPzWVx+3ZaZjv&#10;OF/Y02b/mx9yWxRfitfjo9aDl37+DSJSH//FD/fKaBipD5X2pjvpCs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usesMAAADeAAAADwAAAAAAAAAAAAAAAACYAgAAZHJzL2Rv&#10;d25yZXYueG1sUEsFBgAAAAAEAAQA9QAAAIgDAAAAAA==&#10;" filled="f" stroked="f">
                        <v:textbox inset="0,0,0,0">
                          <w:txbxContent>
                            <w:p w:rsidR="000E616E" w:rsidRDefault="000E616E" w:rsidP="00F04A21">
                              <w:pPr>
                                <w:jc w:val="center"/>
                              </w:pPr>
                              <w:r>
                                <w:t>giấy màu</w:t>
                              </w:r>
                            </w:p>
                          </w:txbxContent>
                        </v:textbox>
                      </v:shape>
                      <v:shape id="Text Box 1265" o:spid="_x0000_s2053" type="#_x0000_t202" style="position:absolute;left:6861;top:1954;width:614;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J4ccA&#10;AADeAAAADwAAAGRycy9kb3ducmV2LnhtbESPT2sCMRTE74V+h/AKvdWkhfpnaxQpCoIgXbeHHl83&#10;z93g5mW7ibp+e1MQPA4z8xtmOu9dI07UBetZw+tAgSAuvbFcafguVi9jECEiG2w8k4YLBZjPHh+m&#10;mBl/5pxOu1iJBOGQoYY6xjaTMpQ1OQwD3xInb+87hzHJrpKmw3OCu0a+KTWUDi2nhRpb+qypPOyO&#10;TsPih/Ol/dv+fuX73BbFRPFmeND6+alffICI1Md7+NZeGw3vaqQm8H8nXQ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CeHHAAAA3gAAAA8AAAAAAAAAAAAAAAAAmAIAAGRy&#10;cy9kb3ducmV2LnhtbFBLBQYAAAAABAAEAPUAAACMAwAAAAA=&#10;" filled="f" stroked="f">
                        <v:textbox inset="0,0,0,0">
                          <w:txbxContent>
                            <w:p w:rsidR="000E616E" w:rsidRDefault="000E616E" w:rsidP="00F04A21">
                              <w:pPr>
                                <w:jc w:val="center"/>
                              </w:pPr>
                              <w:r>
                                <w:t>K</w:t>
                              </w:r>
                            </w:p>
                          </w:txbxContent>
                        </v:textbox>
                      </v:shape>
                      <v:shape id="Text Box 1266" o:spid="_x0000_s2054" type="#_x0000_t202" style="position:absolute;left:5271;top:1958;width:61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2ocUA&#10;AADeAAAADwAAAGRycy9kb3ducmV2LnhtbESPzWoCMRSF9wXfIVyhu5ooaO3UKCIVBEE6josubyfX&#10;meDkZjpJdfr2zUJweTh/fItV7xpxpS5YzxrGIwWCuPTGcqXhVGxf5iBCRDbYeCYNfxRgtRw8LTAz&#10;/sY5XY+xEmmEQ4Ya6hjbTMpQ1uQwjHxLnLyz7xzGJLtKmg5vadw1cqLUTDq0nB5qbGlTU3k5/joN&#10;6y/OP+zP4fszP+e2KN4U72cXrZ+H/fodRKQ+PsL39s5omKrXcQJIOAk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DahxQAAAN4AAAAPAAAAAAAAAAAAAAAAAJgCAABkcnMv&#10;ZG93bnJldi54bWxQSwUGAAAAAAQABAD1AAAAigMAAAAA&#10;" filled="f" stroked="f">
                        <v:textbox inset="0,0,0,0">
                          <w:txbxContent>
                            <w:p w:rsidR="000E616E" w:rsidRDefault="000E616E" w:rsidP="00F04A21">
                              <w:pPr>
                                <w:jc w:val="center"/>
                              </w:pPr>
                              <w:r>
                                <w:t>C</w:t>
                              </w:r>
                            </w:p>
                          </w:txbxContent>
                        </v:textbox>
                      </v:shape>
                      <v:line id="Line 1267" o:spid="_x0000_s2055" style="position:absolute;visibility:visible;mso-wrap-style:square" from="5301,2213" to="5915,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uHhscAAADeAAAADwAAAGRycy9kb3ducmV2LnhtbESP3UoDMRSE74W+QziF3tnsClW7Ni0i&#10;iBUp1P5dn26Om7Wbk2WTbePbN4Lg5TAz3zCzRbSNOFPna8cK8nEGgrh0uuZKwW77evsIwgdkjY1j&#10;UvBDHhbzwc0MC+0u/EnnTahEgrAvUIEJoS2k9KUhi37sWuLkfbnOYkiyq6Tu8JLgtpF3WXYvLdac&#10;Fgy29GKoPG16q+D9e7uaYjST4yEe16e3fh8/+lyp0TA+P4EIFMN/+K+91Aom2UOew++ddAX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W4eGxwAAAN4AAAAPAAAAAAAA&#10;AAAAAAAAAKECAABkcnMvZG93bnJldi54bWxQSwUGAAAAAAQABAD5AAAAlQMAAAAA&#10;">
                        <v:stroke endarrow="open" endarrowwidth="wide" endarrowlength="long"/>
                      </v:line>
                      <v:shape id="Text Box 1268" o:spid="_x0000_s2056" type="#_x0000_t202" style="position:absolute;left:5469;top:3497;width:336;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NTccA&#10;AADeAAAADwAAAGRycy9kb3ducmV2LnhtbESPQWsCMRSE74X+h/AK3mqioLarUaQoCIXSdXvo8bl5&#10;7gY3L9tN1O2/bwqCx2FmvmEWq9414kJdsJ41jIYKBHHpjeVKw1exfX4BESKywcYzafilAKvl48MC&#10;M+OvnNNlHyuRIBwy1FDH2GZShrImh2HoW+LkHX3nMCbZVdJ0eE1w18ixUlPp0HJaqLGlt5rK0/7s&#10;NKy/Od/Yn4/DZ37MbVG8Kn6fnrQePPXrOYhIfbyHb+2d0TBRs9EY/u+k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qDU3HAAAA3gAAAA8AAAAAAAAAAAAAAAAAmAIAAGRy&#10;cy9kb3ducmV2LnhtbFBLBQYAAAAABAAEAPUAAACMAwAAAAA=&#10;" filled="f" stroked="f">
                        <v:textbox inset="0,0,0,0">
                          <w:txbxContent>
                            <w:p w:rsidR="000E616E" w:rsidRDefault="000E616E" w:rsidP="00F04A21">
                              <w:pPr>
                                <w:jc w:val="center"/>
                              </w:pPr>
                              <w:r>
                                <w:t>A</w:t>
                              </w:r>
                            </w:p>
                          </w:txbxContent>
                        </v:textbox>
                      </v:shape>
                      <v:shape id="Text Box 1269" o:spid="_x0000_s2057" type="#_x0000_t202" style="position:absolute;left:4386;top:1791;width:41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1sgA&#10;AADeAAAADwAAAGRycy9kb3ducmV2LnhtbESPQUsDMRSE7wX/Q3iCtzap0mrXpqWIQkEo3V0PPT43&#10;r7uhm5d1E9v13xuh4HGYmW+Y5XpwrThTH6xnDdOJAkFceWO51vBRvo2fQISIbLD1TBp+KMB6dTNa&#10;Ymb8hXM6F7EWCcIhQw1NjF0mZagachgmviNO3tH3DmOSfS1Nj5cEd628V2ouHVpOCw129NJQdSq+&#10;nYbNgfNX+7X73OfH3JblQvH7/KT13e2weQYRaYj/4Wt7azTM1OP0Af7up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5qjWyAAAAN4AAAAPAAAAAAAAAAAAAAAAAJgCAABk&#10;cnMvZG93bnJldi54bWxQSwUGAAAAAAQABAD1AAAAjQMAAAAA&#10;" filled="f" stroked="f">
                        <v:textbox inset="0,0,0,0">
                          <w:txbxContent>
                            <w:p w:rsidR="000E616E" w:rsidRDefault="000E616E" w:rsidP="00F04A21">
                              <w:pPr>
                                <w:jc w:val="center"/>
                              </w:pPr>
                              <w:r>
                                <w:t>B</w:t>
                              </w:r>
                            </w:p>
                          </w:txbxContent>
                        </v:textbox>
                      </v:shape>
                      <v:group id="Group 1270" o:spid="_x0000_s2058" style="position:absolute;left:7071;top:2225;width:183;height:159;rotation:90" coordorigin="5802,10760" coordsize="1100,1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aX8K8cAAADe&#10;AAAADwAAAAAAAAAAAAAAAACqAgAAZHJzL2Rvd25yZXYueG1sUEsFBgAAAAAEAAQA+gAAAJ4DAAAA&#10;AA==&#10;">
                        <v:rect id="Rectangle 1271" o:spid="_x0000_s2059" style="position:absolute;left:5802;top:10760;width:350;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vLsQA&#10;AADeAAAADwAAAGRycy9kb3ducmV2LnhtbESP0YrCMBRE3xf8h3AFXxZNFVylGkUFQXyRbf2AS3Nt&#10;i81NaaKtfr0RBB+HmTnDLNedqcSdGldaVjAeRSCIM6tLzhWc0/1wDsJ5ZI2VZVLwIAfrVe9nibG2&#10;Lf/TPfG5CBB2MSoovK9jKV1WkEE3sjVx8C62MeiDbHKpG2wD3FRyEkV/0mDJYaHAmnYFZdfkZhRs&#10;27a8nJ4J/x7zbXec4D5FXyk16HebBQhPnf+GP+2DVjCNZuMpvO+EK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ILy7EAAAA3gAAAA8AAAAAAAAAAAAAAAAAmAIAAGRycy9k&#10;b3ducmV2LnhtbFBLBQYAAAAABAAEAPUAAACJAwAAAAA=&#10;" fillcolor="black"/>
                        <v:rect id="Rectangle 1272" o:spid="_x0000_s2060" style="position:absolute;left:6152;top:11110;width:75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xWcMA&#10;AADeAAAADwAAAGRycy9kb3ducmV2LnhtbESPwcrCMBCE74LvEFbwIpoq6C/VKCoI4kWs/wMszdoW&#10;m01poq0+vREEj8PMfMMs160pxYNqV1hWMB5FIIhTqwvOFPxf9sM5COeRNZaWScGTHKxX3c4SY20b&#10;PtMj8ZkIEHYxKsi9r2IpXZqTQTeyFXHwrrY26IOsM6lrbALclHISRTNpsOCwkGNFu5zSW3I3CrZN&#10;U1xPr4QHx2zbHie4v6Avler32s0ChKfW/8Lf9kErmEZ/4xl87oQr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qxWcMAAADeAAAADwAAAAAAAAAAAAAAAACYAgAAZHJzL2Rv&#10;d25yZXYueG1sUEsFBgAAAAAEAAQA9QAAAIgDAAAAAA==&#10;" fillcolor="black"/>
                      </v:group>
                      <w10:wrap type="square"/>
                    </v:group>
                  </w:pict>
                </mc:Fallback>
              </mc:AlternateContent>
            </w:r>
          </w:p>
        </w:tc>
      </w:tr>
    </w:tbl>
    <w:p w:rsidR="0036564D" w:rsidRDefault="0036564D" w:rsidP="00FD42F9">
      <w:pPr>
        <w:spacing w:after="0" w:line="360" w:lineRule="auto"/>
        <w:ind w:firstLine="567"/>
        <w:jc w:val="both"/>
        <w:rPr>
          <w:sz w:val="28"/>
          <w:szCs w:val="28"/>
        </w:rPr>
      </w:pPr>
    </w:p>
    <w:p w:rsidR="0036564D" w:rsidRDefault="0036564D" w:rsidP="00FD42F9">
      <w:pPr>
        <w:spacing w:after="0" w:line="360" w:lineRule="auto"/>
        <w:ind w:firstLine="567"/>
        <w:jc w:val="both"/>
        <w:rPr>
          <w:sz w:val="28"/>
          <w:szCs w:val="28"/>
        </w:rPr>
      </w:pPr>
      <w:r w:rsidRPr="00FD42F9">
        <w:rPr>
          <w:b/>
          <w:i/>
          <w:iCs/>
          <w:sz w:val="28"/>
          <w:szCs w:val="28"/>
        </w:rPr>
        <w:t>Bài 10</w:t>
      </w:r>
      <w:r w:rsidRPr="00FD42F9">
        <w:rPr>
          <w:b/>
          <w:sz w:val="28"/>
          <w:szCs w:val="28"/>
        </w:rPr>
        <w:t>:</w:t>
      </w:r>
      <w:r w:rsidRPr="00FD42F9">
        <w:rPr>
          <w:sz w:val="28"/>
          <w:szCs w:val="28"/>
        </w:rPr>
        <w:t xml:space="preserve"> Người ta lắp một thiết bị TN như hình vẽ sau:</w:t>
      </w:r>
    </w:p>
    <w:tbl>
      <w:tblPr>
        <w:tblW w:w="0" w:type="auto"/>
        <w:tblLook w:val="00A0" w:firstRow="1" w:lastRow="0" w:firstColumn="1" w:lastColumn="0" w:noHBand="0" w:noVBand="0"/>
      </w:tblPr>
      <w:tblGrid>
        <w:gridCol w:w="9074"/>
      </w:tblGrid>
      <w:tr w:rsidR="0036564D" w:rsidRPr="001B43BB" w:rsidTr="00D667E4">
        <w:tc>
          <w:tcPr>
            <w:tcW w:w="9282" w:type="dxa"/>
          </w:tcPr>
          <w:p w:rsidR="0036564D" w:rsidRPr="001B43BB" w:rsidRDefault="007732FE" w:rsidP="00D667E4">
            <w:pPr>
              <w:spacing w:line="360" w:lineRule="auto"/>
              <w:jc w:val="both"/>
              <w:rPr>
                <w:rFonts w:eastAsia="SimSun"/>
                <w:sz w:val="26"/>
              </w:rPr>
            </w:pPr>
            <w:r>
              <w:rPr>
                <w:noProof/>
              </w:rPr>
              <mc:AlternateContent>
                <mc:Choice Requires="wpg">
                  <w:drawing>
                    <wp:anchor distT="0" distB="0" distL="114300" distR="114300" simplePos="0" relativeHeight="251670528" behindDoc="0" locked="0" layoutInCell="1" allowOverlap="1">
                      <wp:simplePos x="0" y="0"/>
                      <wp:positionH relativeFrom="column">
                        <wp:posOffset>123825</wp:posOffset>
                      </wp:positionH>
                      <wp:positionV relativeFrom="paragraph">
                        <wp:posOffset>5080</wp:posOffset>
                      </wp:positionV>
                      <wp:extent cx="3951605" cy="1560195"/>
                      <wp:effectExtent l="12700" t="13970" r="7620" b="6985"/>
                      <wp:wrapSquare wrapText="bothSides"/>
                      <wp:docPr id="50533" name="Group 51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1605" cy="1560195"/>
                                <a:chOff x="2180" y="10933"/>
                                <a:chExt cx="6870" cy="2982"/>
                              </a:xfrm>
                            </wpg:grpSpPr>
                            <wpg:grpSp>
                              <wpg:cNvPr id="50534" name="Group 1274"/>
                              <wpg:cNvGrpSpPr>
                                <a:grpSpLocks/>
                              </wpg:cNvGrpSpPr>
                              <wpg:grpSpPr bwMode="auto">
                                <a:xfrm>
                                  <a:off x="3473" y="13637"/>
                                  <a:ext cx="2981" cy="178"/>
                                  <a:chOff x="2524" y="3540"/>
                                  <a:chExt cx="1310" cy="247"/>
                                </a:xfrm>
                              </wpg:grpSpPr>
                              <wps:wsp>
                                <wps:cNvPr id="50535" name="Rectangle 1275"/>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536" name="Rectangle 1276"/>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537" name="Rectangle 1277"/>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538" name="Group 1278"/>
                              <wpg:cNvGrpSpPr>
                                <a:grpSpLocks/>
                              </wpg:cNvGrpSpPr>
                              <wpg:grpSpPr bwMode="auto">
                                <a:xfrm>
                                  <a:off x="3473" y="11924"/>
                                  <a:ext cx="867" cy="1179"/>
                                  <a:chOff x="1317" y="776"/>
                                  <a:chExt cx="811" cy="1180"/>
                                </a:xfrm>
                              </wpg:grpSpPr>
                              <wpg:grpSp>
                                <wpg:cNvPr id="50539" name="Group 1279"/>
                                <wpg:cNvGrpSpPr>
                                  <a:grpSpLocks/>
                                </wpg:cNvGrpSpPr>
                                <wpg:grpSpPr bwMode="auto">
                                  <a:xfrm>
                                    <a:off x="1317" y="1282"/>
                                    <a:ext cx="811" cy="674"/>
                                    <a:chOff x="8408" y="2532"/>
                                    <a:chExt cx="1994" cy="1812"/>
                                  </a:xfrm>
                                </wpg:grpSpPr>
                                <wpg:grpSp>
                                  <wpg:cNvPr id="50540" name="Group 1280"/>
                                  <wpg:cNvGrpSpPr>
                                    <a:grpSpLocks/>
                                  </wpg:cNvGrpSpPr>
                                  <wpg:grpSpPr bwMode="auto">
                                    <a:xfrm>
                                      <a:off x="8497" y="3528"/>
                                      <a:ext cx="1810" cy="676"/>
                                      <a:chOff x="8497" y="3468"/>
                                      <a:chExt cx="1810" cy="676"/>
                                    </a:xfrm>
                                  </wpg:grpSpPr>
                                  <wps:wsp>
                                    <wps:cNvPr id="50541" name="AutoShape 1281"/>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542" name="Line 1282"/>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43" name="Freeform 1283"/>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544" name="Group 1284"/>
                                  <wpg:cNvGrpSpPr>
                                    <a:grpSpLocks/>
                                  </wpg:cNvGrpSpPr>
                                  <wpg:grpSpPr bwMode="auto">
                                    <a:xfrm>
                                      <a:off x="9040" y="2532"/>
                                      <a:ext cx="882" cy="1634"/>
                                      <a:chOff x="6325" y="2376"/>
                                      <a:chExt cx="882" cy="1634"/>
                                    </a:xfrm>
                                  </wpg:grpSpPr>
                                  <wps:wsp>
                                    <wps:cNvPr id="50545" name="AutoShape 1285"/>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4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54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548"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549" name="Group 1289"/>
                                    <wpg:cNvGrpSpPr>
                                      <a:grpSpLocks/>
                                    </wpg:cNvGrpSpPr>
                                    <wpg:grpSpPr bwMode="auto">
                                      <a:xfrm>
                                        <a:off x="6325" y="2552"/>
                                        <a:ext cx="712" cy="157"/>
                                        <a:chOff x="7391" y="2748"/>
                                        <a:chExt cx="712" cy="157"/>
                                      </a:xfrm>
                                    </wpg:grpSpPr>
                                    <wps:wsp>
                                      <wps:cNvPr id="50550" name="Rectangle 1290"/>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51" name="Rectangle 1291"/>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552" name="AutoShape 1292"/>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53" name="Rectangle 1293"/>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554" name="Group 1294"/>
                                <wpg:cNvGrpSpPr>
                                  <a:grpSpLocks noChangeAspect="1"/>
                                </wpg:cNvGrpSpPr>
                                <wpg:grpSpPr bwMode="auto">
                                  <a:xfrm>
                                    <a:off x="1626" y="776"/>
                                    <a:ext cx="214" cy="549"/>
                                    <a:chOff x="5760" y="1488"/>
                                    <a:chExt cx="811" cy="2081"/>
                                  </a:xfrm>
                                </wpg:grpSpPr>
                                <wps:wsp>
                                  <wps:cNvPr id="50555" name="Freeform 1295"/>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556" name="Freeform 1296"/>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557" name="Group 1297"/>
                              <wpg:cNvGrpSpPr>
                                <a:grpSpLocks/>
                              </wpg:cNvGrpSpPr>
                              <wpg:grpSpPr bwMode="auto">
                                <a:xfrm>
                                  <a:off x="6672" y="12433"/>
                                  <a:ext cx="1151" cy="1364"/>
                                  <a:chOff x="5469" y="1672"/>
                                  <a:chExt cx="890" cy="1140"/>
                                </a:xfrm>
                              </wpg:grpSpPr>
                              <wpg:grpSp>
                                <wpg:cNvPr id="50558" name="Group 1298"/>
                                <wpg:cNvGrpSpPr>
                                  <a:grpSpLocks/>
                                </wpg:cNvGrpSpPr>
                                <wpg:grpSpPr bwMode="auto">
                                  <a:xfrm>
                                    <a:off x="5470" y="1672"/>
                                    <a:ext cx="876" cy="1140"/>
                                    <a:chOff x="5469" y="1965"/>
                                    <a:chExt cx="876" cy="1140"/>
                                  </a:xfrm>
                                </wpg:grpSpPr>
                                <wps:wsp>
                                  <wps:cNvPr id="50559" name="Line 1299"/>
                                  <wps:cNvCnPr>
                                    <a:cxnSpLocks noChangeShapeType="1"/>
                                  </wps:cNvCnPr>
                                  <wps:spPr bwMode="auto">
                                    <a:xfrm>
                                      <a:off x="5470"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0" name="Line 1300"/>
                                  <wps:cNvCnPr>
                                    <a:cxnSpLocks noChangeShapeType="1"/>
                                  </wps:cNvCnPr>
                                  <wps:spPr bwMode="auto">
                                    <a:xfrm>
                                      <a:off x="6345"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1" name="Line 1301"/>
                                  <wps:cNvCnPr>
                                    <a:cxnSpLocks noChangeShapeType="1"/>
                                  </wps:cNvCnPr>
                                  <wps:spPr bwMode="auto">
                                    <a:xfrm>
                                      <a:off x="5469" y="310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62" name="Line 1302"/>
                                <wps:cNvCnPr>
                                  <a:cxnSpLocks noChangeShapeType="1"/>
                                </wps:cNvCnPr>
                                <wps:spPr bwMode="auto">
                                  <a:xfrm>
                                    <a:off x="5471" y="2220"/>
                                    <a:ext cx="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3" name="Line 1303"/>
                                <wps:cNvCnPr>
                                  <a:cxnSpLocks noChangeShapeType="1"/>
                                </wps:cNvCnPr>
                                <wps:spPr bwMode="auto">
                                  <a:xfrm>
                                    <a:off x="5469" y="23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4" name="Line 1304"/>
                                <wps:cNvCnPr>
                                  <a:cxnSpLocks noChangeShapeType="1"/>
                                </wps:cNvCnPr>
                                <wps:spPr bwMode="auto">
                                  <a:xfrm>
                                    <a:off x="5469" y="2516"/>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5" name="Line 1305"/>
                                <wps:cNvCnPr>
                                  <a:cxnSpLocks noChangeShapeType="1"/>
                                </wps:cNvCnPr>
                                <wps:spPr bwMode="auto">
                                  <a:xfrm>
                                    <a:off x="5471" y="24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6" name="Line 1306"/>
                                <wps:cNvCnPr>
                                  <a:cxnSpLocks noChangeShapeType="1"/>
                                </wps:cNvCnPr>
                                <wps:spPr bwMode="auto">
                                  <a:xfrm>
                                    <a:off x="5484" y="26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7" name="Line 1307"/>
                                <wps:cNvCnPr>
                                  <a:cxnSpLocks noChangeShapeType="1"/>
                                </wps:cNvCnPr>
                                <wps:spPr bwMode="auto">
                                  <a:xfrm>
                                    <a:off x="5484" y="27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50568" name="Group 1308"/>
                              <wpg:cNvGrpSpPr>
                                <a:grpSpLocks/>
                              </wpg:cNvGrpSpPr>
                              <wpg:grpSpPr bwMode="auto">
                                <a:xfrm>
                                  <a:off x="5057" y="10933"/>
                                  <a:ext cx="192" cy="2816"/>
                                  <a:chOff x="4677" y="1440"/>
                                  <a:chExt cx="210" cy="1984"/>
                                </a:xfrm>
                              </wpg:grpSpPr>
                              <wps:wsp>
                                <wps:cNvPr id="50569" name="Rectangle 1309"/>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570" name="Rectangle 131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571" name="xjhhxsy8"/>
                              <wpg:cNvGrpSpPr>
                                <a:grpSpLocks/>
                              </wpg:cNvGrpSpPr>
                              <wpg:grpSpPr bwMode="auto">
                                <a:xfrm rot="5400000">
                                  <a:off x="4652" y="10253"/>
                                  <a:ext cx="556" cy="3048"/>
                                  <a:chOff x="7920" y="1304"/>
                                  <a:chExt cx="405" cy="2197"/>
                                </a:xfrm>
                              </wpg:grpSpPr>
                              <wps:wsp>
                                <wps:cNvPr id="50572" name="AutoShape 131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73" name="Freeform 131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574" name="xjh01-1-3015:36:35"/>
                              <wpg:cNvGrpSpPr>
                                <a:grpSpLocks noChangeAspect="1"/>
                              </wpg:cNvGrpSpPr>
                              <wpg:grpSpPr bwMode="auto">
                                <a:xfrm rot="-5400000">
                                  <a:off x="5995" y="11506"/>
                                  <a:ext cx="960" cy="1390"/>
                                  <a:chOff x="240" y="-960"/>
                                  <a:chExt cx="2640" cy="2640"/>
                                </a:xfrm>
                              </wpg:grpSpPr>
                              <wps:wsp>
                                <wps:cNvPr id="50575" name="Freeform 131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76" name="Freeform 131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577" name="Group 1317"/>
                              <wpg:cNvGrpSpPr>
                                <a:grpSpLocks noChangeAspect="1"/>
                              </wpg:cNvGrpSpPr>
                              <wpg:grpSpPr bwMode="auto">
                                <a:xfrm rot="-5400000">
                                  <a:off x="6420" y="12760"/>
                                  <a:ext cx="1369" cy="119"/>
                                  <a:chOff x="2160" y="2688"/>
                                  <a:chExt cx="3992" cy="240"/>
                                </a:xfrm>
                              </wpg:grpSpPr>
                              <wps:wsp>
                                <wps:cNvPr id="50578" name="Line 1318"/>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79" name="Line 1319"/>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80" name="Rectangle 1320"/>
                              <wps:cNvSpPr>
                                <a:spLocks noChangeArrowheads="1"/>
                              </wps:cNvSpPr>
                              <wps:spPr bwMode="auto">
                                <a:xfrm flipH="1">
                                  <a:off x="4921" y="11499"/>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81" name="Rectangle 1321"/>
                              <wps:cNvSpPr>
                                <a:spLocks noChangeArrowheads="1"/>
                              </wps:cNvSpPr>
                              <wps:spPr bwMode="auto">
                                <a:xfrm flipH="1">
                                  <a:off x="3473" y="13119"/>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82" name="Rectangle 1322"/>
                              <wps:cNvSpPr>
                                <a:spLocks noChangeArrowheads="1"/>
                              </wps:cNvSpPr>
                              <wps:spPr bwMode="auto">
                                <a:xfrm flipH="1">
                                  <a:off x="4931" y="11924"/>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583" name="Group 1323"/>
                              <wpg:cNvGrpSpPr>
                                <a:grpSpLocks/>
                              </wpg:cNvGrpSpPr>
                              <wpg:grpSpPr bwMode="auto">
                                <a:xfrm>
                                  <a:off x="3655" y="11721"/>
                                  <a:ext cx="503" cy="259"/>
                                  <a:chOff x="3544" y="6687"/>
                                  <a:chExt cx="503" cy="259"/>
                                </a:xfrm>
                              </wpg:grpSpPr>
                              <wpg:grpSp>
                                <wpg:cNvPr id="50584" name="Group 1324"/>
                                <wpg:cNvGrpSpPr>
                                  <a:grpSpLocks/>
                                </wpg:cNvGrpSpPr>
                                <wpg:grpSpPr bwMode="auto">
                                  <a:xfrm>
                                    <a:off x="3677" y="6733"/>
                                    <a:ext cx="370" cy="209"/>
                                    <a:chOff x="6795" y="1960"/>
                                    <a:chExt cx="370" cy="209"/>
                                  </a:xfrm>
                                </wpg:grpSpPr>
                                <wps:wsp>
                                  <wps:cNvPr id="50585" name="Oval 1325"/>
                                  <wps:cNvSpPr>
                                    <a:spLocks noChangeArrowheads="1"/>
                                  </wps:cNvSpPr>
                                  <wps:spPr bwMode="auto">
                                    <a:xfrm>
                                      <a:off x="6871" y="19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86" name="Oval 1326"/>
                                  <wps:cNvSpPr>
                                    <a:spLocks noChangeArrowheads="1"/>
                                  </wps:cNvSpPr>
                                  <wps:spPr bwMode="auto">
                                    <a:xfrm>
                                      <a:off x="6795" y="199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87" name="Oval 1327"/>
                                  <wps:cNvSpPr>
                                    <a:spLocks noChangeArrowheads="1"/>
                                  </wps:cNvSpPr>
                                  <wps:spPr bwMode="auto">
                                    <a:xfrm>
                                      <a:off x="7091" y="208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588" name="Oval 1328"/>
                                <wps:cNvSpPr>
                                  <a:spLocks noChangeArrowheads="1"/>
                                </wps:cNvSpPr>
                                <wps:spPr bwMode="auto">
                                  <a:xfrm>
                                    <a:off x="3653" y="686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89" name="Oval 1329"/>
                                <wps:cNvSpPr>
                                  <a:spLocks noChangeArrowheads="1"/>
                                </wps:cNvSpPr>
                                <wps:spPr bwMode="auto">
                                  <a:xfrm>
                                    <a:off x="3852" y="67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0" name="Oval 1330"/>
                                <wps:cNvSpPr>
                                  <a:spLocks noChangeArrowheads="1"/>
                                </wps:cNvSpPr>
                                <wps:spPr bwMode="auto">
                                  <a:xfrm>
                                    <a:off x="3544" y="68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1" name="Oval 1331"/>
                                <wps:cNvSpPr>
                                  <a:spLocks noChangeArrowheads="1"/>
                                </wps:cNvSpPr>
                                <wps:spPr bwMode="auto">
                                  <a:xfrm>
                                    <a:off x="3930" y="674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2" name="Oval 1332"/>
                                <wps:cNvSpPr>
                                  <a:spLocks noChangeArrowheads="1"/>
                                </wps:cNvSpPr>
                                <wps:spPr bwMode="auto">
                                  <a:xfrm>
                                    <a:off x="3764" y="681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3" name="Oval 1333"/>
                                <wps:cNvSpPr>
                                  <a:spLocks noChangeArrowheads="1"/>
                                </wps:cNvSpPr>
                                <wps:spPr bwMode="auto">
                                  <a:xfrm>
                                    <a:off x="3599" y="67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4" name="Oval 1334"/>
                                <wps:cNvSpPr>
                                  <a:spLocks noChangeArrowheads="1"/>
                                </wps:cNvSpPr>
                                <wps:spPr bwMode="auto">
                                  <a:xfrm>
                                    <a:off x="3894" y="668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5" name="Oval 1335"/>
                                <wps:cNvSpPr>
                                  <a:spLocks noChangeArrowheads="1"/>
                                </wps:cNvSpPr>
                                <wps:spPr bwMode="auto">
                                  <a:xfrm>
                                    <a:off x="3877" y="686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596" name="Rectangle 1336"/>
                              <wps:cNvSpPr>
                                <a:spLocks noChangeArrowheads="1"/>
                              </wps:cNvSpPr>
                              <wps:spPr bwMode="auto">
                                <a:xfrm>
                                  <a:off x="6197" y="11573"/>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597" name="Freeform 1337"/>
                              <wps:cNvSpPr>
                                <a:spLocks/>
                              </wps:cNvSpPr>
                              <wps:spPr bwMode="auto">
                                <a:xfrm>
                                  <a:off x="6796" y="13600"/>
                                  <a:ext cx="589" cy="170"/>
                                </a:xfrm>
                                <a:custGeom>
                                  <a:avLst/>
                                  <a:gdLst>
                                    <a:gd name="T0" fmla="*/ 94 w 589"/>
                                    <a:gd name="T1" fmla="*/ 0 h 170"/>
                                    <a:gd name="T2" fmla="*/ 49 w 589"/>
                                    <a:gd name="T3" fmla="*/ 120 h 170"/>
                                    <a:gd name="T4" fmla="*/ 94 w 589"/>
                                    <a:gd name="T5" fmla="*/ 150 h 170"/>
                                    <a:gd name="T6" fmla="*/ 529 w 589"/>
                                    <a:gd name="T7" fmla="*/ 152 h 170"/>
                                    <a:gd name="T8" fmla="*/ 589 w 589"/>
                                    <a:gd name="T9" fmla="*/ 30 h 170"/>
                                    <a:gd name="T10" fmla="*/ 544 w 589"/>
                                    <a:gd name="T11" fmla="*/ 15 h 170"/>
                                    <a:gd name="T12" fmla="*/ 484 w 589"/>
                                    <a:gd name="T13" fmla="*/ 0 h 170"/>
                                    <a:gd name="T14" fmla="*/ 94 w 589"/>
                                    <a:gd name="T15" fmla="*/ 0 h 1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89" h="170">
                                      <a:moveTo>
                                        <a:pt x="94" y="0"/>
                                      </a:moveTo>
                                      <a:cubicBezTo>
                                        <a:pt x="59" y="23"/>
                                        <a:pt x="0" y="71"/>
                                        <a:pt x="49" y="120"/>
                                      </a:cubicBezTo>
                                      <a:cubicBezTo>
                                        <a:pt x="99" y="170"/>
                                        <a:pt x="94" y="109"/>
                                        <a:pt x="94" y="150"/>
                                      </a:cubicBezTo>
                                      <a:cubicBezTo>
                                        <a:pt x="239" y="151"/>
                                        <a:pt x="384" y="161"/>
                                        <a:pt x="529" y="152"/>
                                      </a:cubicBezTo>
                                      <a:cubicBezTo>
                                        <a:pt x="574" y="149"/>
                                        <a:pt x="589" y="30"/>
                                        <a:pt x="589" y="30"/>
                                      </a:cubicBezTo>
                                      <a:cubicBezTo>
                                        <a:pt x="574" y="25"/>
                                        <a:pt x="559" y="19"/>
                                        <a:pt x="544" y="15"/>
                                      </a:cubicBezTo>
                                      <a:cubicBezTo>
                                        <a:pt x="524" y="9"/>
                                        <a:pt x="484" y="0"/>
                                        <a:pt x="484" y="0"/>
                                      </a:cubicBezTo>
                                      <a:lnTo>
                                        <a:pt x="94" y="0"/>
                                      </a:lnTo>
                                      <a:close/>
                                    </a:path>
                                  </a:pathLst>
                                </a:custGeom>
                                <a:pattFill prst="smConfetti">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8" name="Line 1338"/>
                              <wps:cNvCnPr>
                                <a:cxnSpLocks noChangeShapeType="1"/>
                              </wps:cNvCnPr>
                              <wps:spPr bwMode="auto">
                                <a:xfrm flipH="1" flipV="1">
                                  <a:off x="3110" y="11579"/>
                                  <a:ext cx="54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99" name="Line 1339"/>
                              <wps:cNvCnPr>
                                <a:cxnSpLocks noChangeShapeType="1"/>
                              </wps:cNvCnPr>
                              <wps:spPr bwMode="auto">
                                <a:xfrm flipH="1">
                                  <a:off x="2180" y="11579"/>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0" name="Line 1340"/>
                              <wps:cNvCnPr>
                                <a:cxnSpLocks noChangeShapeType="1"/>
                              </wps:cNvCnPr>
                              <wps:spPr bwMode="auto">
                                <a:xfrm>
                                  <a:off x="7325" y="11850"/>
                                  <a:ext cx="0" cy="760"/>
                                </a:xfrm>
                                <a:prstGeom prst="line">
                                  <a:avLst/>
                                </a:prstGeom>
                                <a:noFill/>
                                <a:ln w="9525">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50601" name="Line 1341"/>
                              <wps:cNvCnPr>
                                <a:cxnSpLocks noChangeShapeType="1"/>
                              </wps:cNvCnPr>
                              <wps:spPr bwMode="auto">
                                <a:xfrm flipV="1">
                                  <a:off x="7685" y="13119"/>
                                  <a:ext cx="465" cy="3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2" name="Line 1342"/>
                              <wps:cNvCnPr>
                                <a:cxnSpLocks noChangeShapeType="1"/>
                              </wps:cNvCnPr>
                              <wps:spPr bwMode="auto">
                                <a:xfrm>
                                  <a:off x="8150" y="1311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3" name="Line 1343"/>
                              <wps:cNvCnPr>
                                <a:cxnSpLocks noChangeShapeType="1"/>
                              </wps:cNvCnPr>
                              <wps:spPr bwMode="auto">
                                <a:xfrm>
                                  <a:off x="7170" y="13692"/>
                                  <a:ext cx="380"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4" name="Line 1344"/>
                              <wps:cNvCnPr>
                                <a:cxnSpLocks noChangeShapeType="1"/>
                              </wps:cNvCnPr>
                              <wps:spPr bwMode="auto">
                                <a:xfrm>
                                  <a:off x="7550" y="13914"/>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5" name="Text Box 1345"/>
                              <wps:cNvSpPr txBox="1">
                                <a:spLocks noChangeArrowheads="1"/>
                              </wps:cNvSpPr>
                              <wps:spPr bwMode="auto">
                                <a:xfrm>
                                  <a:off x="2345" y="11230"/>
                                  <a:ext cx="61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752D84">
                                    <w:pPr>
                                      <w:jc w:val="center"/>
                                    </w:pPr>
                                    <w:r>
                                      <w:t>A + B</w:t>
                                    </w:r>
                                  </w:p>
                                </w:txbxContent>
                              </wps:txbx>
                              <wps:bodyPr rot="0" vert="horz" wrap="square" lIns="0" tIns="0" rIns="0" bIns="0" anchor="t" anchorCtr="0" upright="1">
                                <a:noAutofit/>
                              </wps:bodyPr>
                            </wps:wsp>
                            <wps:wsp>
                              <wps:cNvPr id="50606" name="Text Box 1346"/>
                              <wps:cNvSpPr txBox="1">
                                <a:spLocks noChangeArrowheads="1"/>
                              </wps:cNvSpPr>
                              <wps:spPr bwMode="auto">
                                <a:xfrm>
                                  <a:off x="7385" y="11979"/>
                                  <a:ext cx="41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752D84">
                                    <w:pPr>
                                      <w:jc w:val="center"/>
                                    </w:pPr>
                                    <w:r>
                                      <w:t>C</w:t>
                                    </w:r>
                                  </w:p>
                                </w:txbxContent>
                              </wps:txbx>
                              <wps:bodyPr rot="0" vert="horz" wrap="square" lIns="0" tIns="0" rIns="0" bIns="0" anchor="t" anchorCtr="0" upright="1">
                                <a:noAutofit/>
                              </wps:bodyPr>
                            </wps:wsp>
                            <wps:wsp>
                              <wps:cNvPr id="50607" name="Text Box 1347"/>
                              <wps:cNvSpPr txBox="1">
                                <a:spLocks noChangeArrowheads="1"/>
                              </wps:cNvSpPr>
                              <wps:spPr bwMode="auto">
                                <a:xfrm>
                                  <a:off x="8304" y="12768"/>
                                  <a:ext cx="61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752D84">
                                    <w:pPr>
                                      <w:jc w:val="center"/>
                                    </w:pPr>
                                    <w:r>
                                      <w:t>D</w:t>
                                    </w:r>
                                  </w:p>
                                </w:txbxContent>
                              </wps:txbx>
                              <wps:bodyPr rot="0" vert="horz" wrap="square" lIns="0" tIns="0" rIns="0" bIns="0" anchor="t" anchorCtr="0" upright="1">
                                <a:noAutofit/>
                              </wps:bodyPr>
                            </wps:wsp>
                            <wps:wsp>
                              <wps:cNvPr id="50608" name="Text Box 1348"/>
                              <wps:cNvSpPr txBox="1">
                                <a:spLocks noChangeArrowheads="1"/>
                              </wps:cNvSpPr>
                              <wps:spPr bwMode="auto">
                                <a:xfrm>
                                  <a:off x="8304" y="13589"/>
                                  <a:ext cx="61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752D84">
                                    <w:pPr>
                                      <w:jc w:val="center"/>
                                    </w:pPr>
                                    <w:r>
                                      <w: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402" o:spid="_x0000_s2061" style="position:absolute;left:0;text-align:left;margin-left:9.75pt;margin-top:.4pt;width:311.15pt;height:122.85pt;z-index:251670528" coordorigin="2180,10933" coordsize="6870,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">
                      <v:group id="Group 1274" o:spid="_x0000_s2062" style="position:absolute;left:3473;top:13637;width:2981;height:178"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LsccAAADeAAAADwAAAGRycy9kb3ducmV2LnhtbESPQWvCQBSE7wX/w/IE&#10;b7qJNkWiq4ho6UGEqiDeHtlnEsy+Ddk1if++Wyj0OMzMN8xy3ZtKtNS40rKCeBKBIM6sLjlXcDnv&#10;x3MQziNrrCyTghc5WK8Gb0tMte34m9qTz0WAsEtRQeF9nUrpsoIMuomtiYN3t41BH2STS91gF+Cm&#10;ktMo+pAGSw4LBda0LSh7nJ5GwWeH3WYW79rD47593c7J8XqISanRsN8sQHjq/X/4r/2lFSRRMnuH&#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gLsccAAADe&#10;AAAADwAAAAAAAAAAAAAAAACqAgAAZHJzL2Rvd25yZXYueG1sUEsFBgAAAAAEAAQA+gAAAJ4DAAAA&#10;AA==&#10;">
                        <v:rect id="Rectangle 1275" o:spid="_x0000_s2063"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vju8cA&#10;AADeAAAADwAAAGRycy9kb3ducmV2LnhtbESPQWvCQBSE70L/w/IKXkR3q8RK6iptqeBBD1rBHh/Z&#10;ZxLMvg3ZbYz/3hUEj8PMfMPMl52tREuNLx1reBspEMSZMyXnGg6/q+EMhA/IBivHpOFKHpaLl94c&#10;U+MuvKN2H3IRIexT1FCEUKdS+qwgi37kauLonVxjMUTZ5NI0eIlwW8mxUlNpseS4UGBN3wVl5/2/&#10;1SC3h9nketp+/f0k7+XmTO1AHVut+6/d5weIQF14hh/ttdGQqGSSwP1Ov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r47vHAAAA3gAAAA8AAAAAAAAAAAAAAAAAmAIAAGRy&#10;cy9kb3ducmV2LnhtbFBLBQYAAAAABAAEAPUAAACMAwAAAAA=&#10;" fillcolor="gray"/>
                        <v:rect id="Rectangle 1276" o:spid="_x0000_s2064"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p8iMQA&#10;AADeAAAADwAAAGRycy9kb3ducmV2LnhtbESPQWsCMRSE7wX/Q3iCt5pUWS1bo4gotseqeH5sXncX&#10;Ny9LknXXf28KhR6HmfmGWW0G24g7+VA71vA2VSCIC2dqLjVczofXdxAhIhtsHJOGBwXYrEcvK8yN&#10;6/mb7qdYigThkKOGKsY2lzIUFVkMU9cSJ+/HeYsxSV9K47FPcNvImVILabHmtFBhS7uKitupsxq2&#10;s+UZ2+7Ll/uosv54VU1X3LSejIftB4hIQ/wP/7U/jYZMZfMF/N5JV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afIjEAAAA3gAAAA8AAAAAAAAAAAAAAAAAmAIAAGRycy9k&#10;b3ducmV2LnhtbFBLBQYAAAAABAAEAPUAAACJAwAAAAA=&#10;" fillcolor="#969696">
                          <v:fill color2="#454545" focusposition=".5,.5" focussize="" focus="100%" type="gradientRadial"/>
                        </v:rect>
                        <v:rect id="Rectangle 1277" o:spid="_x0000_s2065"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ZE8QA&#10;AADeAAAADwAAAGRycy9kb3ducmV2LnhtbESPT2sCMRTE7wW/Q3gFbzWpsipbo4gorUf/4Pmxed1d&#10;3LwsSdbdfvumUPA4zMxvmNVmsI14kA+1Yw3vEwWCuHCm5lLD9XJ4W4IIEdlg45g0/FCAzXr0ssLc&#10;uJ5P9DjHUiQIhxw1VDG2uZShqMhimLiWOHnfzluMSfpSGo99gttGTpWaS4s1p4UKW9pVVNzPndWw&#10;nS4u2HZHX+6jyvrPm2q64q71+HXYfoCINMRn+L/9ZTRkKpst4O9Ou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2RPEAAAA3gAAAA8AAAAAAAAAAAAAAAAAmAIAAGRycy9k&#10;b3ducmV2LnhtbFBLBQYAAAAABAAEAPUAAACJAwAAAAA=&#10;" fillcolor="#969696">
                          <v:fill color2="#454545" focusposition=".5,.5" focussize="" focus="100%" type="gradientRadial"/>
                        </v:rect>
                      </v:group>
                      <v:group id="Group 1278" o:spid="_x0000_s2066" style="position:absolute;left:3473;top:11924;width:867;height:1179"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6tQG0wwAAAN4AAAAP&#10;AAAAAAAAAAAAAAAAAKoCAABkcnMvZG93bnJldi54bWxQSwUGAAAAAAQABAD6AAAAmgMAAAAA&#10;">
                        <v:group id="Group 1279" o:spid="_x0000_s2067"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mkL8cAAADeAAAADwAAAGRycy9kb3ducmV2LnhtbESPQWvCQBSE7wX/w/IE&#10;b7qJEqnRVUS09CCFqiDeHtlnEsy+Ddk1if++Wyj0OMzMN8xq05tKtNS40rKCeBKBIM6sLjlXcDkf&#10;xu8gnEfWWFkmBS9ysFkP3laYatvxN7Unn4sAYZeigsL7OpXSZQUZdBNbEwfvbhuDPsgml7rBLsBN&#10;JadRNJcGSw4LBda0Kyh7nJ5GwUeH3XYW79vj47573c7J1/UYk1KjYb9dgvDU+//wX/tTK0iiZLaA&#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fmkL8cAAADe&#10;AAAADwAAAAAAAAAAAAAAAACqAgAAZHJzL2Rvd25yZXYueG1sUEsFBgAAAAAEAAQA+gAAAJ4DAAAA&#10;AA==&#10;">
                          <v:group id="Group 1280" o:spid="_x0000_s2068"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xX7PxgAAAN4A&#10;AAAPAAAAAAAAAAAAAAAAAKoCAABkcnMvZG93bnJldi54bWxQSwUGAAAAAAQABAD6AAAAnQMAAAAA&#10;">
                            <v:shape id="AutoShape 1281" o:spid="_x0000_s2069"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NW78cA&#10;AADeAAAADwAAAGRycy9kb3ducmV2LnhtbESPQWvCQBSE70L/w/IKXkQ3UVMkdRWpCHrowVilx0f2&#10;mYRm34bsqvHfu0LB4zAz3zDzZWdqcaXWVZYVxKMIBHFudcWFgp/DZjgD4TyyxtoyKbiTg+XirTfH&#10;VNsb7+ma+UIECLsUFZTeN6mULi/JoBvZhjh4Z9sa9EG2hdQt3gLc1HIcRR/SYMVhocSGvkrK/7KL&#10;UXDcnXn9myXbWMbTYjUZ0PfmdFGq/96tPkF46vwr/N/eagVJlExjeN4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DVu/HAAAA3gAAAA8AAAAAAAAAAAAAAAAAmAIAAGRy&#10;cy9kb3ducmV2LnhtbFBLBQYAAAAABAAEAPUAAACMAwAAAAA=&#10;" path="m,l5760,21600r10080,l21600,,,xe" fillcolor="black" stroked="f">
                              <v:fill r:id="rId25" o:title="" type="pattern"/>
                              <v:stroke joinstyle="miter"/>
                              <v:path o:connecttype="custom" o:connectlocs="123,9;71,18;19,9;71,0" o:connectangles="0,0,0,0" textboxrect="4680,4664,16920,16936"/>
                            </v:shape>
                            <v:line id="Line 1282" o:spid="_x0000_s2070"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67T8kAAADeAAAADwAAAGRycy9kb3ducmV2LnhtbESPQWvCQBSE7wX/w/KE3uqmWkNJXUVa&#10;BO2hqBXs8Zl9TaLZt2F3m6T/vlsQPA4z8w0zW/SmFi05X1lW8DhKQBDnVldcKDh8rh6eQfiArLG2&#10;TAp+ycNiPribYaZtxztq96EQEcI+QwVlCE0mpc9LMuhHtiGO3rd1BkOUrpDaYRfhppbjJEmlwYrj&#10;QokNvZaUX/Y/RsHHZJu2y837uj9u0lP+tjt9nTun1P2wX76ACNSHW/jaXmsF02T6NIb/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ouu0/JAAAA3gAAAA8AAAAA&#10;AAAAAAAAAAAAoQIAAGRycy9kb3ducmV2LnhtbFBLBQYAAAAABAAEAPkAAACXAwAAAAA=&#10;"/>
                          </v:group>
                          <v:shape id="Freeform 1283" o:spid="_x0000_s2071"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Fd8cA&#10;AADeAAAADwAAAGRycy9kb3ducmV2LnhtbESPQWvCQBSE74X+h+UVvDWbVm0ldSNVCEhPagvi7ZF9&#10;TVKzb5PsGuO/dwuCx2FmvmHmi8HUoqfOVZYVvEQxCOLc6ooLBT/f2fMMhPPIGmvLpOBCDhbp48Mc&#10;E23PvKV+5wsRIOwSVFB63yRSurwkgy6yDXHwfm1n0AfZFVJ3eA5wU8vXOH6TBisOCyU2tCopP+5O&#10;RsFy747r7NBuM9PwZr9q2793+6XU6Gn4/ADhafD38K291gqm8XQyhv874QrI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RRXfHAAAA3gAAAA8AAAAAAAAAAAAAAAAAmAIAAGRy&#10;cy9kb3ducmV2LnhtbFBLBQYAAAAABAAEAPUAAACMAwAAAAA=&#10;" path="m543,1404l,624,724,312,724,r543,l1265,330r729,294l1448,1404r-905,xe" filled="f">
                            <v:path arrowok="t" o:connecttype="custom" o:connectlocs="543,1404;0,624;724,312;724,0;1267,0;1265,330;1994,624;1448,1404;543,1404" o:connectangles="0,0,0,0,0,0,0,0,0"/>
                          </v:shape>
                          <v:group id="Group 1284" o:spid="_x0000_s2072"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4zMcAAADeAAAADwAAAGRycy9kb3ducmV2LnhtbESPQWvCQBSE7wX/w/KE&#10;3uomaopEVxHR0oMUqoJ4e2SfSTD7NmTXJP77riD0OMzMN8xi1ZtKtNS40rKCeBSBIM6sLjlXcDru&#10;PmYgnEfWWFkmBQ9ysFoO3haYatvxL7UHn4sAYZeigsL7OpXSZQUZdCNbEwfvahuDPsgml7rBLsBN&#10;JcdR9CkNlhwWCqxpU1B2O9yNgq8Ou/Uk3rb723XzuByTn/M+JqXeh/16DsJT7//Dr/a3VpBEyXQK&#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54zMcAAADe&#10;AAAADwAAAAAAAAAAAAAAAACqAgAAZHJzL2Rvd25yZXYueG1sUEsFBgAAAAAEAAQA+gAAAJ4DAAAA&#10;AA==&#10;">
                            <v:shape id="AutoShape 1285" o:spid="_x0000_s2073"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JfsMA&#10;AADeAAAADwAAAGRycy9kb3ducmV2LnhtbESP3YrCMBSE74V9h3AWvNN0i/Wna1oWQfDSvwc4NGfb&#10;7jYnpYltfXsjCF4OM/MNs81H04ieOldbVvA1j0AQF1bXXCq4XvazNQjnkTU2lknBnRzk2cdki6m2&#10;A5+oP/tSBAi7FBVU3replK6oyKCb25Y4eL+2M+iD7EqpOxwC3DQyjqKlNFhzWKiwpV1Fxf/5ZhTE&#10;Zli3Sb/6W1HMmuxt444Lr9T0c/z5BuFp9O/wq33QCpIoWSTwvBOugMw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DJfsMAAADeAAAADwAAAAAAAAAAAAAAAACYAgAAZHJzL2Rv&#10;d25yZXYueG1sUEsFBgAAAAAEAAQA9QAAAIgDAAAAAA==&#10;" path="m,l5400,21600r10800,l21600,,,xe" filled="f">
                              <v:stroke joinstyle="miter"/>
                              <v:path o:connecttype="custom" o:connectlocs="6,2;4,4;1,2;4,0" o:connectangles="0,0,0,0" textboxrect="4507,4466,17093,17134"/>
                            </v:shape>
                            <v:oval id="hx30Oval 20" o:spid="_x0000_s2074"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oVsUA&#10;AADeAAAADwAAAGRycy9kb3ducmV2LnhtbESPQWvCQBSE7wX/w/IEL6VuLCZIdJUSsHht6sHjM/ua&#10;BLNvw+7WJP/eLQg9DjPzDbM7jKYTd3K+taxgtUxAEFdWt1wrOH8f3zYgfEDW2FkmBRN5OOxnLzvM&#10;tR34i+5lqEWEsM9RQRNCn0vpq4YM+qXtiaP3Y53BEKWrpXY4RLjp5HuSZNJgy3GhwZ6Khqpb+WsU&#10;uNd+KqZTcVxd+bNMh42+ZGet1GI+fmxBBBrDf/jZPmkFaZKuM/i7E6+A3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9WhWxQAAAN4AAAAPAAAAAAAAAAAAAAAAAJgCAABkcnMv&#10;ZG93bnJldi54bWxQSwUGAAAAAAQABAD1AAAAigMAAAAA&#10;" fillcolor="black"/>
                            <v:rect id="hx30Rectangle 21" o:spid="_x0000_s2075"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VPscA&#10;AADeAAAADwAAAGRycy9kb3ducmV2LnhtbESPzWrDMBCE74W8g9hAL6WRY5q0uJZNUjCUXEKcPsBi&#10;rX+otTKWGrt5+qhQyHGYmW+YNJ9NLy40us6ygvUqAkFcWd1xo+DrXDy/gXAeWWNvmRT8koM8Wzyk&#10;mGg78YkupW9EgLBLUEHr/ZBI6aqWDLqVHYiDV9vRoA9ybKQecQpw08s4irbSYMdhocWBPlqqvssf&#10;o2A/TV19vJb8dGj28yHG4oy+V+pxOe/eQXia/T383/7UCjbR5uUV/u6EK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hVT7HAAAA3gAAAA8AAAAAAAAAAAAAAAAAmAIAAGRy&#10;cy9kb3ducmV2LnhtbFBLBQYAAAAABAAEAPUAAACMAwAAAAA=&#10;" fillcolor="black"/>
                            <v:shape id="hx30Freeform 72" o:spid="_x0000_s2076"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a9IcEA&#10;AADeAAAADwAAAGRycy9kb3ducmV2LnhtbERPTWvCQBC9F/oflin0VncrKiW6hiKKvdaK9ThkxyQm&#10;Mxuyq8Z/7x4KPT7e9yIfuFVX6kPtxcL7yIAiKbyrpbSw/9m8fYAKEcVh64Us3ClAvnx+WmDm/E2+&#10;6bqLpUohEjK0UMXYZVqHoiLGMPIdSeJOvmeMCfaldj3eUji3emzMTDPWkhoq7GhVUdHsLmzh97Am&#10;nk2Exysxfnvm5tiWxtrXl+FzDirSEP/Ff+4vZ2FqppO0N91JV0A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vSHBAAAA3gAAAA8AAAAAAAAAAAAAAAAAmAIAAGRycy9kb3du&#10;cmV2LnhtbFBLBQYAAAAABAAEAPUAAACG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1289" o:spid="_x0000_s2077"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f/XUscAAADe&#10;AAAADwAAAAAAAAAAAAAAAACqAgAAZHJzL2Rvd25yZXYueG1sUEsFBgAAAAAEAAQA+gAAAJ4DAAAA&#10;AA==&#10;">
                              <v:rect id="Rectangle 1290" o:spid="_x0000_s2078"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QmfcUA&#10;AADeAAAADwAAAGRycy9kb3ducmV2LnhtbESPvW7CMBSF90q8g3WRuhUbqlQl4ESoFVUZISzdLvEl&#10;CcTXUWwg7dPjoRLj0fnTt8wH24or9b5xrGE6USCIS2carjTsi/XLOwgfkA22jknDL3nIs9HTElPj&#10;bryl6y5UIo6wT1FDHUKXSunLmiz6ieuIo3d0vcUQZV9J0+MtjttWzpR6kxYbjg81dvRRU3neXayG&#10;QzPb49+2+FJ2vn4Nm6E4XX4+tX4eD6sFiEBDeIT/299GQ6KSJAJEnIgCM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CZ9xQAAAN4AAAAPAAAAAAAAAAAAAAAAAJgCAABkcnMv&#10;ZG93bnJldi54bWxQSwUGAAAAAAQABAD1AAAAigMAAAAA&#10;">
                                <o:lock v:ext="edit" aspectratio="t"/>
                              </v:rect>
                              <v:rect id="Rectangle 1291" o:spid="_x0000_s2079"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D5sYA&#10;AADeAAAADwAAAGRycy9kb3ducmV2LnhtbESPQWvCQBSE74L/YXlCb7qrJVKjq5QWSz1qvPT2zD6T&#10;aPZtyK6a9td3BcHjMDPfMItVZ2txpdZXjjWMRwoEce5MxYWGfbYevoHwAdlg7Zg0/JKH1bLfW2Bq&#10;3I23dN2FQkQI+xQ1lCE0qZQ+L8miH7mGOHpH11oMUbaFNC3eItzWcqLUVFqsOC6U2NBHSfl5d7Ea&#10;DtVkj3/b7EvZ2fo1bLrsdPn51Ppl0L3PQQTqwjP8aH8bDYlKkjHc78Qr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iD5sYAAADeAAAADwAAAAAAAAAAAAAAAACYAgAAZHJz&#10;L2Rvd25yZXYueG1sUEsFBgAAAAAEAAQA9QAAAIsDAAAAAA==&#10;">
                                <o:lock v:ext="edit" aspectratio="t"/>
                              </v:rect>
                            </v:group>
                          </v:group>
                          <v:shape id="AutoShape 1292" o:spid="_x0000_s2080"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ua8cA&#10;AADeAAAADwAAAGRycy9kb3ducmV2LnhtbESPQWvCQBSE7wX/w/IEL6FuKqakqauUouClhKZeentk&#10;X5PF7NuQ3Zr4712h0OMwM98wm91kO3GhwRvHCp6WKQji2mnDjYLT1+ExB+EDssbOMSm4kofddvaw&#10;wUK7kT/pUoVGRAj7AhW0IfSFlL5uyaJfup44ej9usBiiHBqpBxwj3HZylabP0qLhuNBiT+8t1efq&#10;1yow/cfxe3oZy8Sd83WJZp/s5UmpxXx6ewURaAr/4b/2USvI0ixbwf1OvAJy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KrmvHAAAA3gAAAA8AAAAAAAAAAAAAAAAAmAIAAGRy&#10;cy9kb3ducmV2LnhtbFBLBQYAAAAABAAEAPUAAACMAwAAAAA=&#10;" path="m,l4096,21600r13408,l21600,,,xe">
                            <v:stroke joinstyle="miter"/>
                            <v:path o:connecttype="custom" o:connectlocs="66,0;36,0;7,0;36,0" o:connectangles="0,0,0,0" textboxrect="3855,3825,17745,17775"/>
                          </v:shape>
                          <v:rect id="Rectangle 1293" o:spid="_x0000_s2081"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4CscA&#10;AADeAAAADwAAAGRycy9kb3ducmV2LnhtbESPQWvCQBSE7wX/w/KE3uquSkobsxFpsehR46W31+wz&#10;SZt9G7Krxv76rlDwOMzMN0y2HGwrztT7xrGG6USBIC6dabjScCjWTy8gfEA22DomDVfysMxHDxmm&#10;xl14R+d9qESEsE9RQx1Cl0rpy5os+onriKN3dL3FEGVfSdPjJcJtK2dKPUuLDceFGjt6q6n82Z+s&#10;hq9mdsDfXfGh7Ot6HrZD8X36fNf6cTysFiACDeEe/m9vjIZEJckcbnfiFZD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GuArHAAAA3gAAAA8AAAAAAAAAAAAAAAAAmAIAAGRy&#10;cy9kb3ducmV2LnhtbFBLBQYAAAAABAAEAPUAAACMAwAAAAA=&#10;"/>
                        </v:group>
                        <v:group id="Group 1294" o:spid="_x0000_s2082"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J+4RxgAAAN4A&#10;AAAPAAAAAAAAAAAAAAAAAKoCAABkcnMvZG93bnJldi54bWxQSwUGAAAAAAQABAD6AAAAnQMAAAAA&#10;">
                          <o:lock v:ext="edit" aspectratio="t"/>
                          <v:shape id="Freeform 1295" o:spid="_x0000_s2083"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lXAMgA&#10;AADeAAAADwAAAGRycy9kb3ducmV2LnhtbESPQWvCQBSE7wX/w/IEL0U3CmttdBUNBArSQ9VDj4/s&#10;Mwlm34bsqrG/3i0Uehxm5htmteltI27U+dqxhukkAUFcOFNzqeF0zMcLED4gG2wck4YHedisBy8r&#10;TI278xfdDqEUEcI+RQ1VCG0qpS8qsugnriWO3tl1FkOUXSlNh/cIt42cJclcWqw5LlTYUlZRcTlc&#10;rYbv/e7tZ3GZ22mWvb+63Wc+U6dc69Gw3y5BBOrDf/iv/WE0qEQpBb934hWQ6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eVcA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1296" o:spid="_x0000_s2084"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xC8QA&#10;AADeAAAADwAAAGRycy9kb3ducmV2LnhtbERPyWrDMBC9B/oPYgq9hFhOqU3jWgmNoRDIIUvzAYM1&#10;XlprZCw1dv8+KhRyfDsv30ymE1caXGtZwTKKQRCXVrdcK7h8fixeQTiPrLGzTAp+ycFm/TDLMdN2&#10;5BNdz74WoYRdhgoa7/tMSlc2ZNBFticOWmUHgz7AoZZ6wDGUm04+x3EqDbYcFhrsqWio/D7/GAVV&#10;NS92q64+BGb19TIeq2K7l0o9PU7vbyA8Tf5u/k/vtIIkTpIU/u6EK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FcQvEAAAA3g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1297" o:spid="_x0000_s2085" style="position:absolute;left:6672;top:12433;width:1151;height:1364" coordorigin="5469,1672" coordsize="89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VwZscAAADeAAAADwAAAGRycy9kb3ducmV2LnhtbESPT2vCQBTE7wW/w/KE&#10;3uomllSJriKi4kEK/gHx9sg+k2D2bciuSfz23UKhx2FmfsPMl72pREuNKy0riEcRCOLM6pJzBZfz&#10;9mMKwnlkjZVlUvAiB8vF4G2OqbYdH6k9+VwECLsUFRTe16mULivIoBvZmjh4d9sY9EE2udQNdgFu&#10;KjmOoi9psOSwUGBN64Kyx+lpFOw67Faf8aY9PO7r1+2cfF8PMSn1PuxXMxCeev8f/mvvtYIkSpI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vVwZscAAADe&#10;AAAADwAAAAAAAAAAAAAAAACqAgAAZHJzL2Rvd25yZXYueG1sUEsFBgAAAAAEAAQA+gAAAJ4DAAAA&#10;AA==&#10;">
                        <v:group id="Group 1298" o:spid="_x0000_s2086" style="position:absolute;left:5470;top:1672;width:876;height:1140" coordorigin="5469,1965" coordsize="876,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q5BTFAAAA3gAA&#10;AA8AAAAAAAAAAAAAAAAAqgIAAGRycy9kb3ducmV2LnhtbFBLBQYAAAAABAAEAPoAAACcAwAAAAA=&#10;">
                          <v:line id="Line 1299" o:spid="_x0000_s2087" style="position:absolute;visibility:visible;mso-wrap-style:square" from="5470,1965" to="5470,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48kAAADeAAAADwAAAGRycy9kb3ducmV2LnhtbESPT0vDQBTE74LfYXlCb3ajktDGbkup&#10;CK0HsX+gPb5mn0ls9m3Y3Sbx27uC4HGYmd8ws8VgGtGR87VlBQ/jBARxYXXNpYLD/vV+AsIHZI2N&#10;ZVLwTR4W89ubGeba9rylbhdKESHsc1RQhdDmUvqiIoN+bFvi6H1aZzBE6UqpHfYRbhr5mCSZNFhz&#10;XKiwpVVFxWV3NQrenz6ybrl5Ww/HTXYuXrbn01fvlBrdDctnEIGG8B/+a6+1gjRJ0yn83o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FTv+PJAAAA3gAAAA8AAAAA&#10;AAAAAAAAAAAAoQIAAGRycy9kb3ducmV2LnhtbFBLBQYAAAAABAAEAPkAAACXAwAAAAA=&#10;"/>
                          <v:line id="Line 1300" o:spid="_x0000_s2088" style="position:absolute;visibility:visible;mso-wrap-style:square" from="6345,196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cw8cAAADeAAAADwAAAGRycy9kb3ducmV2LnhtbESPy2rCQBSG9wXfYThCd3VixVCio4hF&#10;0C5KvYAuj5ljEs2cCTPTJH37zqLQ5c9/45sve1OLlpyvLCsYjxIQxLnVFRcKTsfNyxsIH5A11pZJ&#10;wQ95WC4GT3PMtO14T+0hFCKOsM9QQRlCk0np85IM+pFtiKN3s85giNIVUjvs4rip5WuSpNJgxfGh&#10;xIbWJeWPw7dR8Dn5StvV7mPbn3fpNX/fXy/3zin1POxXMxCB+vAf/mtvtYJpMk0jQMSJKC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BdzDxwAAAN4AAAAPAAAAAAAA&#10;AAAAAAAAAKECAABkcnMvZG93bnJldi54bWxQSwUGAAAAAAQABAD5AAAAlQMAAAAA&#10;"/>
                          <v:line id="Line 1301" o:spid="_x0000_s2089" style="position:absolute;visibility:visible;mso-wrap-style:square" from="5469,310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l5WMgAAADeAAAADwAAAGRycy9kb3ducmV2LnhtbESPT2vCQBTE74V+h+UVeqsbLQaJriJK&#10;QXso9Q/o8Zl9TVKzb8PuNkm/fbcgeBxm5jfMbNGbWrTkfGVZwXCQgCDOra64UHA8vL1MQPiArLG2&#10;TAp+ycNi/vgww0zbjnfU7kMhIoR9hgrKEJpMSp+XZNAPbEMcvS/rDIYoXSG1wy7CTS1HSZJKgxXH&#10;hRIbWpWUX/c/RsHH62faLrfvm/60TS/5enc5f3dOqeenfjkFEagP9/CtvdEKxsk4HcL/nXg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l5WMgAAADeAAAADwAAAAAA&#10;AAAAAAAAAAChAgAAZHJzL2Rvd25yZXYueG1sUEsFBgAAAAAEAAQA+QAAAJYDAAAAAA==&#10;"/>
                        </v:group>
                        <v:line id="Line 1302" o:spid="_x0000_s2090" style="position:absolute;visibility:visible;mso-wrap-style:square" from="5471,2220" to="6346,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nL8gAAADeAAAADwAAAGRycy9kb3ducmV2LnhtbESPT2vCQBTE74V+h+UJvdWNFoNEV5GW&#10;gvYg9Q/o8Zl9TdJm34bdbZJ++64geBxm5jfMfNmbWrTkfGVZwWiYgCDOra64UHA8vD9PQfiArLG2&#10;TAr+yMNy8fgwx0zbjnfU7kMhIoR9hgrKEJpMSp+XZNAPbUMcvS/rDIYoXSG1wy7CTS3HSZJKgxXH&#10;hRIbei0p/9n/GgXbl8+0XW0+1v1pk17yt93l/N05pZ4G/WoGIlAf7uFbe60VTJJJOobrnXg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vnL8gAAADeAAAADwAAAAAA&#10;AAAAAAAAAAChAgAAZHJzL2Rvd25yZXYueG1sUEsFBgAAAAAEAAQA+QAAAJYDAAAAAA==&#10;"/>
                        <v:line id="Line 1303" o:spid="_x0000_s2091" style="position:absolute;visibility:visible;mso-wrap-style:square" from="5469,2310" to="6344,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r/I8gAAADeAAAADwAAAGRycy9kb3ducmV2LnhtbESPQU/CQBSE7yb+h80j4QZbxDamsBCE&#10;kMgNUKPcnt1n29h9W3ZXWv69a2LicTIz32Tmy9404kLO15YVTMYJCOLC6ppLBS/P29EDCB+QNTaW&#10;ScGVPCwXtzdzzLXt+ECXYyhFhLDPUUEVQptL6YuKDPqxbYmj92mdwRClK6V22EW4aeRdkmTSYM1x&#10;ocKW1hUVX8dvo6B471b37k1vs/3H6+PZbU7nLt0pNRz0qxmIQH34D/+1n7SCNEmzKfzeiVd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r/I8gAAADeAAAADwAAAAAA&#10;AAAAAAAAAAChAgAAZHJzL2Rvd25yZXYueG1sUEsFBgAAAAAEAAQA+QAAAJYDAAAAAA==&#10;">
                          <v:stroke dashstyle="dashDot"/>
                        </v:line>
                        <v:line id="Line 1304" o:spid="_x0000_s2092" style="position:absolute;visibility:visible;mso-wrap-style:square" from="5469,2516" to="634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NnV8gAAADeAAAADwAAAGRycy9kb3ducmV2LnhtbESPQWvCQBSE7wX/w/KE3nRjMUFSV1GL&#10;0N6qtrS9vWZfk2D2bdzdmvTfu4LQ4zAz3zDzZW8acSbna8sKJuMEBHFhdc2lgrfDdjQD4QOyxsYy&#10;KfgjD8vF4G6OubYd7+i8D6WIEPY5KqhCaHMpfVGRQT+2LXH0fqwzGKJ0pdQOuwg3jXxIkkwarDku&#10;VNjSpqLiuP81CorPbjV1H3qbvX6/r0/u6evUpS9K3Q/71SOIQH34D9/az1pBmqTZFK534hWQi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NnV8gAAADeAAAADwAAAAAA&#10;AAAAAAAAAAChAgAAZHJzL2Rvd25yZXYueG1sUEsFBgAAAAAEAAQA+QAAAJYDAAAAAA==&#10;">
                          <v:stroke dashstyle="dashDot"/>
                        </v:line>
                        <v:line id="Line 1305" o:spid="_x0000_s2093" style="position:absolute;visibility:visible;mso-wrap-style:square" from="5471,2415" to="6346,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CzMcAAADeAAAADwAAAGRycy9kb3ducmV2LnhtbESPQWvCQBSE74X+h+UVvNVNiwkSXcVW&#10;BHtTa6nentnXJDT7Nu5uTfz3bqHQ4zAz3zDTeW8acSHna8sKnoYJCOLC6ppLBfv31eMYhA/IGhvL&#10;pOBKHuaz+7sp5tp2vKXLLpQiQtjnqKAKoc2l9EVFBv3QtsTR+7LOYIjSlVI77CLcNPI5STJpsOa4&#10;UGFLrxUV37sfo6A4dIuR+9SrbHP6eDm75fHcpW9KDR76xQREoD78h//aa60gTdIshd878Q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D8LMxwAAAN4AAAAPAAAAAAAA&#10;AAAAAAAAAKECAABkcnMvZG93bnJldi54bWxQSwUGAAAAAAQABAD5AAAAlQMAAAAA&#10;">
                          <v:stroke dashstyle="dashDot"/>
                        </v:line>
                        <v:line id="Line 1306" o:spid="_x0000_s2094" style="position:absolute;visibility:visible;mso-wrap-style:square" from="5484,2610" to="6359,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1cu8cAAADeAAAADwAAAGRycy9kb3ducmV2LnhtbESPQWvCQBSE74X+h+UVvNVNiwkSXcVW&#10;BHtTa6nentnXJDT7Nu5uTfz3bqHQ4zAz3zDTeW8acSHna8sKnoYJCOLC6ppLBfv31eMYhA/IGhvL&#10;pOBKHuaz+7sp5tp2vKXLLpQiQtjnqKAKoc2l9EVFBv3QtsTR+7LOYIjSlVI77CLcNPI5STJpsOa4&#10;UGFLrxUV37sfo6A4dIuR+9SrbHP6eDm75fHcpW9KDR76xQREoD78h//aa60gTdIsg9878Q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3Vy7xwAAAN4AAAAPAAAAAAAA&#10;AAAAAAAAAKECAABkcnMvZG93bnJldi54bWxQSwUGAAAAAAQABAD5AAAAlQMAAAAA&#10;">
                          <v:stroke dashstyle="dashDot"/>
                        </v:line>
                        <v:line id="Line 1307" o:spid="_x0000_s2095" style="position:absolute;visibility:visible;mso-wrap-style:square" from="5484,2715" to="635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H5IMgAAADeAAAADwAAAGRycy9kb3ducmV2LnhtbESPQU/CQBSE7yb+h80j4QZbDK2msBCE&#10;kOgNUKPcnt1n29h9W3ZXWv69S2LicTIz32Tmy9404kzO15YVTMYJCOLC6ppLBa8v29EDCB+QNTaW&#10;ScGFPCwXtzdzzLXteE/nQyhFhLDPUUEVQptL6YuKDPqxbYmj92WdwRClK6V22EW4aeRdkmTSYM1x&#10;ocKW1hUV34cfo6D46FZT96632e7z7fHkNsdTlz4rNRz0qxmIQH34D/+1n7SCNEmze7jei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H5IMgAAADeAAAADwAAAAAA&#10;AAAAAAAAAAChAgAAZHJzL2Rvd25yZXYueG1sUEsFBgAAAAAEAAQA+QAAAJYDAAAAAA==&#10;">
                          <v:stroke dashstyle="dashDot"/>
                        </v:line>
                      </v:group>
                      <v:group id="Group 1308" o:spid="_x0000_s2096" style="position:absolute;left:5057;top:10933;width:192;height:2816"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YuqcQAAADeAAAA&#10;DwAAAAAAAAAAAAAAAACqAgAAZHJzL2Rvd25yZXYueG1sUEsFBgAAAAAEAAQA+gAAAJsDAAAAAA==&#10;">
                        <v:rect id="Rectangle 1309" o:spid="_x0000_s2097"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0JBMYA&#10;AADeAAAADwAAAGRycy9kb3ducmV2LnhtbESPzWrDMBCE74G+g9hCbonsQELjWjbFkDS30vyQ62Jt&#10;bVNr5Uhq4rx9VCj0OMzMN0xejqYXV3K+s6wgnScgiGurO24UHA+b2QsIH5A19pZJwZ08lMXTJMdM&#10;2xt/0nUfGhEh7DNU0IYwZFL6uiWDfm4H4uh9WWcwROkaqR3eItz0cpEkK2mw47jQ4kBVS/X3/sco&#10;2PLpw10OoTpzeqxJns73aveu1PR5fHsFEWgM/+G/9k4rWCbL1Rp+78QrI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0JBMYAAADeAAAADwAAAAAAAAAAAAAAAACYAgAAZHJz&#10;L2Rvd25yZXYueG1sUEsFBgAAAAAEAAQA9QAAAIsDAAAAAA==&#10;" fillcolor="#767676">
                          <v:fill angle="90" focus="50%" type="gradient"/>
                        </v:rect>
                        <v:rect id="Rectangle 1310" o:spid="_x0000_s2098"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kNMQA&#10;AADeAAAADwAAAGRycy9kb3ducmV2LnhtbESPzWoCMRSF9wXfIVzBXc0o6pSpUaRQcKFQtaXb28lt&#10;MnRyMyRRx7dvFoLLw/njW65714oLhdh4VjAZFyCIa68bNgo+T+/PLyBiQtbYeiYFN4qwXg2ellhp&#10;f+UDXY7JiDzCsUIFNqWukjLWlhzGse+Is/frg8OUZTBSB7zmcdfKaVEspMOG84PFjt4s1X/Hs1Ow&#10;JeNnu10w3z97+/GFt6CnZanUaNhvXkEk6tMjfG9vtYJ5MS8zQMbJK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BJDTEAAAA3gAAAA8AAAAAAAAAAAAAAAAAmAIAAGRycy9k&#10;b3ducmV2LnhtbFBLBQYAAAAABAAEAPUAAACJAwAAAAA=&#10;" fillcolor="#333"/>
                      </v:group>
                      <v:group id="xjhhxsy8" o:spid="_x0000_s2099" style="position:absolute;left:4652;top:10253;width:556;height:3048;rotation:9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nU8scAAADe&#10;AAAADwAAAAAAAAAAAAAAAACqAgAAZHJzL2Rvd25yZXYueG1sUEsFBgAAAAAEAAQA+gAAAJ4DAAAA&#10;AA==&#10;">
                        <v:shape id="AutoShape 1312" o:spid="_x0000_s2100"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F/sgA&#10;AADeAAAADwAAAGRycy9kb3ducmV2LnhtbESPT2vCQBTE74V+h+UVequb+KdK6kaKYLGVHhIF9fbI&#10;viah2bchu2r67V2h4HGYmd8w80VvGnGmztWWFcSDCARxYXXNpYLddvUyA+E8ssbGMin4IweL9PFh&#10;jom2F87onPtSBAi7BBVU3reJlK6oyKAb2JY4eD+2M+iD7EqpO7wEuGnkMIpepcGaw0KFLS0rKn7z&#10;k1Gwtx/fbLJpPtq0X+N+FI/5+HlQ6vmpf38D4an39/B/e60VTKLJdAi3O+EKy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UX+yAAAAN4AAAAPAAAAAAAAAAAAAAAAAJgCAABk&#10;cnMvZG93bnJldi54bWxQSwUGAAAAAAQABAD1AAAAjQMAAAAA&#10;"/>
                        <v:shape id="Freeform 1313" o:spid="_x0000_s2101"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S2McA&#10;AADeAAAADwAAAGRycy9kb3ducmV2LnhtbESPQWsCMRSE74L/ITyhN81q0cpqFBEtnkq1Ra/PzWt2&#10;6eZl3aTr6q9vhEKPw8x8w8yXrS1FQ7UvHCsYDhIQxJnTBRsFnx/b/hSED8gaS8ek4EYelotuZ46p&#10;dlfeU3MIRkQI+xQV5CFUqZQ+y8miH7iKOHpfrrYYoqyN1DVeI9yWcpQkE2mx4LiQY0XrnLLvw49V&#10;YIbNfTOp7mZ/PJ0v/m36+h7OR6Weeu1qBiJQG/7Df+2dVjBOxi/P8LgTr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RktjHAAAA3gAAAA8AAAAAAAAAAAAAAAAAmAIAAGRy&#10;cy9kb3ducmV2LnhtbFBLBQYAAAAABAAEAPUAAACMAwAAAAA=&#10;" path="m60,1007l60,90,,,405,,375,105r,902e">
                          <v:path arrowok="t" o:connecttype="custom" o:connectlocs="60,1007;60,90;0,0;405,0;375,105;375,1007" o:connectangles="0,0,0,0,0,0"/>
                        </v:shape>
                      </v:group>
                      <v:group id="xjh01-1-3015:36:35" o:spid="_x0000_s2102" style="position:absolute;left:5995;top:11506;width:960;height:1390;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xt3S+yQAA&#10;AN4AAAAPAAAAAAAAAAAAAAAAAKoCAABkcnMvZG93bnJldi54bWxQSwUGAAAAAAQABAD6AAAAoAMA&#10;AAAA&#10;">
                        <o:lock v:ext="edit" aspectratio="t"/>
                        <v:shape id="Freeform 1315" o:spid="_x0000_s2103"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jUsUA&#10;AADeAAAADwAAAGRycy9kb3ducmV2LnhtbESP0WrCQBRE3wv+w3IFX4puFGIkdRURAi30pYkfcMle&#10;k9Ds3bi7jfHv3UKhj8PMnGH2x8n0YiTnO8sK1qsEBHFtdceNgktVLHcgfEDW2FsmBQ/ycDzMXvaY&#10;a3vnLxrL0IgIYZ+jgjaEIZfS1y0Z9Cs7EEfvap3BEKVrpHZ4j3DTy02SbKXBjuNCiwOdW6q/yx+j&#10;wHNY38qCsttnU7mtef2o0adKLebT6Q1EoCn8h//a71pBmqRZCr934hW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GNS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1316" o:spid="_x0000_s2104"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evMYA&#10;AADeAAAADwAAAGRycy9kb3ducmV2LnhtbESPzWrDMBCE74W8g9hCLiWRY4iTulGCWwgtveXnARZr&#10;Yzu1VkaSf/r2VaHQ4zA73+zsDpNpxUDON5YVrJYJCOLS6oYrBdfLcbEF4QOyxtYyKfgmD4f97GGH&#10;ubYjn2g4h0pECPscFdQhdLmUvqzJoF/ajjh6N+sMhihdJbXDMcJNK9MkyaTBhmNDjR291VR+nXsT&#10;3+jG4vU9Gyu+f6YOw/3ptn3ulZo/TsULiEBT+D/+S39oBetkvcngd05k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BevM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317" o:spid="_x0000_s2105" style="position:absolute;left:6420;top:12760;width:1369;height:119;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BZerJyQAA&#10;AN4AAAAPAAAAAAAAAAAAAAAAAKoCAABkcnMvZG93bnJldi54bWxQSwUGAAAAAAQABAD6AAAAoAMA&#10;AAAA&#10;">
                        <o:lock v:ext="edit" aspectratio="t"/>
                        <v:line id="Line 1318" o:spid="_x0000_s2106"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pGGMUAAADeAAAADwAAAGRycy9kb3ducmV2LnhtbERPz2vCMBS+C/4P4Qm7aboNu9EZRTYG&#10;6kHUDbbjs3lrq81LSWJb/3tzEHb8+H7PFr2pRUvOV5YVPE4SEMS51RUXCr6/PsevIHxA1lhbJgVX&#10;8rCYDwczzLTteE/tIRQihrDPUEEZQpNJ6fOSDPqJbYgj92edwRChK6R22MVwU8unJEmlwYpjQ4kN&#10;vZeUnw8Xo2D7vEvb5Xqz6n/W6TH/2B9/T51T6mHUL99ABOrDv/juXmkF02T6EvfGO/EK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pGGMUAAADeAAAADwAAAAAAAAAA&#10;AAAAAAChAgAAZHJzL2Rvd25yZXYueG1sUEsFBgAAAAAEAAQA+QAAAJMDAAAAAA==&#10;">
                          <o:lock v:ext="edit" aspectratio="t"/>
                        </v:line>
                        <v:line id="Line 1319" o:spid="_x0000_s2107"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jg8kAAADeAAAADwAAAGRycy9kb3ducmV2LnhtbESPT0vDQBTE74LfYXmCN7tRaWxjt6Uo&#10;QttDsX+gHl+zzyRt9m3YXZP47V2h0OMwM79hJrPe1KIl5yvLCh4HCQji3OqKCwX73cfDCIQPyBpr&#10;y6TglzzMprc3E8y07XhD7TYUIkLYZ6igDKHJpPR5SQb9wDbE0fu2zmCI0hVSO+wi3NTyKUlSabDi&#10;uFBiQ28l5eftj1Gwfv5M2/lytegPy/SYv2+OX6fOKXV/189fQQTqwzV8aS+0gmEyfBnD/514BeT0&#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m44PJAAAA3gAAAA8AAAAA&#10;AAAAAAAAAAAAoQIAAGRycy9kb3ducmV2LnhtbFBLBQYAAAAABAAEAPkAAACXAwAAAAA=&#10;">
                          <o:lock v:ext="edit" aspectratio="t"/>
                        </v:line>
                      </v:group>
                      <v:rect id="Rectangle 1320" o:spid="_x0000_s2108" style="position:absolute;left:4921;top:11499;width:472;height:1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uJcAA&#10;AADeAAAADwAAAGRycy9kb3ducmV2LnhtbESPywrCMBBF94L/EEZwp6mCr2oUEQQREaxu3A3N2Fab&#10;SWmi1r83C8Hl5b44i1VjSvGi2hWWFQz6EQji1OqCMwWX87Y3BeE8ssbSMin4kIPVst1aYKztm0/0&#10;Snwmwgi7GBXk3lexlC7NyaDr24o4eDdbG/RB1pnUNb7DuCnlMIrG0mDB4SHHijY5pY/kaRSY++S5&#10;Y10d8Xrcl/vZ9dDQwynV7TTrOQhPjf+Hf+2dVjCKRtMAEHACCsjl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iuJcAAAADeAAAADwAAAAAAAAAAAAAAAACYAgAAZHJzL2Rvd25y&#10;ZXYueG1sUEsFBgAAAAAEAAQA9QAAAIUDAAAAAA==&#10;" fillcolor="#969696"/>
                      <v:rect id="Rectangle 1321" o:spid="_x0000_s2109" style="position:absolute;left:3473;top:13119;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LvsIA&#10;AADeAAAADwAAAGRycy9kb3ducmV2LnhtbESPSwvCMBCE74L/IazgTVMFX9UoIggiIvi4eFuata02&#10;m9JErf/eCILHYWa+YWaL2hTiSZXLLSvodSMQxInVOacKzqd1ZwzCeWSNhWVS8CYHi3mzMcNY2xcf&#10;6Hn0qQgQdjEqyLwvYyldkpFB17UlcfCutjLog6xSqSt8BbgpZD+KhtJgzmEhw5JWGSX348MoMLfR&#10;Y8O63ONlvy22k8uuprtTqt2ql1MQnmr/D//aG61gEA3GPf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ZAu+wgAAAN4AAAAPAAAAAAAAAAAAAAAAAJgCAABkcnMvZG93&#10;bnJldi54bWxQSwUGAAAAAAQABAD1AAAAhwMAAAAA&#10;" fillcolor="#969696"/>
                      <v:rect id="Rectangle 1322" o:spid="_x0000_s2110" style="position:absolute;left:4931;top:11924;width:472;height:1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VycIA&#10;AADeAAAADwAAAGRycy9kb3ducmV2LnhtbESPSwvCMBCE74L/IazgTVMFX9UoIggiIvi4eFuata02&#10;m9JErf/eCILHYWa+YWaL2hTiSZXLLSvodSMQxInVOacKzqd1ZwzCeWSNhWVS8CYHi3mzMcNY2xcf&#10;6Hn0qQgQdjEqyLwvYyldkpFB17UlcfCutjLog6xSqSt8BbgpZD+KhtJgzmEhw5JWGSX348MoMLfR&#10;Y8O63ONlvy22k8uuprtTqt2ql1MQnmr/D//aG61gEA3Gff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tpXJwgAAAN4AAAAPAAAAAAAAAAAAAAAAAJgCAABkcnMvZG93&#10;bnJldi54bWxQSwUGAAAAAAQABAD1AAAAhwMAAAAA&#10;" fillcolor="#969696"/>
                      <v:group id="Group 1323" o:spid="_x0000_s2111" style="position:absolute;left:3655;top:11721;width:503;height:259" coordorigin="3544,6687" coordsize="50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5aIsYAAADeAAAADwAAAGRycy9kb3ducmV2LnhtbESPQYvCMBSE7wv+h/AE&#10;b2tapYtUo4ioeJCF1YXF26N5tsXmpTSxrf/eLAgeh5n5hlmselOJlhpXWlYQjyMQxJnVJecKfs+7&#10;zxkI55E1VpZJwYMcrJaDjwWm2nb8Q+3J5yJA2KWooPC+TqV0WUEG3djWxMG72sagD7LJpW6wC3BT&#10;yUkUfUmDJYeFAmvaFJTdTnejYN9ht57G2/Z4u24el3Py/XeMSanRsF/PQXjq/Tv8ah+0giRKZlP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rloixgAAAN4A&#10;AAAPAAAAAAAAAAAAAAAAAKoCAABkcnMvZG93bnJldi54bWxQSwUGAAAAAAQABAD6AAAAnQMAAAAA&#10;">
                        <v:group id="Group 1324" o:spid="_x0000_s2112" style="position:absolute;left:3677;top:6733;width:370;height:209" coordorigin="6795,1960" coordsize="37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EfCVscAAADe&#10;AAAADwAAAAAAAAAAAAAAAACqAgAAZHJzL2Rvd25yZXYueG1sUEsFBgAAAAAEAAQA+gAAAJ4DAAAA&#10;AA==&#10;">
                          <v:oval id="Oval 1325" o:spid="_x0000_s2113" style="position:absolute;left:6871;top:19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IwsQA&#10;AADeAAAADwAAAGRycy9kb3ducmV2LnhtbESPzWrDMBCE74W+g9hAb40Ug0LqRAmhUCg95bfnxdpY&#10;JtbKWGrsvH0VKPQ4zMw3zGoz+lbcqI9NYAOzqQJBXAXbcG3gdPx4XYCICdliG5gM3CnCZv38tMLS&#10;hoH3dDukWmQIxxINuJS6UspYOfIYp6Ejzt4l9B5Tln0tbY9DhvtWFkrNpceG84LDjt4dVdfDjzfw&#10;3Ra78Sv665t2Xt8vqj4W58GYl8m4XYJINKb/8F/70xrQSi80PO7kK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YCMLEAAAA3gAAAA8AAAAAAAAAAAAAAAAAmAIAAGRycy9k&#10;b3ducmV2LnhtbFBLBQYAAAAABAAEAPUAAACJAwAAAAA=&#10;" fillcolor="#333"/>
                          <v:oval id="Oval 1326" o:spid="_x0000_s2114" style="position:absolute;left:6795;top:199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qWtcQA&#10;AADeAAAADwAAAGRycy9kb3ducmV2LnhtbESPQYvCMBSE74L/ITxhb5pYqLhdo4ggyJ5cdff8aJ5N&#10;sXkpTbT135uFhT0OM/MNs9oMrhEP6kLtWcN8pkAQl97UXGm4nPfTJYgQkQ02nknDkwJs1uPRCgvj&#10;e/6ixylWIkE4FKjBxtgWUobSksMw8y1x8q6+cxiT7CppOuwT3DUyU2ohHdacFiy2tLNU3k53p+Gn&#10;yY7DZ3C399y6/HlV1Tn77rV+mwzbDxCRhvgf/msfjIZc5csF/N5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KlrXEAAAA3gAAAA8AAAAAAAAAAAAAAAAAmAIAAGRycy9k&#10;b3ducmV2LnhtbFBLBQYAAAAABAAEAPUAAACJAwAAAAA=&#10;" fillcolor="#333"/>
                          <v:oval id="Oval 1327" o:spid="_x0000_s2115" style="position:absolute;left:7091;top:208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zLsUA&#10;AADeAAAADwAAAGRycy9kb3ducmV2LnhtbESPT2sCMRTE7wW/Q3hCbzVxYVtdjSIFQXqy/js/Ns/N&#10;4uZl2aTu+u1NodDjMDO/YZbrwTXiTl2oPWuYThQI4tKbmisNp+P2bQYiRGSDjWfS8KAA69XoZYmF&#10;8T1/0/0QK5EgHArUYGNsCylDaclhmPiWOHlX3zmMSXaVNB32Ce4amSn1Lh3WnBYstvRpqbwdfpyG&#10;S5Pth6/gbvPcuvxxVdUxO/dav46HzQJEpCH+h//aO6MhV/nsA37vp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jMuxQAAAN4AAAAPAAAAAAAAAAAAAAAAAJgCAABkcnMv&#10;ZG93bnJldi54bWxQSwUGAAAAAAQABAD1AAAAigMAAAAA&#10;" fillcolor="#333"/>
                        </v:group>
                        <v:oval id="Oval 1328" o:spid="_x0000_s2116" style="position:absolute;left:3653;top:686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nXMAA&#10;AADeAAAADwAAAGRycy9kb3ducmV2LnhtbERPy4rCMBTdC/MP4Q7MThMLHbQaRQYGZFa+15fm2hSb&#10;m9JEW//eLIRZHs57uR5cIx7UhdqzhulEgSAuvam50nA6/o5nIEJENth4Jg1PCrBefYyWWBjf854e&#10;h1iJFMKhQA02xraQMpSWHIaJb4kTd/Wdw5hgV0nTYZ/CXSMzpb6lw5pTg8WWfiyVt8Pdabg02W74&#10;C+42z63Ln1dVHbNzr/XX57BZgIg0xH/x2701GnKVz9LedCdd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mnXMAAAADeAAAADwAAAAAAAAAAAAAAAACYAgAAZHJzL2Rvd25y&#10;ZXYueG1sUEsFBgAAAAAEAAQA9QAAAIUDAAAAAA==&#10;" fillcolor="#333"/>
                        <v:oval id="Oval 1329" o:spid="_x0000_s2117" style="position:absolute;left:3852;top:67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Cx8UA&#10;AADeAAAADwAAAGRycy9kb3ducmV2LnhtbESPQWvCQBSE74L/YXmF3nS3gRRNs0oRCuKpVdvzI/vM&#10;hmTfhuzWxH/fLQgeh5n5him3k+vElYbQeNbwslQgiCtvGq41nE8fixWIEJENdp5Jw40CbDfzWYmF&#10;8SN/0fUYa5EgHArUYGPsCylDZclhWPqeOHkXPziMSQ61NAOOCe46mSn1Kh02nBYs9rSzVLXHX6fh&#10;p8s+p0Nw7Tq3Lr9dVH3Kvketn5+m9zcQkab4CN/be6MhV/lqDf930hW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QLHxQAAAN4AAAAPAAAAAAAAAAAAAAAAAJgCAABkcnMv&#10;ZG93bnJldi54bWxQSwUGAAAAAAQABAD1AAAAigMAAAAA&#10;" fillcolor="#333"/>
                        <v:oval id="Oval 1330" o:spid="_x0000_s2118" style="position:absolute;left:3544;top:68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Y9h8IA&#10;AADeAAAADwAAAGRycy9kb3ducmV2LnhtbESPy4rCMBSG9wO+QziCuzGx0GGsRhFhQFw53taH5tgU&#10;m5PSZGx9e7MQZvnz3/iW68E14kFdqD1rmE0VCOLSm5orDefTz+c3iBCRDTaeScOTAqxXo48lFsb3&#10;/EuPY6xEGuFQoAYbY1tIGUpLDsPUt8TJu/nOYUyyq6TpsE/jrpGZUl/SYc3pwWJLW0vl/fjnNFyb&#10;7DDsg7vPc+vy501Vp+zSaz0ZD5sFiEhD/A+/2zujIVf5PAEknIQ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j2HwgAAAN4AAAAPAAAAAAAAAAAAAAAAAJgCAABkcnMvZG93&#10;bnJldi54bWxQSwUGAAAAAAQABAD1AAAAhwMAAAAA&#10;" fillcolor="#333"/>
                        <v:oval id="Oval 1331" o:spid="_x0000_s2119" style="position:absolute;left:3930;top:674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qYHMQA&#10;AADeAAAADwAAAGRycy9kb3ducmV2LnhtbESPT4vCMBTE7wv7HcJb2NuaWKho1yiLIMie1r/nR/Ns&#10;is1LaaKt334jCB6HmfkNM18OrhE36kLtWcN4pEAQl97UXGk47NdfUxAhIhtsPJOGOwVYLt7f5lgY&#10;3/OWbrtYiQThUKAGG2NbSBlKSw7DyLfEyTv7zmFMsquk6bBPcNfITKmJdFhzWrDY0spSedldnYZT&#10;k/0Nv8FdZrl1+f2sqn127LX+/Bh+vkFEGuIr/GxvjIZc5bMxPO6kK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mBzEAAAA3gAAAA8AAAAAAAAAAAAAAAAAmAIAAGRycy9k&#10;b3ducmV2LnhtbFBLBQYAAAAABAAEAPUAAACJAwAAAAA=&#10;" fillcolor="#333"/>
                        <v:oval id="Oval 1332" o:spid="_x0000_s2120" style="position:absolute;left:3764;top:681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Ga8QA&#10;AADeAAAADwAAAGRycy9kb3ducmV2LnhtbESPQYvCMBSE7wv+h/AEb2tioaLVKCIIi6dd3fX8aJ5N&#10;sXkpTdbWf79ZEDwOM/MNs94OrhF36kLtWcNsqkAQl97UXGn4Ph/eFyBCRDbYeCYNDwqw3Yze1lgY&#10;3/MX3U+xEgnCoUANNsa2kDKUlhyGqW+Jk3f1ncOYZFdJ02Gf4K6RmVJz6bDmtGCxpb2l8nb6dRou&#10;TfY5HIO7LXPr8sdVVefsp9d6Mh52KxCRhvgKP9sfRkOu8mUG/3fSF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oBmvEAAAA3gAAAA8AAAAAAAAAAAAAAAAAmAIAAGRycy9k&#10;b3ducmV2LnhtbFBLBQYAAAAABAAEAPUAAACJAwAAAAA=&#10;" fillcolor="#333"/>
                        <v:oval id="Oval 1333" o:spid="_x0000_s2121" style="position:absolute;left:3599;top:67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Sj8MUA&#10;AADeAAAADwAAAGRycy9kb3ducmV2LnhtbESPT2sCMRTE74LfIbyCN026skW3RhGhUHqq/3p+bJ6b&#10;xc3Lsonu+u2bgtDjMDO/YVabwTXiTl2oPWt4nSkQxKU3NVcaTseP6QJEiMgGG8+k4UEBNuvxaIWF&#10;8T3v6X6IlUgQDgVqsDG2hZShtOQwzHxLnLyL7xzGJLtKmg77BHeNzJR6kw5rTgsWW9pZKq+Hm9Pw&#10;02Tfw1dw12VuXf64qOqYnXutJy/D9h1EpCH+h5/tT6MhV/lyDn930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KPwxQAAAN4AAAAPAAAAAAAAAAAAAAAAAJgCAABkcnMv&#10;ZG93bnJldi54bWxQSwUGAAAAAAQABAD1AAAAigMAAAAA&#10;" fillcolor="#333"/>
                        <v:oval id="Oval 1334" o:spid="_x0000_s2122" style="position:absolute;left:3894;top:668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07hMUA&#10;AADeAAAADwAAAGRycy9kb3ducmV2LnhtbESPT2sCMRTE74LfIbyCN026uEW3RhGhUHqq/3p+bJ6b&#10;xc3Lsonu+u2bgtDjMDO/YVabwTXiTl2oPWt4nSkQxKU3NVcaTseP6QJEiMgGG8+k4UEBNuvxaIWF&#10;8T3v6X6IlUgQDgVqsDG2hZShtOQwzHxLnLyL7xzGJLtKmg77BHeNzJR6kw5rTgsWW9pZKq+Hm9Pw&#10;02Tfw1dw12VuXf64qOqYnXutJy/D9h1EpCH+h5/tT6MhV/lyDn930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TuExQAAAN4AAAAPAAAAAAAAAAAAAAAAAJgCAABkcnMv&#10;ZG93bnJldi54bWxQSwUGAAAAAAQABAD1AAAAigMAAAAA&#10;" fillcolor="#333"/>
                        <v:oval id="Oval 1335" o:spid="_x0000_s2123" style="position:absolute;left:3877;top:686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eH8QA&#10;AADeAAAADwAAAGRycy9kb3ducmV2LnhtbESPQWsCMRSE74X+h/AKvdXEhYhujSKFgvRkte35sXlu&#10;Fjcvyya66783BcHjMDPfMMv16FtxoT42gQ1MJwoEcRVsw7WBn8Pn2xxETMgW28Bk4EoR1qvnpyWW&#10;Ngz8TZd9qkWGcCzRgEupK6WMlSOPcRI64uwdQ+8xZdnX0vY4ZLhvZaHUTHpsOC847OjDUXXan72B&#10;v7bYjV/RnxbaeX09qvpQ/A7GvL6Mm3cQicb0CN/bW2tAK73Q8H8nXw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Bnh/EAAAA3gAAAA8AAAAAAAAAAAAAAAAAmAIAAGRycy9k&#10;b3ducmV2LnhtbFBLBQYAAAAABAAEAPUAAACJAwAAAAA=&#10;" fillcolor="#333"/>
                      </v:group>
                      <v:rect id="Rectangle 1336" o:spid="_x0000_s2124" style="position:absolute;left:6197;top:11573;width:324;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gULcgA&#10;AADeAAAADwAAAGRycy9kb3ducmV2LnhtbESPQWsCMRSE74L/ITyhl1KzFhS7NYpUFK2IdGt7fmxe&#10;N0s3L0sSdfvvm0LB4zAz3zCzRWcbcSEfascKRsMMBHHpdM2VgtP7+mEKIkRkjY1jUvBDARbzfm+G&#10;uXZXfqNLESuRIBxyVGBibHMpQ2nIYhi6ljh5X85bjEn6SmqP1wS3jXzMsom0WHNaMNjSi6Hyuzhb&#10;BbvivOnuj+b1dChWe7Nc243/+FTqbtAtn0FE6uIt/N/eagXjbPw0gb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qBQtyAAAAN4AAAAPAAAAAAAAAAAAAAAAAJgCAABk&#10;cnMvZG93bnJldi54bWxQSwUGAAAAAAQABAD1AAAAjQMAAAAA&#10;" fillcolor="black">
                        <v:fill r:id="rId24" o:title="" type="pattern"/>
                      </v:rect>
                      <v:shape id="Freeform 1337" o:spid="_x0000_s2125" style="position:absolute;left:6796;top:13600;width:589;height:170;visibility:visible;mso-wrap-style:square;v-text-anchor:top" coordsize="589,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0rcYA&#10;AADeAAAADwAAAGRycy9kb3ducmV2LnhtbESPQWvCQBSE7wX/w/IEb3WjYm2jq4giSm5Ve+jtsftM&#10;gtm3MbvG9N93hUKPw8x8wyxWna1ES40vHSsYDRMQxNqZknMF59Pu9R2ED8gGK8ek4Ic8rJa9lwWm&#10;xj34k9pjyEWEsE9RQRFCnUrpdUEW/dDVxNG7uMZiiLLJpWnwEeG2kuMkeZMWS44LBda0KUhfj3er&#10;gCbutM/q79t2ks3ac6X9VzbWSg363XoOIlAX/sN/7YNRME2mHzN43o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0rcYAAADeAAAADwAAAAAAAAAAAAAAAACYAgAAZHJz&#10;L2Rvd25yZXYueG1sUEsFBgAAAAAEAAQA9QAAAIsDAAAAAA==&#10;" path="m94,c59,23,,71,49,120v50,50,45,-11,45,30c239,151,384,161,529,152,574,149,589,30,589,30,574,25,559,19,544,15,524,9,484,,484,l94,xe" fillcolor="black" stroked="f">
                        <v:fill r:id="rId34" o:title="" type="pattern"/>
                        <v:path arrowok="t" o:connecttype="custom" o:connectlocs="94,0;49,120;94,150;529,152;589,30;544,15;484,0;94,0" o:connectangles="0,0,0,0,0,0,0,0"/>
                      </v:shape>
                      <v:line id="Line 1338" o:spid="_x0000_s2126" style="position:absolute;flip:x y;visibility:visible;mso-wrap-style:square" from="3110,11579" to="3655,1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mLpcQAAADeAAAADwAAAGRycy9kb3ducmV2LnhtbERPTWvCQBC9F/oflin0IrqJNZKmrkEK&#10;LZ4Uo6XXITsmodnZkN2a1F/vHoQeH+97lY+mFRfqXWNZQTyLQBCXVjdcKTgdP6YpCOeRNbaWScEf&#10;OcjXjw8rzLQd+ECXwlcihLDLUEHtfZdJ6cqaDLqZ7YgDd7a9QR9gX0nd4xDCTSvnUbSUBhsODTV2&#10;9F5T+VP8GgXIu+tLOsS0kJ/07ea7/WTzdVbq+WncvIHwNPp/8d291QqSKHkNe8OdcAX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YulxAAAAN4AAAAPAAAAAAAAAAAA&#10;AAAAAKECAABkcnMvZG93bnJldi54bWxQSwUGAAAAAAQABAD5AAAAkgMAAAAA&#10;"/>
                      <v:line id="Line 1339" o:spid="_x0000_s2127" style="position:absolute;flip:x;visibility:visible;mso-wrap-style:square" from="2180,11579" to="3110,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8FcgAAADeAAAADwAAAGRycy9kb3ducmV2LnhtbESPQWsCMRSE70L/Q3iFXqRmK7W4W6NI&#10;QejBS7Ws9Pa6ed0su3nZJqmu/94UBI/DzHzDLFaD7cSRfGgcK3iaZCCIK6cbrhV87jePcxAhImvs&#10;HJOCMwVYLe9GCyy0O/EHHXexFgnCoUAFJsa+kDJUhiyGieuJk/fjvMWYpK+l9nhKcNvJaZa9SIsN&#10;pwWDPb0Zqtrdn1Ug59vxr19/P7dlezjkpqzK/mur1MP9sH4FEWmIt/C1/a4VzLJZnsP/nXQ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A/8FcgAAADeAAAADwAAAAAA&#10;AAAAAAAAAAChAgAAZHJzL2Rvd25yZXYueG1sUEsFBgAAAAAEAAQA+QAAAJYDAAAAAA==&#10;"/>
                      <v:line id="Line 1340" o:spid="_x0000_s2128" style="position:absolute;visibility:visible;mso-wrap-style:square" from="7325,11850" to="7325,1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XcUAAADeAAAADwAAAGRycy9kb3ducmV2LnhtbESPy0oDMRSG94LvEI7gziYttNhp0yJC&#10;URHBXtenk9PJtJOTYZJp49ubheDy57/xzZfJNeJKXag9axgOFAji0puaKw277erpGUSIyAYbz6Th&#10;hwIsF/d3cyyMv/GarptYiTzCoUANNsa2kDKUlhyGgW+Js3fyncOYZVdJ0+Etj7tGjpSaSIc15weL&#10;Lb1aKi+b3mn4OG+/ppjs+HhIx+/LW79Pn/1Q68eH9DIDESnF//Bf+91oGKuJygAZJ6O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7XcUAAADeAAAADwAAAAAAAAAA&#10;AAAAAAChAgAAZHJzL2Rvd25yZXYueG1sUEsFBgAAAAAEAAQA+QAAAJMDAAAAAA==&#10;">
                        <v:stroke endarrow="open" endarrowwidth="wide" endarrowlength="long"/>
                      </v:line>
                      <v:line id="Line 1341" o:spid="_x0000_s2129" style="position:absolute;flip:y;visibility:visible;mso-wrap-style:square" from="7685,13119" to="8150,1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YE6MgAAADeAAAADwAAAGRycy9kb3ducmV2LnhtbESPQUsDMRSE70L/Q3iCF7FJRUvdNi1F&#10;EDz00la2eHvdPDfLbl62SWzXf98IgsdhZr5hFqvBdeJMITaeNUzGCgRx5U3DtYaP/dvDDERMyAY7&#10;z6ThhyKslqObBRbGX3hL512qRYZwLFCDTakvpIyVJYdx7Hvi7H354DBlGWppAl4y3HXyUampdNhw&#10;XrDY06ulqt19Ow1ytrk/hfXxqS3bw+HFllXZf260vrsd1nMQiYb0H/5rvxsNz2qqJvB7J18Bub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VYE6MgAAADeAAAADwAAAAAA&#10;AAAAAAAAAAChAgAAZHJzL2Rvd25yZXYueG1sUEsFBgAAAAAEAAQA+QAAAJYDAAAAAA==&#10;"/>
                      <v:line id="Line 1342" o:spid="_x0000_s2130" style="position:absolute;visibility:visible;mso-wrap-style:square" from="8150,13119" to="9050,1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Fj88gAAADeAAAADwAAAGRycy9kb3ducmV2LnhtbESPT0sDMRTE70K/Q3gFbzZpxUXWpqVU&#10;hNaD2D+gx9fNc3fbzcuSxN312xuh4HGYmd8w8+VgG9GRD7VjDdOJAkFcOFNzqeF4eLl7BBEissHG&#10;MWn4oQDLxehmjrlxPe+o28dSJAiHHDVUMba5lKGoyGKYuJY4eV/OW4xJ+lIaj32C20bOlMqkxZrT&#10;QoUtrSsqLvtvq+Ht/j3rVtvXzfCxzU7F8+70ee691rfjYfUEItIQ/8PX9sZoeFCZmsHfnXQF5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Fj88gAAADeAAAADwAAAAAA&#10;AAAAAAAAAAChAgAAZHJzL2Rvd25yZXYueG1sUEsFBgAAAAAEAAQA+QAAAJYDAAAAAA==&#10;"/>
                      <v:line id="Line 1343" o:spid="_x0000_s2131" style="position:absolute;visibility:visible;mso-wrap-style:square" from="7170,13692" to="7550,1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GaMgAAADeAAAADwAAAGRycy9kb3ducmV2LnhtbESPQUsDMRSE74L/ITzBm01s6SJr01Is&#10;QuuhtFXQ4+vmubu6eVmSuLv9902h4HGYmW+Y2WKwjejIh9qxhseRAkFcOFNzqeHj/fXhCUSIyAYb&#10;x6ThRAEW89ubGebG9byn7hBLkSAcctRQxdjmUoaiIoth5Fri5H07bzEm6UtpPPYJbhs5ViqTFmtO&#10;CxW29FJR8Xv4sxq2k13WLTdv6+Fzkx2L1f749dN7re/vhuUziEhD/A9f22ujYaoyNYHLnXQF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3GaMgAAADeAAAADwAAAAAA&#10;AAAAAAAAAAChAgAAZHJzL2Rvd25yZXYueG1sUEsFBgAAAAAEAAQA+QAAAJYDAAAAAA==&#10;"/>
                      <v:line id="Line 1344" o:spid="_x0000_s2132" style="position:absolute;visibility:visible;mso-wrap-style:square" from="7550,13914" to="9050,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ReHMgAAADeAAAADwAAAGRycy9kb3ducmV2LnhtbESPQUsDMRSE7wX/Q3iCtzZR6yJr01Is&#10;hdaDtFXQ4+vmubu6eVmSdHf990Yo9DjMzDfMbDHYRnTkQ+1Yw+1EgSAunKm51PD+th4/gggR2WDj&#10;mDT8UoDF/Go0w9y4nvfUHWIpEoRDjhqqGNtcylBUZDFMXEucvC/nLcYkfSmNxz7BbSPvlMqkxZrT&#10;QoUtPVdU/BxOVsPr/S7rltuXzfCxzY7Fan/8/O691jfXw/IJRKQhXsLn9sZoeFCZmsL/nXQ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ReHMgAAADeAAAADwAAAAAA&#10;AAAAAAAAAAChAgAAZHJzL2Rvd25yZXYueG1sUEsFBgAAAAAEAAQA+QAAAJYDAAAAAA==&#10;"/>
                      <v:shape id="Text Box 1345" o:spid="_x0000_s2133" type="#_x0000_t202" style="position:absolute;left:2345;top:11230;width:614;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sMecYA&#10;AADeAAAADwAAAGRycy9kb3ducmV2LnhtbESPQWsCMRSE70L/Q3gFb5oouLSrUaQoCIXSdXvo8XXz&#10;3A1uXrabqNt/3xQKHoeZ+YZZbQbXiiv1wXrWMJsqEMSVN5ZrDR/lfvIEIkRkg61n0vBDATbrh9EK&#10;c+NvXND1GGuRIBxy1NDE2OVShqohh2HqO+LknXzvMCbZ19L0eEtw18q5Upl0aDktNNjRS0PV+Xhx&#10;GrafXOzs99vXe3EqbFk+K37NzlqPH4ftEkSkId7D/+2D0bBQmVrA3510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sMecYAAADeAAAADwAAAAAAAAAAAAAAAACYAgAAZHJz&#10;L2Rvd25yZXYueG1sUEsFBgAAAAAEAAQA9QAAAIsDAAAAAA==&#10;" filled="f" stroked="f">
                        <v:textbox inset="0,0,0,0">
                          <w:txbxContent>
                            <w:p w:rsidR="000E616E" w:rsidRDefault="000E616E" w:rsidP="00752D84">
                              <w:pPr>
                                <w:jc w:val="center"/>
                              </w:pPr>
                              <w:r>
                                <w:t>A + B</w:t>
                              </w:r>
                            </w:p>
                          </w:txbxContent>
                        </v:textbox>
                      </v:shape>
                      <v:shape id="Text Box 1346" o:spid="_x0000_s2134" type="#_x0000_t202" style="position:absolute;left:7385;top:11979;width:419;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mSDsYA&#10;AADeAAAADwAAAGRycy9kb3ducmV2LnhtbESPQWsCMRSE70L/Q3iF3jSp0KVujSKlgiAU1+2hx9fN&#10;cze4edluoq7/vhEKHoeZ+YaZLwfXijP1wXrW8DxRIIgrbyzXGr7K9fgVRIjIBlvPpOFKAZaLh9Ec&#10;c+MvXNB5H2uRIBxy1NDE2OVShqohh2HiO+LkHXzvMCbZ19L0eElw18qpUpl0aDktNNjRe0PVcX9y&#10;GlbfXHzY38+fXXEobFnOFG+zo9ZPj8PqDUSkId7D/+2N0fCiMpXB7U6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mSDsYAAADeAAAADwAAAAAAAAAAAAAAAACYAgAAZHJz&#10;L2Rvd25yZXYueG1sUEsFBgAAAAAEAAQA9QAAAIsDAAAAAA==&#10;" filled="f" stroked="f">
                        <v:textbox inset="0,0,0,0">
                          <w:txbxContent>
                            <w:p w:rsidR="000E616E" w:rsidRDefault="000E616E" w:rsidP="00752D84">
                              <w:pPr>
                                <w:jc w:val="center"/>
                              </w:pPr>
                              <w:r>
                                <w:t>C</w:t>
                              </w:r>
                            </w:p>
                          </w:txbxContent>
                        </v:textbox>
                      </v:shape>
                      <v:shape id="Text Box 1347" o:spid="_x0000_s2135" type="#_x0000_t202" style="position:absolute;left:8304;top:12768;width:614;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3lccA&#10;AADeAAAADwAAAGRycy9kb3ducmV2LnhtbESPQWsCMRSE74X+h/AK3mrSgtt2NYoUhYIgXbeHHp+b&#10;525w87LdpLr+e1MoeBxm5htmthhcK07UB+tZw9NYgSCuvLFca/gq14+vIEJENth6Jg0XCrCY39/N&#10;MDf+zAWddrEWCcIhRw1NjF0uZagachjGviNO3sH3DmOSfS1Nj+cEd618ViqTDi2nhQY7em+oOu5+&#10;nYblNxcr+7PdfxaHwpblm+JNdtR69DAspyAiDfEW/m9/GA0TlakX+LuTr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lN5XHAAAA3gAAAA8AAAAAAAAAAAAAAAAAmAIAAGRy&#10;cy9kb3ducmV2LnhtbFBLBQYAAAAABAAEAPUAAACMAwAAAAA=&#10;" filled="f" stroked="f">
                        <v:textbox inset="0,0,0,0">
                          <w:txbxContent>
                            <w:p w:rsidR="000E616E" w:rsidRDefault="000E616E" w:rsidP="00752D84">
                              <w:pPr>
                                <w:jc w:val="center"/>
                              </w:pPr>
                              <w:r>
                                <w:t>D</w:t>
                              </w:r>
                            </w:p>
                          </w:txbxContent>
                        </v:textbox>
                      </v:shape>
                      <v:shape id="Text Box 1348" o:spid="_x0000_s2136" type="#_x0000_t202" style="position:absolute;left:8304;top:13589;width:614;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j58QA&#10;AADeAAAADwAAAGRycy9kb3ducmV2LnhtbERPz2vCMBS+C/sfwhvspskGK9oZRYYDYTDW1oPHt+bZ&#10;BpuX2kTt/vvlMPD48f1erkfXiSsNwXrW8DxTIIhrbyw3GvbVx3QOIkRkg51n0vBLAdarh8kSc+Nv&#10;XNC1jI1IIRxy1NDG2OdShrolh2Hme+LEHf3gMCY4NNIMeEvhrpMvSmXSoeXU0GJP7y3Vp/LiNGwO&#10;XGzt+evnuzgWtqoWij+zk9ZPj+PmDUSkMd7F/+6d0fCqMpX2pjvpC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6o+fEAAAA3gAAAA8AAAAAAAAAAAAAAAAAmAIAAGRycy9k&#10;b3ducmV2LnhtbFBLBQYAAAAABAAEAPUAAACJAwAAAAA=&#10;" filled="f" stroked="f">
                        <v:textbox inset="0,0,0,0">
                          <w:txbxContent>
                            <w:p w:rsidR="000E616E" w:rsidRDefault="000E616E" w:rsidP="00752D84">
                              <w:pPr>
                                <w:jc w:val="center"/>
                              </w:pPr>
                              <w:r>
                                <w:t>E</w:t>
                              </w:r>
                            </w:p>
                          </w:txbxContent>
                        </v:textbox>
                      </v:shape>
                      <w10:wrap type="square"/>
                    </v:group>
                  </w:pict>
                </mc:Fallback>
              </mc:AlternateContent>
            </w:r>
          </w:p>
        </w:tc>
      </w:tr>
    </w:tbl>
    <w:p w:rsidR="0036564D" w:rsidRDefault="0036564D" w:rsidP="00FD42F9">
      <w:pPr>
        <w:spacing w:after="0" w:line="360" w:lineRule="auto"/>
        <w:ind w:firstLine="567"/>
        <w:jc w:val="both"/>
        <w:rPr>
          <w:sz w:val="28"/>
          <w:szCs w:val="28"/>
        </w:rPr>
      </w:pPr>
    </w:p>
    <w:p w:rsidR="0036564D" w:rsidRPr="00FD42F9" w:rsidRDefault="0036564D" w:rsidP="00FD42F9">
      <w:pPr>
        <w:spacing w:after="0" w:line="360" w:lineRule="auto"/>
        <w:ind w:firstLine="567"/>
        <w:jc w:val="both"/>
        <w:rPr>
          <w:sz w:val="28"/>
          <w:szCs w:val="28"/>
          <w:lang w:val="pt-BR"/>
        </w:rPr>
      </w:pPr>
      <w:r w:rsidRPr="00FD42F9">
        <w:rPr>
          <w:sz w:val="28"/>
          <w:szCs w:val="28"/>
        </w:rPr>
        <w:t>a) Hãy xác định công thức hóa học thích hợp của A, B, C, D, E trong TN ở hình vẽ (</w:t>
      </w:r>
      <w:r w:rsidRPr="00FD42F9">
        <w:rPr>
          <w:sz w:val="28"/>
          <w:szCs w:val="28"/>
          <w:lang w:val="pt-BR"/>
        </w:rPr>
        <w:t>biết A, B là chất rắn, C là chất khí, D là dd và E là kết tủa).</w:t>
      </w:r>
      <w:r w:rsidR="0022184E">
        <w:rPr>
          <w:sz w:val="28"/>
          <w:szCs w:val="28"/>
          <w:lang w:val="pt-BR"/>
        </w:rPr>
        <w:t xml:space="preserve"> </w:t>
      </w:r>
      <w:r w:rsidRPr="00FD42F9">
        <w:rPr>
          <w:sz w:val="28"/>
          <w:szCs w:val="28"/>
          <w:lang w:val="pt-BR"/>
        </w:rPr>
        <w:t xml:space="preserve">Viết ptpư. </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b) Tại sao khi kết thúc TN người ta thường rút ống dẫn khí ra khỏi dd D rồi mới tắt đèn mà không làm ngược lại?</w:t>
      </w:r>
    </w:p>
    <w:p w:rsidR="00DF7BFE" w:rsidRDefault="0036564D" w:rsidP="00FD42F9">
      <w:pPr>
        <w:spacing w:after="0" w:line="360" w:lineRule="auto"/>
        <w:ind w:firstLine="567"/>
        <w:jc w:val="both"/>
        <w:rPr>
          <w:sz w:val="28"/>
          <w:szCs w:val="28"/>
          <w:lang w:val="pt-BR"/>
        </w:rPr>
      </w:pPr>
      <w:r w:rsidRPr="00FD42F9">
        <w:rPr>
          <w:b/>
          <w:i/>
          <w:iCs/>
          <w:sz w:val="28"/>
          <w:szCs w:val="28"/>
          <w:lang w:val="pt-BR"/>
        </w:rPr>
        <w:t>Bài 11</w:t>
      </w:r>
      <w:r w:rsidRPr="00FD42F9">
        <w:rPr>
          <w:b/>
          <w:sz w:val="28"/>
          <w:szCs w:val="28"/>
          <w:lang w:val="pt-BR"/>
        </w:rPr>
        <w:t>:</w:t>
      </w:r>
      <w:r w:rsidRPr="00FD42F9">
        <w:rPr>
          <w:sz w:val="28"/>
          <w:szCs w:val="28"/>
          <w:lang w:val="pt-BR"/>
        </w:rPr>
        <w:t xml:space="preserve"> Có 3 HS tiến hành điều chế O</w:t>
      </w:r>
      <w:r w:rsidRPr="00FD42F9">
        <w:rPr>
          <w:sz w:val="28"/>
          <w:szCs w:val="28"/>
          <w:lang w:val="pt-BR"/>
        </w:rPr>
        <w:softHyphen/>
      </w:r>
      <w:r w:rsidRPr="00FD42F9">
        <w:rPr>
          <w:sz w:val="28"/>
          <w:szCs w:val="28"/>
          <w:vertAlign w:val="subscript"/>
          <w:lang w:val="pt-BR"/>
        </w:rPr>
        <w:t>2</w:t>
      </w:r>
      <w:r w:rsidRPr="00FD42F9">
        <w:rPr>
          <w:sz w:val="28"/>
          <w:szCs w:val="28"/>
          <w:lang w:val="pt-BR"/>
        </w:rPr>
        <w:t xml:space="preserve"> bằng pư nhiệt phân thuốc tím trong</w:t>
      </w:r>
    </w:p>
    <w:p w:rsidR="0036564D" w:rsidRPr="00FD42F9" w:rsidRDefault="0036564D" w:rsidP="00DF7BFE">
      <w:pPr>
        <w:spacing w:after="0" w:line="360" w:lineRule="auto"/>
        <w:jc w:val="both"/>
        <w:rPr>
          <w:sz w:val="28"/>
          <w:szCs w:val="28"/>
          <w:lang w:val="pt-BR"/>
        </w:rPr>
      </w:pPr>
      <w:r w:rsidRPr="00FD42F9">
        <w:rPr>
          <w:sz w:val="28"/>
          <w:szCs w:val="28"/>
          <w:lang w:val="pt-BR"/>
        </w:rPr>
        <w:t>ống nghiệm, các ống nghiệm được lắp như 3 hình vẽ sau:</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lang w:val="pt-BR"/>
              </w:rPr>
            </w:pPr>
            <w:r>
              <w:rPr>
                <w:noProof/>
              </w:rPr>
              <w:lastRenderedPageBreak/>
              <mc:AlternateContent>
                <mc:Choice Requires="wpg">
                  <w:drawing>
                    <wp:anchor distT="0" distB="0" distL="114300" distR="114300" simplePos="0" relativeHeight="251657216" behindDoc="0" locked="0" layoutInCell="1" allowOverlap="1">
                      <wp:simplePos x="0" y="0"/>
                      <wp:positionH relativeFrom="column">
                        <wp:posOffset>307975</wp:posOffset>
                      </wp:positionH>
                      <wp:positionV relativeFrom="paragraph">
                        <wp:posOffset>170180</wp:posOffset>
                      </wp:positionV>
                      <wp:extent cx="5103495" cy="895985"/>
                      <wp:effectExtent l="15875" t="13970" r="14605" b="13970"/>
                      <wp:wrapSquare wrapText="bothSides"/>
                      <wp:docPr id="1491"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3495" cy="895985"/>
                                <a:chOff x="0" y="1"/>
                                <a:chExt cx="8037" cy="1408"/>
                              </a:xfrm>
                            </wpg:grpSpPr>
                            <wpg:grpSp>
                              <wpg:cNvPr id="1492" name="Group 347"/>
                              <wpg:cNvGrpSpPr>
                                <a:grpSpLocks/>
                              </wpg:cNvGrpSpPr>
                              <wpg:grpSpPr bwMode="auto">
                                <a:xfrm>
                                  <a:off x="0" y="1"/>
                                  <a:ext cx="2190" cy="1408"/>
                                  <a:chOff x="0" y="0"/>
                                  <a:chExt cx="3571" cy="2882"/>
                                </a:xfrm>
                              </wpg:grpSpPr>
                              <wpg:grpSp>
                                <wpg:cNvPr id="1493" name="Group 444"/>
                                <wpg:cNvGrpSpPr>
                                  <a:grpSpLocks/>
                                </wpg:cNvGrpSpPr>
                                <wpg:grpSpPr bwMode="auto">
                                  <a:xfrm>
                                    <a:off x="65" y="2704"/>
                                    <a:ext cx="2981" cy="178"/>
                                    <a:chOff x="65" y="2704"/>
                                    <a:chExt cx="1310" cy="247"/>
                                  </a:xfrm>
                                </wpg:grpSpPr>
                                <wps:wsp>
                                  <wps:cNvPr id="1494" name="Rectangle 486"/>
                                  <wps:cNvSpPr>
                                    <a:spLocks noChangeArrowheads="1"/>
                                  </wps:cNvSpPr>
                                  <wps:spPr bwMode="auto">
                                    <a:xfrm>
                                      <a:off x="65" y="2704"/>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495" name="Rectangle 487"/>
                                  <wps:cNvSpPr>
                                    <a:spLocks noChangeArrowheads="1"/>
                                  </wps:cNvSpPr>
                                  <wps:spPr bwMode="auto">
                                    <a:xfrm>
                                      <a:off x="65" y="285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1496" name="Rectangle 488"/>
                                  <wps:cNvSpPr>
                                    <a:spLocks noChangeArrowheads="1"/>
                                  </wps:cNvSpPr>
                                  <wps:spPr bwMode="auto">
                                    <a:xfrm>
                                      <a:off x="1262" y="285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1497" name="Group 445"/>
                                <wpg:cNvGrpSpPr>
                                  <a:grpSpLocks/>
                                </wpg:cNvGrpSpPr>
                                <wpg:grpSpPr bwMode="auto">
                                  <a:xfrm>
                                    <a:off x="65" y="991"/>
                                    <a:ext cx="867" cy="1176"/>
                                    <a:chOff x="65" y="991"/>
                                    <a:chExt cx="811" cy="1178"/>
                                  </a:xfrm>
                                </wpg:grpSpPr>
                                <wpg:grpSp>
                                  <wpg:cNvPr id="1498" name="Group 468"/>
                                  <wpg:cNvGrpSpPr>
                                    <a:grpSpLocks/>
                                  </wpg:cNvGrpSpPr>
                                  <wpg:grpSpPr bwMode="auto">
                                    <a:xfrm>
                                      <a:off x="65" y="1496"/>
                                      <a:ext cx="811" cy="673"/>
                                      <a:chOff x="65" y="1497"/>
                                      <a:chExt cx="1994" cy="1812"/>
                                    </a:xfrm>
                                  </wpg:grpSpPr>
                                  <wpg:grpSp>
                                    <wpg:cNvPr id="1499" name="Group 472"/>
                                    <wpg:cNvGrpSpPr>
                                      <a:grpSpLocks/>
                                    </wpg:cNvGrpSpPr>
                                    <wpg:grpSpPr bwMode="auto">
                                      <a:xfrm>
                                        <a:off x="154" y="2493"/>
                                        <a:ext cx="1810" cy="676"/>
                                        <a:chOff x="154" y="2493"/>
                                        <a:chExt cx="1810" cy="676"/>
                                      </a:xfrm>
                                    </wpg:grpSpPr>
                                    <wps:wsp>
                                      <wps:cNvPr id="1500" name="AutoShape 1358"/>
                                      <wps:cNvSpPr>
                                        <a:spLocks noChangeArrowheads="1"/>
                                      </wps:cNvSpPr>
                                      <wps:spPr bwMode="auto">
                                        <a:xfrm>
                                          <a:off x="194" y="255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1" name="Line 1359"/>
                                      <wps:cNvCnPr>
                                        <a:cxnSpLocks noChangeShapeType="1"/>
                                      </wps:cNvCnPr>
                                      <wps:spPr bwMode="auto">
                                        <a:xfrm>
                                          <a:off x="154" y="249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2" name="Freeform 473"/>
                                    <wps:cNvSpPr>
                                      <a:spLocks/>
                                    </wps:cNvSpPr>
                                    <wps:spPr bwMode="auto">
                                      <a:xfrm>
                                        <a:off x="65" y="180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03" name="Group 474"/>
                                    <wpg:cNvGrpSpPr>
                                      <a:grpSpLocks/>
                                    </wpg:cNvGrpSpPr>
                                    <wpg:grpSpPr bwMode="auto">
                                      <a:xfrm>
                                        <a:off x="697" y="1497"/>
                                        <a:ext cx="882" cy="1634"/>
                                        <a:chOff x="697" y="1497"/>
                                        <a:chExt cx="882" cy="1634"/>
                                      </a:xfrm>
                                    </wpg:grpSpPr>
                                    <wps:wsp>
                                      <wps:cNvPr id="1504" name="AutoShape 1362"/>
                                      <wps:cNvSpPr>
                                        <a:spLocks noChangeArrowheads="1"/>
                                      </wps:cNvSpPr>
                                      <wps:spPr bwMode="auto">
                                        <a:xfrm>
                                          <a:off x="858" y="176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hx30Oval 20"/>
                                      <wps:cNvSpPr>
                                        <a:spLocks noChangeArrowheads="1"/>
                                      </wps:cNvSpPr>
                                      <wps:spPr bwMode="auto">
                                        <a:xfrm>
                                          <a:off x="898" y="161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6" name="hx30Rectangle 21"/>
                                      <wps:cNvSpPr>
                                        <a:spLocks noChangeArrowheads="1"/>
                                      </wps:cNvSpPr>
                                      <wps:spPr bwMode="auto">
                                        <a:xfrm>
                                          <a:off x="978" y="149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07" name="hx30Freeform 72"/>
                                      <wps:cNvSpPr>
                                        <a:spLocks/>
                                      </wps:cNvSpPr>
                                      <wps:spPr bwMode="auto">
                                        <a:xfrm>
                                          <a:off x="737" y="204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508" name="Group 481"/>
                                      <wpg:cNvGrpSpPr>
                                        <a:grpSpLocks/>
                                      </wpg:cNvGrpSpPr>
                                      <wpg:grpSpPr bwMode="auto">
                                        <a:xfrm>
                                          <a:off x="697" y="1673"/>
                                          <a:ext cx="712" cy="157"/>
                                          <a:chOff x="697" y="1673"/>
                                          <a:chExt cx="712" cy="157"/>
                                        </a:xfrm>
                                      </wpg:grpSpPr>
                                      <wps:wsp>
                                        <wps:cNvPr id="1509" name="Rectangle 482"/>
                                        <wps:cNvSpPr>
                                          <a:spLocks noChangeAspect="1" noChangeArrowheads="1"/>
                                        </wps:cNvSpPr>
                                        <wps:spPr bwMode="auto">
                                          <a:xfrm>
                                            <a:off x="844" y="167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0" name="Rectangle 483"/>
                                        <wps:cNvSpPr>
                                          <a:spLocks noChangeAspect="1" noChangeArrowheads="1"/>
                                        </wps:cNvSpPr>
                                        <wps:spPr bwMode="auto">
                                          <a:xfrm>
                                            <a:off x="697" y="174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511" name="AutoShape 1369"/>
                                    <wps:cNvSpPr>
                                      <a:spLocks noChangeArrowheads="1"/>
                                    </wps:cNvSpPr>
                                    <wps:spPr bwMode="auto">
                                      <a:xfrm flipV="1">
                                        <a:off x="436" y="321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2" name="Rectangle 476"/>
                                    <wps:cNvSpPr>
                                      <a:spLocks noChangeArrowheads="1"/>
                                    </wps:cNvSpPr>
                                    <wps:spPr bwMode="auto">
                                      <a:xfrm>
                                        <a:off x="596" y="319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13" name="Group 469"/>
                                  <wpg:cNvGrpSpPr>
                                    <a:grpSpLocks noChangeAspect="1"/>
                                  </wpg:cNvGrpSpPr>
                                  <wpg:grpSpPr bwMode="auto">
                                    <a:xfrm>
                                      <a:off x="374" y="991"/>
                                      <a:ext cx="214" cy="549"/>
                                      <a:chOff x="374" y="991"/>
                                      <a:chExt cx="811" cy="2081"/>
                                    </a:xfrm>
                                  </wpg:grpSpPr>
                                  <wps:wsp>
                                    <wps:cNvPr id="1514" name="Freeform 470"/>
                                    <wps:cNvSpPr>
                                      <a:spLocks noChangeAspect="1"/>
                                    </wps:cNvSpPr>
                                    <wps:spPr bwMode="auto">
                                      <a:xfrm rot="5700000">
                                        <a:off x="-261" y="1626"/>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518" name="Freeform 471"/>
                                    <wps:cNvSpPr>
                                      <a:spLocks noChangeAspect="1"/>
                                    </wps:cNvSpPr>
                                    <wps:spPr bwMode="auto">
                                      <a:xfrm rot="5700000">
                                        <a:off x="218" y="2295"/>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519" name="Group 446"/>
                                <wpg:cNvGrpSpPr>
                                  <a:grpSpLocks/>
                                </wpg:cNvGrpSpPr>
                                <wpg:grpSpPr bwMode="auto">
                                  <a:xfrm>
                                    <a:off x="1642" y="0"/>
                                    <a:ext cx="191" cy="2816"/>
                                    <a:chOff x="1649" y="0"/>
                                    <a:chExt cx="210" cy="1984"/>
                                  </a:xfrm>
                                </wpg:grpSpPr>
                                <wps:wsp>
                                  <wps:cNvPr id="1520" name="Rectangle 466"/>
                                  <wps:cNvSpPr>
                                    <a:spLocks noChangeArrowheads="1"/>
                                  </wps:cNvSpPr>
                                  <wps:spPr bwMode="auto">
                                    <a:xfrm>
                                      <a:off x="1697"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521" name="Rectangle 467"/>
                                  <wps:cNvSpPr>
                                    <a:spLocks noChangeArrowheads="1"/>
                                  </wps:cNvSpPr>
                                  <wps:spPr bwMode="auto">
                                    <a:xfrm>
                                      <a:off x="1649"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1522" name="Rectangle 447"/>
                                <wps:cNvSpPr>
                                  <a:spLocks noChangeArrowheads="1"/>
                                </wps:cNvSpPr>
                                <wps:spPr bwMode="auto">
                                  <a:xfrm flipH="1">
                                    <a:off x="65" y="2187"/>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523" name="xjhhxsy8"/>
                                <wpg:cNvGrpSpPr>
                                  <a:grpSpLocks/>
                                </wpg:cNvGrpSpPr>
                                <wpg:grpSpPr bwMode="auto">
                                  <a:xfrm rot="5157513">
                                    <a:off x="1246" y="-751"/>
                                    <a:ext cx="556" cy="3048"/>
                                    <a:chOff x="1246" y="-751"/>
                                    <a:chExt cx="405" cy="2197"/>
                                  </a:xfrm>
                                </wpg:grpSpPr>
                                <wps:wsp>
                                  <wps:cNvPr id="1524" name="AutoShape 1379"/>
                                  <wps:cNvSpPr>
                                    <a:spLocks noChangeArrowheads="1"/>
                                  </wps:cNvSpPr>
                                  <wps:spPr bwMode="auto">
                                    <a:xfrm rot="5400000" flipV="1">
                                      <a:off x="742" y="568"/>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5" name="Freeform 465"/>
                                  <wps:cNvSpPr>
                                    <a:spLocks/>
                                  </wps:cNvSpPr>
                                  <wps:spPr bwMode="auto">
                                    <a:xfrm>
                                      <a:off x="1246" y="-751"/>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26" name="Rectangle 449"/>
                                <wps:cNvSpPr>
                                  <a:spLocks noChangeArrowheads="1"/>
                                </wps:cNvSpPr>
                                <wps:spPr bwMode="auto">
                                  <a:xfrm rot="21357513" flipH="1">
                                    <a:off x="1499" y="483"/>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27" name="Rectangle 450"/>
                                <wps:cNvSpPr>
                                  <a:spLocks noChangeArrowheads="1"/>
                                </wps:cNvSpPr>
                                <wps:spPr bwMode="auto">
                                  <a:xfrm rot="21357513" flipH="1">
                                    <a:off x="1506" y="926"/>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528" name="Group 451"/>
                                <wpg:cNvGrpSpPr>
                                  <a:grpSpLocks/>
                                </wpg:cNvGrpSpPr>
                                <wpg:grpSpPr bwMode="auto">
                                  <a:xfrm rot="-242487">
                                    <a:off x="2536" y="609"/>
                                    <a:ext cx="1035" cy="120"/>
                                    <a:chOff x="2536" y="609"/>
                                    <a:chExt cx="1035" cy="120"/>
                                  </a:xfrm>
                                </wpg:grpSpPr>
                                <wps:wsp>
                                  <wps:cNvPr id="1529" name="Line 1384"/>
                                  <wps:cNvCnPr>
                                    <a:cxnSpLocks noChangeShapeType="1"/>
                                  </wps:cNvCnPr>
                                  <wps:spPr bwMode="auto">
                                    <a:xfrm>
                                      <a:off x="2536" y="609"/>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385"/>
                                  <wps:cNvCnPr>
                                    <a:cxnSpLocks noChangeShapeType="1"/>
                                  </wps:cNvCnPr>
                                  <wps:spPr bwMode="auto">
                                    <a:xfrm>
                                      <a:off x="2536" y="729"/>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31" name="Rectangle 452"/>
                                <wps:cNvSpPr>
                                  <a:spLocks noChangeArrowheads="1"/>
                                </wps:cNvSpPr>
                                <wps:spPr bwMode="auto">
                                  <a:xfrm rot="-242487">
                                    <a:off x="2789" y="469"/>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532" name="Group 453"/>
                                <wpg:cNvGrpSpPr>
                                  <a:grpSpLocks/>
                                </wpg:cNvGrpSpPr>
                                <wpg:grpSpPr bwMode="auto">
                                  <a:xfrm rot="-242487">
                                    <a:off x="262" y="877"/>
                                    <a:ext cx="505" cy="203"/>
                                    <a:chOff x="261" y="877"/>
                                    <a:chExt cx="505" cy="203"/>
                                  </a:xfrm>
                                </wpg:grpSpPr>
                                <wps:wsp>
                                  <wps:cNvPr id="1533" name="Oval 454"/>
                                  <wps:cNvSpPr>
                                    <a:spLocks noChangeArrowheads="1"/>
                                  </wps:cNvSpPr>
                                  <wps:spPr bwMode="auto">
                                    <a:xfrm>
                                      <a:off x="370" y="94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Oval 455"/>
                                  <wps:cNvSpPr>
                                    <a:spLocks noChangeArrowheads="1"/>
                                  </wps:cNvSpPr>
                                  <wps:spPr bwMode="auto">
                                    <a:xfrm>
                                      <a:off x="261" y="945"/>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Oval 456"/>
                                  <wps:cNvSpPr>
                                    <a:spLocks noChangeArrowheads="1"/>
                                  </wps:cNvSpPr>
                                  <wps:spPr bwMode="auto">
                                    <a:xfrm>
                                      <a:off x="452" y="93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2" name="Oval 457"/>
                                  <wps:cNvSpPr>
                                    <a:spLocks noChangeArrowheads="1"/>
                                  </wps:cNvSpPr>
                                  <wps:spPr bwMode="auto">
                                    <a:xfrm>
                                      <a:off x="481" y="900"/>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3" name="Oval 458"/>
                                  <wps:cNvSpPr>
                                    <a:spLocks noChangeArrowheads="1"/>
                                  </wps:cNvSpPr>
                                  <wps:spPr bwMode="auto">
                                    <a:xfrm>
                                      <a:off x="594" y="94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4" name="Oval 459"/>
                                  <wps:cNvSpPr>
                                    <a:spLocks noChangeArrowheads="1"/>
                                  </wps:cNvSpPr>
                                  <wps:spPr bwMode="auto">
                                    <a:xfrm>
                                      <a:off x="692" y="95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5" name="Oval 460"/>
                                  <wps:cNvSpPr>
                                    <a:spLocks noChangeArrowheads="1"/>
                                  </wps:cNvSpPr>
                                  <wps:spPr bwMode="auto">
                                    <a:xfrm>
                                      <a:off x="572" y="87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6" name="Oval 461"/>
                                  <wps:cNvSpPr>
                                    <a:spLocks noChangeArrowheads="1"/>
                                  </wps:cNvSpPr>
                                  <wps:spPr bwMode="auto">
                                    <a:xfrm>
                                      <a:off x="392" y="87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50437" name="Group 348"/>
                              <wpg:cNvGrpSpPr>
                                <a:grpSpLocks/>
                              </wpg:cNvGrpSpPr>
                              <wpg:grpSpPr bwMode="auto">
                                <a:xfrm>
                                  <a:off x="5864" y="1"/>
                                  <a:ext cx="2173" cy="1408"/>
                                  <a:chOff x="5864" y="0"/>
                                  <a:chExt cx="3569" cy="2882"/>
                                </a:xfrm>
                              </wpg:grpSpPr>
                              <wpg:grpSp>
                                <wpg:cNvPr id="50438" name="Group 395"/>
                                <wpg:cNvGrpSpPr>
                                  <a:grpSpLocks/>
                                </wpg:cNvGrpSpPr>
                                <wpg:grpSpPr bwMode="auto">
                                  <a:xfrm>
                                    <a:off x="5886" y="2704"/>
                                    <a:ext cx="2981" cy="178"/>
                                    <a:chOff x="5886" y="2704"/>
                                    <a:chExt cx="1310" cy="247"/>
                                  </a:xfrm>
                                </wpg:grpSpPr>
                                <wps:wsp>
                                  <wps:cNvPr id="50439" name="Rectangle 441"/>
                                  <wps:cNvSpPr>
                                    <a:spLocks noChangeArrowheads="1"/>
                                  </wps:cNvSpPr>
                                  <wps:spPr bwMode="auto">
                                    <a:xfrm>
                                      <a:off x="5886" y="2704"/>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440" name="Rectangle 442"/>
                                  <wps:cNvSpPr>
                                    <a:spLocks noChangeArrowheads="1"/>
                                  </wps:cNvSpPr>
                                  <wps:spPr bwMode="auto">
                                    <a:xfrm>
                                      <a:off x="5886" y="285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441" name="Rectangle 443"/>
                                  <wps:cNvSpPr>
                                    <a:spLocks noChangeArrowheads="1"/>
                                  </wps:cNvSpPr>
                                  <wps:spPr bwMode="auto">
                                    <a:xfrm>
                                      <a:off x="7083" y="285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442" name="Group 396"/>
                                <wpg:cNvGrpSpPr>
                                  <a:grpSpLocks/>
                                </wpg:cNvGrpSpPr>
                                <wpg:grpSpPr bwMode="auto">
                                  <a:xfrm>
                                    <a:off x="5886" y="991"/>
                                    <a:ext cx="867" cy="1176"/>
                                    <a:chOff x="5886" y="991"/>
                                    <a:chExt cx="811" cy="1178"/>
                                  </a:xfrm>
                                </wpg:grpSpPr>
                                <wpg:grpSp>
                                  <wpg:cNvPr id="50443" name="Group 423"/>
                                  <wpg:cNvGrpSpPr>
                                    <a:grpSpLocks/>
                                  </wpg:cNvGrpSpPr>
                                  <wpg:grpSpPr bwMode="auto">
                                    <a:xfrm>
                                      <a:off x="5886" y="1496"/>
                                      <a:ext cx="811" cy="673"/>
                                      <a:chOff x="5886" y="1497"/>
                                      <a:chExt cx="1994" cy="1812"/>
                                    </a:xfrm>
                                  </wpg:grpSpPr>
                                  <wpg:grpSp>
                                    <wpg:cNvPr id="50444" name="Group 427"/>
                                    <wpg:cNvGrpSpPr>
                                      <a:grpSpLocks/>
                                    </wpg:cNvGrpSpPr>
                                    <wpg:grpSpPr bwMode="auto">
                                      <a:xfrm>
                                        <a:off x="5975" y="2493"/>
                                        <a:ext cx="1810" cy="676"/>
                                        <a:chOff x="5975" y="2493"/>
                                        <a:chExt cx="1810" cy="676"/>
                                      </a:xfrm>
                                    </wpg:grpSpPr>
                                    <wps:wsp>
                                      <wps:cNvPr id="50445" name="AutoShape 1404"/>
                                      <wps:cNvSpPr>
                                        <a:spLocks noChangeArrowheads="1"/>
                                      </wps:cNvSpPr>
                                      <wps:spPr bwMode="auto">
                                        <a:xfrm>
                                          <a:off x="6015" y="255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46" name="Line 1405"/>
                                      <wps:cNvCnPr>
                                        <a:cxnSpLocks noChangeShapeType="1"/>
                                      </wps:cNvCnPr>
                                      <wps:spPr bwMode="auto">
                                        <a:xfrm>
                                          <a:off x="5975" y="249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47" name="Freeform 428"/>
                                    <wps:cNvSpPr>
                                      <a:spLocks/>
                                    </wps:cNvSpPr>
                                    <wps:spPr bwMode="auto">
                                      <a:xfrm>
                                        <a:off x="5886" y="180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48" name="Group 429"/>
                                    <wpg:cNvGrpSpPr>
                                      <a:grpSpLocks/>
                                    </wpg:cNvGrpSpPr>
                                    <wpg:grpSpPr bwMode="auto">
                                      <a:xfrm>
                                        <a:off x="6518" y="1497"/>
                                        <a:ext cx="882" cy="1634"/>
                                        <a:chOff x="6518" y="1497"/>
                                        <a:chExt cx="882" cy="1634"/>
                                      </a:xfrm>
                                    </wpg:grpSpPr>
                                    <wps:wsp>
                                      <wps:cNvPr id="50449" name="AutoShape 1408"/>
                                      <wps:cNvSpPr>
                                        <a:spLocks noChangeArrowheads="1"/>
                                      </wps:cNvSpPr>
                                      <wps:spPr bwMode="auto">
                                        <a:xfrm>
                                          <a:off x="6679" y="176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50" name="hx30Oval 20"/>
                                      <wps:cNvSpPr>
                                        <a:spLocks noChangeArrowheads="1"/>
                                      </wps:cNvSpPr>
                                      <wps:spPr bwMode="auto">
                                        <a:xfrm>
                                          <a:off x="6719" y="161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451" name="hx30Rectangle 21"/>
                                      <wps:cNvSpPr>
                                        <a:spLocks noChangeArrowheads="1"/>
                                      </wps:cNvSpPr>
                                      <wps:spPr bwMode="auto">
                                        <a:xfrm>
                                          <a:off x="6799" y="149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452" name="hx30Freeform 72"/>
                                      <wps:cNvSpPr>
                                        <a:spLocks/>
                                      </wps:cNvSpPr>
                                      <wps:spPr bwMode="auto">
                                        <a:xfrm>
                                          <a:off x="6558" y="204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453" name="Group 436"/>
                                      <wpg:cNvGrpSpPr>
                                        <a:grpSpLocks/>
                                      </wpg:cNvGrpSpPr>
                                      <wpg:grpSpPr bwMode="auto">
                                        <a:xfrm>
                                          <a:off x="6518" y="1673"/>
                                          <a:ext cx="712" cy="157"/>
                                          <a:chOff x="6518" y="1673"/>
                                          <a:chExt cx="712" cy="157"/>
                                        </a:xfrm>
                                      </wpg:grpSpPr>
                                      <wps:wsp>
                                        <wps:cNvPr id="50454" name="Rectangle 437"/>
                                        <wps:cNvSpPr>
                                          <a:spLocks noChangeAspect="1" noChangeArrowheads="1"/>
                                        </wps:cNvSpPr>
                                        <wps:spPr bwMode="auto">
                                          <a:xfrm>
                                            <a:off x="6665" y="167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55" name="Rectangle 438"/>
                                        <wps:cNvSpPr>
                                          <a:spLocks noChangeAspect="1" noChangeArrowheads="1"/>
                                        </wps:cNvSpPr>
                                        <wps:spPr bwMode="auto">
                                          <a:xfrm>
                                            <a:off x="6518" y="174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456" name="AutoShape 1415"/>
                                    <wps:cNvSpPr>
                                      <a:spLocks noChangeArrowheads="1"/>
                                    </wps:cNvSpPr>
                                    <wps:spPr bwMode="auto">
                                      <a:xfrm flipV="1">
                                        <a:off x="6257" y="321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57" name="Rectangle 431"/>
                                    <wps:cNvSpPr>
                                      <a:spLocks noChangeArrowheads="1"/>
                                    </wps:cNvSpPr>
                                    <wps:spPr bwMode="auto">
                                      <a:xfrm>
                                        <a:off x="6417" y="319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458" name="Group 424"/>
                                  <wpg:cNvGrpSpPr>
                                    <a:grpSpLocks noChangeAspect="1"/>
                                  </wpg:cNvGrpSpPr>
                                  <wpg:grpSpPr bwMode="auto">
                                    <a:xfrm>
                                      <a:off x="6195" y="991"/>
                                      <a:ext cx="214" cy="549"/>
                                      <a:chOff x="6195" y="991"/>
                                      <a:chExt cx="811" cy="2081"/>
                                    </a:xfrm>
                                  </wpg:grpSpPr>
                                  <wps:wsp>
                                    <wps:cNvPr id="50459" name="Freeform 425"/>
                                    <wps:cNvSpPr>
                                      <a:spLocks noChangeAspect="1"/>
                                    </wps:cNvSpPr>
                                    <wps:spPr bwMode="auto">
                                      <a:xfrm rot="5700000">
                                        <a:off x="5560" y="1626"/>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460" name="Freeform 426"/>
                                    <wps:cNvSpPr>
                                      <a:spLocks noChangeAspect="1"/>
                                    </wps:cNvSpPr>
                                    <wps:spPr bwMode="auto">
                                      <a:xfrm rot="5700000">
                                        <a:off x="6039" y="2295"/>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461" name="Group 397"/>
                                <wpg:cNvGrpSpPr>
                                  <a:grpSpLocks/>
                                </wpg:cNvGrpSpPr>
                                <wpg:grpSpPr bwMode="auto">
                                  <a:xfrm>
                                    <a:off x="7434" y="0"/>
                                    <a:ext cx="191" cy="2816"/>
                                    <a:chOff x="7470" y="0"/>
                                    <a:chExt cx="210" cy="1984"/>
                                  </a:xfrm>
                                </wpg:grpSpPr>
                                <wps:wsp>
                                  <wps:cNvPr id="50462" name="Rectangle 421"/>
                                  <wps:cNvSpPr>
                                    <a:spLocks noChangeArrowheads="1"/>
                                  </wps:cNvSpPr>
                                  <wps:spPr bwMode="auto">
                                    <a:xfrm>
                                      <a:off x="7518"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463" name="Rectangle 422"/>
                                  <wps:cNvSpPr>
                                    <a:spLocks noChangeArrowheads="1"/>
                                  </wps:cNvSpPr>
                                  <wps:spPr bwMode="auto">
                                    <a:xfrm>
                                      <a:off x="7470"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50464" name="Rectangle 398"/>
                                <wps:cNvSpPr>
                                  <a:spLocks noChangeArrowheads="1"/>
                                </wps:cNvSpPr>
                                <wps:spPr bwMode="auto">
                                  <a:xfrm flipH="1">
                                    <a:off x="5886" y="2187"/>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465" name="xjhhxsy8"/>
                                <wpg:cNvGrpSpPr>
                                  <a:grpSpLocks/>
                                </wpg:cNvGrpSpPr>
                                <wpg:grpSpPr bwMode="auto">
                                  <a:xfrm rot="5696643">
                                    <a:off x="7110" y="-582"/>
                                    <a:ext cx="556" cy="3048"/>
                                    <a:chOff x="7110" y="-582"/>
                                    <a:chExt cx="405" cy="2197"/>
                                  </a:xfrm>
                                </wpg:grpSpPr>
                                <wps:wsp>
                                  <wps:cNvPr id="50466" name="AutoShape 1425"/>
                                  <wps:cNvSpPr>
                                    <a:spLocks noChangeArrowheads="1"/>
                                  </wps:cNvSpPr>
                                  <wps:spPr bwMode="auto">
                                    <a:xfrm rot="5400000" flipV="1">
                                      <a:off x="6606" y="737"/>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67" name="Freeform 420"/>
                                  <wps:cNvSpPr>
                                    <a:spLocks/>
                                  </wps:cNvSpPr>
                                  <wps:spPr bwMode="auto">
                                    <a:xfrm>
                                      <a:off x="7110" y="-582"/>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468" name="Rectangle 400"/>
                                <wps:cNvSpPr>
                                  <a:spLocks noChangeArrowheads="1"/>
                                </wps:cNvSpPr>
                                <wps:spPr bwMode="auto">
                                  <a:xfrm rot="296643" flipH="1">
                                    <a:off x="7338" y="684"/>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469" name="Rectangle 401"/>
                                <wps:cNvSpPr>
                                  <a:spLocks noChangeArrowheads="1"/>
                                </wps:cNvSpPr>
                                <wps:spPr bwMode="auto">
                                  <a:xfrm rot="296643" flipH="1">
                                    <a:off x="7340" y="1107"/>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470" name="Group 402"/>
                                <wpg:cNvGrpSpPr>
                                  <a:grpSpLocks/>
                                </wpg:cNvGrpSpPr>
                                <wpg:grpSpPr bwMode="auto">
                                  <a:xfrm rot="296643">
                                    <a:off x="6111" y="796"/>
                                    <a:ext cx="503" cy="259"/>
                                    <a:chOff x="6111" y="796"/>
                                    <a:chExt cx="503" cy="259"/>
                                  </a:xfrm>
                                </wpg:grpSpPr>
                                <wpg:grpSp>
                                  <wpg:cNvPr id="50471" name="Group 407"/>
                                  <wpg:cNvGrpSpPr>
                                    <a:grpSpLocks/>
                                  </wpg:cNvGrpSpPr>
                                  <wpg:grpSpPr bwMode="auto">
                                    <a:xfrm>
                                      <a:off x="6244" y="842"/>
                                      <a:ext cx="370" cy="209"/>
                                      <a:chOff x="6244" y="842"/>
                                      <a:chExt cx="370" cy="209"/>
                                    </a:xfrm>
                                  </wpg:grpSpPr>
                                  <wps:wsp>
                                    <wps:cNvPr id="50472" name="Oval 416"/>
                                    <wps:cNvSpPr>
                                      <a:spLocks noChangeArrowheads="1"/>
                                    </wps:cNvSpPr>
                                    <wps:spPr bwMode="auto">
                                      <a:xfrm>
                                        <a:off x="6320" y="84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3" name="Oval 417"/>
                                    <wps:cNvSpPr>
                                      <a:spLocks noChangeArrowheads="1"/>
                                    </wps:cNvSpPr>
                                    <wps:spPr bwMode="auto">
                                      <a:xfrm>
                                        <a:off x="6244" y="87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4" name="Oval 418"/>
                                    <wps:cNvSpPr>
                                      <a:spLocks noChangeArrowheads="1"/>
                                    </wps:cNvSpPr>
                                    <wps:spPr bwMode="auto">
                                      <a:xfrm>
                                        <a:off x="6540" y="96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475" name="Oval 408"/>
                                  <wps:cNvSpPr>
                                    <a:spLocks noChangeArrowheads="1"/>
                                  </wps:cNvSpPr>
                                  <wps:spPr bwMode="auto">
                                    <a:xfrm>
                                      <a:off x="6220" y="97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6" name="Oval 409"/>
                                  <wps:cNvSpPr>
                                    <a:spLocks noChangeArrowheads="1"/>
                                  </wps:cNvSpPr>
                                  <wps:spPr bwMode="auto">
                                    <a:xfrm>
                                      <a:off x="6419" y="88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7" name="Oval 410"/>
                                  <wps:cNvSpPr>
                                    <a:spLocks noChangeArrowheads="1"/>
                                  </wps:cNvSpPr>
                                  <wps:spPr bwMode="auto">
                                    <a:xfrm>
                                      <a:off x="6111" y="97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8" name="Oval 411"/>
                                  <wps:cNvSpPr>
                                    <a:spLocks noChangeArrowheads="1"/>
                                  </wps:cNvSpPr>
                                  <wps:spPr bwMode="auto">
                                    <a:xfrm>
                                      <a:off x="6497" y="85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9" name="Oval 412"/>
                                  <wps:cNvSpPr>
                                    <a:spLocks noChangeArrowheads="1"/>
                                  </wps:cNvSpPr>
                                  <wps:spPr bwMode="auto">
                                    <a:xfrm>
                                      <a:off x="6331" y="92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80" name="Oval 413"/>
                                  <wps:cNvSpPr>
                                    <a:spLocks noChangeArrowheads="1"/>
                                  </wps:cNvSpPr>
                                  <wps:spPr bwMode="auto">
                                    <a:xfrm>
                                      <a:off x="6166" y="88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81" name="Oval 414"/>
                                  <wps:cNvSpPr>
                                    <a:spLocks noChangeArrowheads="1"/>
                                  </wps:cNvSpPr>
                                  <wps:spPr bwMode="auto">
                                    <a:xfrm>
                                      <a:off x="6461" y="79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82" name="Oval 415"/>
                                  <wps:cNvSpPr>
                                    <a:spLocks noChangeArrowheads="1"/>
                                  </wps:cNvSpPr>
                                  <wps:spPr bwMode="auto">
                                    <a:xfrm>
                                      <a:off x="6444" y="97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cNvPr id="50483" name="Group 403"/>
                                <wpg:cNvGrpSpPr>
                                  <a:grpSpLocks/>
                                </wpg:cNvGrpSpPr>
                                <wpg:grpSpPr bwMode="auto">
                                  <a:xfrm rot="296643">
                                    <a:off x="8398" y="1017"/>
                                    <a:ext cx="1035" cy="120"/>
                                    <a:chOff x="8398" y="1017"/>
                                    <a:chExt cx="1035" cy="120"/>
                                  </a:xfrm>
                                </wpg:grpSpPr>
                                <wps:wsp>
                                  <wps:cNvPr id="50484" name="Line 1443"/>
                                  <wps:cNvCnPr>
                                    <a:cxnSpLocks noChangeShapeType="1"/>
                                  </wps:cNvCnPr>
                                  <wps:spPr bwMode="auto">
                                    <a:xfrm>
                                      <a:off x="8398" y="1017"/>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85" name="Line 1444"/>
                                  <wps:cNvCnPr>
                                    <a:cxnSpLocks noChangeShapeType="1"/>
                                  </wps:cNvCnPr>
                                  <wps:spPr bwMode="auto">
                                    <a:xfrm>
                                      <a:off x="8398" y="1137"/>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86" name="Rectangle 404"/>
                                <wps:cNvSpPr>
                                  <a:spLocks noChangeArrowheads="1"/>
                                </wps:cNvSpPr>
                                <wps:spPr bwMode="auto">
                                  <a:xfrm rot="296643">
                                    <a:off x="8649" y="861"/>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50487" name="Group 349"/>
                              <wpg:cNvGrpSpPr>
                                <a:grpSpLocks/>
                              </wpg:cNvGrpSpPr>
                              <wpg:grpSpPr bwMode="auto">
                                <a:xfrm>
                                  <a:off x="2925" y="1"/>
                                  <a:ext cx="2187" cy="1408"/>
                                  <a:chOff x="2925" y="0"/>
                                  <a:chExt cx="3574" cy="2882"/>
                                </a:xfrm>
                              </wpg:grpSpPr>
                              <wpg:grpSp>
                                <wpg:cNvPr id="50488" name="Group 350"/>
                                <wpg:cNvGrpSpPr>
                                  <a:grpSpLocks/>
                                </wpg:cNvGrpSpPr>
                                <wpg:grpSpPr bwMode="auto">
                                  <a:xfrm>
                                    <a:off x="2992" y="2704"/>
                                    <a:ext cx="2981" cy="178"/>
                                    <a:chOff x="2992" y="2704"/>
                                    <a:chExt cx="1310" cy="247"/>
                                  </a:xfrm>
                                </wpg:grpSpPr>
                                <wps:wsp>
                                  <wps:cNvPr id="50489" name="Rectangle 392"/>
                                  <wps:cNvSpPr>
                                    <a:spLocks noChangeArrowheads="1"/>
                                  </wps:cNvSpPr>
                                  <wps:spPr bwMode="auto">
                                    <a:xfrm>
                                      <a:off x="2992" y="2704"/>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490" name="Rectangle 393"/>
                                  <wps:cNvSpPr>
                                    <a:spLocks noChangeArrowheads="1"/>
                                  </wps:cNvSpPr>
                                  <wps:spPr bwMode="auto">
                                    <a:xfrm>
                                      <a:off x="2992" y="285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491" name="Rectangle 394"/>
                                  <wps:cNvSpPr>
                                    <a:spLocks noChangeArrowheads="1"/>
                                  </wps:cNvSpPr>
                                  <wps:spPr bwMode="auto">
                                    <a:xfrm>
                                      <a:off x="4189" y="285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492" name="Group 351"/>
                                <wpg:cNvGrpSpPr>
                                  <a:grpSpLocks/>
                                </wpg:cNvGrpSpPr>
                                <wpg:grpSpPr bwMode="auto">
                                  <a:xfrm>
                                    <a:off x="2992" y="991"/>
                                    <a:ext cx="867" cy="1176"/>
                                    <a:chOff x="2992" y="991"/>
                                    <a:chExt cx="811" cy="1178"/>
                                  </a:xfrm>
                                </wpg:grpSpPr>
                                <wpg:grpSp>
                                  <wpg:cNvPr id="50493" name="Group 374"/>
                                  <wpg:cNvGrpSpPr>
                                    <a:grpSpLocks/>
                                  </wpg:cNvGrpSpPr>
                                  <wpg:grpSpPr bwMode="auto">
                                    <a:xfrm>
                                      <a:off x="2992" y="1496"/>
                                      <a:ext cx="811" cy="673"/>
                                      <a:chOff x="2992" y="1497"/>
                                      <a:chExt cx="1994" cy="1812"/>
                                    </a:xfrm>
                                  </wpg:grpSpPr>
                                  <wpg:grpSp>
                                    <wpg:cNvPr id="50494" name="Group 378"/>
                                    <wpg:cNvGrpSpPr>
                                      <a:grpSpLocks/>
                                    </wpg:cNvGrpSpPr>
                                    <wpg:grpSpPr bwMode="auto">
                                      <a:xfrm>
                                        <a:off x="3081" y="2493"/>
                                        <a:ext cx="1810" cy="676"/>
                                        <a:chOff x="3081" y="2493"/>
                                        <a:chExt cx="1810" cy="676"/>
                                      </a:xfrm>
                                    </wpg:grpSpPr>
                                    <wps:wsp>
                                      <wps:cNvPr id="50495" name="AutoShape 1454"/>
                                      <wps:cNvSpPr>
                                        <a:spLocks noChangeArrowheads="1"/>
                                      </wps:cNvSpPr>
                                      <wps:spPr bwMode="auto">
                                        <a:xfrm>
                                          <a:off x="3121" y="255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96" name="Line 1455"/>
                                      <wps:cNvCnPr>
                                        <a:cxnSpLocks noChangeShapeType="1"/>
                                      </wps:cNvCnPr>
                                      <wps:spPr bwMode="auto">
                                        <a:xfrm>
                                          <a:off x="3081" y="249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97" name="Freeform 379"/>
                                    <wps:cNvSpPr>
                                      <a:spLocks/>
                                    </wps:cNvSpPr>
                                    <wps:spPr bwMode="auto">
                                      <a:xfrm>
                                        <a:off x="2992" y="180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98" name="Group 380"/>
                                    <wpg:cNvGrpSpPr>
                                      <a:grpSpLocks/>
                                    </wpg:cNvGrpSpPr>
                                    <wpg:grpSpPr bwMode="auto">
                                      <a:xfrm>
                                        <a:off x="3624" y="1497"/>
                                        <a:ext cx="882" cy="1634"/>
                                        <a:chOff x="3624" y="1497"/>
                                        <a:chExt cx="882" cy="1634"/>
                                      </a:xfrm>
                                    </wpg:grpSpPr>
                                    <wps:wsp>
                                      <wps:cNvPr id="50499" name="AutoShape 1458"/>
                                      <wps:cNvSpPr>
                                        <a:spLocks noChangeArrowheads="1"/>
                                      </wps:cNvSpPr>
                                      <wps:spPr bwMode="auto">
                                        <a:xfrm>
                                          <a:off x="3785" y="176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00" name="hx30Oval 20"/>
                                      <wps:cNvSpPr>
                                        <a:spLocks noChangeArrowheads="1"/>
                                      </wps:cNvSpPr>
                                      <wps:spPr bwMode="auto">
                                        <a:xfrm>
                                          <a:off x="3825" y="161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501" name="hx30Rectangle 21"/>
                                      <wps:cNvSpPr>
                                        <a:spLocks noChangeArrowheads="1"/>
                                      </wps:cNvSpPr>
                                      <wps:spPr bwMode="auto">
                                        <a:xfrm>
                                          <a:off x="3905" y="149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502" name="hx30Freeform 72"/>
                                      <wps:cNvSpPr>
                                        <a:spLocks/>
                                      </wps:cNvSpPr>
                                      <wps:spPr bwMode="auto">
                                        <a:xfrm>
                                          <a:off x="3664" y="204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503" name="Group 387"/>
                                      <wpg:cNvGrpSpPr>
                                        <a:grpSpLocks/>
                                      </wpg:cNvGrpSpPr>
                                      <wpg:grpSpPr bwMode="auto">
                                        <a:xfrm>
                                          <a:off x="3624" y="1673"/>
                                          <a:ext cx="712" cy="157"/>
                                          <a:chOff x="3624" y="1673"/>
                                          <a:chExt cx="712" cy="157"/>
                                        </a:xfrm>
                                      </wpg:grpSpPr>
                                      <wps:wsp>
                                        <wps:cNvPr id="50504" name="Rectangle 388"/>
                                        <wps:cNvSpPr>
                                          <a:spLocks noChangeAspect="1" noChangeArrowheads="1"/>
                                        </wps:cNvSpPr>
                                        <wps:spPr bwMode="auto">
                                          <a:xfrm>
                                            <a:off x="3771" y="167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05" name="Rectangle 389"/>
                                        <wps:cNvSpPr>
                                          <a:spLocks noChangeAspect="1" noChangeArrowheads="1"/>
                                        </wps:cNvSpPr>
                                        <wps:spPr bwMode="auto">
                                          <a:xfrm>
                                            <a:off x="3624" y="174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506" name="AutoShape 1465"/>
                                    <wps:cNvSpPr>
                                      <a:spLocks noChangeArrowheads="1"/>
                                    </wps:cNvSpPr>
                                    <wps:spPr bwMode="auto">
                                      <a:xfrm flipV="1">
                                        <a:off x="3363" y="321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07" name="Rectangle 382"/>
                                    <wps:cNvSpPr>
                                      <a:spLocks noChangeArrowheads="1"/>
                                    </wps:cNvSpPr>
                                    <wps:spPr bwMode="auto">
                                      <a:xfrm>
                                        <a:off x="3523" y="319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508" name="Group 375"/>
                                  <wpg:cNvGrpSpPr>
                                    <a:grpSpLocks noChangeAspect="1"/>
                                  </wpg:cNvGrpSpPr>
                                  <wpg:grpSpPr bwMode="auto">
                                    <a:xfrm>
                                      <a:off x="3301" y="991"/>
                                      <a:ext cx="214" cy="549"/>
                                      <a:chOff x="3301" y="991"/>
                                      <a:chExt cx="811" cy="2081"/>
                                    </a:xfrm>
                                  </wpg:grpSpPr>
                                  <wps:wsp>
                                    <wps:cNvPr id="50509" name="Freeform 376"/>
                                    <wps:cNvSpPr>
                                      <a:spLocks noChangeAspect="1"/>
                                    </wps:cNvSpPr>
                                    <wps:spPr bwMode="auto">
                                      <a:xfrm rot="5700000">
                                        <a:off x="2666" y="1626"/>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510" name="Freeform 377"/>
                                    <wps:cNvSpPr>
                                      <a:spLocks noChangeAspect="1"/>
                                    </wps:cNvSpPr>
                                    <wps:spPr bwMode="auto">
                                      <a:xfrm rot="5700000">
                                        <a:off x="3145" y="2295"/>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511" name="Group 352"/>
                                <wpg:cNvGrpSpPr>
                                  <a:grpSpLocks/>
                                </wpg:cNvGrpSpPr>
                                <wpg:grpSpPr bwMode="auto">
                                  <a:xfrm>
                                    <a:off x="4554" y="0"/>
                                    <a:ext cx="191" cy="2816"/>
                                    <a:chOff x="4576" y="0"/>
                                    <a:chExt cx="210" cy="1984"/>
                                  </a:xfrm>
                                </wpg:grpSpPr>
                                <wps:wsp>
                                  <wps:cNvPr id="50512" name="Rectangle 372"/>
                                  <wps:cNvSpPr>
                                    <a:spLocks noChangeArrowheads="1"/>
                                  </wps:cNvSpPr>
                                  <wps:spPr bwMode="auto">
                                    <a:xfrm>
                                      <a:off x="4624"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513" name="Rectangle 373"/>
                                  <wps:cNvSpPr>
                                    <a:spLocks noChangeArrowheads="1"/>
                                  </wps:cNvSpPr>
                                  <wps:spPr bwMode="auto">
                                    <a:xfrm>
                                      <a:off x="4576"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514" name="xjhhxsy8"/>
                                <wpg:cNvGrpSpPr>
                                  <a:grpSpLocks/>
                                </wpg:cNvGrpSpPr>
                                <wpg:grpSpPr bwMode="auto">
                                  <a:xfrm rot="5400000">
                                    <a:off x="4171" y="-679"/>
                                    <a:ext cx="556" cy="3048"/>
                                    <a:chOff x="4171" y="-679"/>
                                    <a:chExt cx="405" cy="2197"/>
                                  </a:xfrm>
                                </wpg:grpSpPr>
                                <wps:wsp>
                                  <wps:cNvPr id="50515" name="AutoShape 1474"/>
                                  <wps:cNvSpPr>
                                    <a:spLocks noChangeArrowheads="1"/>
                                  </wps:cNvSpPr>
                                  <wps:spPr bwMode="auto">
                                    <a:xfrm rot="5400000" flipV="1">
                                      <a:off x="3667" y="640"/>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16" name="Freeform 371"/>
                                  <wps:cNvSpPr>
                                    <a:spLocks/>
                                  </wps:cNvSpPr>
                                  <wps:spPr bwMode="auto">
                                    <a:xfrm>
                                      <a:off x="4171" y="-679"/>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517" name="Rectangle 354"/>
                                <wps:cNvSpPr>
                                  <a:spLocks noChangeArrowheads="1"/>
                                </wps:cNvSpPr>
                                <wps:spPr bwMode="auto">
                                  <a:xfrm flipH="1">
                                    <a:off x="4440" y="567"/>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18" name="Rectangle 355"/>
                                <wps:cNvSpPr>
                                  <a:spLocks noChangeArrowheads="1"/>
                                </wps:cNvSpPr>
                                <wps:spPr bwMode="auto">
                                  <a:xfrm flipH="1">
                                    <a:off x="2992" y="2187"/>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19" name="Rectangle 356"/>
                                <wps:cNvSpPr>
                                  <a:spLocks noChangeArrowheads="1"/>
                                </wps:cNvSpPr>
                                <wps:spPr bwMode="auto">
                                  <a:xfrm flipH="1">
                                    <a:off x="4450" y="991"/>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520" name="Group 357"/>
                                <wpg:cNvGrpSpPr>
                                  <a:grpSpLocks/>
                                </wpg:cNvGrpSpPr>
                                <wpg:grpSpPr bwMode="auto">
                                  <a:xfrm>
                                    <a:off x="5464" y="788"/>
                                    <a:ext cx="1035" cy="120"/>
                                    <a:chOff x="5464" y="788"/>
                                    <a:chExt cx="1035" cy="120"/>
                                  </a:xfrm>
                                </wpg:grpSpPr>
                                <wps:wsp>
                                  <wps:cNvPr id="50521" name="Line 1480"/>
                                  <wps:cNvCnPr>
                                    <a:cxnSpLocks noChangeShapeType="1"/>
                                  </wps:cNvCnPr>
                                  <wps:spPr bwMode="auto">
                                    <a:xfrm>
                                      <a:off x="5464" y="788"/>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22" name="Line 1481"/>
                                  <wps:cNvCnPr>
                                    <a:cxnSpLocks noChangeShapeType="1"/>
                                  </wps:cNvCnPr>
                                  <wps:spPr bwMode="auto">
                                    <a:xfrm>
                                      <a:off x="5464" y="908"/>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23" name="Rectangle 358"/>
                                <wps:cNvSpPr>
                                  <a:spLocks noChangeArrowheads="1"/>
                                </wps:cNvSpPr>
                                <wps:spPr bwMode="auto">
                                  <a:xfrm>
                                    <a:off x="5716" y="641"/>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524" name="Group 359"/>
                                <wpg:cNvGrpSpPr>
                                  <a:grpSpLocks/>
                                </wpg:cNvGrpSpPr>
                                <wpg:grpSpPr bwMode="auto">
                                  <a:xfrm>
                                    <a:off x="3249" y="819"/>
                                    <a:ext cx="407" cy="246"/>
                                    <a:chOff x="3249" y="819"/>
                                    <a:chExt cx="407" cy="246"/>
                                  </a:xfrm>
                                </wpg:grpSpPr>
                                <wps:wsp>
                                  <wps:cNvPr id="50525" name="Oval 360"/>
                                  <wps:cNvSpPr>
                                    <a:spLocks noChangeArrowheads="1"/>
                                  </wps:cNvSpPr>
                                  <wps:spPr bwMode="auto">
                                    <a:xfrm>
                                      <a:off x="3358" y="98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6" name="Oval 361"/>
                                  <wps:cNvSpPr>
                                    <a:spLocks noChangeArrowheads="1"/>
                                  </wps:cNvSpPr>
                                  <wps:spPr bwMode="auto">
                                    <a:xfrm>
                                      <a:off x="3249" y="9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7" name="Oval 362"/>
                                  <wps:cNvSpPr>
                                    <a:spLocks noChangeArrowheads="1"/>
                                  </wps:cNvSpPr>
                                  <wps:spPr bwMode="auto">
                                    <a:xfrm>
                                      <a:off x="3469" y="93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8" name="Oval 363"/>
                                  <wps:cNvSpPr>
                                    <a:spLocks noChangeArrowheads="1"/>
                                  </wps:cNvSpPr>
                                  <wps:spPr bwMode="auto">
                                    <a:xfrm>
                                      <a:off x="3582" y="98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9" name="Oval 364"/>
                                  <wps:cNvSpPr>
                                    <a:spLocks noChangeArrowheads="1"/>
                                  </wps:cNvSpPr>
                                  <wps:spPr bwMode="auto">
                                    <a:xfrm>
                                      <a:off x="3358" y="819"/>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50530" name="Oval 365"/>
                                  <wps:cNvSpPr>
                                    <a:spLocks noChangeArrowheads="1"/>
                                  </wps:cNvSpPr>
                                  <wps:spPr bwMode="auto">
                                    <a:xfrm>
                                      <a:off x="3582" y="819"/>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50531" name="Oval 366"/>
                                  <wps:cNvSpPr>
                                    <a:spLocks noChangeArrowheads="1"/>
                                  </wps:cNvSpPr>
                                  <wps:spPr bwMode="auto">
                                    <a:xfrm>
                                      <a:off x="3432" y="857"/>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50532" name="Oval 367"/>
                                  <wps:cNvSpPr>
                                    <a:spLocks noChangeArrowheads="1"/>
                                  </wps:cNvSpPr>
                                  <wps:spPr bwMode="auto">
                                    <a:xfrm>
                                      <a:off x="3249" y="863"/>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0F7B122" id="Group 1186" o:spid="_x0000_s1026" style="position:absolute;margin-left:24.25pt;margin-top:13.4pt;width:401.85pt;height:70.55pt;z-index:251657216" coordorigin=",1" coordsize="8037,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">
                      <v:group id="Group 347" o:spid="_x0000_s1027" style="position:absolute;top:1;width:2190;height:1408" coordsize="3571,2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">
                        <v:group id="Group 444" o:spid="_x0000_s1028" style="position:absolute;left:65;top:2704;width:2981;height:178" coordorigin="65,2704" coordsize="131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">
                          <v:rect id="Rectangle 486" o:spid="_x0000_s1029" style="position:absolute;left:65;top:2704;width:1310;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" fillcolor="gray"/>
                          <v:rect id="Rectangle 487" o:spid="_x0000_s1030" style="position:absolute;left:65;top:2859;width:124;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" fillcolor="#969696">
                            <v:fill color2="#454545" focusposition=".5,.5" focussize="" focus="100%" type="gradientRadial"/>
                          </v:rect>
                          <v:rect id="Rectangle 488" o:spid="_x0000_s1031" style="position:absolute;left:1262;top:2859;width:112;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" fillcolor="#969696">
                            <v:fill color2="#454545" focusposition=".5,.5" focussize="" focus="100%" type="gradientRadial"/>
                          </v:rect>
                        </v:group>
                        <v:group id="Group 445" o:spid="_x0000_s1032" style="position:absolute;left:65;top:991;width:867;height:1176" coordorigin="65,991" coordsize="811,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">
                          <v:group id="Group 468" o:spid="_x0000_s1033" style="position:absolute;left:65;top:1496;width:811;height:673" coordorigin="65,1497"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">
                            <v:group id="Group 472" o:spid="_x0000_s1034" style="position:absolute;left:154;top:2493;width:1810;height:676" coordorigin="154,2493"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">
                              <v:shape id="AutoShape 1358" o:spid="_x0000_s1035" style="position:absolute;left:194;top:2553;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" path="m,l5760,21600r10080,l21600,,,xe" fillcolor="black" stroked="f">
                                <v:fill r:id="rId32" o:title="" type="pattern"/>
                                <v:stroke joinstyle="miter"/>
                                <v:path o:connecttype="custom" o:connectlocs="123,9;71,18;19,9;71,0" o:connectangles="0,0,0,0" textboxrect="4680,4664,16920,16936"/>
                              </v:shape>
                              <v:line id="Line 1359" o:spid="_x0000_s1036" style="position:absolute;visibility:visible;mso-wrap-style:square" from="154,2493" to="1964,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"/>
                            </v:group>
                            <v:shape id="Freeform 473" o:spid="_x0000_s1037" style="position:absolute;left:65;top:1809;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" path="m543,1404l,624,724,312,724,r543,l1265,330r729,294l1448,1404r-905,xe" filled="f">
                              <v:path arrowok="t" o:connecttype="custom" o:connectlocs="543,1404;0,624;724,312;724,0;1267,0;1265,330;1994,624;1448,1404;543,1404" o:connectangles="0,0,0,0,0,0,0,0,0"/>
                            </v:shape>
                            <v:group id="Group 474" o:spid="_x0000_s1038" style="position:absolute;left:697;top:1497;width:882;height:1634" coordorigin="697,1497"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shape id="AutoShape 1362" o:spid="_x0000_s1039" style="position:absolute;left:858;top:1769;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" path="m,l5400,21600r10800,l21600,,,xe" filled="f">
                                <v:stroke joinstyle="miter"/>
                                <v:path o:connecttype="custom" o:connectlocs="6,2;4,4;1,2;4,0" o:connectangles="0,0,0,0" textboxrect="4507,4466,17093,17134"/>
                              </v:shape>
                              <v:oval id="hx30Oval 20" o:spid="_x0000_s1040" style="position:absolute;left:898;top:1613;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" fillcolor="black"/>
                              <v:rect id="hx30Rectangle 21" o:spid="_x0000_s1041" style="position:absolute;left:978;top:1497;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" fillcolor="black"/>
                              <v:shape id="hx30Freeform 72" o:spid="_x0000_s1042" style="position:absolute;left:737;top:2041;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5" o:title="" type="pattern"/>
                                <v:path arrowok="t" o:connecttype="custom" o:connectlocs="178,0;102,153;292,170;369,221;178,272;330,306;369,323;330,357;216,306;140,289;140,255;292,204;25,187;140,0" o:connectangles="0,0,0,0,0,0,0,0,0,0,0,0,0,0"/>
                              </v:shape>
                              <v:group id="Group 481" o:spid="_x0000_s1043" style="position:absolute;left:697;top:1673;width:712;height:157" coordorigin="697,1673"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">
                                <v:rect id="Rectangle 482" o:spid="_x0000_s1044" style="position:absolute;left:844;top:1673;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">
                                  <o:lock v:ext="edit" aspectratio="t"/>
                                </v:rect>
                                <v:rect id="Rectangle 483" o:spid="_x0000_s1045" style="position:absolute;left:697;top:1744;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">
                                  <o:lock v:ext="edit" aspectratio="t"/>
                                </v:rect>
                              </v:group>
                            </v:group>
                            <v:shape id="AutoShape 1369" o:spid="_x0000_s1046" style="position:absolute;left:436;top:3213;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" path="m,l4096,21600r13408,l21600,,,xe">
                              <v:stroke joinstyle="miter"/>
                              <v:path o:connecttype="custom" o:connectlocs="66,0;36,0;7,0;36,0" o:connectangles="0,0,0,0" textboxrect="3855,3825,17745,17775"/>
                            </v:shape>
                            <v:rect id="Rectangle 476" o:spid="_x0000_s1047" style="position:absolute;left:596;top:3193;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"/>
                          </v:group>
                          <v:group id="Group 469" o:spid="_x0000_s1048" style="position:absolute;left:374;top:991;width:214;height:549" coordorigin="374,991" coordsize="811,2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">
                            <o:lock v:ext="edit" aspectratio="t"/>
                            <v:shape id="Freeform 470" o:spid="_x0000_s1049" style="position:absolute;left:-261;top:1626;width:2081;height:811;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471" o:spid="_x0000_s1050" style="position:absolute;left:218;top:2295;width:1102;height:430;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446" o:spid="_x0000_s1051" style="position:absolute;left:1642;width:191;height:2816" coordorigin="1649"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">
                          <v:rect id="Rectangle 466" o:spid="_x0000_s1052" style="position:absolute;left:1697;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" fillcolor="#767676">
                            <v:fill angle="90" focus="50%" type="gradient"/>
                          </v:rect>
                          <v:rect id="Rectangle 467" o:spid="_x0000_s1053" style="position:absolute;left:1649;top:187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" fillcolor="#333"/>
                        </v:group>
                        <v:rect id="Rectangle 447" o:spid="_x0000_s1054" style="position:absolute;left:65;top:2187;width:985;height:5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" fillcolor="#969696"/>
                        <v:group id="xjhhxsy8" o:spid="_x0000_s1055" style="position:absolute;left:1246;top:-751;width:556;height:3048;rotation:5633380fd" coordorigin="1246,-751"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">
                          <v:shape id="AutoShape 1379" o:spid="_x0000_s1056" type="#_x0000_t134" style="position:absolute;left:742;top:568;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"/>
                          <v:shape id="Freeform 465" o:spid="_x0000_s1057" style="position:absolute;left:1246;top:-751;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" path="m60,1007l60,90,,,405,,375,105r,902e">
                            <v:path arrowok="t" o:connecttype="custom" o:connectlocs="60,1007;60,90;0,0;405,0;375,105;375,1007" o:connectangles="0,0,0,0,0,0"/>
                          </v:shape>
                        </v:group>
                        <v:rect id="Rectangle 449" o:spid="_x0000_s1058" style="position:absolute;left:1499;top:483;width:472;height:116;rotation:264860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" fillcolor="#969696"/>
                        <v:rect id="Rectangle 450" o:spid="_x0000_s1059" style="position:absolute;left:1506;top:926;width:472;height:129;rotation:264860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" fillcolor="#969696"/>
                        <v:group id="Group 451" o:spid="_x0000_s1060" style="position:absolute;left:2536;top:609;width:1035;height:120;rotation:-264860fd" coordorigin="2536,609" coordsize="103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">
                          <v:line id="Line 1384" o:spid="_x0000_s1061" style="position:absolute;visibility:visible;mso-wrap-style:square" from="2536,609" to="357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"/>
                          <v:line id="Line 1385" o:spid="_x0000_s1062" style="position:absolute;visibility:visible;mso-wrap-style:square" from="2536,729" to="357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"/>
                        </v:group>
                        <v:rect id="Rectangle 452" o:spid="_x0000_s1063" style="position:absolute;left:2789;top:469;width:324;height:439;rotation:-26486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" fillcolor="black">
                          <v:fill r:id="rId36" o:title="" type="pattern"/>
                        </v:rect>
                        <v:group id="Group 453" o:spid="_x0000_s1064" style="position:absolute;left:262;top:877;width:505;height:203;rotation:-264860fd" coordorigin="261,877" coordsize="505,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">
                          <v:oval id="Oval 454" o:spid="_x0000_s1065" style="position:absolute;left:370;top:947;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" fillcolor="#333" stroked="f">
                            <v:fill r:id="rId37" o:title="" type="pattern"/>
                          </v:oval>
                          <v:oval id="Oval 455" o:spid="_x0000_s1066" style="position:absolute;left:261;top:945;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" fillcolor="#333" stroked="f">
                            <v:fill r:id="rId37" o:title="" type="pattern"/>
                          </v:oval>
                          <v:oval id="Oval 456" o:spid="_x0000_s1067" style="position:absolute;left:452;top:937;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" fillcolor="#333" stroked="f">
                            <v:fill r:id="rId37" o:title="" type="pattern"/>
                          </v:oval>
                          <v:oval id="Oval 457" o:spid="_x0000_s1068" style="position:absolute;left:481;top:900;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" fillcolor="#333" stroked="f">
                            <v:fill r:id="rId37" o:title="" type="pattern"/>
                          </v:oval>
                          <v:oval id="Oval 458" o:spid="_x0000_s1069" style="position:absolute;left:594;top:947;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" fillcolor="#333" stroked="f">
                            <v:fill r:id="rId37" o:title="" type="pattern"/>
                          </v:oval>
                          <v:oval id="Oval 459" o:spid="_x0000_s1070" style="position:absolute;left:692;top:952;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" fillcolor="#333" stroked="f">
                            <v:fill r:id="rId37" o:title="" type="pattern"/>
                          </v:oval>
                          <v:oval id="Oval 460" o:spid="_x0000_s1071" style="position:absolute;left:572;top:877;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" fillcolor="#333" stroked="f">
                            <v:fill r:id="rId37" o:title="" type="pattern"/>
                          </v:oval>
                          <v:oval id="Oval 461" o:spid="_x0000_s1072" style="position:absolute;left:392;top:877;width:74;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" fillcolor="#333" stroked="f">
                            <v:fill r:id="rId37" o:title="" type="pattern"/>
                          </v:oval>
                        </v:group>
                      </v:group>
                      <v:group id="Group 348" o:spid="_x0000_s1073" style="position:absolute;left:5864;top:1;width:2173;height:1408" coordorigin="5864" coordsize="3569,2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">
                        <v:group id="Group 395" o:spid="_x0000_s1074" style="position:absolute;left:5886;top:2704;width:2981;height:178" coordorigin="5886,2704" coordsize="131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">
                          <v:rect id="Rectangle 441" o:spid="_x0000_s1075" style="position:absolute;left:5886;top:2704;width:1310;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" fillcolor="gray"/>
                          <v:rect id="Rectangle 442" o:spid="_x0000_s1076" style="position:absolute;left:5886;top:2859;width:124;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" fillcolor="#969696">
                            <v:fill color2="#454545" focusposition=".5,.5" focussize="" focus="100%" type="gradientRadial"/>
                          </v:rect>
                          <v:rect id="Rectangle 443" o:spid="_x0000_s1077" style="position:absolute;left:7083;top:2859;width:112;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" fillcolor="#969696">
                            <v:fill color2="#454545" focusposition=".5,.5" focussize="" focus="100%" type="gradientRadial"/>
                          </v:rect>
                        </v:group>
                        <v:group id="Group 396" o:spid="_x0000_s1078" style="position:absolute;left:5886;top:991;width:867;height:1176" coordorigin="5886,991" coordsize="811,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">
                          <v:group id="Group 423" o:spid="_x0000_s1079" style="position:absolute;left:5886;top:1496;width:811;height:673" coordorigin="5886,1497"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">
                            <v:group id="Group 427" o:spid="_x0000_s1080" style="position:absolute;left:5975;top:2493;width:1810;height:676" coordorigin="5975,2493"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">
                              <v:shape id="AutoShape 1404" o:spid="_x0000_s1081" style="position:absolute;left:6015;top:2553;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" path="m,l5760,21600r10080,l21600,,,xe" fillcolor="black" stroked="f">
                                <v:fill r:id="rId32" o:title="" type="pattern"/>
                                <v:stroke joinstyle="miter"/>
                                <v:path o:connecttype="custom" o:connectlocs="123,9;71,18;19,9;71,0" o:connectangles="0,0,0,0" textboxrect="4680,4664,16920,16936"/>
                              </v:shape>
                              <v:line id="Line 1405" o:spid="_x0000_s1082" style="position:absolute;visibility:visible;mso-wrap-style:square" from="5975,2493" to="7785,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"/>
                            </v:group>
                            <v:shape id="Freeform 428" o:spid="_x0000_s1083" style="position:absolute;left:5886;top:1809;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" path="m543,1404l,624,724,312,724,r543,l1265,330r729,294l1448,1404r-905,xe" filled="f">
                              <v:path arrowok="t" o:connecttype="custom" o:connectlocs="543,1404;0,624;724,312;724,0;1267,0;1265,330;1994,624;1448,1404;543,1404" o:connectangles="0,0,0,0,0,0,0,0,0"/>
                            </v:shape>
                            <v:group id="Group 429" o:spid="_x0000_s1084" style="position:absolute;left:6518;top:1497;width:882;height:1634" coordorigin="6518,1497"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">
                              <v:shape id="AutoShape 1408" o:spid="_x0000_s1085" style="position:absolute;left:6679;top:1769;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" path="m,l5400,21600r10800,l21600,,,xe" filled="f">
                                <v:stroke joinstyle="miter"/>
                                <v:path o:connecttype="custom" o:connectlocs="6,2;4,4;1,2;4,0" o:connectangles="0,0,0,0" textboxrect="4507,4466,17093,17134"/>
                              </v:shape>
                              <v:oval id="hx30Oval 20" o:spid="_x0000_s1086" style="position:absolute;left:6719;top:1613;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" fillcolor="black"/>
                              <v:rect id="hx30Rectangle 21" o:spid="_x0000_s1087" style="position:absolute;left:6799;top:1497;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" fillcolor="black"/>
                              <v:shape id="hx30Freeform 72" o:spid="_x0000_s1088" style="position:absolute;left:6558;top:2041;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5" o:title="" type="pattern"/>
                                <v:path arrowok="t" o:connecttype="custom" o:connectlocs="178,0;102,153;292,170;369,221;178,272;330,306;369,323;330,357;216,306;140,289;140,255;292,204;25,187;140,0" o:connectangles="0,0,0,0,0,0,0,0,0,0,0,0,0,0"/>
                              </v:shape>
                              <v:group id="Group 436" o:spid="_x0000_s1089" style="position:absolute;left:6518;top:1673;width:712;height:157" coordorigin="6518,1673"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">
                                <v:rect id="Rectangle 437" o:spid="_x0000_s1090" style="position:absolute;left:6665;top:1673;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">
                                  <o:lock v:ext="edit" aspectratio="t"/>
                                </v:rect>
                                <v:rect id="Rectangle 438" o:spid="_x0000_s1091" style="position:absolute;left:6518;top:1744;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">
                                  <o:lock v:ext="edit" aspectratio="t"/>
                                </v:rect>
                              </v:group>
                            </v:group>
                            <v:shape id="AutoShape 1415" o:spid="_x0000_s1092" style="position:absolute;left:6257;top:3213;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" path="m,l4096,21600r13408,l21600,,,xe">
                              <v:stroke joinstyle="miter"/>
                              <v:path o:connecttype="custom" o:connectlocs="66,0;36,0;7,0;36,0" o:connectangles="0,0,0,0" textboxrect="3855,3825,17745,17775"/>
                            </v:shape>
                            <v:rect id="Rectangle 431" o:spid="_x0000_s1093" style="position:absolute;left:6417;top:3193;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"/>
                          </v:group>
                          <v:group id="Group 424" o:spid="_x0000_s1094" style="position:absolute;left:6195;top:991;width:214;height:549" coordorigin="6195,991" coordsize="811,2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">
                            <o:lock v:ext="edit" aspectratio="t"/>
                            <v:shape id="Freeform 425" o:spid="_x0000_s1095" style="position:absolute;left:5560;top:1626;width:2081;height:811;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426" o:spid="_x0000_s1096" style="position:absolute;left:6039;top:2295;width:1102;height:430;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397" o:spid="_x0000_s1097" style="position:absolute;left:7434;width:191;height:2816" coordorigin="747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">
                          <v:rect id="Rectangle 421" o:spid="_x0000_s1098" style="position:absolute;left:7518;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" fillcolor="#767676">
                            <v:fill angle="90" focus="50%" type="gradient"/>
                          </v:rect>
                          <v:rect id="Rectangle 422" o:spid="_x0000_s1099" style="position:absolute;left:7470;top:187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" fillcolor="#333"/>
                        </v:group>
                        <v:rect id="Rectangle 398" o:spid="_x0000_s1100" style="position:absolute;left:5886;top:2187;width:985;height:5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" fillcolor="#969696"/>
                        <v:group id="xjhhxsy8" o:spid="_x0000_s1101" style="position:absolute;left:7110;top:-582;width:556;height:3048;rotation:6222253fd" coordorigin="7110,-582"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">
                          <v:shape id="AutoShape 1425" o:spid="_x0000_s1102" type="#_x0000_t134" style="position:absolute;left:6606;top:737;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"/>
                          <v:shape id="Freeform 420" o:spid="_x0000_s1103" style="position:absolute;left:7110;top:-582;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" path="m60,1007l60,90,,,405,,375,105r,902e">
                            <v:path arrowok="t" o:connecttype="custom" o:connectlocs="60,1007;60,90;0,0;405,0;375,105;375,1007" o:connectangles="0,0,0,0,0,0"/>
                          </v:shape>
                        </v:group>
                        <v:rect id="Rectangle 400" o:spid="_x0000_s1104" style="position:absolute;left:7338;top:684;width:472;height:116;rotation:-324013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" fillcolor="#969696"/>
                        <v:rect id="Rectangle 401" o:spid="_x0000_s1105" style="position:absolute;left:7340;top:1107;width:472;height:129;rotation:-324013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" fillcolor="#969696"/>
                        <v:group id="Group 402" o:spid="_x0000_s1106" style="position:absolute;left:6111;top:796;width:503;height:259;rotation:324013fd" coordorigin="6111,796" coordsize="503,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">
                          <v:group id="Group 407" o:spid="_x0000_s1107" style="position:absolute;left:6244;top:842;width:370;height:209" coordorigin="6244,842" coordsize="370,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">
                            <v:oval id="Oval 416" o:spid="_x0000_s1108" style="position:absolute;left:6320;top:842;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" fillcolor="#333"/>
                            <v:oval id="Oval 417" o:spid="_x0000_s1109" style="position:absolute;left:6244;top:875;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" fillcolor="#333"/>
                            <v:oval id="Oval 418" o:spid="_x0000_s1110" style="position:absolute;left:6540;top:968;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" fillcolor="#333"/>
                          </v:group>
                          <v:oval id="Oval 408" o:spid="_x0000_s1111" style="position:absolute;left:6220;top:972;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" fillcolor="#333"/>
                          <v:oval id="Oval 409" o:spid="_x0000_s1112" style="position:absolute;left:6419;top:889;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" fillcolor="#333"/>
                          <v:oval id="Oval 410" o:spid="_x0000_s1113" style="position:absolute;left:6111;top:970;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" fillcolor="#333"/>
                          <v:oval id="Oval 411" o:spid="_x0000_s1114" style="position:absolute;left:6497;top:857;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" fillcolor="#333"/>
                          <v:oval id="Oval 412" o:spid="_x0000_s1115" style="position:absolute;left:6331;top:925;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" fillcolor="#333"/>
                          <v:oval id="Oval 413" o:spid="_x0000_s1116" style="position:absolute;left:6166;top:889;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" fillcolor="#333"/>
                          <v:oval id="Oval 414" o:spid="_x0000_s1117" style="position:absolute;left:6461;top:796;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" fillcolor="#333"/>
                          <v:oval id="Oval 415" o:spid="_x0000_s1118" style="position:absolute;left:6444;top:972;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" fillcolor="#333"/>
                        </v:group>
                        <v:group id="Group 403" o:spid="_x0000_s1119" style="position:absolute;left:8398;top:1017;width:1035;height:120;rotation:324013fd" coordorigin="8398,1017" coordsize="103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">
                          <v:line id="Line 1443" o:spid="_x0000_s1120" style="position:absolute;visibility:visible;mso-wrap-style:square" from="8398,1017" to="9433,1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"/>
                          <v:line id="Line 1444" o:spid="_x0000_s1121" style="position:absolute;visibility:visible;mso-wrap-style:square" from="8398,1137" to="9433,1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"/>
                        </v:group>
                        <v:rect id="Rectangle 404" o:spid="_x0000_s1122" style="position:absolute;left:8649;top:861;width:324;height:439;rotation:32401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" fillcolor="black">
                          <v:fill r:id="rId36" o:title="" type="pattern"/>
                        </v:rect>
                      </v:group>
                      <v:group id="Group 349" o:spid="_x0000_s1123" style="position:absolute;left:2925;top:1;width:2187;height:1408" coordorigin="2925" coordsize="3574,2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">
                        <v:group id="Group 350" o:spid="_x0000_s1124" style="position:absolute;left:2992;top:2704;width:2981;height:178" coordorigin="2992,2704" coordsize="131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">
                          <v:rect id="Rectangle 392" o:spid="_x0000_s1125" style="position:absolute;left:2992;top:2704;width:1310;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" fillcolor="gray"/>
                          <v:rect id="Rectangle 393" o:spid="_x0000_s1126" style="position:absolute;left:2992;top:2859;width:124;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" fillcolor="#969696">
                            <v:fill color2="#454545" focusposition=".5,.5" focussize="" focus="100%" type="gradientRadial"/>
                          </v:rect>
                          <v:rect id="Rectangle 394" o:spid="_x0000_s1127" style="position:absolute;left:4189;top:2859;width:112;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" fillcolor="#969696">
                            <v:fill color2="#454545" focusposition=".5,.5" focussize="" focus="100%" type="gradientRadial"/>
                          </v:rect>
                        </v:group>
                        <v:group id="Group 351" o:spid="_x0000_s1128" style="position:absolute;left:2992;top:991;width:867;height:1176" coordorigin="2992,991" coordsize="811,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">
                          <v:group id="Group 374" o:spid="_x0000_s1129" style="position:absolute;left:2992;top:1496;width:811;height:673" coordorigin="2992,1497"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">
                            <v:group id="Group 378" o:spid="_x0000_s1130" style="position:absolute;left:3081;top:2493;width:1810;height:676" coordorigin="3081,2493"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">
                              <v:shape id="AutoShape 1454" o:spid="_x0000_s1131" style="position:absolute;left:3121;top:2553;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" path="m,l5760,21600r10080,l21600,,,xe" fillcolor="black" stroked="f">
                                <v:fill r:id="rId32" o:title="" type="pattern"/>
                                <v:stroke joinstyle="miter"/>
                                <v:path o:connecttype="custom" o:connectlocs="123,9;71,18;19,9;71,0" o:connectangles="0,0,0,0" textboxrect="4680,4664,16920,16936"/>
                              </v:shape>
                              <v:line id="Line 1455" o:spid="_x0000_s1132" style="position:absolute;visibility:visible;mso-wrap-style:square" from="3081,2493" to="4891,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"/>
                            </v:group>
                            <v:shape id="Freeform 379" o:spid="_x0000_s1133" style="position:absolute;left:2992;top:1809;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" path="m543,1404l,624,724,312,724,r543,l1265,330r729,294l1448,1404r-905,xe" filled="f">
                              <v:path arrowok="t" o:connecttype="custom" o:connectlocs="543,1404;0,624;724,312;724,0;1267,0;1265,330;1994,624;1448,1404;543,1404" o:connectangles="0,0,0,0,0,0,0,0,0"/>
                            </v:shape>
                            <v:group id="Group 380" o:spid="_x0000_s1134" style="position:absolute;left:3624;top:1497;width:882;height:1634" coordorigin="3624,1497"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">
                              <v:shape id="AutoShape 1458" o:spid="_x0000_s1135" style="position:absolute;left:3785;top:1769;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" path="m,l5400,21600r10800,l21600,,,xe" filled="f">
                                <v:stroke joinstyle="miter"/>
                                <v:path o:connecttype="custom" o:connectlocs="6,2;4,4;1,2;4,0" o:connectangles="0,0,0,0" textboxrect="4507,4466,17093,17134"/>
                              </v:shape>
                              <v:oval id="hx30Oval 20" o:spid="_x0000_s1136" style="position:absolute;left:3825;top:1613;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" fillcolor="black"/>
                              <v:rect id="hx30Rectangle 21" o:spid="_x0000_s1137" style="position:absolute;left:3905;top:1497;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" fillcolor="black"/>
                              <v:shape id="hx30Freeform 72" o:spid="_x0000_s1138" style="position:absolute;left:3664;top:2041;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5" o:title="" type="pattern"/>
                                <v:path arrowok="t" o:connecttype="custom" o:connectlocs="178,0;102,153;292,170;369,221;178,272;330,306;369,323;330,357;216,306;140,289;140,255;292,204;25,187;140,0" o:connectangles="0,0,0,0,0,0,0,0,0,0,0,0,0,0"/>
                              </v:shape>
                              <v:group id="Group 387" o:spid="_x0000_s1139" style="position:absolute;left:3624;top:1673;width:712;height:157" coordorigin="3624,1673"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">
                                <v:rect id="Rectangle 388" o:spid="_x0000_s1140" style="position:absolute;left:3771;top:1673;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">
                                  <o:lock v:ext="edit" aspectratio="t"/>
                                </v:rect>
                                <v:rect id="Rectangle 389" o:spid="_x0000_s1141" style="position:absolute;left:3624;top:1744;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">
                                  <o:lock v:ext="edit" aspectratio="t"/>
                                </v:rect>
                              </v:group>
                            </v:group>
                            <v:shape id="AutoShape 1465" o:spid="_x0000_s1142" style="position:absolute;left:3363;top:3213;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" path="m,l4096,21600r13408,l21600,,,xe">
                              <v:stroke joinstyle="miter"/>
                              <v:path o:connecttype="custom" o:connectlocs="66,0;36,0;7,0;36,0" o:connectangles="0,0,0,0" textboxrect="3855,3825,17745,17775"/>
                            </v:shape>
                            <v:rect id="Rectangle 382" o:spid="_x0000_s1143" style="position:absolute;left:3523;top:3193;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"/>
                          </v:group>
                          <v:group id="Group 375" o:spid="_x0000_s1144" style="position:absolute;left:3301;top:991;width:214;height:549" coordorigin="3301,991" coordsize="811,2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">
                            <o:lock v:ext="edit" aspectratio="t"/>
                            <v:shape id="Freeform 376" o:spid="_x0000_s1145" style="position:absolute;left:2666;top:1626;width:2081;height:811;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377" o:spid="_x0000_s1146" style="position:absolute;left:3145;top:2295;width:1102;height:430;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352" o:spid="_x0000_s1147" style="position:absolute;left:4554;width:191;height:2816" coordorigin="4576"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">
                          <v:rect id="Rectangle 372" o:spid="_x0000_s1148" style="position:absolute;left:4624;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" fillcolor="#767676">
                            <v:fill angle="90" focus="50%" type="gradient"/>
                          </v:rect>
                          <v:rect id="Rectangle 373" o:spid="_x0000_s1149" style="position:absolute;left:4576;top:187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" fillcolor="#333"/>
                        </v:group>
                        <v:group id="xjhhxsy8" o:spid="_x0000_s1150" style="position:absolute;left:4171;top:-679;width:556;height:3048;rotation:90" coordorigin="4171,-679"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">
                          <v:shape id="AutoShape 1474" o:spid="_x0000_s1151" type="#_x0000_t134" style="position:absolute;left:3667;top:640;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"/>
                          <v:shape id="Freeform 371" o:spid="_x0000_s1152" style="position:absolute;left:4171;top:-679;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" path="m60,1007l60,90,,,405,,375,105r,902e">
                            <v:path arrowok="t" o:connecttype="custom" o:connectlocs="60,1007;60,90;0,0;405,0;375,105;375,1007" o:connectangles="0,0,0,0,0,0"/>
                          </v:shape>
                        </v:group>
                        <v:rect id="Rectangle 354" o:spid="_x0000_s1153" style="position:absolute;left:4440;top:567;width:472;height:11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" fillcolor="#969696"/>
                        <v:rect id="Rectangle 355" o:spid="_x0000_s1154" style="position:absolute;left:2992;top:2187;width:985;height:5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" fillcolor="#969696"/>
                        <v:rect id="Rectangle 356" o:spid="_x0000_s1155" style="position:absolute;left:4450;top:991;width:472;height:12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" fillcolor="#969696"/>
                        <v:group id="Group 357" o:spid="_x0000_s1156" style="position:absolute;left:5464;top:788;width:1035;height:120" coordorigin="5464,788" coordsize="103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">
                          <v:line id="Line 1480" o:spid="_x0000_s1157" style="position:absolute;visibility:visible;mso-wrap-style:square" from="5464,788" to="649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"/>
                          <v:line id="Line 1481" o:spid="_x0000_s1158" style="position:absolute;visibility:visible;mso-wrap-style:square" from="5464,908" to="6499,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"/>
                        </v:group>
                        <v:rect id="Rectangle 358" o:spid="_x0000_s1159" style="position:absolute;left:5716;top:641;width:324;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" fillcolor="black">
                          <v:fill r:id="rId36" o:title="" type="pattern"/>
                        </v:rect>
                        <v:group id="Group 359" o:spid="_x0000_s1160" style="position:absolute;left:3249;top:819;width:407;height:246" coordorigin="3249,819" coordsize="407,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">
                          <v:oval id="Oval 360" o:spid="_x0000_s1161" style="position:absolute;left:3358;top:982;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" fillcolor="#333"/>
                          <v:oval id="Oval 361" o:spid="_x0000_s1162" style="position:absolute;left:3249;top:980;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" fillcolor="#333"/>
                          <v:oval id="Oval 362" o:spid="_x0000_s1163" style="position:absolute;left:3469;top:935;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" fillcolor="#333"/>
                          <v:oval id="Oval 363" o:spid="_x0000_s1164" style="position:absolute;left:3582;top:982;width:7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" fillcolor="#333"/>
                          <v:oval id="Oval 364" o:spid="_x0000_s1165" style="position:absolute;left:3358;top:819;width:74;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" fillcolor="#333" strokecolor="#969696">
                            <v:fill r:id="rId37" o:title="" type="pattern"/>
                          </v:oval>
                          <v:oval id="Oval 365" o:spid="_x0000_s1166" style="position:absolute;left:3582;top:819;width:74;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" fillcolor="#333" strokecolor="#969696">
                            <v:fill r:id="rId37" o:title="" type="pattern"/>
                          </v:oval>
                          <v:oval id="Oval 366" o:spid="_x0000_s1167" style="position:absolute;left:3432;top:857;width:74;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" fillcolor="#333" strokecolor="#969696">
                            <v:fill r:id="rId37" o:title="" type="pattern"/>
                          </v:oval>
                          <v:oval id="Oval 367" o:spid="_x0000_s1168" style="position:absolute;left:3249;top:863;width:74;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" fillcolor="#333" strokecolor="#969696">
                            <v:fill r:id="rId37" o:title="" type="pattern"/>
                          </v:oval>
                        </v:group>
                      </v:group>
                      <w10:wrap type="square"/>
                    </v:group>
                  </w:pict>
                </mc:Fallback>
              </mc:AlternateContent>
            </w:r>
          </w:p>
        </w:tc>
      </w:tr>
      <w:tr w:rsidR="0036564D" w:rsidRPr="00FD42F9" w:rsidTr="00160ABD">
        <w:tc>
          <w:tcPr>
            <w:tcW w:w="9282" w:type="dxa"/>
          </w:tcPr>
          <w:p w:rsidR="0036564D" w:rsidRPr="00FD42F9" w:rsidRDefault="0036564D" w:rsidP="00FD42F9">
            <w:pPr>
              <w:spacing w:after="0" w:line="360" w:lineRule="auto"/>
              <w:ind w:left="720" w:firstLine="567"/>
              <w:jc w:val="both"/>
              <w:rPr>
                <w:rFonts w:eastAsia="SimSun"/>
                <w:sz w:val="28"/>
                <w:szCs w:val="28"/>
                <w:lang w:val="pt-BR"/>
              </w:rPr>
            </w:pPr>
            <w:r w:rsidRPr="00FD42F9">
              <w:rPr>
                <w:rFonts w:eastAsia="SimSun"/>
                <w:sz w:val="28"/>
                <w:szCs w:val="28"/>
                <w:lang w:val="pt-BR"/>
              </w:rPr>
              <w:t>H.1</w:t>
            </w:r>
            <w:r w:rsidRPr="00FD42F9">
              <w:rPr>
                <w:rFonts w:eastAsia="SimSun"/>
                <w:sz w:val="28"/>
                <w:szCs w:val="28"/>
                <w:lang w:val="pt-BR"/>
              </w:rPr>
              <w:tab/>
            </w:r>
            <w:r w:rsidRPr="00FD42F9">
              <w:rPr>
                <w:rFonts w:eastAsia="SimSun"/>
                <w:sz w:val="28"/>
                <w:szCs w:val="28"/>
                <w:lang w:val="pt-BR"/>
              </w:rPr>
              <w:tab/>
            </w:r>
            <w:r w:rsidRPr="00FD42F9">
              <w:rPr>
                <w:rFonts w:eastAsia="SimSun"/>
                <w:sz w:val="28"/>
                <w:szCs w:val="28"/>
                <w:lang w:val="pt-BR"/>
              </w:rPr>
              <w:tab/>
            </w:r>
            <w:r w:rsidRPr="00FD42F9">
              <w:rPr>
                <w:rFonts w:eastAsia="SimSun"/>
                <w:sz w:val="28"/>
                <w:szCs w:val="28"/>
                <w:lang w:val="pt-BR"/>
              </w:rPr>
              <w:tab/>
              <w:t>H.2</w:t>
            </w:r>
            <w:r w:rsidRPr="00FD42F9">
              <w:rPr>
                <w:rFonts w:eastAsia="SimSun"/>
                <w:sz w:val="28"/>
                <w:szCs w:val="28"/>
                <w:lang w:val="pt-BR"/>
              </w:rPr>
              <w:tab/>
            </w:r>
            <w:r w:rsidRPr="00FD42F9">
              <w:rPr>
                <w:rFonts w:eastAsia="SimSun"/>
                <w:sz w:val="28"/>
                <w:szCs w:val="28"/>
                <w:lang w:val="pt-BR"/>
              </w:rPr>
              <w:tab/>
            </w:r>
            <w:r w:rsidRPr="00FD42F9">
              <w:rPr>
                <w:rFonts w:eastAsia="SimSun"/>
                <w:sz w:val="28"/>
                <w:szCs w:val="28"/>
                <w:lang w:val="pt-BR"/>
              </w:rPr>
              <w:tab/>
            </w:r>
            <w:r w:rsidRPr="00FD42F9">
              <w:rPr>
                <w:rFonts w:eastAsia="SimSun"/>
                <w:sz w:val="28"/>
                <w:szCs w:val="28"/>
                <w:lang w:val="pt-BR"/>
              </w:rPr>
              <w:tab/>
              <w:t>H.3</w:t>
            </w:r>
          </w:p>
        </w:tc>
      </w:tr>
    </w:tbl>
    <w:p w:rsidR="0036564D" w:rsidRPr="00FD42F9" w:rsidRDefault="0036564D" w:rsidP="00FD42F9">
      <w:pPr>
        <w:spacing w:after="0" w:line="360" w:lineRule="auto"/>
        <w:ind w:firstLine="720"/>
        <w:jc w:val="both"/>
        <w:rPr>
          <w:sz w:val="28"/>
          <w:szCs w:val="28"/>
          <w:lang w:val="pt-BR"/>
        </w:rPr>
      </w:pPr>
      <w:r w:rsidRPr="00FD42F9">
        <w:rPr>
          <w:sz w:val="28"/>
          <w:szCs w:val="28"/>
          <w:lang w:val="pt-BR"/>
        </w:rPr>
        <w:t>a)  Viết PTHH nhiệt phân thuốc tím?</w:t>
      </w:r>
    </w:p>
    <w:p w:rsidR="0036564D" w:rsidRPr="00FD42F9" w:rsidRDefault="0036564D" w:rsidP="00C66461">
      <w:pPr>
        <w:numPr>
          <w:ilvl w:val="0"/>
          <w:numId w:val="16"/>
        </w:numPr>
        <w:spacing w:after="0" w:line="360" w:lineRule="auto"/>
        <w:jc w:val="both"/>
        <w:rPr>
          <w:sz w:val="28"/>
          <w:szCs w:val="28"/>
          <w:lang w:val="pt-BR"/>
        </w:rPr>
      </w:pPr>
      <w:r w:rsidRPr="00FD42F9">
        <w:rPr>
          <w:sz w:val="28"/>
          <w:szCs w:val="28"/>
          <w:lang w:val="pt-BR"/>
        </w:rPr>
        <w:t>Hãy cho biết cách lắp ống nghiệm như hình vẽ nào là đúng nhất? Giải thích.</w:t>
      </w:r>
    </w:p>
    <w:p w:rsidR="0036564D" w:rsidRPr="00FD42F9" w:rsidRDefault="0036564D" w:rsidP="00F27FC0">
      <w:pPr>
        <w:spacing w:after="0" w:line="360" w:lineRule="auto"/>
        <w:ind w:firstLine="720"/>
        <w:jc w:val="both"/>
        <w:rPr>
          <w:sz w:val="28"/>
          <w:szCs w:val="28"/>
          <w:lang w:val="pt-BR"/>
        </w:rPr>
      </w:pPr>
      <w:r w:rsidRPr="00FD42F9">
        <w:rPr>
          <w:b/>
          <w:i/>
          <w:iCs/>
          <w:sz w:val="28"/>
          <w:szCs w:val="28"/>
          <w:lang w:val="pt-BR"/>
        </w:rPr>
        <w:t>Bài 12:</w:t>
      </w:r>
      <w:r w:rsidR="00F62BC8">
        <w:rPr>
          <w:b/>
          <w:i/>
          <w:iCs/>
          <w:sz w:val="28"/>
          <w:szCs w:val="28"/>
          <w:lang w:val="pt-BR"/>
        </w:rPr>
        <w:t xml:space="preserve"> </w:t>
      </w:r>
      <w:r w:rsidRPr="00FD42F9">
        <w:rPr>
          <w:sz w:val="28"/>
          <w:szCs w:val="28"/>
          <w:lang w:val="pt-BR"/>
        </w:rPr>
        <w:t>Quan sát sơ đồ hình vẽ bộ dụng cụ TN sau, hãy xác định các chất A, B, C, D:</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lang w:val="pt-BR"/>
              </w:rPr>
            </w:pPr>
            <w:r>
              <w:rPr>
                <w:noProof/>
              </w:rPr>
              <mc:AlternateContent>
                <mc:Choice Requires="wpg">
                  <w:drawing>
                    <wp:anchor distT="0" distB="0" distL="114300" distR="114300" simplePos="0" relativeHeight="251658240" behindDoc="0" locked="0" layoutInCell="1" allowOverlap="1">
                      <wp:simplePos x="0" y="0"/>
                      <wp:positionH relativeFrom="column">
                        <wp:posOffset>795020</wp:posOffset>
                      </wp:positionH>
                      <wp:positionV relativeFrom="paragraph">
                        <wp:posOffset>168910</wp:posOffset>
                      </wp:positionV>
                      <wp:extent cx="4161790" cy="1887855"/>
                      <wp:effectExtent l="7620" t="635" r="2540" b="0"/>
                      <wp:wrapSquare wrapText="bothSides"/>
                      <wp:docPr id="1846" name="Group 50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1790" cy="1887855"/>
                                <a:chOff x="0" y="0"/>
                                <a:chExt cx="7181" cy="3811"/>
                              </a:xfrm>
                            </wpg:grpSpPr>
                            <wps:wsp>
                              <wps:cNvPr id="1847" name="Freeform 209"/>
                              <wps:cNvSpPr>
                                <a:spLocks/>
                              </wps:cNvSpPr>
                              <wps:spPr bwMode="auto">
                                <a:xfrm>
                                  <a:off x="3878" y="718"/>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1848" name="Group 210"/>
                              <wpg:cNvGrpSpPr>
                                <a:grpSpLocks/>
                              </wpg:cNvGrpSpPr>
                              <wpg:grpSpPr bwMode="auto">
                                <a:xfrm>
                                  <a:off x="3304" y="694"/>
                                  <a:ext cx="517" cy="156"/>
                                  <a:chOff x="3304" y="694"/>
                                  <a:chExt cx="517" cy="156"/>
                                </a:xfrm>
                              </wpg:grpSpPr>
                              <wps:wsp>
                                <wps:cNvPr id="1849" name="Freeform 342"/>
                                <wps:cNvSpPr>
                                  <a:spLocks/>
                                </wps:cNvSpPr>
                                <wps:spPr bwMode="auto">
                                  <a:xfrm>
                                    <a:off x="3754" y="73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850" name="Freeform 343"/>
                                <wps:cNvSpPr>
                                  <a:spLocks/>
                                </wps:cNvSpPr>
                                <wps:spPr bwMode="auto">
                                  <a:xfrm>
                                    <a:off x="3581" y="77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851" name="Freeform 344"/>
                                <wps:cNvSpPr>
                                  <a:spLocks/>
                                </wps:cNvSpPr>
                                <wps:spPr bwMode="auto">
                                  <a:xfrm>
                                    <a:off x="3447" y="69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852" name="Freeform 345"/>
                                <wps:cNvSpPr>
                                  <a:spLocks/>
                                </wps:cNvSpPr>
                                <wps:spPr bwMode="auto">
                                  <a:xfrm>
                                    <a:off x="3687" y="735"/>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853" name="Freeform 346"/>
                                <wps:cNvSpPr>
                                  <a:spLocks/>
                                </wps:cNvSpPr>
                                <wps:spPr bwMode="auto">
                                  <a:xfrm>
                                    <a:off x="3304" y="73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cNvPr id="1854" name="Group 211"/>
                              <wpg:cNvGrpSpPr>
                                <a:grpSpLocks/>
                              </wpg:cNvGrpSpPr>
                              <wpg:grpSpPr bwMode="auto">
                                <a:xfrm>
                                  <a:off x="3406" y="660"/>
                                  <a:ext cx="547" cy="117"/>
                                  <a:chOff x="3406" y="660"/>
                                  <a:chExt cx="547" cy="117"/>
                                </a:xfrm>
                              </wpg:grpSpPr>
                              <wps:wsp>
                                <wps:cNvPr id="1855" name="Freeform 338"/>
                                <wps:cNvSpPr>
                                  <a:spLocks/>
                                </wps:cNvSpPr>
                                <wps:spPr bwMode="auto">
                                  <a:xfrm>
                                    <a:off x="3406" y="69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09" name="Freeform 339"/>
                                <wps:cNvSpPr>
                                  <a:spLocks/>
                                </wps:cNvSpPr>
                                <wps:spPr bwMode="auto">
                                  <a:xfrm>
                                    <a:off x="3713" y="70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10" name="Freeform 340"/>
                                <wps:cNvSpPr>
                                  <a:spLocks/>
                                </wps:cNvSpPr>
                                <wps:spPr bwMode="auto">
                                  <a:xfrm>
                                    <a:off x="3886" y="66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11" name="Freeform 341"/>
                                <wps:cNvSpPr>
                                  <a:spLocks/>
                                </wps:cNvSpPr>
                                <wps:spPr bwMode="auto">
                                  <a:xfrm>
                                    <a:off x="3579" y="70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212" name="Freeform 212"/>
                              <wps:cNvSpPr>
                                <a:spLocks/>
                              </wps:cNvSpPr>
                              <wps:spPr bwMode="auto">
                                <a:xfrm>
                                  <a:off x="3427" y="655"/>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13" name="Freeform 213"/>
                              <wps:cNvSpPr>
                                <a:spLocks/>
                              </wps:cNvSpPr>
                              <wps:spPr bwMode="auto">
                                <a:xfrm>
                                  <a:off x="3886" y="68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14" name="Freeform 214"/>
                              <wps:cNvSpPr>
                                <a:spLocks/>
                              </wps:cNvSpPr>
                              <wps:spPr bwMode="auto">
                                <a:xfrm>
                                  <a:off x="3412" y="70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15" name="Freeform 215"/>
                              <wps:cNvSpPr>
                                <a:spLocks/>
                              </wps:cNvSpPr>
                              <wps:spPr bwMode="auto">
                                <a:xfrm>
                                  <a:off x="3687" y="70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216" name="Group 216"/>
                              <wpg:cNvGrpSpPr>
                                <a:grpSpLocks/>
                              </wpg:cNvGrpSpPr>
                              <wpg:grpSpPr bwMode="auto">
                                <a:xfrm>
                                  <a:off x="0" y="160"/>
                                  <a:ext cx="6376" cy="3410"/>
                                  <a:chOff x="0" y="160"/>
                                  <a:chExt cx="6376" cy="3410"/>
                                </a:xfrm>
                              </wpg:grpSpPr>
                              <wpg:grpSp>
                                <wpg:cNvPr id="217" name="Group 230"/>
                                <wpg:cNvGrpSpPr>
                                  <a:grpSpLocks/>
                                </wpg:cNvGrpSpPr>
                                <wpg:grpSpPr bwMode="auto">
                                  <a:xfrm>
                                    <a:off x="0" y="554"/>
                                    <a:ext cx="2567" cy="2925"/>
                                    <a:chOff x="0" y="554"/>
                                    <a:chExt cx="2567" cy="2925"/>
                                  </a:xfrm>
                                </wpg:grpSpPr>
                                <wpg:grpSp>
                                  <wpg:cNvPr id="218" name="xjhhxtx18"/>
                                  <wpg:cNvGrpSpPr>
                                    <a:grpSpLocks/>
                                  </wpg:cNvGrpSpPr>
                                  <wpg:grpSpPr bwMode="auto">
                                    <a:xfrm>
                                      <a:off x="42" y="820"/>
                                      <a:ext cx="1210" cy="2659"/>
                                      <a:chOff x="42" y="820"/>
                                      <a:chExt cx="1210" cy="2659"/>
                                    </a:xfrm>
                                  </wpg:grpSpPr>
                                  <wpg:grpSp>
                                    <wpg:cNvPr id="219" name="Group 327"/>
                                    <wpg:cNvGrpSpPr>
                                      <a:grpSpLocks/>
                                    </wpg:cNvGrpSpPr>
                                    <wpg:grpSpPr bwMode="auto">
                                      <a:xfrm>
                                        <a:off x="42" y="820"/>
                                        <a:ext cx="1210" cy="2659"/>
                                        <a:chOff x="42" y="820"/>
                                        <a:chExt cx="1210" cy="2659"/>
                                      </a:xfrm>
                                    </wpg:grpSpPr>
                                    <wpg:grpSp>
                                      <wpg:cNvPr id="220" name="Group 331"/>
                                      <wpg:cNvGrpSpPr>
                                        <a:grpSpLocks/>
                                      </wpg:cNvGrpSpPr>
                                      <wpg:grpSpPr bwMode="auto">
                                        <a:xfrm>
                                          <a:off x="567" y="820"/>
                                          <a:ext cx="171" cy="2438"/>
                                          <a:chOff x="565" y="820"/>
                                          <a:chExt cx="210" cy="1984"/>
                                        </a:xfrm>
                                      </wpg:grpSpPr>
                                      <wps:wsp>
                                        <wps:cNvPr id="221" name="Rectangle 336"/>
                                        <wps:cNvSpPr>
                                          <a:spLocks noChangeArrowheads="1"/>
                                        </wps:cNvSpPr>
                                        <wps:spPr bwMode="auto">
                                          <a:xfrm>
                                            <a:off x="613" y="82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22" name="Rectangle 337"/>
                                        <wps:cNvSpPr>
                                          <a:spLocks noChangeArrowheads="1"/>
                                        </wps:cNvSpPr>
                                        <wps:spPr bwMode="auto">
                                          <a:xfrm>
                                            <a:off x="565" y="269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223" name="Group 332"/>
                                      <wpg:cNvGrpSpPr>
                                        <a:grpSpLocks/>
                                      </wpg:cNvGrpSpPr>
                                      <wpg:grpSpPr bwMode="auto">
                                        <a:xfrm>
                                          <a:off x="42" y="3232"/>
                                          <a:ext cx="1210" cy="247"/>
                                          <a:chOff x="42" y="3232"/>
                                          <a:chExt cx="1310" cy="247"/>
                                        </a:xfrm>
                                      </wpg:grpSpPr>
                                      <wps:wsp>
                                        <wps:cNvPr id="224" name="Rectangle 333"/>
                                        <wps:cNvSpPr>
                                          <a:spLocks noChangeArrowheads="1"/>
                                        </wps:cNvSpPr>
                                        <wps:spPr bwMode="auto">
                                          <a:xfrm>
                                            <a:off x="42" y="3232"/>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25" name="Rectangle 334"/>
                                        <wps:cNvSpPr>
                                          <a:spLocks noChangeArrowheads="1"/>
                                        </wps:cNvSpPr>
                                        <wps:spPr bwMode="auto">
                                          <a:xfrm>
                                            <a:off x="42" y="3387"/>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26" name="Rectangle 335"/>
                                        <wps:cNvSpPr>
                                          <a:spLocks noChangeArrowheads="1"/>
                                        </wps:cNvSpPr>
                                        <wps:spPr bwMode="auto">
                                          <a:xfrm>
                                            <a:off x="1239" y="3387"/>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227" name="Group 328"/>
                                    <wpg:cNvGrpSpPr>
                                      <a:grpSpLocks/>
                                    </wpg:cNvGrpSpPr>
                                    <wpg:grpSpPr bwMode="auto">
                                      <a:xfrm>
                                        <a:off x="545" y="1444"/>
                                        <a:ext cx="193" cy="279"/>
                                        <a:chOff x="545" y="1444"/>
                                        <a:chExt cx="193" cy="279"/>
                                      </a:xfrm>
                                    </wpg:grpSpPr>
                                    <wps:wsp>
                                      <wps:cNvPr id="228" name="Rectangle 329"/>
                                      <wps:cNvSpPr>
                                        <a:spLocks noChangeArrowheads="1"/>
                                      </wps:cNvSpPr>
                                      <wps:spPr bwMode="auto">
                                        <a:xfrm>
                                          <a:off x="545" y="1444"/>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Rectangle 330"/>
                                      <wps:cNvSpPr>
                                        <a:spLocks noChangeArrowheads="1"/>
                                      </wps:cNvSpPr>
                                      <wps:spPr bwMode="auto">
                                        <a:xfrm>
                                          <a:off x="545" y="164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30" name="Group 290"/>
                                  <wpg:cNvGrpSpPr>
                                    <a:grpSpLocks/>
                                  </wpg:cNvGrpSpPr>
                                  <wpg:grpSpPr bwMode="auto">
                                    <a:xfrm>
                                      <a:off x="1159" y="1024"/>
                                      <a:ext cx="456" cy="1967"/>
                                      <a:chOff x="1159" y="1023"/>
                                      <a:chExt cx="369" cy="1421"/>
                                    </a:xfrm>
                                  </wpg:grpSpPr>
                                  <wps:wsp>
                                    <wps:cNvPr id="231" name="AutoShape 1524"/>
                                    <wps:cNvSpPr>
                                      <a:spLocks noChangeArrowheads="1"/>
                                    </wps:cNvSpPr>
                                    <wps:spPr bwMode="auto">
                                      <a:xfrm rot="5400000" flipV="1">
                                        <a:off x="1056" y="2002"/>
                                        <a:ext cx="601" cy="283"/>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32" name="Freeform 326"/>
                                    <wps:cNvSpPr>
                                      <a:spLocks/>
                                    </wps:cNvSpPr>
                                    <wps:spPr bwMode="auto">
                                      <a:xfrm>
                                        <a:off x="1159" y="1023"/>
                                        <a:ext cx="369" cy="925"/>
                                      </a:xfrm>
                                      <a:custGeom>
                                        <a:avLst/>
                                        <a:gdLst>
                                          <a:gd name="T0" fmla="*/ 55 w 405"/>
                                          <a:gd name="T1" fmla="*/ 925 h 1007"/>
                                          <a:gd name="T2" fmla="*/ 55 w 405"/>
                                          <a:gd name="T3" fmla="*/ 83 h 1007"/>
                                          <a:gd name="T4" fmla="*/ 0 w 405"/>
                                          <a:gd name="T5" fmla="*/ 0 h 1007"/>
                                          <a:gd name="T6" fmla="*/ 369 w 405"/>
                                          <a:gd name="T7" fmla="*/ 0 h 1007"/>
                                          <a:gd name="T8" fmla="*/ 342 w 405"/>
                                          <a:gd name="T9" fmla="*/ 96 h 1007"/>
                                          <a:gd name="T10" fmla="*/ 342 w 405"/>
                                          <a:gd name="T11" fmla="*/ 925 h 1007"/>
                                          <a:gd name="T12" fmla="*/ 55 w 405"/>
                                          <a:gd name="T13" fmla="*/ 925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33" name="Group 291"/>
                                  <wpg:cNvGrpSpPr>
                                    <a:grpSpLocks/>
                                  </wpg:cNvGrpSpPr>
                                  <wpg:grpSpPr bwMode="auto">
                                    <a:xfrm>
                                      <a:off x="1361" y="554"/>
                                      <a:ext cx="1206" cy="1472"/>
                                      <a:chOff x="1361" y="554"/>
                                      <a:chExt cx="1206" cy="1472"/>
                                    </a:xfrm>
                                  </wpg:grpSpPr>
                                  <wpg:grpSp>
                                    <wpg:cNvPr id="234" name="xjhhxtx4"/>
                                    <wpg:cNvGrpSpPr>
                                      <a:grpSpLocks/>
                                    </wpg:cNvGrpSpPr>
                                    <wpg:grpSpPr bwMode="auto">
                                      <a:xfrm rot="5400000" flipH="1" flipV="1">
                                        <a:off x="1585" y="337"/>
                                        <a:ext cx="766" cy="1199"/>
                                        <a:chOff x="1900" y="188"/>
                                        <a:chExt cx="840" cy="1045"/>
                                      </a:xfrm>
                                    </wpg:grpSpPr>
                                    <wpg:grpSp>
                                      <wpg:cNvPr id="235" name="xjh01-1-3015:36:35"/>
                                      <wpg:cNvGrpSpPr>
                                        <a:grpSpLocks noChangeAspect="1"/>
                                      </wpg:cNvGrpSpPr>
                                      <wpg:grpSpPr bwMode="auto">
                                        <a:xfrm rot="-5400000">
                                          <a:off x="1900" y="188"/>
                                          <a:ext cx="663" cy="663"/>
                                          <a:chOff x="1900" y="188"/>
                                          <a:chExt cx="2640" cy="2640"/>
                                        </a:xfrm>
                                      </wpg:grpSpPr>
                                      <wps:wsp>
                                        <wps:cNvPr id="236" name="Freeform 323"/>
                                        <wps:cNvSpPr>
                                          <a:spLocks noChangeAspect="1"/>
                                        </wps:cNvSpPr>
                                        <wps:spPr bwMode="auto">
                                          <a:xfrm>
                                            <a:off x="1900" y="188"/>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324"/>
                                        <wps:cNvSpPr>
                                          <a:spLocks noChangeAspect="1"/>
                                        </wps:cNvSpPr>
                                        <wps:spPr bwMode="auto">
                                          <a:xfrm>
                                            <a:off x="1900" y="188"/>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8" name="Group 320"/>
                                      <wpg:cNvGrpSpPr>
                                        <a:grpSpLocks noChangeAspect="1"/>
                                      </wpg:cNvGrpSpPr>
                                      <wpg:grpSpPr bwMode="auto">
                                        <a:xfrm rot="-5400000">
                                          <a:off x="2043" y="536"/>
                                          <a:ext cx="1043" cy="351"/>
                                          <a:chOff x="3564" y="177"/>
                                          <a:chExt cx="3992" cy="351"/>
                                        </a:xfrm>
                                      </wpg:grpSpPr>
                                      <wps:wsp>
                                        <wps:cNvPr id="239" name="Line 1532"/>
                                        <wps:cNvCnPr>
                                          <a:cxnSpLocks noChangeAspect="1" noChangeShapeType="1"/>
                                        </wps:cNvCnPr>
                                        <wps:spPr bwMode="auto">
                                          <a:xfrm>
                                            <a:off x="3564" y="177"/>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533"/>
                                        <wps:cNvCnPr>
                                          <a:cxnSpLocks noChangeAspect="1" noChangeShapeType="1"/>
                                        </wps:cNvCnPr>
                                        <wps:spPr bwMode="auto">
                                          <a:xfrm>
                                            <a:off x="3564" y="5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1" name="Line 1534"/>
                                    <wps:cNvCnPr>
                                      <a:cxnSpLocks noChangeShapeType="1"/>
                                    </wps:cNvCnPr>
                                    <wps:spPr bwMode="auto">
                                      <a:xfrm flipH="1">
                                        <a:off x="1361" y="1282"/>
                                        <a:ext cx="10"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35"/>
                                    <wps:cNvCnPr>
                                      <a:cxnSpLocks noChangeShapeType="1"/>
                                    </wps:cNvCnPr>
                                    <wps:spPr bwMode="auto">
                                      <a:xfrm flipH="1">
                                        <a:off x="1417" y="1253"/>
                                        <a:ext cx="10"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3" name="Rectangle 292"/>
                                  <wps:cNvSpPr>
                                    <a:spLocks noChangeArrowheads="1"/>
                                  </wps:cNvSpPr>
                                  <wps:spPr bwMode="auto">
                                    <a:xfrm>
                                      <a:off x="1198" y="1078"/>
                                      <a:ext cx="387" cy="14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44" name="Group 293"/>
                                  <wpg:cNvGrpSpPr>
                                    <a:grpSpLocks/>
                                  </wpg:cNvGrpSpPr>
                                  <wpg:grpSpPr bwMode="auto">
                                    <a:xfrm>
                                      <a:off x="0" y="1444"/>
                                      <a:ext cx="1588" cy="170"/>
                                      <a:chOff x="0" y="1444"/>
                                      <a:chExt cx="1588" cy="170"/>
                                    </a:xfrm>
                                  </wpg:grpSpPr>
                                  <wps:wsp>
                                    <wps:cNvPr id="245" name="AutoShape 1538"/>
                                    <wps:cNvSpPr>
                                      <a:spLocks noChangeArrowheads="1"/>
                                    </wps:cNvSpPr>
                                    <wps:spPr bwMode="auto">
                                      <a:xfrm>
                                        <a:off x="0" y="1500"/>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46" name="Group 295"/>
                                    <wpg:cNvGrpSpPr>
                                      <a:grpSpLocks/>
                                    </wpg:cNvGrpSpPr>
                                    <wpg:grpSpPr bwMode="auto">
                                      <a:xfrm>
                                        <a:off x="921" y="1444"/>
                                        <a:ext cx="667" cy="170"/>
                                        <a:chOff x="921" y="1444"/>
                                        <a:chExt cx="667" cy="170"/>
                                      </a:xfrm>
                                    </wpg:grpSpPr>
                                    <wpg:grpSp>
                                      <wpg:cNvPr id="247" name="Group 304"/>
                                      <wpg:cNvGrpSpPr>
                                        <a:grpSpLocks/>
                                      </wpg:cNvGrpSpPr>
                                      <wpg:grpSpPr bwMode="auto">
                                        <a:xfrm>
                                          <a:off x="921" y="1444"/>
                                          <a:ext cx="667" cy="170"/>
                                          <a:chOff x="921" y="1444"/>
                                          <a:chExt cx="667" cy="170"/>
                                        </a:xfrm>
                                      </wpg:grpSpPr>
                                      <wps:wsp>
                                        <wps:cNvPr id="248" name="AutoShape 1541"/>
                                        <wps:cNvSpPr>
                                          <a:spLocks noChangeArrowheads="1"/>
                                        </wps:cNvSpPr>
                                        <wps:spPr bwMode="auto">
                                          <a:xfrm>
                                            <a:off x="921" y="1492"/>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9" name="Rectangle 311"/>
                                        <wps:cNvSpPr>
                                          <a:spLocks noChangeArrowheads="1"/>
                                        </wps:cNvSpPr>
                                        <wps:spPr bwMode="auto">
                                          <a:xfrm>
                                            <a:off x="1017" y="1444"/>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 name="AutoShape 1543"/>
                                        <wps:cNvSpPr>
                                          <a:spLocks noChangeArrowheads="1"/>
                                        </wps:cNvSpPr>
                                        <wps:spPr bwMode="auto">
                                          <a:xfrm>
                                            <a:off x="1305" y="1457"/>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 name="Rectangle 313"/>
                                        <wps:cNvSpPr>
                                          <a:spLocks noChangeArrowheads="1"/>
                                        </wps:cNvSpPr>
                                        <wps:spPr bwMode="auto">
                                          <a:xfrm>
                                            <a:off x="1248" y="1444"/>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 name="Freeform 314"/>
                                        <wps:cNvSpPr>
                                          <a:spLocks/>
                                        </wps:cNvSpPr>
                                        <wps:spPr bwMode="auto">
                                          <a:xfrm>
                                            <a:off x="990" y="1456"/>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315"/>
                                        <wps:cNvSpPr>
                                          <a:spLocks/>
                                        </wps:cNvSpPr>
                                        <wps:spPr bwMode="auto">
                                          <a:xfrm flipV="1">
                                            <a:off x="990" y="1561"/>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4" name="Group 305"/>
                                      <wpg:cNvGrpSpPr>
                                        <a:grpSpLocks/>
                                      </wpg:cNvGrpSpPr>
                                      <wpg:grpSpPr bwMode="auto">
                                        <a:xfrm>
                                          <a:off x="1046" y="1486"/>
                                          <a:ext cx="143" cy="85"/>
                                          <a:chOff x="1046" y="1486"/>
                                          <a:chExt cx="143" cy="85"/>
                                        </a:xfrm>
                                      </wpg:grpSpPr>
                                      <wps:wsp>
                                        <wps:cNvPr id="255" name="Oval 306"/>
                                        <wps:cNvSpPr>
                                          <a:spLocks noChangeArrowheads="1"/>
                                        </wps:cNvSpPr>
                                        <wps:spPr bwMode="auto">
                                          <a:xfrm>
                                            <a:off x="1074" y="148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368" name="Group 307"/>
                                        <wpg:cNvGrpSpPr>
                                          <a:grpSpLocks/>
                                        </wpg:cNvGrpSpPr>
                                        <wpg:grpSpPr bwMode="auto">
                                          <a:xfrm>
                                            <a:off x="1046" y="1506"/>
                                            <a:ext cx="143" cy="45"/>
                                            <a:chOff x="1046" y="1506"/>
                                            <a:chExt cx="143" cy="45"/>
                                          </a:xfrm>
                                        </wpg:grpSpPr>
                                        <wps:wsp>
                                          <wps:cNvPr id="50369" name="AutoShape 1550"/>
                                          <wps:cNvSpPr>
                                            <a:spLocks noChangeArrowheads="1"/>
                                          </wps:cNvSpPr>
                                          <wps:spPr bwMode="auto">
                                            <a:xfrm rot="-1200000">
                                              <a:off x="1046" y="1520"/>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70" name="Oval 309"/>
                                          <wps:cNvSpPr>
                                            <a:spLocks noChangeArrowheads="1"/>
                                          </wps:cNvSpPr>
                                          <wps:spPr bwMode="auto">
                                            <a:xfrm>
                                              <a:off x="1094" y="1506"/>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0371" name="Group 296"/>
                                    <wpg:cNvGrpSpPr>
                                      <a:grpSpLocks/>
                                    </wpg:cNvGrpSpPr>
                                    <wpg:grpSpPr bwMode="auto">
                                      <a:xfrm>
                                        <a:off x="360" y="1466"/>
                                        <a:ext cx="250" cy="125"/>
                                        <a:chOff x="360" y="1466"/>
                                        <a:chExt cx="250" cy="125"/>
                                      </a:xfrm>
                                    </wpg:grpSpPr>
                                    <wps:wsp>
                                      <wps:cNvPr id="50372" name="Rectangle 297"/>
                                      <wps:cNvSpPr>
                                        <a:spLocks noChangeArrowheads="1"/>
                                      </wps:cNvSpPr>
                                      <wps:spPr bwMode="auto">
                                        <a:xfrm>
                                          <a:off x="482" y="1466"/>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373" name="AutoShape 1554"/>
                                      <wps:cNvSpPr>
                                        <a:spLocks noChangeArrowheads="1"/>
                                      </wps:cNvSpPr>
                                      <wps:spPr bwMode="auto">
                                        <a:xfrm>
                                          <a:off x="381" y="1486"/>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74" name="AutoShape 1555"/>
                                      <wps:cNvSpPr>
                                        <a:spLocks noChangeArrowheads="1"/>
                                      </wps:cNvSpPr>
                                      <wps:spPr bwMode="auto">
                                        <a:xfrm>
                                          <a:off x="360" y="1515"/>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0375" name="Group 300"/>
                                      <wpg:cNvGrpSpPr>
                                        <a:grpSpLocks/>
                                      </wpg:cNvGrpSpPr>
                                      <wpg:grpSpPr bwMode="auto">
                                        <a:xfrm>
                                          <a:off x="467" y="1486"/>
                                          <a:ext cx="143" cy="85"/>
                                          <a:chOff x="467" y="1486"/>
                                          <a:chExt cx="143" cy="85"/>
                                        </a:xfrm>
                                      </wpg:grpSpPr>
                                      <wps:wsp>
                                        <wps:cNvPr id="50376" name="Oval 301"/>
                                        <wps:cNvSpPr>
                                          <a:spLocks noChangeArrowheads="1"/>
                                        </wps:cNvSpPr>
                                        <wps:spPr bwMode="auto">
                                          <a:xfrm>
                                            <a:off x="495" y="148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77" name="AutoShape 1558"/>
                                        <wps:cNvSpPr>
                                          <a:spLocks noChangeArrowheads="1"/>
                                        </wps:cNvSpPr>
                                        <wps:spPr bwMode="auto">
                                          <a:xfrm rot="1800000">
                                            <a:off x="467" y="1517"/>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78" name="Oval 303"/>
                                        <wps:cNvSpPr>
                                          <a:spLocks noChangeArrowheads="1"/>
                                        </wps:cNvSpPr>
                                        <wps:spPr bwMode="auto">
                                          <a:xfrm>
                                            <a:off x="515" y="1506"/>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grpSp>
                                <wpg:cNvPr id="50379" name="Group 231"/>
                                <wpg:cNvGrpSpPr>
                                  <a:grpSpLocks/>
                                </wpg:cNvGrpSpPr>
                                <wpg:grpSpPr bwMode="auto">
                                  <a:xfrm>
                                    <a:off x="2243" y="543"/>
                                    <a:ext cx="4133" cy="345"/>
                                    <a:chOff x="2243" y="569"/>
                                    <a:chExt cx="3345" cy="345"/>
                                  </a:xfrm>
                                </wpg:grpSpPr>
                                <wps:wsp>
                                  <wps:cNvPr id="50380" name="Line 1561"/>
                                  <wps:cNvCnPr>
                                    <a:cxnSpLocks noChangeShapeType="1"/>
                                  </wps:cNvCnPr>
                                  <wps:spPr bwMode="auto">
                                    <a:xfrm>
                                      <a:off x="2243" y="569"/>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81" name="Line 1562"/>
                                  <wps:cNvCnPr>
                                    <a:cxnSpLocks noChangeShapeType="1"/>
                                  </wps:cNvCnPr>
                                  <wps:spPr bwMode="auto">
                                    <a:xfrm>
                                      <a:off x="2258" y="914"/>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82" name="Rectangle 285"/>
                                  <wps:cNvSpPr>
                                    <a:spLocks noChangeArrowheads="1"/>
                                  </wps:cNvSpPr>
                                  <wps:spPr bwMode="auto">
                                    <a:xfrm>
                                      <a:off x="2243" y="572"/>
                                      <a:ext cx="225" cy="322"/>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383" name="Group 286"/>
                                  <wpg:cNvGrpSpPr>
                                    <a:grpSpLocks/>
                                  </wpg:cNvGrpSpPr>
                                  <wpg:grpSpPr bwMode="auto">
                                    <a:xfrm>
                                      <a:off x="4778" y="706"/>
                                      <a:ext cx="810" cy="75"/>
                                      <a:chOff x="4778" y="706"/>
                                      <a:chExt cx="645" cy="75"/>
                                    </a:xfrm>
                                  </wpg:grpSpPr>
                                  <wps:wsp>
                                    <wps:cNvPr id="50384" name="Line 1565"/>
                                    <wps:cNvCnPr>
                                      <a:cxnSpLocks noChangeShapeType="1"/>
                                    </wps:cNvCnPr>
                                    <wps:spPr bwMode="auto">
                                      <a:xfrm>
                                        <a:off x="4778" y="706"/>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85" name="Line 1566"/>
                                    <wps:cNvCnPr>
                                      <a:cxnSpLocks noChangeShapeType="1"/>
                                    </wps:cNvCnPr>
                                    <wps:spPr bwMode="auto">
                                      <a:xfrm>
                                        <a:off x="4793" y="781"/>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0386" name="Rectangle 232"/>
                                <wps:cNvSpPr>
                                  <a:spLocks noChangeArrowheads="1"/>
                                </wps:cNvSpPr>
                                <wps:spPr bwMode="auto">
                                  <a:xfrm>
                                    <a:off x="5779" y="516"/>
                                    <a:ext cx="225" cy="352"/>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387" name="Freeform 233"/>
                                <wps:cNvSpPr>
                                  <a:spLocks/>
                                </wps:cNvSpPr>
                                <wps:spPr bwMode="auto">
                                  <a:xfrm>
                                    <a:off x="4063" y="85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88" name="Freeform 234"/>
                                <wps:cNvSpPr>
                                  <a:spLocks/>
                                </wps:cNvSpPr>
                                <wps:spPr bwMode="auto">
                                  <a:xfrm>
                                    <a:off x="3845" y="79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89" name="Freeform 235"/>
                                <wps:cNvSpPr>
                                  <a:spLocks/>
                                </wps:cNvSpPr>
                                <wps:spPr bwMode="auto">
                                  <a:xfrm>
                                    <a:off x="3590" y="81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90" name="Freeform 236"/>
                                <wps:cNvSpPr>
                                  <a:spLocks/>
                                </wps:cNvSpPr>
                                <wps:spPr bwMode="auto">
                                  <a:xfrm>
                                    <a:off x="3710" y="82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91" name="Freeform 237"/>
                                <wps:cNvSpPr>
                                  <a:spLocks/>
                                </wps:cNvSpPr>
                                <wps:spPr bwMode="auto">
                                  <a:xfrm>
                                    <a:off x="3336" y="802"/>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92" name="Freeform 238"/>
                                <wps:cNvSpPr>
                                  <a:spLocks/>
                                </wps:cNvSpPr>
                                <wps:spPr bwMode="auto">
                                  <a:xfrm>
                                    <a:off x="4130" y="85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93" name="Freeform 239"/>
                                <wps:cNvSpPr>
                                  <a:spLocks/>
                                </wps:cNvSpPr>
                                <wps:spPr bwMode="auto">
                                  <a:xfrm>
                                    <a:off x="3537" y="78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94" name="Freeform 240"/>
                                <wps:cNvSpPr>
                                  <a:spLocks/>
                                </wps:cNvSpPr>
                                <wps:spPr bwMode="auto">
                                  <a:xfrm>
                                    <a:off x="1290" y="2784"/>
                                    <a:ext cx="189" cy="183"/>
                                  </a:xfrm>
                                  <a:custGeom>
                                    <a:avLst/>
                                    <a:gdLst>
                                      <a:gd name="T0" fmla="*/ 39 w 189"/>
                                      <a:gd name="T1" fmla="*/ 105 h 183"/>
                                      <a:gd name="T2" fmla="*/ 84 w 189"/>
                                      <a:gd name="T3" fmla="*/ 75 h 183"/>
                                      <a:gd name="T4" fmla="*/ 129 w 189"/>
                                      <a:gd name="T5" fmla="*/ 90 h 183"/>
                                      <a:gd name="T6" fmla="*/ 84 w 189"/>
                                      <a:gd name="T7" fmla="*/ 105 h 183"/>
                                      <a:gd name="T8" fmla="*/ 9 w 189"/>
                                      <a:gd name="T9" fmla="*/ 75 h 183"/>
                                      <a:gd name="T10" fmla="*/ 24 w 189"/>
                                      <a:gd name="T11" fmla="*/ 120 h 183"/>
                                      <a:gd name="T12" fmla="*/ 69 w 189"/>
                                      <a:gd name="T13" fmla="*/ 105 h 183"/>
                                      <a:gd name="T14" fmla="*/ 24 w 189"/>
                                      <a:gd name="T15" fmla="*/ 90 h 183"/>
                                      <a:gd name="T16" fmla="*/ 39 w 189"/>
                                      <a:gd name="T17" fmla="*/ 165 h 183"/>
                                      <a:gd name="T18" fmla="*/ 69 w 189"/>
                                      <a:gd name="T19" fmla="*/ 120 h 183"/>
                                      <a:gd name="T20" fmla="*/ 84 w 189"/>
                                      <a:gd name="T21" fmla="*/ 180 h 183"/>
                                      <a:gd name="T22" fmla="*/ 189 w 189"/>
                                      <a:gd name="T23" fmla="*/ 165 h 183"/>
                                      <a:gd name="T24" fmla="*/ 144 w 189"/>
                                      <a:gd name="T25" fmla="*/ 150 h 1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9" h="183">
                                        <a:moveTo>
                                          <a:pt x="39" y="105"/>
                                        </a:moveTo>
                                        <a:cubicBezTo>
                                          <a:pt x="54" y="95"/>
                                          <a:pt x="66" y="78"/>
                                          <a:pt x="84" y="75"/>
                                        </a:cubicBezTo>
                                        <a:cubicBezTo>
                                          <a:pt x="100" y="72"/>
                                          <a:pt x="129" y="74"/>
                                          <a:pt x="129" y="90"/>
                                        </a:cubicBezTo>
                                        <a:cubicBezTo>
                                          <a:pt x="129" y="106"/>
                                          <a:pt x="99" y="100"/>
                                          <a:pt x="84" y="105"/>
                                        </a:cubicBezTo>
                                        <a:cubicBezTo>
                                          <a:pt x="77" y="84"/>
                                          <a:pt x="66" y="0"/>
                                          <a:pt x="9" y="75"/>
                                        </a:cubicBezTo>
                                        <a:cubicBezTo>
                                          <a:pt x="0" y="88"/>
                                          <a:pt x="19" y="105"/>
                                          <a:pt x="24" y="120"/>
                                        </a:cubicBezTo>
                                        <a:cubicBezTo>
                                          <a:pt x="39" y="115"/>
                                          <a:pt x="69" y="121"/>
                                          <a:pt x="69" y="105"/>
                                        </a:cubicBezTo>
                                        <a:cubicBezTo>
                                          <a:pt x="69" y="89"/>
                                          <a:pt x="31" y="76"/>
                                          <a:pt x="24" y="90"/>
                                        </a:cubicBezTo>
                                        <a:cubicBezTo>
                                          <a:pt x="13" y="113"/>
                                          <a:pt x="34" y="140"/>
                                          <a:pt x="39" y="165"/>
                                        </a:cubicBezTo>
                                        <a:cubicBezTo>
                                          <a:pt x="49" y="150"/>
                                          <a:pt x="52" y="114"/>
                                          <a:pt x="69" y="120"/>
                                        </a:cubicBezTo>
                                        <a:cubicBezTo>
                                          <a:pt x="89" y="127"/>
                                          <a:pt x="64" y="183"/>
                                          <a:pt x="84" y="180"/>
                                        </a:cubicBezTo>
                                        <a:cubicBezTo>
                                          <a:pt x="119" y="175"/>
                                          <a:pt x="154" y="170"/>
                                          <a:pt x="189" y="165"/>
                                        </a:cubicBezTo>
                                        <a:cubicBezTo>
                                          <a:pt x="174" y="160"/>
                                          <a:pt x="144" y="150"/>
                                          <a:pt x="144"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395" name="Group 241"/>
                                <wpg:cNvGrpSpPr>
                                  <a:grpSpLocks/>
                                </wpg:cNvGrpSpPr>
                                <wpg:grpSpPr bwMode="auto">
                                  <a:xfrm>
                                    <a:off x="3369" y="908"/>
                                    <a:ext cx="670" cy="1020"/>
                                    <a:chOff x="3369" y="908"/>
                                    <a:chExt cx="1053" cy="1502"/>
                                  </a:xfrm>
                                </wpg:grpSpPr>
                                <wpg:grpSp>
                                  <wpg:cNvPr id="50396" name="Group 265"/>
                                  <wpg:cNvGrpSpPr>
                                    <a:grpSpLocks/>
                                  </wpg:cNvGrpSpPr>
                                  <wpg:grpSpPr bwMode="auto">
                                    <a:xfrm>
                                      <a:off x="3369" y="1456"/>
                                      <a:ext cx="1053" cy="954"/>
                                      <a:chOff x="3369" y="1457"/>
                                      <a:chExt cx="1994" cy="1812"/>
                                    </a:xfrm>
                                  </wpg:grpSpPr>
                                  <wpg:grpSp>
                                    <wpg:cNvPr id="50397" name="Group 269"/>
                                    <wpg:cNvGrpSpPr>
                                      <a:grpSpLocks/>
                                    </wpg:cNvGrpSpPr>
                                    <wpg:grpSpPr bwMode="auto">
                                      <a:xfrm>
                                        <a:off x="3458" y="2453"/>
                                        <a:ext cx="1810" cy="676"/>
                                        <a:chOff x="3458" y="2453"/>
                                        <a:chExt cx="1810" cy="676"/>
                                      </a:xfrm>
                                    </wpg:grpSpPr>
                                    <wps:wsp>
                                      <wps:cNvPr id="50398" name="AutoShape 1579"/>
                                      <wps:cNvSpPr>
                                        <a:spLocks noChangeArrowheads="1"/>
                                      </wps:cNvSpPr>
                                      <wps:spPr bwMode="auto">
                                        <a:xfrm>
                                          <a:off x="3498" y="251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399" name="Line 1580"/>
                                      <wps:cNvCnPr>
                                        <a:cxnSpLocks noChangeShapeType="1"/>
                                      </wps:cNvCnPr>
                                      <wps:spPr bwMode="auto">
                                        <a:xfrm>
                                          <a:off x="3458" y="245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00" name="Freeform 270"/>
                                    <wps:cNvSpPr>
                                      <a:spLocks/>
                                    </wps:cNvSpPr>
                                    <wps:spPr bwMode="auto">
                                      <a:xfrm>
                                        <a:off x="3369" y="176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01" name="Group 271"/>
                                    <wpg:cNvGrpSpPr>
                                      <a:grpSpLocks/>
                                    </wpg:cNvGrpSpPr>
                                    <wpg:grpSpPr bwMode="auto">
                                      <a:xfrm>
                                        <a:off x="4001" y="1457"/>
                                        <a:ext cx="882" cy="1634"/>
                                        <a:chOff x="4001" y="1457"/>
                                        <a:chExt cx="882" cy="1634"/>
                                      </a:xfrm>
                                    </wpg:grpSpPr>
                                    <wps:wsp>
                                      <wps:cNvPr id="50402" name="AutoShape 1583"/>
                                      <wps:cNvSpPr>
                                        <a:spLocks noChangeArrowheads="1"/>
                                      </wps:cNvSpPr>
                                      <wps:spPr bwMode="auto">
                                        <a:xfrm>
                                          <a:off x="4162" y="172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03" name="hx30Oval 20"/>
                                      <wps:cNvSpPr>
                                        <a:spLocks noChangeArrowheads="1"/>
                                      </wps:cNvSpPr>
                                      <wps:spPr bwMode="auto">
                                        <a:xfrm>
                                          <a:off x="4202" y="157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404" name="hx30Rectangle 21"/>
                                      <wps:cNvSpPr>
                                        <a:spLocks noChangeArrowheads="1"/>
                                      </wps:cNvSpPr>
                                      <wps:spPr bwMode="auto">
                                        <a:xfrm>
                                          <a:off x="4282" y="145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405" name="hx30Freeform 72"/>
                                      <wps:cNvSpPr>
                                        <a:spLocks/>
                                      </wps:cNvSpPr>
                                      <wps:spPr bwMode="auto">
                                        <a:xfrm>
                                          <a:off x="4041" y="200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406" name="Group 278"/>
                                      <wpg:cNvGrpSpPr>
                                        <a:grpSpLocks/>
                                      </wpg:cNvGrpSpPr>
                                      <wpg:grpSpPr bwMode="auto">
                                        <a:xfrm>
                                          <a:off x="4001" y="1633"/>
                                          <a:ext cx="712" cy="157"/>
                                          <a:chOff x="4001" y="1633"/>
                                          <a:chExt cx="712" cy="157"/>
                                        </a:xfrm>
                                      </wpg:grpSpPr>
                                      <wps:wsp>
                                        <wps:cNvPr id="50407" name="Rectangle 279"/>
                                        <wps:cNvSpPr>
                                          <a:spLocks noChangeAspect="1" noChangeArrowheads="1"/>
                                        </wps:cNvSpPr>
                                        <wps:spPr bwMode="auto">
                                          <a:xfrm>
                                            <a:off x="4148" y="163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08" name="Rectangle 280"/>
                                        <wps:cNvSpPr>
                                          <a:spLocks noChangeAspect="1" noChangeArrowheads="1"/>
                                        </wps:cNvSpPr>
                                        <wps:spPr bwMode="auto">
                                          <a:xfrm>
                                            <a:off x="4001" y="170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409" name="AutoShape 1590"/>
                                    <wps:cNvSpPr>
                                      <a:spLocks noChangeArrowheads="1"/>
                                    </wps:cNvSpPr>
                                    <wps:spPr bwMode="auto">
                                      <a:xfrm flipV="1">
                                        <a:off x="3740" y="317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10" name="Rectangle 273"/>
                                    <wps:cNvSpPr>
                                      <a:spLocks noChangeArrowheads="1"/>
                                    </wps:cNvSpPr>
                                    <wps:spPr bwMode="auto">
                                      <a:xfrm>
                                        <a:off x="3900" y="315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411" name="Group 266"/>
                                  <wpg:cNvGrpSpPr>
                                    <a:grpSpLocks noChangeAspect="1"/>
                                  </wpg:cNvGrpSpPr>
                                  <wpg:grpSpPr bwMode="auto">
                                    <a:xfrm>
                                      <a:off x="3782" y="908"/>
                                      <a:ext cx="214" cy="549"/>
                                      <a:chOff x="3782" y="908"/>
                                      <a:chExt cx="811" cy="2081"/>
                                    </a:xfrm>
                                  </wpg:grpSpPr>
                                  <wps:wsp>
                                    <wps:cNvPr id="50412" name="Freeform 267"/>
                                    <wps:cNvSpPr>
                                      <a:spLocks noChangeAspect="1"/>
                                    </wps:cNvSpPr>
                                    <wps:spPr bwMode="auto">
                                      <a:xfrm rot="5700000">
                                        <a:off x="3147" y="154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413" name="Freeform 268"/>
                                    <wps:cNvSpPr>
                                      <a:spLocks noChangeAspect="1"/>
                                    </wps:cNvSpPr>
                                    <wps:spPr bwMode="auto">
                                      <a:xfrm rot="5700000">
                                        <a:off x="3626" y="221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414" name="Group 242"/>
                                <wpg:cNvGrpSpPr>
                                  <a:grpSpLocks/>
                                </wpg:cNvGrpSpPr>
                                <wpg:grpSpPr bwMode="auto">
                                  <a:xfrm>
                                    <a:off x="4524" y="160"/>
                                    <a:ext cx="1231" cy="3410"/>
                                    <a:chOff x="4517" y="160"/>
                                    <a:chExt cx="1210" cy="2659"/>
                                  </a:xfrm>
                                </wpg:grpSpPr>
                                <wpg:grpSp>
                                  <wpg:cNvPr id="50415" name="Group 258"/>
                                  <wpg:cNvGrpSpPr>
                                    <a:grpSpLocks/>
                                  </wpg:cNvGrpSpPr>
                                  <wpg:grpSpPr bwMode="auto">
                                    <a:xfrm>
                                      <a:off x="5064" y="160"/>
                                      <a:ext cx="171" cy="2438"/>
                                      <a:chOff x="5040" y="160"/>
                                      <a:chExt cx="210" cy="1984"/>
                                    </a:xfrm>
                                  </wpg:grpSpPr>
                                  <wps:wsp>
                                    <wps:cNvPr id="50417" name="Rectangle 263"/>
                                    <wps:cNvSpPr>
                                      <a:spLocks noChangeArrowheads="1"/>
                                    </wps:cNvSpPr>
                                    <wps:spPr bwMode="auto">
                                      <a:xfrm>
                                        <a:off x="5088" y="16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418" name="Rectangle 264"/>
                                    <wps:cNvSpPr>
                                      <a:spLocks noChangeArrowheads="1"/>
                                    </wps:cNvSpPr>
                                    <wps:spPr bwMode="auto">
                                      <a:xfrm>
                                        <a:off x="5040" y="203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419" name="Group 259"/>
                                  <wpg:cNvGrpSpPr>
                                    <a:grpSpLocks/>
                                  </wpg:cNvGrpSpPr>
                                  <wpg:grpSpPr bwMode="auto">
                                    <a:xfrm>
                                      <a:off x="4517" y="2572"/>
                                      <a:ext cx="1210" cy="247"/>
                                      <a:chOff x="4517" y="2572"/>
                                      <a:chExt cx="1310" cy="247"/>
                                    </a:xfrm>
                                  </wpg:grpSpPr>
                                  <wps:wsp>
                                    <wps:cNvPr id="50420" name="Rectangle 260"/>
                                    <wps:cNvSpPr>
                                      <a:spLocks noChangeArrowheads="1"/>
                                    </wps:cNvSpPr>
                                    <wps:spPr bwMode="auto">
                                      <a:xfrm>
                                        <a:off x="4517" y="2572"/>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421" name="Rectangle 261"/>
                                    <wps:cNvSpPr>
                                      <a:spLocks noChangeArrowheads="1"/>
                                    </wps:cNvSpPr>
                                    <wps:spPr bwMode="auto">
                                      <a:xfrm>
                                        <a:off x="4517" y="2727"/>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422" name="Rectangle 262"/>
                                    <wps:cNvSpPr>
                                      <a:spLocks noChangeArrowheads="1"/>
                                    </wps:cNvSpPr>
                                    <wps:spPr bwMode="auto">
                                      <a:xfrm>
                                        <a:off x="5714" y="2727"/>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s:wsp>
                                <wps:cNvPr id="50423" name="Rectangle 243"/>
                                <wps:cNvSpPr>
                                  <a:spLocks noChangeArrowheads="1"/>
                                </wps:cNvSpPr>
                                <wps:spPr bwMode="auto">
                                  <a:xfrm>
                                    <a:off x="5088" y="578"/>
                                    <a:ext cx="84" cy="319"/>
                                  </a:xfrm>
                                  <a:prstGeom prst="rect">
                                    <a:avLst/>
                                  </a:prstGeom>
                                  <a:solidFill>
                                    <a:srgbClr val="FFFFFF"/>
                                  </a:solidFill>
                                  <a:ln w="9525">
                                    <a:solidFill>
                                      <a:srgbClr val="808080"/>
                                    </a:solidFill>
                                    <a:miter lim="800000"/>
                                    <a:headEnd/>
                                    <a:tailEnd/>
                                  </a:ln>
                                </wps:spPr>
                                <wps:bodyPr rot="0" vert="horz" wrap="square" lIns="91440" tIns="45720" rIns="91440" bIns="45720" anchor="t" anchorCtr="0" upright="1">
                                  <a:noAutofit/>
                                </wps:bodyPr>
                              </wps:wsp>
                              <wps:wsp>
                                <wps:cNvPr id="50424" name="Rectangle 244"/>
                                <wps:cNvSpPr>
                                  <a:spLocks noChangeArrowheads="1"/>
                                </wps:cNvSpPr>
                                <wps:spPr bwMode="auto">
                                  <a:xfrm>
                                    <a:off x="4990" y="585"/>
                                    <a:ext cx="276" cy="8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50425" name="Rectangle 245"/>
                                <wps:cNvSpPr>
                                  <a:spLocks noChangeArrowheads="1"/>
                                </wps:cNvSpPr>
                                <wps:spPr bwMode="auto">
                                  <a:xfrm>
                                    <a:off x="4990" y="823"/>
                                    <a:ext cx="276" cy="8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cNvPr id="50426" name="Group 246"/>
                                <wpg:cNvGrpSpPr>
                                  <a:grpSpLocks/>
                                </wpg:cNvGrpSpPr>
                                <wpg:grpSpPr bwMode="auto">
                                  <a:xfrm flipH="1" flipV="1">
                                    <a:off x="3231" y="1878"/>
                                    <a:ext cx="2041" cy="147"/>
                                    <a:chOff x="3222" y="1878"/>
                                    <a:chExt cx="1552" cy="125"/>
                                  </a:xfrm>
                                </wpg:grpSpPr>
                                <wpg:grpSp>
                                  <wpg:cNvPr id="50427" name="Group 247"/>
                                  <wpg:cNvGrpSpPr>
                                    <a:grpSpLocks/>
                                  </wpg:cNvGrpSpPr>
                                  <wpg:grpSpPr bwMode="auto">
                                    <a:xfrm>
                                      <a:off x="3222" y="1879"/>
                                      <a:ext cx="149" cy="124"/>
                                      <a:chOff x="3222" y="1879"/>
                                      <a:chExt cx="149" cy="124"/>
                                    </a:xfrm>
                                  </wpg:grpSpPr>
                                  <wps:wsp>
                                    <wps:cNvPr id="50428" name="Oval 253"/>
                                    <wps:cNvSpPr>
                                      <a:spLocks noChangeArrowheads="1"/>
                                    </wps:cNvSpPr>
                                    <wps:spPr bwMode="auto">
                                      <a:xfrm>
                                        <a:off x="3222" y="1879"/>
                                        <a:ext cx="85" cy="1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429" name="Rectangle 254"/>
                                    <wps:cNvSpPr>
                                      <a:spLocks noChangeArrowheads="1"/>
                                    </wps:cNvSpPr>
                                    <wps:spPr bwMode="auto">
                                      <a:xfrm>
                                        <a:off x="3314" y="1921"/>
                                        <a:ext cx="57" cy="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30" name="Rectangle 255"/>
                                    <wps:cNvSpPr>
                                      <a:spLocks noChangeArrowheads="1"/>
                                    </wps:cNvSpPr>
                                    <wps:spPr bwMode="auto">
                                      <a:xfrm>
                                        <a:off x="3269" y="1913"/>
                                        <a:ext cx="57"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31" name="Freeform 256"/>
                                    <wps:cNvSpPr>
                                      <a:spLocks/>
                                    </wps:cNvSpPr>
                                    <wps:spPr bwMode="auto">
                                      <a:xfrm>
                                        <a:off x="3293" y="1897"/>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2" name="Freeform 257"/>
                                    <wps:cNvSpPr>
                                      <a:spLocks/>
                                    </wps:cNvSpPr>
                                    <wps:spPr bwMode="auto">
                                      <a:xfrm flipV="1">
                                        <a:off x="3293" y="1957"/>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73" name="AutoShape 1613"/>
                                  <wps:cNvSpPr>
                                    <a:spLocks noChangeArrowheads="1"/>
                                  </wps:cNvSpPr>
                                  <wps:spPr bwMode="auto">
                                    <a:xfrm>
                                      <a:off x="3332" y="1913"/>
                                      <a:ext cx="680" cy="57"/>
                                    </a:xfrm>
                                    <a:prstGeom prst="roundRect">
                                      <a:avLst>
                                        <a:gd name="adj" fmla="val 3684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4" name="AutoShape 1614"/>
                                  <wps:cNvSpPr>
                                    <a:spLocks noChangeArrowheads="1"/>
                                  </wps:cNvSpPr>
                                  <wps:spPr bwMode="auto">
                                    <a:xfrm>
                                      <a:off x="3980" y="1904"/>
                                      <a:ext cx="794" cy="74"/>
                                    </a:xfrm>
                                    <a:prstGeom prst="roundRect">
                                      <a:avLst>
                                        <a:gd name="adj" fmla="val 4324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5" name="Rectangle 250"/>
                                  <wps:cNvSpPr>
                                    <a:spLocks noChangeArrowheads="1"/>
                                  </wps:cNvSpPr>
                                  <wps:spPr bwMode="auto">
                                    <a:xfrm>
                                      <a:off x="3406" y="1878"/>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6" name="AutoShape 1616"/>
                                  <wps:cNvSpPr>
                                    <a:spLocks noChangeArrowheads="1"/>
                                  </wps:cNvSpPr>
                                  <wps:spPr bwMode="auto">
                                    <a:xfrm rot="5400000">
                                      <a:off x="3319" y="1912"/>
                                      <a:ext cx="125" cy="57"/>
                                    </a:xfrm>
                                    <a:custGeom>
                                      <a:avLst/>
                                      <a:gdLst>
                                        <a:gd name="T0" fmla="*/ 108 w 21600"/>
                                        <a:gd name="T1" fmla="*/ 29 h 21600"/>
                                        <a:gd name="T2" fmla="*/ 63 w 21600"/>
                                        <a:gd name="T3" fmla="*/ 57 h 21600"/>
                                        <a:gd name="T4" fmla="*/ 18 w 21600"/>
                                        <a:gd name="T5" fmla="*/ 29 h 21600"/>
                                        <a:gd name="T6" fmla="*/ 63 w 21600"/>
                                        <a:gd name="T7" fmla="*/ 0 h 21600"/>
                                        <a:gd name="T8" fmla="*/ 0 60000 65536"/>
                                        <a:gd name="T9" fmla="*/ 0 60000 65536"/>
                                        <a:gd name="T10" fmla="*/ 0 60000 65536"/>
                                        <a:gd name="T11" fmla="*/ 0 60000 65536"/>
                                        <a:gd name="T12" fmla="*/ 4838 w 21600"/>
                                        <a:gd name="T13" fmla="*/ 4926 h 21600"/>
                                        <a:gd name="T14" fmla="*/ 16762 w 21600"/>
                                        <a:gd name="T15" fmla="*/ 16674 h 21600"/>
                                      </a:gdLst>
                                      <a:ahLst/>
                                      <a:cxnLst>
                                        <a:cxn ang="T8">
                                          <a:pos x="T0" y="T1"/>
                                        </a:cxn>
                                        <a:cxn ang="T9">
                                          <a:pos x="T2" y="T3"/>
                                        </a:cxn>
                                        <a:cxn ang="T10">
                                          <a:pos x="T4" y="T5"/>
                                        </a:cxn>
                                        <a:cxn ang="T11">
                                          <a:pos x="T6" y="T7"/>
                                        </a:cxn>
                                      </a:cxnLst>
                                      <a:rect l="T12" t="T13" r="T14" b="T15"/>
                                      <a:pathLst>
                                        <a:path w="21600" h="21600">
                                          <a:moveTo>
                                            <a:pt x="0" y="0"/>
                                          </a:moveTo>
                                          <a:lnTo>
                                            <a:pt x="6047" y="21600"/>
                                          </a:lnTo>
                                          <a:lnTo>
                                            <a:pt x="15553"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7" name="AutoShape 1617"/>
                                  <wps:cNvSpPr>
                                    <a:spLocks noChangeArrowheads="1"/>
                                  </wps:cNvSpPr>
                                  <wps:spPr bwMode="auto">
                                    <a:xfrm>
                                      <a:off x="3368" y="1927"/>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s:wsp>
                              <wps:cNvPr id="1478" name="Text Box 1618"/>
                              <wps:cNvSpPr txBox="1">
                                <a:spLocks noChangeArrowheads="1"/>
                              </wps:cNvSpPr>
                              <wps:spPr bwMode="auto">
                                <a:xfrm>
                                  <a:off x="1861" y="2055"/>
                                  <a:ext cx="8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HCl</w:t>
                                    </w:r>
                                  </w:p>
                                </w:txbxContent>
                              </wps:txbx>
                              <wps:bodyPr rot="0" vert="horz" wrap="square" lIns="91440" tIns="45720" rIns="91440" bIns="45720" anchor="t" anchorCtr="0" upright="1">
                                <a:noAutofit/>
                              </wps:bodyPr>
                            </wps:wsp>
                            <wps:wsp>
                              <wps:cNvPr id="1479" name="Text Box 1619"/>
                              <wps:cNvSpPr txBox="1">
                                <a:spLocks noChangeArrowheads="1"/>
                              </wps:cNvSpPr>
                              <wps:spPr bwMode="auto">
                                <a:xfrm>
                                  <a:off x="3368" y="0"/>
                                  <a:ext cx="76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C</w:t>
                                    </w:r>
                                  </w:p>
                                </w:txbxContent>
                              </wps:txbx>
                              <wps:bodyPr rot="0" vert="horz" wrap="square" lIns="91440" tIns="45720" rIns="91440" bIns="45720" anchor="t" anchorCtr="0" upright="1">
                                <a:noAutofit/>
                              </wps:bodyPr>
                            </wps:wsp>
                            <wps:wsp>
                              <wps:cNvPr id="1480" name="Text Box 1620"/>
                              <wps:cNvSpPr txBox="1">
                                <a:spLocks noChangeArrowheads="1"/>
                              </wps:cNvSpPr>
                              <wps:spPr bwMode="auto">
                                <a:xfrm>
                                  <a:off x="1481" y="122"/>
                                  <a:ext cx="64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B</w:t>
                                    </w:r>
                                  </w:p>
                                </w:txbxContent>
                              </wps:txbx>
                              <wps:bodyPr rot="0" vert="horz" wrap="square" lIns="91440" tIns="45720" rIns="91440" bIns="45720" anchor="t" anchorCtr="0" upright="1">
                                <a:noAutofit/>
                              </wps:bodyPr>
                            </wps:wsp>
                            <wps:wsp>
                              <wps:cNvPr id="1481" name="Text Box 1621"/>
                              <wps:cNvSpPr txBox="1">
                                <a:spLocks noChangeArrowheads="1"/>
                              </wps:cNvSpPr>
                              <wps:spPr bwMode="auto">
                                <a:xfrm>
                                  <a:off x="6352" y="0"/>
                                  <a:ext cx="8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D</w:t>
                                    </w:r>
                                  </w:p>
                                </w:txbxContent>
                              </wps:txbx>
                              <wps:bodyPr rot="0" vert="horz" wrap="square" lIns="91440" tIns="45720" rIns="91440" bIns="45720" anchor="t" anchorCtr="0" upright="1">
                                <a:noAutofit/>
                              </wps:bodyPr>
                            </wps:wsp>
                            <wps:wsp>
                              <wps:cNvPr id="1482" name="Line 1622"/>
                              <wps:cNvCnPr>
                                <a:cxnSpLocks noChangeShapeType="1"/>
                              </wps:cNvCnPr>
                              <wps:spPr bwMode="auto">
                                <a:xfrm>
                                  <a:off x="1381" y="2867"/>
                                  <a:ext cx="758"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623"/>
                              <wps:cNvCnPr>
                                <a:cxnSpLocks noChangeShapeType="1"/>
                              </wps:cNvCnPr>
                              <wps:spPr bwMode="auto">
                                <a:xfrm flipV="1">
                                  <a:off x="1501" y="2379"/>
                                  <a:ext cx="513"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1624"/>
                              <wps:cNvCnPr>
                                <a:cxnSpLocks noChangeShapeType="1"/>
                              </wps:cNvCnPr>
                              <wps:spPr bwMode="auto">
                                <a:xfrm flipV="1">
                                  <a:off x="1615" y="612"/>
                                  <a:ext cx="406" cy="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5" name="Line 1625"/>
                              <wps:cNvCnPr>
                                <a:cxnSpLocks noChangeShapeType="1"/>
                              </wps:cNvCnPr>
                              <wps:spPr bwMode="auto">
                                <a:xfrm>
                                  <a:off x="3537" y="392"/>
                                  <a:ext cx="84"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1626"/>
                              <wps:cNvCnPr>
                                <a:cxnSpLocks noChangeShapeType="1"/>
                              </wps:cNvCnPr>
                              <wps:spPr bwMode="auto">
                                <a:xfrm flipV="1">
                                  <a:off x="6119" y="539"/>
                                  <a:ext cx="435" cy="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7" name="Oval 226"/>
                              <wps:cNvSpPr>
                                <a:spLocks noChangeArrowheads="1"/>
                              </wps:cNvSpPr>
                              <wps:spPr bwMode="auto">
                                <a:xfrm>
                                  <a:off x="3953" y="71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488" name="Oval 227"/>
                              <wps:cNvSpPr>
                                <a:spLocks noChangeArrowheads="1"/>
                              </wps:cNvSpPr>
                              <wps:spPr bwMode="auto">
                                <a:xfrm>
                                  <a:off x="3768" y="65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489" name="Oval 228"/>
                              <wps:cNvSpPr>
                                <a:spLocks noChangeArrowheads="1"/>
                              </wps:cNvSpPr>
                              <wps:spPr bwMode="auto">
                                <a:xfrm>
                                  <a:off x="3493" y="74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490" name="Text Box 1630"/>
                              <wps:cNvSpPr txBox="1">
                                <a:spLocks noChangeArrowheads="1"/>
                              </wps:cNvSpPr>
                              <wps:spPr bwMode="auto">
                                <a:xfrm>
                                  <a:off x="2149" y="3119"/>
                                  <a:ext cx="167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Kim loại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438" o:spid="_x0000_s2137" style="position:absolute;left:0;text-align:left;margin-left:62.6pt;margin-top:13.3pt;width:327.7pt;height:148.65pt;z-index:251658240" coordsize="7181,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">
                      <v:shape id="Freeform 209" o:spid="_x0000_s2138" style="position:absolute;left:3878;top:718;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HE88UA&#10;AADdAAAADwAAAGRycy9kb3ducmV2LnhtbERPS2sCMRC+C/6HMEIvolmL1WU1ikgLPVXqAz2Om3Gz&#10;uJksm1TXf98Ihd7m43vOfNnaStyo8aVjBaNhAoI4d7rkQsF+9zFIQfiArLFyTAoe5GG56HbmmGl3&#10;52+6bUMhYgj7DBWYEOpMSp8bsuiHriaO3MU1FkOETSF1g/cYbiv5miQTabHk2GCwprWh/Lr9sQq+&#10;3o4bc5im1/2qX6fr0+U9Px8SpV567WoGIlAb/sV/7k8d56fjKTy/i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0cTzxQAAAN0AAAAPAAAAAAAAAAAAAAAAAJgCAABkcnMv&#10;ZG93bnJldi54bWxQSwUGAAAAAAQABAD1AAAAigMAAAAA&#10;" path="m,52c5,37,1,14,15,7,29,,53,8,60,22,67,36,59,60,45,67,31,74,15,57,,52xe" fillcolor="#333">
                        <v:path arrowok="t" o:connecttype="custom" o:connectlocs="0,52;15,7;60,22;45,67;0,52" o:connectangles="0,0,0,0,0"/>
                      </v:shape>
                      <v:group id="Group 210" o:spid="_x0000_s2139" style="position:absolute;left:3304;top:694;width:517;height:156" coordorigin="3304,694" coordsize="517,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iFlscAAADdAAAADwAAAGRycy9kb3ducmV2LnhtbESPQWvCQBCF74X+h2UK&#10;3uomtRWJriLSigcpGAvF25Adk2B2NmS3Sfz3nUOhtxnem/e+WW1G16ieulB7NpBOE1DEhbc1lwa+&#10;zh/PC1AhIltsPJOBOwXYrB8fVphZP/CJ+jyWSkI4ZGigirHNtA5FRQ7D1LfEol195zDK2pXadjhI&#10;uGv0S5LMtcOapaHClnYVFbf8xxnYDzhsZ+l7f7xdd/fL+e3z+5iSMZOncbsEFWmM/+a/64MV/MWr&#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ZiFlscAAADd&#10;AAAADwAAAAAAAAAAAAAAAACqAgAAZHJzL2Rvd25yZXYueG1sUEsFBgAAAAAEAAQA+gAAAJ4DAAAA&#10;AA==&#10;">
                        <v:shape id="Freeform 342" o:spid="_x0000_s2140" style="position:absolute;left:3754;top:73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1GsUA&#10;AADdAAAADwAAAGRycy9kb3ducmV2LnhtbERPTWvCQBC9C/0PyxS8lLqp1DZNXUXEgifFVGmP0+yY&#10;DWZnQ3bV+O9doeBtHu9zxtPO1uJEra8cK3gZJCCIC6crLhVsv7+eUxA+IGusHZOCC3mYTh56Y8y0&#10;O/OGTnkoRQxhn6ECE0KTSekLQxb9wDXEkdu71mKIsC2lbvEcw20th0nyJi1WHBsMNjQ3VBzyo1Ww&#10;Gv2sze49PWxnT006/90vir9dolT/sZt9ggjUhbv4373UcX76+gG3b+IJcn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vUaxQAAAN0AAAAPAAAAAAAAAAAAAAAAAJgCAABkcnMv&#10;ZG93bnJldi54bWxQSwUGAAAAAAQABAD1AAAAigMAAAAA&#10;" path="m,52c5,37,1,14,15,7,29,,53,8,60,22,67,36,59,60,45,67,31,74,15,57,,52xe" fillcolor="#333">
                          <v:path arrowok="t" o:connecttype="custom" o:connectlocs="0,52;15,7;60,22;45,67;0,52" o:connectangles="0,0,0,0,0"/>
                        </v:shape>
                        <v:shape id="Freeform 343" o:spid="_x0000_s2141" style="position:absolute;left:3581;top:77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KWsgA&#10;AADdAAAADwAAAGRycy9kb3ducmV2LnhtbESPT2vCQBDF74V+h2UKXkrdtGAboquItNBTpf5Bj2N2&#10;zAazsyG7avrtOwfB2wzvzXu/mcx636gLdbEObOB1mIEiLoOtuTKwWX+95KBiQrbYBCYDfxRhNn18&#10;mGBhw5V/6bJKlZIQjgUacCm1hdaxdOQxDkNLLNoxdB6TrF2lbYdXCfeNfsuyd+2xZmlw2NLCUXla&#10;nb2Bn9Fu6bYf+Wkzf27zxf74WR62mTGDp34+BpWoT3fz7frbCn4+En75RkbQ0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4cpayAAAAN0AAAAPAAAAAAAAAAAAAAAAAJgCAABk&#10;cnMvZG93bnJldi54bWxQSwUGAAAAAAQABAD1AAAAjQMAAAAA&#10;" path="m,52c5,37,1,14,15,7,29,,53,8,60,22,67,36,59,60,45,67,31,74,15,57,,52xe" fillcolor="#333">
                          <v:path arrowok="t" o:connecttype="custom" o:connectlocs="0,52;15,7;60,22;45,67;0,52" o:connectangles="0,0,0,0,0"/>
                        </v:shape>
                        <v:shape id="Freeform 344" o:spid="_x0000_s2142" style="position:absolute;left:3447;top:69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1vwcUA&#10;AADdAAAADwAAAGRycy9kb3ducmV2LnhtbERPTWvCQBC9F/oflil4KbpRsIY0q4goeLLURtrjNDvJ&#10;BrOzIbtq/PfdQqG3ebzPyVeDbcWVet84VjCdJCCIS6cbrhUUH7txCsIHZI2tY1JwJw+r5eNDjpl2&#10;N36n6zHUIoawz1CBCaHLpPSlIYt+4jriyFWutxgi7Gupe7zFcNvKWZK8SIsNxwaDHW0MlefjxSo4&#10;zD/fzGmRnov1c5duvqpt+X1KlBo9DetXEIGG8C/+c+91nJ/Op/D7TTx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W/BxQAAAN0AAAAPAAAAAAAAAAAAAAAAAJgCAABkcnMv&#10;ZG93bnJldi54bWxQSwUGAAAAAAQABAD1AAAAigMAAAAA&#10;" path="m,52c5,37,1,14,15,7,29,,53,8,60,22,67,36,59,60,45,67,31,74,15,57,,52xe" fillcolor="#333">
                          <v:path arrowok="t" o:connecttype="custom" o:connectlocs="0,52;15,7;60,22;45,67;0,52" o:connectangles="0,0,0,0,0"/>
                        </v:shape>
                        <v:shape id="Freeform 345" o:spid="_x0000_s2143" style="position:absolute;left:3687;top:735;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tsQA&#10;AADdAAAADwAAAGRycy9kb3ducmV2LnhtbERPS4vCMBC+C/6HMIIXWdMV3C3VKCIr7GnFF3ocm7Ep&#10;NpPSZLX7742w4G0+vudM562txI0aXzpW8D5MQBDnTpdcKNjvVm8pCB+QNVaOScEfeZjPup0pZtrd&#10;eUO3bShEDGGfoQITQp1J6XNDFv3Q1cSRu7jGYoiwKaRu8B7DbSVHSfIhLZYcGwzWtDSUX7e/VsHP&#10;+Lg2h8/0ul8M6nR5unzl50OiVL/XLiYgArXhJf53f+s4Px2P4PlNP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8bbEAAAA3QAAAA8AAAAAAAAAAAAAAAAAmAIAAGRycy9k&#10;b3ducmV2LnhtbFBLBQYAAAAABAAEAPUAAACJAwAAAAA=&#10;" path="m,52c5,37,1,14,15,7,29,,53,8,60,22,67,36,59,60,45,67,31,74,15,57,,52xe" fillcolor="#333">
                          <v:path arrowok="t" o:connecttype="custom" o:connectlocs="0,52;15,7;60,22;45,67;0,52" o:connectangles="0,0,0,0,0"/>
                        </v:shape>
                        <v:shape id="Freeform 346" o:spid="_x0000_s2144" style="position:absolute;left:3304;top:73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ULcUA&#10;AADdAAAADwAAAGRycy9kb3ducmV2LnhtbERPTWvCQBC9C/0PyxS8SN3UYhtSNyJSoSelVmmP0+wk&#10;G8zOhuyq8d+7gtDbPN7nzOa9bcSJOl87VvA8TkAQF07XXCnYfa+eUhA+IGtsHJOCC3mY5w+DGWba&#10;nfmLTttQiRjCPkMFJoQ2k9IXhiz6sWuJI1e6zmKIsKuk7vAcw20jJ0nyKi3WHBsMtrQ0VBy2R6tg&#10;Pf3ZmP1betgtRm26/C0/ir99otTwsV+8gwjUh3/x3f2p4/x0+gK3b+IJ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1QtxQAAAN0AAAAPAAAAAAAAAAAAAAAAAJgCAABkcnMv&#10;ZG93bnJldi54bWxQSwUGAAAAAAQABAD1AAAAigMAAAAA&#10;" path="m,52c5,37,1,14,15,7,29,,53,8,60,22,67,36,59,60,45,67,31,74,15,57,,52xe" fillcolor="#333">
                          <v:path arrowok="t" o:connecttype="custom" o:connectlocs="0,52;15,7;60,22;45,67;0,52" o:connectangles="0,0,0,0,0"/>
                        </v:shape>
                      </v:group>
                      <v:group id="Group 211" o:spid="_x0000_s2145" style="position:absolute;left:3406;top:660;width:547;height:117" coordorigin="3406,660" coordsize="547,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wZTsMAAADdAAAADwAAAGRycy9kb3ducmV2LnhtbERPS4vCMBC+C/sfwix4&#10;07TrA6lGEdkVDyKoC4u3oRnbYjMpTbat/94Igrf5+J6zWHWmFA3VrrCsIB5GIIhTqwvOFPyefwYz&#10;EM4jaywtk4I7OVgtP3oLTLRt+UjNyWcihLBLUEHufZVI6dKcDLqhrYgDd7W1QR9gnUldYxvCTSm/&#10;omgqDRYcGnKsaJNTejv9GwXbFtv1KP5u9rfr5n45Tw5/+5iU6n926zkIT51/i1/unQ7zZ5Mx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DBlOwwAAAN0AAAAP&#10;AAAAAAAAAAAAAAAAAKoCAABkcnMvZG93bnJldi54bWxQSwUGAAAAAAQABAD6AAAAmgMAAAAA&#10;">
                        <v:shape id="Freeform 338" o:spid="_x0000_s2146" style="position:absolute;left:3406;top:69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pwsQA&#10;AADdAAAADwAAAGRycy9kb3ducmV2LnhtbERPS2vCQBC+C/0Pywi9SN20kBqiq4go9GTxRT2O2TEb&#10;zM6G7Fbjv+8KBW/z8T1nMutsLa7U+sqxgvdhAoK4cLriUsF+t3rLQPiArLF2TAru5GE2felNMNfu&#10;xhu6bkMpYgj7HBWYEJpcSl8YsuiHriGO3Nm1FkOEbSl1i7cYbmv5kSSf0mLFscFgQwtDxWX7axWs&#10;059vcxhll/180GSL43lZnA6JUq/9bj4GEagLT/G/+0vH+VmawuObe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WacLEAAAA3QAAAA8AAAAAAAAAAAAAAAAAmAIAAGRycy9k&#10;b3ducmV2LnhtbFBLBQYAAAAABAAEAPUAAACJAwAAAAA=&#10;" path="m,52c5,37,1,14,15,7,29,,53,8,60,22,67,36,59,60,45,67,31,74,15,57,,52xe" fillcolor="#333">
                          <v:path arrowok="t" o:connecttype="custom" o:connectlocs="0,52;15,7;60,22;45,67;0,52" o:connectangles="0,0,0,0,0"/>
                        </v:shape>
                        <v:shape id="Freeform 339" o:spid="_x0000_s2147" style="position:absolute;left:3713;top:70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638YA&#10;AADcAAAADwAAAGRycy9kb3ducmV2LnhtbESPQWsCMRSE7wX/Q3hCL0UTBdt1axQRCz1ZahU9vm6e&#10;m8XNy7JJdf33plDocZiZb5jZonO1uFAbKs8aRkMFgrjwpuJSw+7rbZCBCBHZYO2ZNNwowGLee5hh&#10;bvyVP+myjaVIEA45arAxNrmUobDkMAx9Q5y8k28dxiTbUpoWrwnuajlW6lk6rDgtWGxoZak4b3+c&#10;hs3k8GH3L9l5t3xqstXxtC6+90rrx363fAURqYv/4b/2u9EwVlP4PZOO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k638YAAADcAAAADwAAAAAAAAAAAAAAAACYAgAAZHJz&#10;L2Rvd25yZXYueG1sUEsFBgAAAAAEAAQA9QAAAIsDAAAAAA==&#10;" path="m,52c5,37,1,14,15,7,29,,53,8,60,22,67,36,59,60,45,67,31,74,15,57,,52xe" fillcolor="#333">
                          <v:path arrowok="t" o:connecttype="custom" o:connectlocs="0,52;15,7;60,22;45,67;0,52" o:connectangles="0,0,0,0,0"/>
                        </v:shape>
                        <v:shape id="Freeform 340" o:spid="_x0000_s2148" style="position:absolute;left:3886;top:66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Fn8QA&#10;AADcAAAADwAAAGRycy9kb3ducmV2LnhtbERPy2rCQBTdC/7DcIVupE4SaA3RUUQsdNVSH7TL28w1&#10;E8zcCZlpkv59Z1FweTjv9Xa0jeip87VjBekiAUFcOl1zpeB8ennMQfiArLFxTAp+ycN2M52ssdBu&#10;4A/qj6ESMYR9gQpMCG0hpS8NWfQL1xJH7uo6iyHCrpK6wyGG20ZmSfIsLdYcGwy2tDdU3o4/VsHb&#10;0+e7uSzz23k3b/P91/VQfl8SpR5m424FItAY7uJ/96tWkKVxfjw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6BZ/EAAAA3AAAAA8AAAAAAAAAAAAAAAAAmAIAAGRycy9k&#10;b3ducmV2LnhtbFBLBQYAAAAABAAEAPUAAACJAwAAAAA=&#10;" path="m,52c5,37,1,14,15,7,29,,53,8,60,22,67,36,59,60,45,67,31,74,15,57,,52xe" fillcolor="#333">
                          <v:path arrowok="t" o:connecttype="custom" o:connectlocs="0,52;15,7;60,22;45,67;0,52" o:connectangles="0,0,0,0,0"/>
                        </v:shape>
                        <v:shape id="Freeform 341" o:spid="_x0000_s2149" style="position:absolute;left:3579;top:70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gBMYA&#10;AADcAAAADwAAAGRycy9kb3ducmV2LnhtbESPQWvCQBSE74X+h+UVeim6iaCG6CoiCj1VtEp7fGaf&#10;2WD2bchuNf57VxB6HGbmG2Y672wtLtT6yrGCtJ+AIC6crrhUsP9e9zIQPiBrrB2Tght5mM9eX6aY&#10;a3flLV12oRQRwj5HBSaEJpfSF4Ys+r5riKN3cq3FEGVbSt3iNcJtLQdJMpIWK44LBhtaGirOuz+r&#10;4Gv4szGHcXbeLz6abPl7WhXHQ6LU+1u3mIAI1IX/8LP9qRUM0hQe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agBMYAAADcAAAADwAAAAAAAAAAAAAAAACYAgAAZHJz&#10;L2Rvd25yZXYueG1sUEsFBgAAAAAEAAQA9QAAAIsDAAAAAA==&#10;" path="m,52c5,37,1,14,15,7,29,,53,8,60,22,67,36,59,60,45,67,31,74,15,57,,52xe" fillcolor="#333">
                          <v:path arrowok="t" o:connecttype="custom" o:connectlocs="0,52;15,7;60,22;45,67;0,52" o:connectangles="0,0,0,0,0"/>
                        </v:shape>
                      </v:group>
                      <v:shape id="Freeform 212" o:spid="_x0000_s2150" style="position:absolute;left:3427;top:655;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c8YA&#10;AADcAAAADwAAAGRycy9kb3ducmV2LnhtbESPQWvCQBSE74X+h+UVeim6MaCG6CoiCj1VtEp7fGaf&#10;2WD2bchuNf57VxB6HGbmG2Y672wtLtT6yrGCQT8BQVw4XXGpYP+97mUgfEDWWDsmBTfyMJ+9vkwx&#10;1+7KW7rsQikihH2OCkwITS6lLwxZ9H3XEEfv5FqLIcq2lLrFa4TbWqZJMpIWK44LBhtaGirOuz+r&#10;4Gv4szGHcXbeLz6abPl7WhXHQ6LU+1u3mIAI1IX/8LP9qRWkgxQe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Q+c8YAAADcAAAADwAAAAAAAAAAAAAAAACYAgAAZHJz&#10;L2Rvd25yZXYueG1sUEsFBgAAAAAEAAQA9QAAAIsDAAAAAA==&#10;" path="m,52c5,37,1,14,15,7,29,,53,8,60,22,67,36,59,60,45,67,31,74,15,57,,52xe" fillcolor="#333">
                        <v:path arrowok="t" o:connecttype="custom" o:connectlocs="0,52;15,7;60,22;45,67;0,52" o:connectangles="0,0,0,0,0"/>
                      </v:shape>
                      <v:shape id="Freeform 213" o:spid="_x0000_s2151" style="position:absolute;left:3886;top:68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ib6MYA&#10;AADcAAAADwAAAGRycy9kb3ducmV2LnhtbESPT2sCMRTE7wW/Q3iCl6JZLdZlNYqIhZ5a/Icen5vn&#10;ZnHzsmyibr99UxB6HGbmN8xs0dpK3KnxpWMFw0ECgjh3uuRCwX730U9B+ICssXJMCn7Iw2LeeZlh&#10;pt2DN3TfhkJECPsMFZgQ6kxKnxuy6AeuJo7exTUWQ5RNIXWDjwi3lRwlybu0WHJcMFjTylB+3d6s&#10;gq/x8dscJul1v3yt09Xpss7Ph0SpXrddTkEEasN/+Nn+1ApGwzf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ib6MYAAADcAAAADwAAAAAAAAAAAAAAAACYAgAAZHJz&#10;L2Rvd25yZXYueG1sUEsFBgAAAAAEAAQA9QAAAIsDAAAAAA==&#10;" path="m,52c5,37,1,14,15,7,29,,53,8,60,22,67,36,59,60,45,67,31,74,15,57,,52xe" fillcolor="#333">
                        <v:path arrowok="t" o:connecttype="custom" o:connectlocs="0,52;15,7;60,22;45,67;0,52" o:connectangles="0,0,0,0,0"/>
                      </v:shape>
                      <v:shape id="Freeform 214" o:spid="_x0000_s2152" style="position:absolute;left:3412;top:70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EDnMYA&#10;AADcAAAADwAAAGRycy9kb3ducmV2LnhtbESPT2sCMRTE7wW/Q3iCl6JZpdZlNYqIhZ5a/Icen5vn&#10;ZnHzsmyibr99UxB6HGbmN8xs0dpK3KnxpWMFw0ECgjh3uuRCwX730U9B+ICssXJMCn7Iw2LeeZlh&#10;pt2DN3TfhkJECPsMFZgQ6kxKnxuy6AeuJo7exTUWQ5RNIXWDjwi3lRwlybu0WHJcMFjTylB+3d6s&#10;gq/x8dscJul1v3yt09Xpss7Ph0SpXrddTkEEasN/+Nn+1ApGwzf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EDnMYAAADcAAAADwAAAAAAAAAAAAAAAACYAgAAZHJz&#10;L2Rvd25yZXYueG1sUEsFBgAAAAAEAAQA9QAAAIsDAAAAAA==&#10;" path="m,52c5,37,1,14,15,7,29,,53,8,60,22,67,36,59,60,45,67,31,74,15,57,,52xe" fillcolor="#333">
                        <v:path arrowok="t" o:connecttype="custom" o:connectlocs="0,52;15,7;60,22;45,67;0,52" o:connectangles="0,0,0,0,0"/>
                      </v:shape>
                      <v:shape id="Freeform 215" o:spid="_x0000_s2153" style="position:absolute;left:3687;top:70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2mB8UA&#10;AADcAAAADwAAAGRycy9kb3ducmV2LnhtbESPQWsCMRSE70L/Q3iCF6lZBdtlNYpIBU8VrVKPz81z&#10;s7h5WTZRt//eCAWPw8x8w0znra3EjRpfOlYwHCQgiHOnSy4U7H9W7ykIH5A1Vo5JwR95mM/eOlPM&#10;tLvzlm67UIgIYZ+hAhNCnUnpc0MW/cDVxNE7u8ZiiLIppG7wHuG2kqMk+ZAWS44LBmtaGsovu6tV&#10;8D3+3ZjDZ3rZL/p1ujyev/LTIVGq120XExCB2vAK/7fXWsFoOIbnmX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aYHxQAAANwAAAAPAAAAAAAAAAAAAAAAAJgCAABkcnMv&#10;ZG93bnJldi54bWxQSwUGAAAAAAQABAD1AAAAigMAAAAA&#10;" path="m,52c5,37,1,14,15,7,29,,53,8,60,22,67,36,59,60,45,67,31,74,15,57,,52xe" fillcolor="#333">
                        <v:path arrowok="t" o:connecttype="custom" o:connectlocs="0,52;15,7;60,22;45,67;0,52" o:connectangles="0,0,0,0,0"/>
                      </v:shape>
                      <v:group id="Group 216" o:spid="_x0000_s2154" style="position:absolute;top:160;width:6376;height:3410" coordorigin=",160" coordsize="6376,3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group id="Group 230" o:spid="_x0000_s2155" style="position:absolute;top:554;width:2567;height:2925" coordorigin=",554" coordsize="2567,2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xjhhxtx18" o:spid="_x0000_s2156" style="position:absolute;left:42;top:820;width:1210;height:2659" coordorigin="42,820"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327" o:spid="_x0000_s2157" style="position:absolute;left:42;top:820;width:1210;height:2659" coordorigin="42,820"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331" o:spid="_x0000_s2158" style="position:absolute;left:567;top:820;width:171;height:2438" coordorigin="565,82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rect id="Rectangle 336" o:spid="_x0000_s2159" style="position:absolute;left:613;top:82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MIA&#10;AADcAAAADwAAAGRycy9kb3ducmV2LnhtbESPT4vCMBTE78J+h/AWvGnaHkSqUaSw6m3xT/H6aJ5t&#10;sXnpJlmt394IC3scZuY3zHI9mE7cyfnWsoJ0moAgrqxuuVZwPn1N5iB8QNbYWSYFT/KwXn2Mlphr&#10;++AD3Y+hFhHCPkcFTQh9LqWvGjLop7Ynjt7VOoMhSldL7fAR4aaTWZLMpMGW40KDPRUNVbfjr1Gw&#10;5fLb/ZxCceH0XJEsL89iv1Nq/DlsFiACDeE//NfeawVZlsL7TDw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7T4wgAAANwAAAAPAAAAAAAAAAAAAAAAAJgCAABkcnMvZG93&#10;bnJldi54bWxQSwUGAAAAAAQABAD1AAAAhwMAAAAA&#10;" fillcolor="#767676">
                                  <v:fill angle="90" focus="50%" type="gradient"/>
                                </v:rect>
                                <v:rect id="Rectangle 337" o:spid="_x0000_s2160" style="position:absolute;left:565;top:269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qRQ8MA&#10;AADcAAAADwAAAGRycy9kb3ducmV2LnhtbESPQWsCMRSE74X+h/AK3mq2QWpZjSKFggeF1rZ4fW6e&#10;yeLmZUlSXf+9KRR6HGbmG2a+HHwnzhRTG1jD07gCQdwE07LV8PX59vgCImVkg11g0nClBMvF/d0c&#10;axMu/EHnXbaiQDjVqMHl3NdSpsaRxzQOPXHxjiF6zEVGK03ES4H7TqqqepYeWy4LDnt6ddScdj9e&#10;w5psmGw20e4PW/f+jddo1HSq9ehhWM1AZBryf/ivvTYalFLwe6Yc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qRQ8MAAADcAAAADwAAAAAAAAAAAAAAAACYAgAAZHJzL2Rv&#10;d25yZXYueG1sUEsFBgAAAAAEAAQA9QAAAIgDAAAAAA==&#10;" fillcolor="#333"/>
                              </v:group>
                              <v:group id="Group 332" o:spid="_x0000_s2161" style="position:absolute;left:42;top:3232;width:1210;height:247" coordorigin="42,3232"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rect id="Rectangle 333" o:spid="_x0000_s2162" style="position:absolute;left:42;top:3232;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n9KccA&#10;AADcAAAADwAAAGRycy9kb3ducmV2LnhtbESPzWvCQBTE74L/w/IEL6Ib0/pBdBUtLfSgBz9Aj4/s&#10;Mwlm34bsNsb/vlsoeBxm5jfMct2aUjRUu8KygvEoAkGcWl1wpuB8+hrOQTiPrLG0TAqe5GC96naW&#10;mGj74AM1R5+JAGGXoILc+yqR0qU5GXQjWxEH72Zrgz7IOpO6xkeAm1LGUTSVBgsOCzlW9JFTej/+&#10;GAVyf56/PW/77fVzMit2d2oG0aVRqt9rNwsQnlr/Cv+3v7WCOH6H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5/SnHAAAA3AAAAA8AAAAAAAAAAAAAAAAAmAIAAGRy&#10;cy9kb3ducmV2LnhtbFBLBQYAAAAABAAEAPUAAACMAwAAAAA=&#10;" fillcolor="gray"/>
                                <v:rect id="Rectangle 334" o:spid="_x0000_s2163" style="position:absolute;left:42;top:3387;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AfMIA&#10;AADcAAAADwAAAGRycy9kb3ducmV2LnhtbESPT4vCMBTE7wt+h/AEb2tiwVWqUUR2cffoHzw/mmdb&#10;bF5Kktrut98sCB6HmfkNs94OthEP8qF2rGE2VSCIC2dqLjVczl/vSxAhIhtsHJOGXwqw3Yze1pgb&#10;1/ORHqdYigThkKOGKsY2lzIUFVkMU9cSJ+/mvMWYpC+l8dgnuG1kptSHtFhzWqiwpX1Fxf3UWQ27&#10;bHHGtvvx5WdU8/5wVU1X3LWejIfdCkSkIb7Cz/a30ZBlc/g/k4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ioB8wgAAANwAAAAPAAAAAAAAAAAAAAAAAJgCAABkcnMvZG93&#10;bnJldi54bWxQSwUGAAAAAAQABAD1AAAAhwMAAAAA&#10;" fillcolor="#969696">
                                  <v:fill color2="#454545" focusposition=".5,.5" focussize="" focus="100%" type="gradientRadial"/>
                                </v:rect>
                                <v:rect id="Rectangle 335" o:spid="_x0000_s2164" style="position:absolute;left:1239;top:3387;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eC8IA&#10;AADcAAAADwAAAGRycy9kb3ducmV2LnhtbESPQYvCMBSE7wv+h/AEb2tiQVeqUUR2cfe4Kp4fzbMt&#10;Ni8lSW3995sFweMwM98w6+1gG3EnH2rHGmZTBYK4cKbmUsP59PW+BBEissHGMWl4UIDtZvS2xty4&#10;nn/pfoylSBAOOWqoYmxzKUNRkcUwdS1x8q7OW4xJ+lIaj32C20ZmSi2kxZrTQoUt7SsqbsfOathl&#10;Hydsux9ffkY17w8X1XTFTevJeNitQEQa4iv8bH8bDVm2gP8z6Qj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WB4LwgAAANwAAAAPAAAAAAAAAAAAAAAAAJgCAABkcnMvZG93&#10;bnJldi54bWxQSwUGAAAAAAQABAD1AAAAhwMAAAAA&#10;" fillcolor="#969696">
                                  <v:fill color2="#454545" focusposition=".5,.5" focussize="" focus="100%" type="gradientRadial"/>
                                </v:rect>
                              </v:group>
                            </v:group>
                            <v:group id="Group 328" o:spid="_x0000_s2165" style="position:absolute;left:545;top:1444;width:193;height:279" coordorigin="545,1444"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rect id="Rectangle 329" o:spid="_x0000_s2166" style="position:absolute;left:545;top:1444;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OiMIA&#10;AADcAAAADwAAAGRycy9kb3ducmV2LnhtbERPPW+DMBDdI/U/WFepW2JKpSohGFS1ompHQpZsF3wB&#10;WnxG2Akkv74eKmV8et9pPpteXGh0nWUFz6sIBHFtdceNgn1VLNcgnEfW2FsmBVdykGcPixQTbScu&#10;6bLzjQgh7BJU0Ho/JFK6uiWDbmUH4sCd7GjQBzg2Uo84hXDTyziKXqXBjkNDiwO9t1T/7s5GwbGL&#10;93grq8/IbIoX/z1XP+fDh1JPj/PbFoSn2d/F/+4vrSCOw9pwJh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U6IwgAAANwAAAAPAAAAAAAAAAAAAAAAAJgCAABkcnMvZG93&#10;bnJldi54bWxQSwUGAAAAAAQABAD1AAAAhwMAAAAA&#10;"/>
                              <v:rect id="Rectangle 330" o:spid="_x0000_s2167" style="position:absolute;left:545;top:164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rE8UA&#10;AADcAAAADwAAAGRycy9kb3ducmV2LnhtbESPT2vCQBTE70K/w/IKvenGFEoTXUVaLO0xxou3Z/aZ&#10;RLNvQ3bzp/303ULB4zAzv2HW28k0YqDO1ZYVLBcRCOLC6ppLBcd8P38F4TyyxsYyKfgmB9vNw2yN&#10;qbYjZzQcfCkChF2KCirv21RKV1Rk0C1sSxy8i+0M+iC7UuoOxwA3jYyj6EUarDksVNjSW0XF7dAb&#10;Bec6PuJPln9EJtk/+68pv/and6WeHqfdCoSnyd/D/+1PrSCOE/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esTxQAAANwAAAAPAAAAAAAAAAAAAAAAAJgCAABkcnMv&#10;ZG93bnJldi54bWxQSwUGAAAAAAQABAD1AAAAigMAAAAA&#10;"/>
                            </v:group>
                          </v:group>
                          <v:group id="Group 290" o:spid="_x0000_s2168" style="position:absolute;left:1159;top:1024;width:456;height:1967" coordorigin="1159,1023" coordsize="369,1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AutoShape 1524" o:spid="_x0000_s2169" type="#_x0000_t134" style="position:absolute;left:1056;top:2002;width:601;height:28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7sUA&#10;AADcAAAADwAAAGRycy9kb3ducmV2LnhtbESPQWsCMRSE74L/ITyhN81qQezWKCoKLYigW+j1sXnd&#10;bN28rJuoq7++KQgeh5n5hpnOW1uJCzW+dKxgOEhAEOdOl1wo+Mo2/QkIH5A1Vo5JwY08zGfdzhRT&#10;7a68p8shFCJC2KeowIRQp1L63JBFP3A1cfR+XGMxRNkUUjd4jXBbyVGSjKXFkuOCwZpWhvLj4WwV&#10;LLO37frY7ra/3pzKPX/ev8/3TKmXXrt4BxGoDc/wo/2hFYxeh/B/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xITuxQAAANwAAAAPAAAAAAAAAAAAAAAAAJgCAABkcnMv&#10;ZG93bnJldi54bWxQSwUGAAAAAAQABAD1AAAAigMAAAAA&#10;" fillcolor="black">
                              <v:fill r:id="rId25" o:title="" type="pattern"/>
                            </v:shape>
                            <v:shape id="Freeform 326" o:spid="_x0000_s2170" style="position:absolute;left:1159;top:1023;width:369;height:925;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OpwsUA&#10;AADcAAAADwAAAGRycy9kb3ducmV2LnhtbESP3WoCMRSE7wXfIRyhd5p1C1ZXo2jBUm8q/jzAYXP2&#10;Bzcna5Lqtk9vCgUvh5n5hlmsOtOIGzlfW1YwHiUgiHOray4VnE/b4RSED8gaG8uk4Ic8rJb93gIz&#10;be98oNsxlCJC2GeooAqhzaT0eUUG/ci2xNErrDMYonSl1A7vEW4amSbJRBqsOS5U2NJ7Rfnl+G0U&#10;bNLr147yzXby1n78HmbTonC0V+pl0K3nIAJ14Rn+b39qBelrCn9n4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6nCxQAAANwAAAAPAAAAAAAAAAAAAAAAAJgCAABkcnMv&#10;ZG93bnJldi54bWxQSwUGAAAAAAQABAD1AAAAigMAAAAA&#10;" path="m60,1007l60,90,,,405,,375,105r,902l60,1007xe">
                              <v:path arrowok="t" o:connecttype="custom" o:connectlocs="50,850;50,76;0,0;336,0;312,88;312,850;50,850" o:connectangles="0,0,0,0,0,0,0"/>
                            </v:shape>
                          </v:group>
                          <v:group id="Group 291" o:spid="_x0000_s2171" style="position:absolute;left:1361;top:554;width:1206;height:1472" coordorigin="1361,554" coordsize="1206,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group id="xjhhxtx4" o:spid="_x0000_s2172" style="position:absolute;left:1585;top:337;width:766;height:1199;rotation:90;flip:x y" coordorigin="1900,188" coordsize="840,1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6dxRwwAAANwAAAAP&#10;AAAAAAAAAAAAAAAAAKoCAABkcnMvZG93bnJldi54bWxQSwUGAAAAAAQABAD6AAAAmgMAAAAA&#10;">
                              <v:group id="xjh01-1-3015:36:35" o:spid="_x0000_s2173" style="position:absolute;left:1900;top:188;width:663;height:663;rotation:-90" coordorigin="1900,188"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Hu4accAAADc&#10;AAAADwAAAAAAAAAAAAAAAACqAgAAZHJzL2Rvd25yZXYueG1sUEsFBgAAAAAEAAQA+gAAAJ4DAAAA&#10;AA==&#10;">
                                <o:lock v:ext="edit" aspectratio="t"/>
                                <v:shape id="Freeform 323" o:spid="_x0000_s2174" style="position:absolute;left:1900;top:188;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kcucQA&#10;AADcAAAADwAAAGRycy9kb3ducmV2LnhtbESP0WrCQBRE3wv+w3KFvhTdaGmU6CoiBFroS6MfcMle&#10;k2D2brK7JunfdwuFPg4zc4bZHyfTioGcbywrWC0TEMSl1Q1XCq6XfLEF4QOyxtYyKfgmD8fD7GmP&#10;mbYjf9FQhEpECPsMFdQhdJmUvqzJoF/ajjh6N+sMhihdJbXDMcJNK9dJkkqDDceFGjs611Tei4dR&#10;4Dms+iKnTf9ZXVxqXj5K9G9KPc+n0w5EoCn8h//a71rB+jWF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ZHLnEAAAA3A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24" o:spid="_x0000_s2175" style="position:absolute;left:1900;top:188;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nRt8MA&#10;AADcAAAADwAAAGRycy9kb3ducmV2LnhtbESP3YrCMBCF74V9hzALeyOabgV/qlHcBVG8090HGJqx&#10;rTaTkkRb394IgpeHM+c7cxarztTiRs5XlhV8DxMQxLnVFRcK/v82gykIH5A11pZJwZ08rJYfvQVm&#10;2rZ8oNsxFCJC2GeooAyhyaT0eUkG/dA2xNE7WWcwROkKqR22EW5qmSbJWBqsODaU2NBvSfnleDXx&#10;jaZd/2zHbcHnfeownPun6eyq1Ndnt56DCNSF9/ErvdMK0tEEnmMiA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nRt8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320" o:spid="_x0000_s2176" style="position:absolute;left:2043;top:536;width:1043;height:351;rotation:-90" coordorigin="3564,177" coordsize="3992,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ehf3wwAAANwAAAAP&#10;AAAAAAAAAAAAAAAAAKoCAABkcnMvZG93bnJldi54bWxQSwUGAAAAAAQABAD6AAAAmgMAAAAA&#10;">
                                <o:lock v:ext="edit" aspectratio="t"/>
                                <v:line id="Line 1532" o:spid="_x0000_s2177" style="position:absolute;visibility:visible;mso-wrap-style:square" from="3564,177" to="7556,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o:lock v:ext="edit" aspectratio="t"/>
                                </v:line>
                                <v:line id="Line 1533" o:spid="_x0000_s2178" style="position:absolute;visibility:visible;mso-wrap-style:square" from="3564,528" to="755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o:lock v:ext="edit" aspectratio="t"/>
                                </v:line>
                              </v:group>
                            </v:group>
                            <v:line id="Line 1534" o:spid="_x0000_s2179" style="position:absolute;flip:x;visibility:visible;mso-wrap-style:square" from="1361,1282" to="137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1535" o:spid="_x0000_s2180" style="position:absolute;flip:x;visibility:visible;mso-wrap-style:square" from="1417,1253" to="1427,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group>
                          <v:rect id="Rectangle 292" o:spid="_x0000_s2181" style="position:absolute;left:1198;top:1078;width:387;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CIS8YA&#10;AADcAAAADwAAAGRycy9kb3ducmV2LnhtbESPQWsCMRSE7wX/Q3hCL1KztVLK1ijSorSVIq7a82Pz&#10;3CxuXpYk6vbfN4LQ4zAz3zCTWWcbcSYfascKHocZCOLS6ZorBbvt4uEFRIjIGhvHpOCXAsymvbsJ&#10;5tpdeEPnIlYiQTjkqMDE2OZShtKQxTB0LXHyDs5bjEn6SmqPlwS3jRxl2bO0WHNaMNjSm6HyWJys&#10;gs/itOwGa/O1+y7eV2a+sEu//1Hqvt/NX0FE6uJ/+Nb+0ApG4ye4nklH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CIS8YAAADcAAAADwAAAAAAAAAAAAAAAACYAgAAZHJz&#10;L2Rvd25yZXYueG1sUEsFBgAAAAAEAAQA9QAAAIsDAAAAAA==&#10;" fillcolor="black">
                            <v:fill r:id="rId24" o:title="" type="pattern"/>
                          </v:rect>
                          <v:group id="Group 293" o:spid="_x0000_s2182" style="position:absolute;top:1444;width:1588;height:170" coordorigin=",1444"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roundrect id="AutoShape 1538" o:spid="_x0000_s2183" style="position:absolute;top:1500;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hPKcQA&#10;AADcAAAADwAAAGRycy9kb3ducmV2LnhtbESPQWsCMRSE70L/Q3gFb5pUVNrVKCK09FZcPfT4unnu&#10;Lt28rEl23fbXm0LB4zAz3zDr7WAb0ZMPtWMNT1MFgrhwpuZSw+n4OnkGESKywcYxafihANvNw2iN&#10;mXFXPlCfx1IkCIcMNVQxtpmUoajIYpi6ljh5Z+ctxiR9KY3Ha4LbRs6UWkqLNaeFClvaV1R8553V&#10;UBjVKf/Zf7x8LWL+23cXlm8XrcePw24FItIQ7+H/9rvRMJsv4O9MO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ITynEAAAA3AAAAA8AAAAAAAAAAAAAAAAAmAIAAGRycy9k&#10;b3ducmV2LnhtbFBLBQYAAAAABAAEAPUAAACJAwAAAAA=&#10;"/>
                            <v:group id="Group 295" o:spid="_x0000_s2184" style="position:absolute;left:921;top:1444;width:667;height:170" coordorigin="921,1444"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304" o:spid="_x0000_s2185" style="position:absolute;left:921;top:1444;width:667;height:170" coordorigin="921,1444"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roundrect id="AutoShape 1541" o:spid="_x0000_s2186" style="position:absolute;left:921;top:1492;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PtcMA&#10;AADcAAAADwAAAGRycy9kb3ducmV2LnhtbERPy2rCQBTdF/yH4QrdFJ00GJHoKLZgMVDwuXF3ydw8&#10;MHMnZKYm/n1nUejycN6rzWAa8aDO1ZYVvE8jEMS51TWXCq6X3WQBwnlkjY1lUvAkB5v16GWFqbY9&#10;n+hx9qUIIexSVFB536ZSurwig25qW+LAFbYz6APsSqk77EO4aWQcRXNpsObQUGFLnxXl9/OPUVBk&#10;xe0rjt6+k2P/cUh2dZa4Z6bU63jYLkF4Gvy/+M+91wriWVgbzoQj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jPtcMAAADcAAAADwAAAAAAAAAAAAAAAACYAgAAZHJzL2Rv&#10;d25yZXYueG1sUEsFBgAAAAAEAAQA9QAAAIgDAAAAAA==&#10;"/>
                                <v:rect id="Rectangle 311" o:spid="_x0000_s2187" style="position:absolute;left:1017;top:1444;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REcUA&#10;AADcAAAADwAAAGRycy9kb3ducmV2LnhtbESPQWvCQBSE70L/w/IKveluNYYaXaUIgYL1UC14fWSf&#10;SWj2bZpdk/jvu4VCj8PMfMNsdqNtRE+drx1reJ4pEMSFMzWXGj7P+fQFhA/IBhvHpOFOHnbbh8kG&#10;M+MG/qD+FEoRIewz1FCF0GZS+qIii37mWuLoXV1nMUTZldJ0OES4beRcqVRarDkuVNjSvqLi63Sz&#10;GjBNzPfxung/H24prspR5cuL0vrpcXxdgwg0hv/wX/vNaJgn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dERxQAAANwAAAAPAAAAAAAAAAAAAAAAAJgCAABkcnMv&#10;ZG93bnJldi54bWxQSwUGAAAAAAQABAD1AAAAigMAAAAA&#10;" stroked="f"/>
                                <v:roundrect id="AutoShape 1543" o:spid="_x0000_s2188" style="position:absolute;left:1305;top:1457;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Nwr4A&#10;AADcAAAADwAAAGRycy9kb3ducmV2LnhtbERPuwrCMBTdBf8hXMFFNFVQpBrFB4KDIlUXt0tzbYvN&#10;TWmi1r83g+B4OO/5sjGleFHtCssKhoMIBHFqdcGZgutl15+CcB5ZY2mZFHzIwXLRbs0x1vbNCb3O&#10;PhMhhF2MCnLvq1hKl+Zk0A1sRRy4u60N+gDrTOoa3yHclHIURRNpsODQkGNFm5zSx/lpFJz05fDY&#10;Jjs8au6ZauPWx+TWKNXtNKsZCE+N/4t/7r1WMBqH+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5HzcK+AAAA3AAAAA8AAAAAAAAAAAAAAAAAmAIAAGRycy9kb3ducmV2&#10;LnhtbFBLBQYAAAAABAAEAPUAAACDAwAAAAA=&#10;"/>
                                <v:rect id="Rectangle 313" o:spid="_x0000_s2189" style="position:absolute;left:1248;top:1444;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LysQA&#10;AADcAAAADwAAAGRycy9kb3ducmV2LnhtbESPT4vCMBTE7wt+h/AEb2viv6LVKCIIgruHVcHro3m2&#10;xealNlHrtzcLC3scZuY3zGLV2ko8qPGlYw2DvgJBnDlTcq7hdNx+TkH4gGywckwaXuRhtex8LDA1&#10;7sk/9DiEXEQI+xQ1FCHUqZQ+K8ii77uaOHoX11gMUTa5NA0+I9xWcqhUIi2WHBcKrGlTUHY93K0G&#10;TMbm9n0ZfR339wRneau2k7PSutdt13MQgdrwH/5r74yG4WQA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SS8rEAAAA3AAAAA8AAAAAAAAAAAAAAAAAmAIAAGRycy9k&#10;b3ducmV2LnhtbFBLBQYAAAAABAAEAPUAAACJAwAAAAA=&#10;" stroked="f"/>
                                <v:shape id="Freeform 314" o:spid="_x0000_s2190" style="position:absolute;left:990;top:1456;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uMUA&#10;AADcAAAADwAAAGRycy9kb3ducmV2LnhtbESPUWvCMBSF3wf7D+EKe5upZRtSjSJlg43JxlTw9Zpc&#10;m2JzU5rM1n9vhMEeD+ec73Dmy8E14kxdqD0rmIwzEMTam5orBbvt2+MURIjIBhvPpOBCAZaL+7s5&#10;Fsb3/EPnTaxEgnAoUIGNsS2kDNqSwzD2LXHyjr5zGJPsKmk67BPcNTLPshfpsOa0YLGl0pI+bX6d&#10;gjJ+5ZX/1qteZ7Y87NdPH5+vXqmH0bCagYg0xP/wX/vdKMifc7i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4y4xQAAANwAAAAPAAAAAAAAAAAAAAAAAJgCAABkcnMv&#10;ZG93bnJldi54bWxQSwUGAAAAAAQABAD1AAAAig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315" o:spid="_x0000_s2191" style="position:absolute;left:990;top:1561;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DksIA&#10;AADcAAAADwAAAGRycy9kb3ducmV2LnhtbESPT4vCMBTE74LfITxhb5raRZFqFFlY0L34b3Gvj+bZ&#10;FJuX0kTb/fZGEDwOM/MbZrHqbCXu1PjSsYLxKAFBnDtdcqHg9/Q9nIHwAVlj5ZgU/JOH1bLfW2Cm&#10;XcsHuh9DISKEfYYKTAh1JqXPDVn0I1cTR+/iGoshyqaQusE2wm0l0ySZSoslxwWDNX0Zyq/Hm1Vw&#10;JpMz/f2kZ9rr7Q2n7W5m10p9DLr1HESgLrzDr/ZGK0gnn/A8E4+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DMOSwgAAANwAAAAPAAAAAAAAAAAAAAAAAJgCAABkcnMvZG93&#10;bnJldi54bWxQSwUGAAAAAAQABAD1AAAAhw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305" o:spid="_x0000_s2192" style="position:absolute;left:1046;top:1486;width:143;height:85" coordorigin="1046,1486"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306" o:spid="_x0000_s2193" style="position:absolute;left:1074;top:148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EF8MA&#10;AADcAAAADwAAAGRycy9kb3ducmV2LnhtbESPQWvCQBSE70L/w/IKvelGQ6SkriKVgh48GNv7I/tM&#10;gtm3Ifsa03/fFQSPw8x8w6w2o2vVQH1oPBuYzxJQxKW3DVcGvs9f03dQQZAttp7JwB8F2KxfJivM&#10;rb/xiYZCKhUhHHI0UIt0udahrMlhmPmOOHoX3zuUKPtK2x5vEe5avUiSpXbYcFyosaPPmspr8esM&#10;7KptsRx0Kll62e0lu/4cD+ncmLfXcfsBSmiUZ/jR3lsDiyy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EF8MAAADcAAAADwAAAAAAAAAAAAAAAACYAgAAZHJzL2Rv&#10;d25yZXYueG1sUEsFBgAAAAAEAAQA9QAAAIgDAAAAAA==&#10;"/>
                                <v:group id="Group 307" o:spid="_x0000_s2194" style="position:absolute;left:1046;top:1506;width:143;height:45" coordorigin="1046,1506"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TexRwwAAAN4AAAAP&#10;AAAAAAAAAAAAAAAAAKoCAABkcnMvZG93bnJldi54bWxQSwUGAAAAAAQABAD6AAAAmgMAAAAA&#10;">
                                  <v:roundrect id="AutoShape 1550" o:spid="_x0000_s2195" style="position:absolute;left:1046;top:1520;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NjUsYA&#10;AADeAAAADwAAAGRycy9kb3ducmV2LnhtbESPQWvCQBSE74L/YXmF3symFkOauooWWor0YlLQ4yP7&#10;mqTNvg3ZNcZ/7woFj8PMfMMs16NpxUC9aywreIpiEMSl1Q1XCr6L91kKwnlkja1lUnAhB+vVdLLE&#10;TNsz72nIfSUChF2GCmrvu0xKV9Zk0EW2Iw7ej+0N+iD7SuoezwFuWjmP40QabDgs1NjRW03lX34y&#10;CoiK09fvokjNVjcfB0sDH3eDUo8P4+YVhKfR38P/7U+tYBE/Jy9wuxOu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NjUsYAAADeAAAADwAAAAAAAAAAAAAAAACYAgAAZHJz&#10;L2Rvd25yZXYueG1sUEsFBgAAAAAEAAQA9QAAAIsDAAAAAA==&#10;"/>
                                  <v:oval id="Oval 309" o:spid="_x0000_s2196" style="position:absolute;left:1094;top:15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95AMQA&#10;AADeAAAADwAAAGRycy9kb3ducmV2LnhtbESPXWvCMBSG7wf+h3AE72bSyqZ0RhFB8M6tCu7y0Jy1&#10;Zc1JTVLt/v1yMdjly/vFs96OthN38qF1rCGbKxDElTMt1xou58PzCkSIyAY7x6ThhwJsN5OnNRbG&#10;PfiD7mWsRRrhUKCGJsa+kDJUDVkMc9cTJ+/LeYsxSV9L4/GRxm0nc6VepcWW00ODPe0bqr7LwWrI&#10;B+Oz1T7m5emdu+qmFsNndtV6Nh13byAijfE//Nc+Gg0varFMAAknoY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PeQDEAAAA3gAAAA8AAAAAAAAAAAAAAAAAmAIAAGRycy9k&#10;b3ducmV2LnhtbFBLBQYAAAAABAAEAPUAAACJAwAAAAA=&#10;" strokeweight=".5pt"/>
                                </v:group>
                              </v:group>
                            </v:group>
                            <v:group id="Group 296" o:spid="_x0000_s2197" style="position:absolute;left:360;top:1466;width:250;height:125" coordorigin="360,1466"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7TEcYAAADeAAAADwAAAGRycy9kb3ducmV2LnhtbESPQYvCMBSE78L+h/CE&#10;vWnaFXWpRhFxlz2IoC6It0fzbIvNS2liW/+9EQSPw8x8w8yXnSlFQ7UrLCuIhxEI4tTqgjMF/8ef&#10;wTcI55E1lpZJwZ0cLBcfvTkm2ra8p+bgMxEg7BJUkHtfJVK6NCeDbmgr4uBdbG3QB1lnUtfYBrgp&#10;5VcUTaTBgsNCjhWtc0qvh5tR8NtiuxrFm2Z7vazv5+N4d9rGpNRnv1vNQHjq/Dv8av9pBeNoNI3h&#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tMRxgAAAN4A&#10;AAAPAAAAAAAAAAAAAAAAAKoCAABkcnMvZG93bnJldi54bWxQSwUGAAAAAAQABAD6AAAAnQMAAAAA&#10;">
                              <v:rect id="Rectangle 297" o:spid="_x0000_s2198" style="position:absolute;left:482;top:1466;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SDCcYA&#10;AADeAAAADwAAAGRycy9kb3ducmV2LnhtbESPwW7CMBBE75X4B2srcSt2g2ghYBBqBWqPEC7clnhJ&#10;AvE6ig2Efn1dCanH0cy80cwWna3FlVpfOdbwOlAgiHNnKi407LLVyxiED8gGa8ek4U4eFvPe0wxT&#10;4268oes2FCJC2KeooQyhSaX0eUkW/cA1xNE7utZiiLItpGnxFuG2lolSb9JixXGhxIY+SsrP24vV&#10;cKiSHf5ssrWyk9UwfHfZ6bL/1Lr/3C2nIAJ14T/8aH8ZDSM1fE/g706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SDCcYAAADeAAAADwAAAAAAAAAAAAAAAACYAgAAZHJz&#10;L2Rvd25yZXYueG1sUEsFBgAAAAAEAAQA9QAAAIsDAAAAAA==&#10;"/>
                              <v:roundrect id="AutoShape 1554" o:spid="_x0000_s2199" style="position:absolute;left:381;top:1486;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ay8cA&#10;AADeAAAADwAAAGRycy9kb3ducmV2LnhtbESP0WrCQBRE3wX/YbmCb3WjUqsxq4gg9qGW1vYDLtlr&#10;NiR7N2RXE/v13ULBx2FmzjDZtre1uFHrS8cKppMEBHHudMmFgu+vw9MShA/IGmvHpOBOHrab4SDD&#10;VLuOP+l2DoWIEPYpKjAhNKmUPjdk0U9cQxy9i2sthijbQuoWuwi3tZwlyUJaLDkuGGxobyivzler&#10;4Pjjl13Iq48jHVb72hRX/3Z6V2o86ndrEIH68Aj/t1+1gudk/jKHvzvx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E2svHAAAA3gAAAA8AAAAAAAAAAAAAAAAAmAIAAGRy&#10;cy9kb3ducmV2LnhtbFBLBQYAAAAABAAEAPUAAACMAwAAAAA=&#10;"/>
                              <v:roundrect id="AutoShape 1555" o:spid="_x0000_s2200" style="position:absolute;left:360;top:1515;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bK8gA&#10;AADeAAAADwAAAGRycy9kb3ducmV2LnhtbESPT2vCQBTE74V+h+UJ3uqutlZJXUULoodejH/A22v2&#10;mYRm34bsalI/fbdQ6HGYmd8ws0VnK3GjxpeONQwHCgRx5kzJuYbDfv00BeEDssHKMWn4Jg+L+ePD&#10;DBPjWt7RLQ25iBD2CWooQqgTKX1WkEU/cDVx9C6usRiibHJpGmwj3FZypNSrtFhyXCiwpveCsq/0&#10;ajWcLsf2PFL3D1ptPsfpurMb705a93vd8g1EoC78h//aW6NhrJ4n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YxsryAAAAN4AAAAPAAAAAAAAAAAAAAAAAJgCAABk&#10;cnMvZG93bnJldi54bWxQSwUGAAAAAAQABAD1AAAAjQMAAAAA&#10;" strokeweight=".5pt"/>
                              <v:group id="Group 300" o:spid="_x0000_s2201" style="position:absolute;left:467;top:1486;width:143;height:85" coordorigin="467,1486"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XVEscAAADeAAAADwAAAGRycy9kb3ducmV2LnhtbESPQWvCQBSE7wX/w/IE&#10;b7qJEivRVUS09CCFqiDeHtlnEsy+Ddk1if++Wyj0OMzMN8xq05tKtNS40rKCeBKBIM6sLjlXcDkf&#10;xgsQziNrrCyTghc52KwHbytMte34m9qTz0WAsEtRQeF9nUrpsoIMuomtiYN3t41BH2STS91gF+Cm&#10;ktMomkuDJYeFAmvaFZQ9Tk+j4KPDbjuL9+3xcd+9bufk63qMSanRsN8uQXjq/X/4r/2pFSTR7D2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JXVEscAAADe&#10;AAAADwAAAAAAAAAAAAAAAACqAgAAZHJzL2Rvd25yZXYueG1sUEsFBgAAAAAEAAQA+gAAAJ4DAAAA&#10;AA==&#10;">
                                <v:oval id="Oval 301" o:spid="_x0000_s2202" style="position:absolute;left:495;top:148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7DMYA&#10;AADeAAAADwAAAGRycy9kb3ducmV2LnhtbESPQWvCQBSE74X+h+UJ3urGhsQSXUUqgj300Gjvj+wz&#10;CWbfhuxrTP99t1DocZiZb5jNbnKdGmkIrWcDy0UCirjytuXawOV8fHoBFQTZYueZDHxTgN328WGD&#10;hfV3/qCxlFpFCIcCDTQifaF1qBpyGBa+J47e1Q8OJcqh1nbAe4S7Tj8nSa4dthwXGuzptaHqVn45&#10;A4d6X+ajTiVLr4eTZLfP97d0acx8Nu3XoIQm+Q//tU/WQJakqxx+78Qro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R7DMYAAADeAAAADwAAAAAAAAAAAAAAAACYAgAAZHJz&#10;L2Rvd25yZXYueG1sUEsFBgAAAAAEAAQA9QAAAIsDAAAAAA==&#10;"/>
                                <v:roundrect id="AutoShape 1558" o:spid="_x0000_s2203" style="position:absolute;left:467;top:1517;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v6MUA&#10;AADeAAAADwAAAGRycy9kb3ducmV2LnhtbESPQWsCMRSE7wX/Q3iCt5p1pbWsRhHB4qlYtffn5rm7&#10;mLysmzRu/31TKHgcZuYbZrHqrRGROt84VjAZZyCIS6cbrhScjtvnNxA+IGs0jknBD3lYLQdPCyy0&#10;u/MnxUOoRIKwL1BBHUJbSOnLmiz6sWuJk3dxncWQZFdJ3eE9wa2ReZa9SosNp4UaW9rUVF4P31bB&#10;x74y+G4u55h/TW5xuo/5uZVKjYb9eg4iUB8e4f/2Tit4yaazGfzdS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G/oxQAAAN4AAAAPAAAAAAAAAAAAAAAAAJgCAABkcnMv&#10;ZG93bnJldi54bWxQSwUGAAAAAAQABAD1AAAAigMAAAAA&#10;"/>
                                <v:oval id="Oval 303" o:spid="_x0000_s2204" style="position:absolute;left:515;top:15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l1BsIA&#10;AADeAAAADwAAAGRycy9kb3ducmV2LnhtbERPz2vCMBS+D/wfwhO8zaSVTemMIoLgza0K7vho3tqy&#10;5qUmqXb//XIY7Pjx/V5vR9uJO/nQOtaQzRUI4sqZlmsNl/PheQUiRGSDnWPS8EMBtpvJ0xoL4x78&#10;Qfcy1iKFcChQQxNjX0gZqoYshrnriRP35bzFmKCvpfH4SOG2k7lSr9Jiy6mhwZ72DVXf5WA15IPx&#10;2Wof8/L0zl11U4vhM7tqPZuOuzcQkcb4L/5zH42GF7VYpr3pTro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uXUGwgAAAN4AAAAPAAAAAAAAAAAAAAAAAJgCAABkcnMvZG93&#10;bnJldi54bWxQSwUGAAAAAAQABAD1AAAAhwMAAAAA&#10;" strokeweight=".5pt"/>
                              </v:group>
                            </v:group>
                          </v:group>
                        </v:group>
                        <v:group id="Group 231" o:spid="_x0000_s2205" style="position:absolute;left:2243;top:543;width:4133;height:345" coordorigin="2243,569" coordsize="3345,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djfF8cAAADe&#10;AAAADwAAAAAAAAAAAAAAAACqAgAAZHJzL2Rvd25yZXYueG1sUEsFBgAAAAAEAAQA+gAAAJ4DAAAA&#10;AA==&#10;">
                          <v:line id="Line 1561" o:spid="_x0000_s2206" style="position:absolute;visibility:visible;mso-wrap-style:square" from="2243,569" to="527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L4wccAAADeAAAADwAAAGRycy9kb3ducmV2LnhtbESPy2rCQBSG94LvMJyCO51UaZDUUaRF&#10;0C6Kl0K7PGZOk9TMmTAzJunbOwvB5c9/41uselOLlpyvLCt4niQgiHOrKy4UfJ024zkIH5A11pZJ&#10;wT95WC2HgwVm2nZ8oPYYChFH2GeooAyhyaT0eUkG/cQ2xNH7tc5giNIVUjvs4rip5TRJUmmw4vhQ&#10;YkNvJeWX49Uo+Jzt03a9+9j237v0nL8fzj9/nVNq9NSvX0EE6sMjfG9vtYKXZDaPABEnoo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QvjBxwAAAN4AAAAPAAAAAAAA&#10;AAAAAAAAAKECAABkcnMvZG93bnJldi54bWxQSwUGAAAAAAQABAD5AAAAlQMAAAAA&#10;"/>
                          <v:line id="Line 1562" o:spid="_x0000_s2207" style="position:absolute;visibility:visible;mso-wrap-style:square" from="2258,914" to="5288,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5dWsgAAADeAAAADwAAAGRycy9kb3ducmV2LnhtbESPQWvCQBSE70L/w/IKvenGikGiq0hL&#10;QXsoagU9PrOvSdrs27C7TeK/dwtCj8PMfMMsVr2pRUvOV5YVjEcJCOLc6ooLBcfPt+EMhA/IGmvL&#10;pOBKHlbLh8ECM2073lN7CIWIEPYZKihDaDIpfV6SQT+yDXH0vqwzGKJ0hdQOuwg3tXxOklQarDgu&#10;lNjQS0n5z+HXKPiY7NJ2vX3f9Kdteslf95fzd+eUenrs13MQgfrwH763N1rBNJnMxvB3J14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5dWsgAAADeAAAADwAAAAAA&#10;AAAAAAAAAAChAgAAZHJzL2Rvd25yZXYueG1sUEsFBgAAAAAEAAQA+QAAAJYDAAAAAA==&#10;"/>
                          <v:rect id="Rectangle 285" o:spid="_x0000_s2208" style="position:absolute;left:2243;top:572;width:225;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FGC8gA&#10;AADeAAAADwAAAGRycy9kb3ducmV2LnhtbESPQWsCMRSE74L/IbxCL6VmVSqyNYpYFFsR6db2/Ni8&#10;bhY3L0sSdfvvm0LB4zAz3zCzRWcbcSEfascKhoMMBHHpdM2VguPH+nEKIkRkjY1jUvBDARbzfm+G&#10;uXZXfqdLESuRIBxyVGBibHMpQ2nIYhi4ljh5385bjEn6SmqP1wS3jRxl2URarDktGGxpZag8FWer&#10;4LU4b7qHg3k77ouXnVmu7cZ/fil1f9ctn0FE6uIt/N/eagVP2Xg6gr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AUYLyAAAAN4AAAAPAAAAAAAAAAAAAAAAAJgCAABk&#10;cnMvZG93bnJldi54bWxQSwUGAAAAAAQABAD1AAAAjQMAAAAA&#10;" fillcolor="black">
                            <v:fill r:id="rId24" o:title="" type="pattern"/>
                          </v:rect>
                          <v:group id="Group 286" o:spid="_x0000_s2209" style="position:absolute;left:4778;top:706;width:810;height:75" coordorigin="4778,706" coordsize="64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5ZjaxgAAAN4A&#10;AAAPAAAAAAAAAAAAAAAAAKoCAABkcnMvZG93bnJldi54bWxQSwUGAAAAAAQABAD6AAAAnQMAAAAA&#10;">
                            <v:line id="Line 1565" o:spid="_x0000_s2210" style="position:absolute;visibility:visible;mso-wrap-style:square" from="4778,706" to="5408,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n+wskAAADeAAAADwAAAGRycy9kb3ducmV2LnhtbESPT2vCQBTE70K/w/KE3nSjtkFSV5FK&#10;QXso/gM9PrOvSdrs27C7TdJv3y0Uehxm5jfMYtWbWrTkfGVZwWScgCDOra64UHA+vYzmIHxA1lhb&#10;JgXf5GG1vBssMNO24wO1x1CICGGfoYIyhCaT0uclGfRj2xBH7906gyFKV0jtsItwU8tpkqTSYMVx&#10;ocSGnkvKP49fRsHbbJ+2693rtr/s0lu+OdyuH51T6n7Yr59ABOrDf/ivvdUKHpPZ/A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d5/sLJAAAA3gAAAA8AAAAA&#10;AAAAAAAAAAAAoQIAAGRycy9kb3ducmV2LnhtbFBLBQYAAAAABAAEAPkAAACXAwAAAAA=&#10;"/>
                            <v:line id="Line 1566" o:spid="_x0000_s2211" style="position:absolute;visibility:visible;mso-wrap-style:square" from="4793,781" to="542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VbWcgAAADeAAAADwAAAGRycy9kb3ducmV2LnhtbESPQWvCQBSE7wX/w/KE3urGikGiq0hL&#10;QXsoVQv1+Mw+k2j2bdjdJum/7xYEj8PMfMMsVr2pRUvOV5YVjEcJCOLc6ooLBV+Ht6cZCB+QNdaW&#10;ScEveVgtBw8LzLTteEftPhQiQthnqKAMocmk9HlJBv3INsTRO1tnMETpCqkddhFuavmcJKk0WHFc&#10;KLGhl5Ly6/7HKPiYfKbtevu+6b+36Sl/3Z2Ol84p9Tjs13MQgfpwD9/aG61gmkxmU/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DVbWcgAAADeAAAADwAAAAAA&#10;AAAAAAAAAAChAgAAZHJzL2Rvd25yZXYueG1sUEsFBgAAAAAEAAQA+QAAAJYDAAAAAA==&#10;"/>
                          </v:group>
                        </v:group>
                        <v:rect id="Rectangle 232" o:spid="_x0000_s2212" style="position:absolute;left:5779;top:516;width:225;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pACMgA&#10;AADeAAAADwAAAGRycy9kb3ducmV2LnhtbESPQWsCMRSE74L/IbyCF6nZViqyNYq0KFoR6db2/Ni8&#10;bhY3L0sSdfvvm0LB4zAz3zCzRWcbcSEfascKHkYZCOLS6ZorBceP1f0URIjIGhvHpOCHAizm/d4M&#10;c+2u/E6XIlYiQTjkqMDE2OZShtKQxTByLXHyvp23GJP0ldQerwluG/mYZRNpsea0YLClF0PlqThb&#10;BdvivO6GB/N23BevO7Nc2bX//FJqcNctn0FE6uIt/N/eaAVP2Xg6gb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kAIyAAAAN4AAAAPAAAAAAAAAAAAAAAAAJgCAABk&#10;cnMvZG93bnJldi54bWxQSwUGAAAAAAQABAD1AAAAjQMAAAAA&#10;" fillcolor="black">
                          <v:fill r:id="rId24" o:title="" type="pattern"/>
                        </v:rect>
                        <v:shape id="Freeform 233" o:spid="_x0000_s2213" style="position:absolute;left:4063;top:85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qNcgA&#10;AADeAAAADwAAAGRycy9kb3ducmV2LnhtbESPT2sCMRTE70K/Q3gFL6JJLdZlNYpICz21+A89PjfP&#10;zeLmZdmkuv32TaHQ4zAzv2Hmy87V4kZtqDxreBopEMSFNxWXGva7t2EGIkRkg7Vn0vBNAZaLh94c&#10;c+PvvKHbNpYiQTjkqMHG2ORShsKSwzDyDXHyLr51GJNsS2lavCe4q+VYqRfpsOK0YLGhtaXiuv1y&#10;Gj4mx097mGbX/WrQZOvT5bU4H5TW/cduNQMRqYv/4b/2u9EwUc/ZFH7vp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eo1yAAAAN4AAAAPAAAAAAAAAAAAAAAAAJgCAABk&#10;cnMvZG93bnJldi54bWxQSwUGAAAAAAQABAD1AAAAjQMAAAAA&#10;" path="m,52c5,37,1,14,15,7,29,,53,8,60,22,67,36,59,60,45,67,31,74,15,57,,52xe" fillcolor="#333">
                          <v:path arrowok="t" o:connecttype="custom" o:connectlocs="0,52;15,7;60,22;45,67;0,52" o:connectangles="0,0,0,0,0"/>
                        </v:shape>
                        <v:shape id="Freeform 234" o:spid="_x0000_s2214" style="position:absolute;left:3845;top:79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Z+R8UA&#10;AADeAAAADwAAAGRycy9kb3ducmV2LnhtbERPy2oCMRTdC/5DuIIbqUkt2mFqFJEWurL4ol3eTq6T&#10;wcnNMEl1/PtmIbg8nPd82blaXKgNlWcNz2MFgrjwpuJSw2H/8ZSBCBHZYO2ZNNwowHLR780xN/7K&#10;W7rsYilSCIccNdgYm1zKUFhyGMa+IU7cybcOY4JtKU2L1xTuajlRaiYdVpwaLDa0tlScd39Ow2b6&#10;/WWPr9n5sBo12frn9F78HpXWw0G3egMRqYsP8d39aTRM1UuW9qY76Qr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n5HxQAAAN4AAAAPAAAAAAAAAAAAAAAAAJgCAABkcnMv&#10;ZG93bnJldi54bWxQSwUGAAAAAAQABAD1AAAAigMAAAAA&#10;" path="m,52c5,37,1,14,15,7,29,,53,8,60,22,67,36,59,60,45,67,31,74,15,57,,52xe" fillcolor="#333">
                          <v:path arrowok="t" o:connecttype="custom" o:connectlocs="0,52;15,7;60,22;45,67;0,52" o:connectangles="0,0,0,0,0"/>
                        </v:shape>
                        <v:shape id="Freeform 235" o:spid="_x0000_s2215" style="position:absolute;left:3590;top:81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b3MgA&#10;AADeAAAADwAAAGRycy9kb3ducmV2LnhtbESPT2sCMRTE74V+h/AKXoombVHXrVFELPRU8R96fN08&#10;N4ubl2WT6vbbN4VCj8PM/IaZzjtXiyu1ofKs4WmgQBAX3lRcatjv3voZiBCRDdaeScM3BZjP7u+m&#10;mBt/4w1dt7EUCcIhRw02xiaXMhSWHIaBb4iTd/atw5hkW0rT4i3BXS2flRpJhxWnBYsNLS0Vl+2X&#10;0/AxPK7tYZxd9ovHJluezqvi86C07j10i1cQkbr4H/5rvxsNQ/WSTeD3TroCcv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KtvcyAAAAN4AAAAPAAAAAAAAAAAAAAAAAJgCAABk&#10;cnMvZG93bnJldi54bWxQSwUGAAAAAAQABAD1AAAAjQMAAAAA&#10;" path="m,52c5,37,1,14,15,7,29,,53,8,60,22,67,36,59,60,45,67,31,74,15,57,,52xe" fillcolor="#333">
                          <v:path arrowok="t" o:connecttype="custom" o:connectlocs="0,52;15,7;60,22;45,67;0,52" o:connectangles="0,0,0,0,0"/>
                        </v:shape>
                        <v:shape id="Freeform 236" o:spid="_x0000_s2216" style="position:absolute;left:3710;top:82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knMcA&#10;AADeAAAADwAAAGRycy9kb3ducmV2LnhtbESPzWoCMRSF9wXfIVyhm6KJLdbpaBSRFlxZahVd3k6u&#10;k8HJzTBJdXx7syh0eTh/fLNF52pxoTZUnjWMhgoEceFNxaWG3ffHIAMRIrLB2jNpuFGAxbz3MMPc&#10;+Ct/0WUbS5FGOOSowcbY5FKGwpLDMPQNcfJOvnUYk2xLaVq8pnFXy2elXqXDitODxYZWlorz9tdp&#10;2IwPn3Y/yc675VOTrY6n9+Jnr7R+7HfLKYhIXfwP/7XXRsNYvbwlgISTUE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5JzHAAAA3gAAAA8AAAAAAAAAAAAAAAAAmAIAAGRy&#10;cy9kb3ducmV2LnhtbFBLBQYAAAAABAAEAPUAAACMAwAAAAA=&#10;" path="m,52c5,37,1,14,15,7,29,,53,8,60,22,67,36,59,60,45,67,31,74,15,57,,52xe" fillcolor="#333">
                          <v:path arrowok="t" o:connecttype="custom" o:connectlocs="0,52;15,7;60,22;45,67;0,52" o:connectangles="0,0,0,0,0"/>
                        </v:shape>
                        <v:shape id="Freeform 237" o:spid="_x0000_s2217" style="position:absolute;left:3336;top:802;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BB8gA&#10;AADeAAAADwAAAGRycy9kb3ducmV2LnhtbESPQWsCMRSE70L/Q3iFXoomtljXrVFEKvTUUqvo8bl5&#10;bhY3L8sm6vbfN4WCx2FmvmGm887V4kJtqDxrGA4UCOLCm4pLDZvvVT8DESKywdozafihAPPZXW+K&#10;ufFX/qLLOpYiQTjkqMHG2ORShsKSwzDwDXHyjr51GJNsS2lavCa4q+WTUi/SYcVpwWJDS0vFaX12&#10;Gj5Gu0+7HWenzeKxyZb741tx2CqtH+67xSuISF28hf/b70bDSD1PhvB3J10BOf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hUEHyAAAAN4AAAAPAAAAAAAAAAAAAAAAAJgCAABk&#10;cnMvZG93bnJldi54bWxQSwUGAAAAAAQABAD1AAAAjQMAAAAA&#10;" path="m,52c5,37,1,14,15,7,29,,53,8,60,22,67,36,59,60,45,67,31,74,15,57,,52xe" fillcolor="#333">
                          <v:path arrowok="t" o:connecttype="custom" o:connectlocs="0,52;15,7;60,22;45,67;0,52" o:connectangles="0,0,0,0,0"/>
                        </v:shape>
                        <v:shape id="Freeform 238" o:spid="_x0000_s2218" style="position:absolute;left:4130;top:85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ffcMkA&#10;AADeAAAADwAAAGRycy9kb3ducmV2LnhtbESPQWsCMRSE74X+h/AKXkpNqthut0YRseCp4lbR4+vm&#10;uVncvCybVLf/vikUehxm5htmOu9dIy7UhdqzhsehAkFcelNzpWH38faQgQgR2WDjmTR8U4D57PZm&#10;irnxV97SpYiVSBAOOWqwMba5lKG05DAMfUucvJPvHMYku0qaDq8J7ho5UupJOqw5LVhsaWmpPBdf&#10;TsP75LCx++fsvFvct9nyeFqVn3ul9eCuX7yCiNTH//Bfe200TNT4ZQS/d9IVkL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1ffcMkAAADeAAAADwAAAAAAAAAAAAAAAACYAgAA&#10;ZHJzL2Rvd25yZXYueG1sUEsFBgAAAAAEAAQA9QAAAI4DAAAAAA==&#10;" path="m,52c5,37,1,14,15,7,29,,53,8,60,22,67,36,59,60,45,67,31,74,15,57,,52xe" fillcolor="#333">
                          <v:path arrowok="t" o:connecttype="custom" o:connectlocs="0,52;15,7;60,22;45,67;0,52" o:connectangles="0,0,0,0,0"/>
                        </v:shape>
                        <v:shape id="Freeform 239" o:spid="_x0000_s2219" style="position:absolute;left:3537;top:78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668kA&#10;AADeAAAADwAAAGRycy9kb3ducmV2LnhtbESPQWsCMRSE74X+h/AKXkpNqthut0YRaaGniltFj6+b&#10;52Zx87JsUl3/vSkUehxm5htmOu9dI07UhdqzhsehAkFcelNzpWHz9f6QgQgR2WDjmTRcKMB8dnsz&#10;xdz4M6/pVMRKJAiHHDXYGNtcylBachiGviVO3sF3DmOSXSVNh+cEd40cKfUkHdacFiy2tLRUHosf&#10;p+FzslvZ7XN23Czu22y5P7yV31ul9eCuX7yCiNTH//Bf+8NomKjxyxh+76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t668kAAADeAAAADwAAAAAAAAAAAAAAAACYAgAA&#10;ZHJzL2Rvd25yZXYueG1sUEsFBgAAAAAEAAQA9QAAAI4DAAAAAA==&#10;" path="m,52c5,37,1,14,15,7,29,,53,8,60,22,67,36,59,60,45,67,31,74,15,57,,52xe" fillcolor="#333">
                          <v:path arrowok="t" o:connecttype="custom" o:connectlocs="0,52;15,7;60,22;45,67;0,52" o:connectangles="0,0,0,0,0"/>
                        </v:shape>
                        <v:shape id="Freeform 240" o:spid="_x0000_s2220" style="position:absolute;left:1290;top:2784;width:189;height:183;visibility:visible;mso-wrap-style:square;v-text-anchor:top" coordsize="18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Yx8YA&#10;AADeAAAADwAAAGRycy9kb3ducmV2LnhtbESPT2sCMRTE74V+h/AKvdWk1vpnaxQpVDy1VN37Y/PM&#10;Lm5elk10Vz+9EQo9DjPzG2a+7F0tztSGyrOG14ECQVx4U7HVsN99vUxBhIhssPZMGi4UYLl4fJhj&#10;ZnzHv3TeRisShEOGGsoYm0zKUJTkMAx8Q5y8g28dxiRbK02LXYK7Wg6VGkuHFaeFEhv6LKk4bk9O&#10;wyZXxuX2yuv8e3JUcmJPP02n9fNTv/oAEamP/+G/9sZoeFdvsxHc76Qr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vYx8YAAADeAAAADwAAAAAAAAAAAAAAAACYAgAAZHJz&#10;L2Rvd25yZXYueG1sUEsFBgAAAAAEAAQA9QAAAIsDAAAAAA==&#10;" path="m39,105c54,95,66,78,84,75v16,-3,45,-1,45,15c129,106,99,100,84,105,77,84,66,,9,75,,88,19,105,24,120v15,-5,45,1,45,-15c69,89,31,76,24,90v-11,23,10,50,15,75c49,150,52,114,69,120v20,7,-5,63,15,60c119,175,154,170,189,165v-15,-5,-45,-15,-45,-15e" filled="f">
                          <v:path arrowok="t" o:connecttype="custom" o:connectlocs="39,105;84,75;129,90;84,105;9,75;24,120;69,105;24,90;39,165;69,120;84,180;189,165;144,150" o:connectangles="0,0,0,0,0,0,0,0,0,0,0,0,0"/>
                        </v:shape>
                        <v:group id="Group 241" o:spid="_x0000_s2221" style="position:absolute;left:3369;top:908;width:670;height:1020" coordorigin="3369,908" coordsize="1053,1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kz6McAAADeAAAADwAAAGRycy9kb3ducmV2LnhtbESPQWvCQBSE7wX/w/IE&#10;b7qJEqnRVUS09CCFqiDeHtlnEsy+Ddk1if++Wyj0OMzMN8xq05tKtNS40rKCeBKBIM6sLjlXcDkf&#10;xu8gnEfWWFkmBS9ysFkP3laYatvxN7Unn4sAYZeigsL7OpXSZQUZdBNbEwfvbhuDPsgml7rBLsBN&#10;JadRNJcGSw4LBda0Kyh7nJ5GwUeH3XYW79vj47573c7J1/UYk1KjYb9dgvDU+//wX/tTK0ii2SK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Jkz6McAAADe&#10;AAAADwAAAAAAAAAAAAAAAACqAgAAZHJzL2Rvd25yZXYueG1sUEsFBgAAAAAEAAQA+gAAAJ4DAAAA&#10;AA==&#10;">
                          <v:group id="Group 265" o:spid="_x0000_s2222" style="position:absolute;left:3369;top:1456;width:1053;height:954" coordorigin="3369,1457"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Eutn8cAAADeAAAADwAAAGRycy9kb3ducmV2LnhtbESPT4vCMBTE74LfITxh&#10;b5p2RdFqFJHdxYMI/gHx9miebbF5KU22rd/eLCx4HGbmN8xy3ZlSNFS7wrKCeBSBIE6tLjhTcDl/&#10;D2cgnEfWWFomBU9ysF71e0tMtG35SM3JZyJA2CWoIPe+SqR0aU4G3chWxMG729qgD7LOpK6xDXBT&#10;ys8omkqDBYeFHCva5pQ+Tr9GwU+L7WYcfzX7x337vJ0nh+s+JqU+Bt1mAcJT59/h//ZOK5hE4/kU&#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Eutn8cAAADe&#10;AAAADwAAAAAAAAAAAAAAAACqAgAAZHJzL2Rvd25yZXYueG1sUEsFBgAAAAAEAAQA+gAAAJ4DAAAA&#10;AA==&#10;">
                            <v:group id="Group 269" o:spid="_x0000_s2223" style="position:absolute;left:3458;top:2453;width:1810;height:676" coordorigin="3458,2453"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wcIBMcAAADe&#10;AAAADwAAAAAAAAAAAAAAAACqAgAAZHJzL2Rvd25yZXYueG1sUEsFBgAAAAAEAAQA+gAAAJ4DAAAA&#10;AA==&#10;">
                              <v:shape id="AutoShape 1579" o:spid="_x0000_s2224" style="position:absolute;left:3498;top:2513;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RzcQA&#10;AADeAAAADwAAAGRycy9kb3ducmV2LnhtbERPy4rCMBTdC/5DuAOzEU3rC6djFHEQdOHC+mCWl+ba&#10;Fpub0kTt/P1kIbg8nPd82ZpKPKhxpWUF8SACQZxZXXKu4HTc9GcgnEfWWFkmBX/kYLnoduaYaPvk&#10;Az1Sn4sQwi5BBYX3dSKlywoy6Aa2Jg7c1TYGfYBNLnWDzxBuKjmMoqk0WHJoKLCmdUHZLb0bBefd&#10;lX9+08k2lvE4X416tN9c7kp9frSrbxCeWv8Wv9xbrWASjb7C3nAnX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SEc3EAAAA3gAAAA8AAAAAAAAAAAAAAAAAmAIAAGRycy9k&#10;b3ducmV2LnhtbFBLBQYAAAAABAAEAPUAAACJAwAAAAA=&#10;" path="m,l5760,21600r10080,l21600,,,xe" fillcolor="black" stroked="f">
                                <v:fill r:id="rId25" o:title="" type="pattern"/>
                                <v:stroke joinstyle="miter"/>
                                <v:path o:connecttype="custom" o:connectlocs="123,9;71,18;19,9;71,0" o:connectangles="0,0,0,0" textboxrect="4680,4664,16920,16936"/>
                              </v:shape>
                              <v:line id="Line 1580" o:spid="_x0000_s2225" style="position:absolute;visibility:visible;mso-wrap-style:square" from="3458,2453" to="5268,2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HgckAAADeAAAADwAAAGRycy9kb3ducmV2LnhtbESPT2vCQBTE74V+h+UJvdWNlYaauopY&#10;CtpD8R/o8Zl9TVKzb8PuNkm/vSsUehxm5jfMdN6bWrTkfGVZwWiYgCDOra64UHDYvz++gPABWWNt&#10;mRT8kof57P5uipm2HW+p3YVCRAj7DBWUITSZlD4vyaAf2oY4el/WGQxRukJqh12Em1o+JUkqDVYc&#10;F0psaFlSftn9GAWf403aLtYfq/64Ts/52/Z8+u6cUg+DfvEKIlAf/sN/7ZVW8JyMJxO43Y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yhx4HJAAAA3gAAAA8AAAAA&#10;AAAAAAAAAAAAoQIAAGRycy9kb3ducmV2LnhtbFBLBQYAAAAABAAEAPkAAACXAwAAAAA=&#10;"/>
                            </v:group>
                            <v:shape id="Freeform 270" o:spid="_x0000_s2226" style="position:absolute;left:3369;top:1769;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htXcUA&#10;AADeAAAADwAAAGRycy9kb3ducmV2LnhtbESPzYrCMBSF98K8Q7iCO00c1JFqlBmhIK5GRxB3l+ZO&#10;27G5aZuo9e0nC8Hl4fzxLdedrcSNWl861jAeKRDEmTMl5xqOP+lwDsIHZIOVY9LwIA/r1VtviYlx&#10;d97T7RByEUfYJ6ihCKFOpPRZQRb9yNXE0ft1rcUQZZtL0+I9jttKvis1kxZLjg8F1rQpKLscrlbD&#10;18lftum52ae25u/Tpmn+PtxO60G/+1yACNSFV/jZ3hoNUzVRESDiRBS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G1dxQAAAN4AAAAPAAAAAAAAAAAAAAAAAJgCAABkcnMv&#10;ZG93bnJldi54bWxQSwUGAAAAAAQABAD1AAAAigMAAAAA&#10;" path="m543,1404l,624,724,312,724,r543,l1265,330r729,294l1448,1404r-905,xe" filled="f">
                              <v:path arrowok="t" o:connecttype="custom" o:connectlocs="543,1404;0,624;724,312;724,0;1267,0;1265,330;1994,624;1448,1404;543,1404" o:connectangles="0,0,0,0,0,0,0,0,0"/>
                            </v:shape>
                            <v:group id="Group 271" o:spid="_x0000_s2227" style="position:absolute;left:4001;top:1457;width:882;height:1634" coordorigin="4001,1457"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JtCccAAADe&#10;AAAADwAAAAAAAAAAAAAAAACqAgAAZHJzL2Rvd25yZXYueG1sUEsFBgAAAAAEAAQA+gAAAJ4DAAAA&#10;AA==&#10;">
                              <v:shape id="AutoShape 1583" o:spid="_x0000_s2228" style="position:absolute;left:4162;top:1729;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nV8IA&#10;AADeAAAADwAAAGRycy9kb3ducmV2LnhtbESP3YrCMBSE7xd8h3AE79bE4m81iiwseLn+PMChObbV&#10;5qQ0sa1vbxYEL4eZ+YbZ7HpbiZYaXzrWMBkrEMSZMyXnGi7n3+8lCB+QDVaOScOTPOy2g68NpsZ1&#10;fKT2FHIRIexT1FCEUKdS+qwgi37sauLoXV1jMUTZ5NI02EW4rWSi1FxaLDkuFFjTT0HZ/fSwGhLb&#10;LetZu7gtKGFD7rHyf9Og9WjY79cgAvXhE363D0bDTE1VAv934hW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udXwgAAAN4AAAAPAAAAAAAAAAAAAAAAAJgCAABkcnMvZG93&#10;bnJldi54bWxQSwUGAAAAAAQABAD1AAAAhwMAAAAA&#10;" path="m,l5400,21600r10800,l21600,,,xe" filled="f">
                                <v:stroke joinstyle="miter"/>
                                <v:path o:connecttype="custom" o:connectlocs="6,2;4,4;1,2;4,0" o:connectangles="0,0,0,0" textboxrect="4507,4466,17093,17134"/>
                              </v:shape>
                              <v:oval id="hx30Oval 20" o:spid="_x0000_s2229" style="position:absolute;left:4202;top:1573;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9k8YA&#10;AADeAAAADwAAAGRycy9kb3ducmV2LnhtbESPwWrDMBBE74X+g9hCL6WR0sYhOFFCMaTkWieHHjfW&#10;xjaxVkZSY/vvq0Ihx2Fm3jCb3Wg7cSMfWsca5jMFgrhypuVaw+m4f12BCBHZYOeYNEwUYLd9fNhg&#10;btzAX3QrYy0ShEOOGpoY+1zKUDVkMcxcT5y8i/MWY5K+lsbjkOC2k29KLaXFltNCgz0VDVXX8sdq&#10;8C/9VEyHYj8/82eZDSvzvTwZrZ+fxo81iEhjvIf/2wejIVML9Q5/d9IV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l9k8YAAADeAAAADwAAAAAAAAAAAAAAAACYAgAAZHJz&#10;L2Rvd25yZXYueG1sUEsFBgAAAAAEAAQA9QAAAIsDAAAAAA==&#10;" fillcolor="black"/>
                              <v:rect id="hx30Rectangle 21" o:spid="_x0000_s2230" style="position:absolute;left:4282;top:1457;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9FMYA&#10;AADeAAAADwAAAGRycy9kb3ducmV2LnhtbESP0WrCQBRE3wv+w3KFvhTdraQi0TWYQqD4Io1+wCV7&#10;TYLZuyG7NWm/vlso+DjMzBlml022E3cafOtYw+tSgSCunGm51nA5F4sNCB+QDXaOScM3ecj2s6cd&#10;psaN/En3MtQiQtinqKEJoU+l9FVDFv3S9cTRu7rBYohyqKUZcIxw28mVUmtpseW40GBP7w1Vt/LL&#10;asjHsb2efkp+Odb5dFxhccbQaf08nw5bEIGm8Aj/tz+MhjeVqAT+7sQrI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h9FMYAAADeAAAADwAAAAAAAAAAAAAAAACYAgAAZHJz&#10;L2Rvd25yZXYueG1sUEsFBgAAAAAEAAQA9QAAAIsDAAAAAA==&#10;" fillcolor="black"/>
                              <v:shape id="hx30Freeform 72" o:spid="_x0000_s2231" style="position:absolute;left:4041;top:2001;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yk4sMA&#10;AADeAAAADwAAAGRycy9kb3ducmV2LnhtbESPQWsCMRSE7wX/Q3hCbzVRVGQ1ioilvdaKenxsnrur&#10;+16WTarbf98IQo/DzHzDLFYd1+pGbai8WBgODCiS3LtKCgv77/e3GagQURzWXsjCLwVYLXsvC8yc&#10;v8sX3XaxUAkiIUMLZYxNpnXIS2IMA9+QJO/sW8aYZFto1+I9wbnWI2OmmrGStFBiQ5uS8uvuhy0c&#10;D1vi6Vh4tBHjPy58PdWFsfa1363noCJ18T/8bH86CxMzNhN43ElX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yk4sMAAADe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278" o:spid="_x0000_s2232" style="position:absolute;left:4001;top:1633;width:712;height:157" coordorigin="4001,1633"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Ov1fccAAADe&#10;AAAADwAAAAAAAAAAAAAAAACqAgAAZHJzL2Rvd25yZXYueG1sUEsFBgAAAAAEAAQA+gAAAJ4DAAAA&#10;AA==&#10;">
                                <v:rect id="Rectangle 279" o:spid="_x0000_s2233" style="position:absolute;left:4148;top:1633;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eicYA&#10;AADeAAAADwAAAGRycy9kb3ducmV2LnhtbESPwW7CMBBE70j9B2uRegMbCm0JGIRAVHCEcOltGy9J&#10;aLyOYgNpv75GQupxNDNvNLNFaytxpcaXjjUM+goEceZMybmGY7rpvYPwAdlg5Zg0/JCHxfypM8PE&#10;uBvv6XoIuYgQ9glqKEKoEyl9VpBF33c1cfROrrEYomxyaRq8Rbit5FCpV2mx5LhQYE2rgrLvw8Vq&#10;+CqHR/zdpx/KTjYvYdem58vnWuvnbrucggjUhv/wo701GsZqpN7gfid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eicYAAADeAAAADwAAAAAAAAAAAAAAAACYAgAAZHJz&#10;L2Rvd25yZXYueG1sUEsFBgAAAAAEAAQA9QAAAIsDAAAAAA==&#10;">
                                  <o:lock v:ext="edit" aspectratio="t"/>
                                </v:rect>
                                <v:rect id="Rectangle 280" o:spid="_x0000_s2234" style="position:absolute;left:4001;top:1704;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8MA&#10;AADeAAAADwAAAGRycy9kb3ducmV2LnhtbERPu27CMBTdK/EP1kXqVuzSh0qIQYiKqowkLGyX+JKE&#10;xtdR7EDar8dDJcaj806Xg23EhTpfO9bwPFEgiAtnai417PPN0wcIH5ANNo5Jwy95WC5GDykmxl15&#10;R5cslCKGsE9QQxVCm0jpi4os+olriSN3cp3FEGFXStPhNYbbRk6VepcWa44NFba0rqj4yXqr4VhP&#10;9/i3y7+UnW1ewnbIz/3hU+vH8bCagwg0hLv43/1tNLypVxX3xjvxCs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8MAAADeAAAADwAAAAAAAAAAAAAAAACYAgAAZHJzL2Rv&#10;d25yZXYueG1sUEsFBgAAAAAEAAQA9QAAAIgDAAAAAA==&#10;">
                                  <o:lock v:ext="edit" aspectratio="t"/>
                                </v:rect>
                              </v:group>
                            </v:group>
                            <v:shape id="AutoShape 1590" o:spid="_x0000_s2235" style="position:absolute;left:3740;top:3173;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msYA&#10;AADeAAAADwAAAGRycy9kb3ducmV2LnhtbESPQWsCMRSE70L/Q3gFL1KTiopujVKKghcRrZfeHpvX&#10;3eDmZdlEd/33RhA8DjPzDbNYda4SV2qC9azhc6hAEOfeWC40nH43HzMQISIbrDyThhsFWC3fegvM&#10;jG/5QNdjLESCcMhQQxljnUkZ8pIchqGviZP37xuHMcmmkKbBNsFdJUdKTaVDy2mhxJp+SsrPx4vT&#10;YOvd9q+bt/uBP8/Ge7TrwVqetO6/d99fICJ18RV+trdGw0SN1Rwed9IV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cmsYAAADeAAAADwAAAAAAAAAAAAAAAACYAgAAZHJz&#10;L2Rvd25yZXYueG1sUEsFBgAAAAAEAAQA9QAAAIsDAAAAAA==&#10;" path="m,l4096,21600r13408,l21600,,,xe">
                              <v:stroke joinstyle="miter"/>
                              <v:path o:connecttype="custom" o:connectlocs="66,0;36,0;7,0;36,0" o:connectangles="0,0,0,0" textboxrect="3855,3825,17745,17775"/>
                            </v:shape>
                            <v:rect id="Rectangle 273" o:spid="_x0000_s2236" style="position:absolute;left:3900;top:3153;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IMQA&#10;AADeAAAADwAAAGRycy9kb3ducmV2LnhtbESPvW7CMBSFdyTewbpI3cCGQgUBgxAVFR0hLGyX+JKk&#10;ja+j2EDg6esBqePR+dO3WLW2EjdqfOlYw3CgQBBnzpScazim2/4UhA/IBivHpOFBHlbLbmeBiXF3&#10;3tPtEHIRR9gnqKEIoU6k9FlBFv3A1cTRu7jGYoiyyaVp8B7HbSVHSn1IiyXHhwJr2hSU/R6uVsO5&#10;HB3xuU+/lJ1t38N3m/5cT59av/Xa9RxEoDb8h1/tndEwUeNhBIg4EQ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fkCDEAAAA3gAAAA8AAAAAAAAAAAAAAAAAmAIAAGRycy9k&#10;b3ducmV2LnhtbFBLBQYAAAAABAAEAPUAAACJAwAAAAA=&#10;"/>
                          </v:group>
                          <v:group id="Group 266" o:spid="_x0000_s2237" style="position:absolute;left:3782;top:908;width:214;height:549" coordorigin="3782,90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tv71McAAADe&#10;AAAADwAAAAAAAAAAAAAAAACqAgAAZHJzL2Rvd25yZXYueG1sUEsFBgAAAAAEAAQA+gAAAJ4DAAAA&#10;AA==&#10;">
                            <o:lock v:ext="edit" aspectratio="t"/>
                            <v:shape id="Freeform 267" o:spid="_x0000_s2238" style="position:absolute;left:3147;top:154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t5KckA&#10;AADeAAAADwAAAGRycy9kb3ducmV2LnhtbESPT2vCQBTE7wW/w/IEL6VuEqrV6Co1EBCKB/8cPD6y&#10;zySYfRuyW4399G6h0OMwM79hluveNOJGnastK4jHEQjiwuqaSwWnY/42A+E8ssbGMil4kIP1avCy&#10;xFTbO+/pdvClCBB2KSqovG9TKV1RkUE3ti1x8C62M+iD7EqpO7wHuGlkEkVTabDmsFBhS1lFxfXw&#10;bRScvzYfP7Pr1MRZNn+1m12eTE65UqNh/7kA4an3/+G/9lYrmETvcQK/d8IVkK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Bt5KckAAADeAAAADwAAAAAAAAAAAAAAAACYAgAA&#10;ZHJzL2Rvd25yZXYueG1sUEsFBgAAAAAEAAQA9QAAAI4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268" o:spid="_x0000_s2239" style="position:absolute;left:3626;top:221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kzsQA&#10;AADeAAAADwAAAGRycy9kb3ducmV2LnhtbERP3WrCMBS+H/gO4Qi7GZrqdMzaVLQwEHahq3uAQ3P6&#10;o81JaTLbvf0yGOzy++dLdqNpxZ1611hWsJhHIIgLqxuuFHxe3mavIJxH1thaJgXf5GCXTh4SjLUd&#10;+IPuua9EKGEXo4La+y6W0hU1GXRz2xEHrbS9QR9gX0nd4xDKTSuXUfQiDTYcFmrsKKupuOVfRkFZ&#10;PmXHTVudArO5roZzmR3epVKP03G/BeFp9P/mv/RRK1hHq8Uz/N4JV0C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5ZM7EAAAA3g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242" o:spid="_x0000_s2240" style="position:absolute;left:4524;top:160;width:1231;height:3410" coordorigin="4517,160"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asWEzIAAAA&#10;3gAAAA8AAAAAAAAAAAAAAAAAqgIAAGRycy9kb3ducmV2LnhtbFBLBQYAAAAABAAEAPoAAACfAwAA&#10;AAA=&#10;">
                          <v:group id="Group 258" o:spid="_x0000_s2241" style="position:absolute;left:5064;top:160;width:171;height:2438" coordorigin="5040,16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eD918cAAADe&#10;AAAADwAAAAAAAAAAAAAAAACqAgAAZHJzL2Rvd25yZXYueG1sUEsFBgAAAAAEAAQA+gAAAJ4DAAAA&#10;AA==&#10;">
                            <v:rect id="Rectangle 263" o:spid="_x0000_s2242" style="position:absolute;left:5088;top:16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EDcYA&#10;AADeAAAADwAAAGRycy9kb3ducmV2LnhtbESPT2vCQBTE74V+h+UVvDWbiFaJrlICVm+l/iHXR/aZ&#10;BLNv092txm/fLRQ8DjPzG2a5HkwnruR8a1lBlqQgiCurW64VHA+b1zkIH5A1dpZJwZ08rFfPT0vM&#10;tb3xF133oRYRwj5HBU0IfS6lrxoy6BPbE0fvbJ3BEKWrpXZ4i3DTyXGavkmDLceFBnsqGqou+x+j&#10;4INPn+77EIqSs2NF8lTei91WqdHL8L4AEWgIj/B/e6cVTNNJNoO/O/E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lEDcYAAADeAAAADwAAAAAAAAAAAAAAAACYAgAAZHJz&#10;L2Rvd25yZXYueG1sUEsFBgAAAAAEAAQA9QAAAIsDAAAAAA==&#10;" fillcolor="#767676">
                              <v:fill angle="90" focus="50%" type="gradient"/>
                            </v:rect>
                            <v:rect id="Rectangle 264" o:spid="_x0000_s2243" style="position:absolute;left:5040;top:203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CD8IA&#10;AADeAAAADwAAAGRycy9kb3ducmV2LnhtbERPy2oCMRTdF/oP4Ra6qxlFq4xGKYLgQqH1gdvr5JoM&#10;ndwMSarj3zcLweXhvGeLzjXiSiHWnhX0ewUI4srrmo2Cw371MQERE7LGxjMpuFOExfz1ZYal9jf+&#10;oesuGZFDOJaowKbUllLGypLD2PMtceYuPjhMGQYjdcBbDneNHBTFp3RYc26w2NLSUvW7+3MK1mT8&#10;cLMJ5nTe2u8j3oMejMdKvb91X1MQibr0FD/ca61gVAz7eW++k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cIPwgAAAN4AAAAPAAAAAAAAAAAAAAAAAJgCAABkcnMvZG93&#10;bnJldi54bWxQSwUGAAAAAAQABAD1AAAAhwMAAAAA&#10;" fillcolor="#333"/>
                          </v:group>
                          <v:group id="Group 259" o:spid="_x0000_s2244" style="position:absolute;left:4517;top:2572;width:1210;height:247" coordorigin="4517,2572"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K330scAAADe&#10;AAAADwAAAAAAAAAAAAAAAACqAgAAZHJzL2Rvd25yZXYueG1sUEsFBgAAAAAEAAQA+gAAAJ4DAAAA&#10;AA==&#10;">
                            <v:rect id="Rectangle 260" o:spid="_x0000_s2245" style="position:absolute;left:4517;top:2572;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TZY8cA&#10;AADeAAAADwAAAGRycy9kb3ducmV2LnhtbESPy2rCQBSG9wXfYTiCm6Iz2nohOkorFrrQhRfQ5SFz&#10;TIKZMyEzxvj2nUXB5c9/41usWluKhmpfONYwHCgQxKkzBWcaTsef/gyED8gGS8ek4UkeVsvO2wIT&#10;4x68p+YQMhFH2CeoIQ+hSqT0aU4W/cBVxNG7utpiiLLOpKnxEcdtKUdKTaTFguNDjhWtc0pvh7vV&#10;IHen2cfzuvu+bMbTYnuj5l2dG6173fZrDiJQG17h//av0TBWn6MIEHEi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k2WPHAAAA3gAAAA8AAAAAAAAAAAAAAAAAmAIAAGRy&#10;cy9kb3ducmV2LnhtbFBLBQYAAAAABAAEAPUAAACMAwAAAAA=&#10;" fillcolor="gray"/>
                            <v:rect id="Rectangle 261" o:spid="_x0000_s2246" style="position:absolute;left:4517;top:2727;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t9vMQA&#10;AADeAAAADwAAAGRycy9kb3ducmV2LnhtbESPQWsCMRSE7wX/Q3iCt5q4aJXVKCIttseqeH5snruL&#10;m5clybrrv28KhR6HmfmG2ewG24gH+VA71jCbKhDEhTM1lxou54/XFYgQkQ02jknDkwLstqOXDebG&#10;9fxNj1MsRYJwyFFDFWObSxmKiiyGqWuJk3dz3mJM0pfSeOwT3DYyU+pNWqw5LVTY0qGi4n7qrIZ9&#10;tjxj23358j2qRX+8qqYr7lpPxsN+DSLSEP/Df+1Po2Gh5tkMfu+kK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LfbzEAAAA3gAAAA8AAAAAAAAAAAAAAAAAmAIAAGRycy9k&#10;b3ducmV2LnhtbFBLBQYAAAAABAAEAPUAAACJAwAAAAA=&#10;" fillcolor="#969696">
                              <v:fill color2="#454545" focusposition=".5,.5" focussize="" focus="100%" type="gradientRadial"/>
                            </v:rect>
                            <v:rect id="Rectangle 262" o:spid="_x0000_s2247" style="position:absolute;left:5714;top:2727;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jy8QA&#10;AADeAAAADwAAAGRycy9kb3ducmV2LnhtbESPQWsCMRSE74L/IbyCN026aJWtUUQU22NVPD82r7uL&#10;m5clybrrv28KhR6HmfmGWW8H24gH+VA71vA6UyCIC2dqLjVcL8fpCkSIyAYbx6ThSQG2m/Fojblx&#10;PX/R4xxLkSAcctRQxdjmUoaiIoth5lri5H07bzEm6UtpPPYJbhuZKfUmLdacFipsaV9RcT93VsMu&#10;W16w7T59eYhq0Z9uqumKu9aTl2H3DiLSEP/Df+0Po2Gh5lkGv3fSF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Z48vEAAAA3gAAAA8AAAAAAAAAAAAAAAAAmAIAAGRycy9k&#10;b3ducmV2LnhtbFBLBQYAAAAABAAEAPUAAACJAwAAAAA=&#10;" fillcolor="#969696">
                              <v:fill color2="#454545" focusposition=".5,.5" focussize="" focus="100%" type="gradientRadial"/>
                            </v:rect>
                          </v:group>
                        </v:group>
                        <v:rect id="Rectangle 243" o:spid="_x0000_s2248" style="position:absolute;left:5088;top:578;width:84;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h1MYA&#10;AADeAAAADwAAAGRycy9kb3ducmV2LnhtbESPQWsCMRSE70L/Q3iF3jRbW0VWo7QFofQiVUGPz81r&#10;snTzsiRxXfvrm0LB4zAz3zCLVe8a0VGItWcFj6MCBHHldc1GwX63Hs5AxISssfFMCq4UYbW8Gyyw&#10;1P7Cn9RtkxEZwrFEBTaltpQyVpYcxpFvibP35YPDlGUwUge8ZLhr5LgoptJhzXnBYktvlqrv7dkp&#10;0JtrmNi0+fk4xddp6I4HI81BqYf7/mUOIlGfbuH/9rtWMCmex0/wdydf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uh1MYAAADeAAAADwAAAAAAAAAAAAAAAACYAgAAZHJz&#10;L2Rvd25yZXYueG1sUEsFBgAAAAAEAAQA9QAAAIsDAAAAAA==&#10;" strokecolor="gray"/>
                        <v:rect id="Rectangle 244" o:spid="_x0000_s2249" style="position:absolute;left:4990;top:585;width:276;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gCt8YA&#10;AADeAAAADwAAAGRycy9kb3ducmV2LnhtbESPQWsCMRSE74X+h/AK3mq2y1plNUopFDwotFbx+ty8&#10;Jks3L0sSdf33TaHQ4zAz3zCL1eA6caEQW88KnsYFCOLG65aNgv3n2+MMREzIGjvPpOBGEVbL+7sF&#10;1tpf+YMuu2REhnCsUYFNqa+ljI0lh3Hse+LsffngMGUZjNQBrxnuOlkWxbN02HJesNjTq6Xme3d2&#10;CtZkfLXZBHM8be37AW9Bl9OpUqOH4WUOItGQ/sN/7bVWMCmqsoLfO/kK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gCt8YAAADeAAAADwAAAAAAAAAAAAAAAACYAgAAZHJz&#10;L2Rvd25yZXYueG1sUEsFBgAAAAAEAAQA9QAAAIsDAAAAAA==&#10;" fillcolor="#333"/>
                        <v:rect id="Rectangle 245" o:spid="_x0000_s2250" style="position:absolute;left:4990;top:823;width:276;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nLMUA&#10;AADeAAAADwAAAGRycy9kb3ducmV2LnhtbESPQWsCMRSE7wX/Q3iCt5p10Vq2RimFggeF1rZ4fW5e&#10;k8XNy5Kkuv77RhA8DjPzDbNY9a4VJwqx8axgMi5AENdeN2wUfH+9Pz6DiAlZY+uZFFwowmo5eFhg&#10;pf2ZP+m0S0ZkCMcKFdiUukrKWFtyGMe+I87erw8OU5bBSB3wnOGulWVRPEmHDecFix29WaqPuz+n&#10;YE3GTzebYPaHrf34wUvQ5Xyu1GjYv76ASNSne/jWXmsFs2JazuB6J18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KcsxQAAAN4AAAAPAAAAAAAAAAAAAAAAAJgCAABkcnMv&#10;ZG93bnJldi54bWxQSwUGAAAAAAQABAD1AAAAigMAAAAA&#10;" fillcolor="#333"/>
                        <v:group id="Group 246" o:spid="_x0000_s2251" style="position:absolute;left:3231;top:1878;width:2041;height:147;flip:x y" coordorigin="3222,1878" coordsize="155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Rki4scAAADe&#10;AAAADwAAAAAAAAAAAAAAAACqAgAAZHJzL2Rvd25yZXYueG1sUEsFBgAAAAAEAAQA+gAAAJ4DAAAA&#10;AA==&#10;">
                          <v:group id="Group 247" o:spid="_x0000_s2252" style="position:absolute;left:3222;top:1879;width:149;height:124" coordorigin="3222,1879" coordsize="149,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gSDIbIAAAA&#10;3gAAAA8AAAAAAAAAAAAAAAAAqgIAAGRycy9kb3ducmV2LnhtbFBLBQYAAAAABAAEAPoAAACfAwAA&#10;AAA=&#10;">
                            <v:oval id="Oval 253" o:spid="_x0000_s2253" style="position:absolute;left:3222;top:1879;width:85;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oncMA&#10;AADeAAAADwAAAGRycy9kb3ducmV2LnhtbERPS2vCQBC+C/0PyxR6043GSEmzilQKeuihsb0P2ckD&#10;s7MhO43pv+8eCj1+fO/iMLteTTSGzrOB9SoBRVx523Fj4PP6tnwGFQTZYu+ZDPxQgMP+YVFgbv2d&#10;P2gqpVExhEOOBlqRIdc6VC05DCs/EEeu9qNDiXBstB3xHsNdrzdJstMOO44NLQ702lJ1K7+dgVNz&#10;LHeTTiVL69NZstvX+yVdG/P0OB9fQAnN8i/+c5+tgSzZbuLeeCde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6oncMAAADeAAAADwAAAAAAAAAAAAAAAACYAgAAZHJzL2Rv&#10;d25yZXYueG1sUEsFBgAAAAAEAAQA9QAAAIgDAAAAAA==&#10;"/>
                            <v:rect id="Rectangle 254" o:spid="_x0000_s2254" style="position:absolute;left:3314;top:1921;width:57;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zAMYA&#10;AADeAAAADwAAAGRycy9kb3ducmV2LnhtbESPwW7CMBBE75X4B2uReis2oaASMAiBqMoRwqW3Jd4m&#10;KfE6ig2k/fq6EhLH0cy80cyXna3FlVpfOdYwHCgQxLkzFRcajtn25Q2ED8gGa8ek4Yc8LBe9pzmm&#10;xt14T9dDKESEsE9RQxlCk0rp85Is+oFriKP35VqLIcq2kKbFW4TbWiZKTaTFiuNCiQ2tS8rPh4vV&#10;cKqSI/7us3dlp9tR2HXZ9+Vzo/Vzv1vNQATqwiN8b38YDWP1mkzh/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nzAMYAAADeAAAADwAAAAAAAAAAAAAAAACYAgAAZHJz&#10;L2Rvd25yZXYueG1sUEsFBgAAAAAEAAQA9QAAAIsDAAAAAA==&#10;"/>
                            <v:rect id="Rectangle 255" o:spid="_x0000_s2255" style="position:absolute;left:3269;top:191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xPqsMA&#10;AADeAAAADwAAAGRycy9kb3ducmV2LnhtbESPy4rCMBSG94LvEI7gThNvRatRRBAGZlx4AbeH5tgW&#10;m5PaRO28/WQx4PLnv/GtNq2txIsaXzrWMBoqEMSZMyXnGi7n/WAOwgdkg5Vj0vBLHjbrbmeFqXFv&#10;PtLrFHIRR9inqKEIoU6l9FlBFv3Q1cTRu7nGYoiyyaVp8B3HbSXHSiXSYsnxocCadgVl99PTasBk&#10;ah6H2+Tn/P1McJG3aj+7Kq37vXa7BBGoDZ/wf/vLaJip6SQCRJyI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xPqsMAAADeAAAADwAAAAAAAAAAAAAAAACYAgAAZHJzL2Rv&#10;d25yZXYueG1sUEsFBgAAAAAEAAQA9QAAAIgDAAAAAA==&#10;" stroked="f"/>
                            <v:shape id="Freeform 256" o:spid="_x0000_s2256" style="position:absolute;left:3293;top:1897;width:45;height:24;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T8sQA&#10;AADeAAAADwAAAGRycy9kb3ducmV2LnhtbESPQWvCQBSE7wX/w/IEb3UTayVE1xAEwau23h/ZZ5I2&#10;+zbsrjHNr3cLhR6HmfmG2RWj6cRAzreWFaTLBARxZXXLtYLPj+NrBsIHZI2dZVLwQx6K/exlh7m2&#10;Dz7TcAm1iBD2OSpoQuhzKX3VkEG/tD1x9G7WGQxRulpqh48IN51cJclGGmw5LjTY06Gh6vtyNwoM&#10;9ml2DNN0uq+vfuP0ufyaRqUW87Hcggg0hv/wX/ukFbwn67cUfu/EKyD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0E/LEAAAA3gAAAA8AAAAAAAAAAAAAAAAAmAIAAGRycy9k&#10;b3ducmV2LnhtbFBLBQYAAAAABAAEAPUAAACJAwAAAAA=&#10;" path="m,c4,5,8,11,15,15v7,4,18,6,30,9e" filled="f">
                              <v:path arrowok="t" o:connecttype="custom" o:connectlocs="0,0;15,15;45,24" o:connectangles="0,0,0"/>
                            </v:shape>
                            <v:shape id="Freeform 257" o:spid="_x0000_s2257" style="position:absolute;left:3293;top:1957;width:45;height:24;flip:y;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3ccIA&#10;AADdAAAADwAAAGRycy9kb3ducmV2LnhtbERPTYvCMBC9L/gfwgje1tSydKUaRRRhQRCsXrwNzdgU&#10;m0ltotZ/bxYW9jaP9znzZW8b8aDO144VTMYJCOLS6ZorBafj9nMKwgdkjY1jUvAiD8vF4GOOuXZP&#10;PtCjCJWIIexzVGBCaHMpfWnIoh+7ljhyF9dZDBF2ldQdPmO4bWSaJJm0WHNsMNjS2lB5Le5WweZw&#10;3m9fhm/3HWaTFK/rOmsKpUbDfjUDEagP/+I/94+O87++U/j9Jp4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G7dxwgAAAN0AAAAPAAAAAAAAAAAAAAAAAJgCAABkcnMvZG93&#10;bnJldi54bWxQSwUGAAAAAAQABAD1AAAAhwMAAAAA&#10;" path="m,c4,5,8,11,15,15v7,4,18,6,30,9e" filled="f">
                              <v:path arrowok="t" o:connecttype="custom" o:connectlocs="0,0;15,15;45,24" o:connectangles="0,0,0"/>
                            </v:shape>
                          </v:group>
                          <v:roundrect id="AutoShape 1613" o:spid="_x0000_s2258" style="position:absolute;left:3332;top:1913;width:680;height:57;visibility:visible;mso-wrap-style:square;v-text-anchor:top" arcsize="2414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2qTsMA&#10;AADdAAAADwAAAGRycy9kb3ducmV2LnhtbERPS2sCMRC+C/0PYQreNFsffWyN0hYELwrdas/DZtws&#10;3UzWJOr23xtB8DYf33Nmi8424kQ+1I4VPA0zEMSl0zVXCrY/y8EriBCRNTaOScE/BVjMH3ozzLU7&#10;8zediliJFMIhRwUmxjaXMpSGLIaha4kTt3feYkzQV1J7PKdw28hRlj1LizWnBoMtfRkq/4qjVVAe&#10;ssPRhN/l22Y3+dyM/HrfTqNS/cfu4x1EpC7exTf3Sqf5k5cxXL9JJ8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2qTsMAAADdAAAADwAAAAAAAAAAAAAAAACYAgAAZHJzL2Rv&#10;d25yZXYueG1sUEsFBgAAAAAEAAQA9QAAAIgDAAAAAA==&#10;"/>
                          <v:roundrect id="AutoShape 1614" o:spid="_x0000_s2259" style="position:absolute;left:3980;top:1904;width:794;height:74;visibility:visible;mso-wrap-style:square;v-text-anchor:top" arcsize="283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Qnh8IA&#10;AADdAAAADwAAAGRycy9kb3ducmV2LnhtbERPzUoDMRC+C32HMAUvYrOVYsPatLRiUfCU1QcYNuNm&#10;cTNZNnEb394Igrf5+H5nd8h+EDNNsQ+sYb2qQBC3wfbcaXh/O98qEDEhWxwCk4ZvinDYL652WNtw&#10;YUNzkzpRQjjWqMGlNNZSxtaRx7gKI3HhPsLkMRU4ddJOeCnhfpB3VXUvPfZcGhyO9Oio/Wy+vIaT&#10;Ot+o7asxZs7Ns1N9floro/X1Mh8fQCTK6V/8536xZf5mu4Hfb8oJ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CeHwgAAAN0AAAAPAAAAAAAAAAAAAAAAAJgCAABkcnMvZG93&#10;bnJldi54bWxQSwUGAAAAAAQABAD1AAAAhwMAAAAA&#10;"/>
                          <v:rect id="Rectangle 250" o:spid="_x0000_s2260" style="position:absolute;left:3406;top:1878;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1q4cMA&#10;AADdAAAADwAAAGRycy9kb3ducmV2LnhtbERPPW/CMBDdkfgP1iGxgQO0tAQMQlRUMEJYul3jIwnE&#10;5yg2kPLrMVIltnt6nzdbNKYUV6pdYVnBoB+BIE6tLjhTcEjWvU8QziNrLC2Tgj9ysJi3WzOMtb3x&#10;jq57n4kQwi5GBbn3VSylS3My6Pq2Ig7c0dYGfYB1JnWNtxBuSjmMorE0WHBoyLGiVU7peX8xCn6L&#10;4QHvu+Q7MpP1yG+b5HT5+VKq22mWUxCeGv8S/7s3Osx/+3iH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1q4cMAAADdAAAADwAAAAAAAAAAAAAAAACYAgAAZHJzL2Rv&#10;d25yZXYueG1sUEsFBgAAAAAEAAQA9QAAAIgDAAAAAA==&#10;"/>
                          <v:shape id="AutoShape 1616" o:spid="_x0000_s2261" style="position:absolute;left:3319;top:1912;width:125;height:5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NXcAA&#10;AADdAAAADwAAAGRycy9kb3ducmV2LnhtbERPzYrCMBC+C75DGMGbpoqrUo0iwoInYbs+wJCMbbGZ&#10;1CRb27c3Cwt7m4/vd/bH3jaiIx9qxwoW8wwEsXam5lLB7ftztgURIrLBxjEpGCjA8TAe7TE37sVf&#10;1BWxFCmEQ44KqhjbXMqgK7IY5q4lTtzdeYsxQV9K4/GVwm0jl1m2lhZrTg0VtnSuSD+KH6vgPGi3&#10;ouWiGYoPfe3vnQ/P4JWaTvrTDkSkPv6L/9wXk+avNmv4/SadIA9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RNXcAAAADdAAAADwAAAAAAAAAAAAAAAACYAgAAZHJzL2Rvd25y&#10;ZXYueG1sUEsFBgAAAAAEAAQA9QAAAIUDAAAAAA==&#10;" path="m,l6047,21600r9506,l21600,,,xe">
                            <v:stroke joinstyle="miter"/>
                            <v:path o:connecttype="custom" o:connectlocs="1,0;0,0;0,0;0,0" o:connectangles="0,0,0,0" textboxrect="4838,4926,16762,16674"/>
                          </v:shape>
                          <v:roundrect id="AutoShape 1617" o:spid="_x0000_s2262" style="position:absolute;left:3368;top:1927;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Tlf8QA&#10;AADdAAAADwAAAGRycy9kb3ducmV2LnhtbERPS2vCQBC+F/wPywje6kaxVaKrqCD24KXxAd7G7JgE&#10;s7MhuzWpv75bELzNx/ec2aI1pbhT7QrLCgb9CARxanXBmYLDfvM+AeE8ssbSMin4JQeLeedthrG2&#10;DX/TPfGZCCHsYlSQe1/FUro0J4OubyviwF1tbdAHWGdS19iEcFPKYRR9SoMFh4YcK1rnlN6SH6Pg&#10;dD0252H02NFqe/lINq3ZOntSqtdtl1MQnlr/Ej/dXzrMH43H8P9NOE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5X/EAAAA3QAAAA8AAAAAAAAAAAAAAAAAmAIAAGRycy9k&#10;b3ducmV2LnhtbFBLBQYAAAAABAAEAPUAAACJAwAAAAA=&#10;" strokeweight=".5pt"/>
                        </v:group>
                      </v:group>
                      <v:shape id="Text Box 1618" o:spid="_x0000_s2263" type="#_x0000_t202" style="position:absolute;left:1861;top:2055;width:829;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0ScYA&#10;AADdAAAADwAAAGRycy9kb3ducmV2LnhtbESPT2vCQBDF74LfYRnBW92t2NZGV5GWQk+V+qfgbciO&#10;SWh2NmRXk377zkHwNsN7895vluve1+pKbawCW3icGFDEeXAVFxYO+4+HOaiYkB3WgcnCH0VYr4aD&#10;JWYudPxN110qlIRwzNBCmVKTaR3zkjzGSWiIRTuH1mOStS20a7GTcF/rqTHP2mPF0lBiQ28l5b+7&#10;i7dw/DqffmZmW7z7p6YLvdHsX7W141G/WYBK1Ke7+Xb96QR/9iK4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a0ScYAAADdAAAADwAAAAAAAAAAAAAAAACYAgAAZHJz&#10;L2Rvd25yZXYueG1sUEsFBgAAAAAEAAQA9QAAAIsDAAAAAA==&#10;" filled="f" stroked="f">
                        <v:textbox>
                          <w:txbxContent>
                            <w:p w:rsidR="000E616E" w:rsidRDefault="000E616E" w:rsidP="00564BB6">
                              <w:r>
                                <w:t>HCl</w:t>
                              </w:r>
                            </w:p>
                          </w:txbxContent>
                        </v:textbox>
                      </v:shape>
                      <v:shape id="Text Box 1619" o:spid="_x0000_s2264" type="#_x0000_t202" style="position:absolute;left:3368;width:76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R0sIA&#10;AADdAAAADwAAAGRycy9kb3ducmV2LnhtbERPS2vCQBC+F/wPywjedNdiq0Y3QSqFnlp8grchOybB&#10;7GzIbk3677sFobf5+J6zznpbizu1vnKsYTpRIIhzZyouNBwP7+MFCB+QDdaOScMPecjSwdMaE+M6&#10;3tF9HwoRQ9gnqKEMoUmk9HlJFv3ENcSRu7rWYoiwLaRpsYvhtpbPSr1KixXHhhIbeispv+2/rYbT&#10;5/VynqmvYmtfms71SrJdSq1Hw36zAhGoD//ih/vDxPmz+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hHSwgAAAN0AAAAPAAAAAAAAAAAAAAAAAJgCAABkcnMvZG93&#10;bnJldi54bWxQSwUGAAAAAAQABAD1AAAAhwMAAAAA&#10;" filled="f" stroked="f">
                        <v:textbox>
                          <w:txbxContent>
                            <w:p w:rsidR="000E616E" w:rsidRDefault="000E616E" w:rsidP="00564BB6">
                              <w:r>
                                <w:t>C</w:t>
                              </w:r>
                            </w:p>
                          </w:txbxContent>
                        </v:textbox>
                      </v:shape>
                      <v:shape id="Text Box 1620" o:spid="_x0000_s2265" type="#_x0000_t202" style="position:absolute;left:1481;top:122;width:64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IaMUA&#10;AADdAAAADwAAAGRycy9kb3ducmV2LnhtbESPQWvCQBCF70L/wzKF3nS3omJTVymWQk+K0RZ6G7Jj&#10;EpqdDdmtSf+9cxC8zfDevPfNajP4Rl2oi3VgC88TA4q4CK7m0sLp+DFegooJ2WETmCz8U4TN+mG0&#10;wsyFng90yVOpJIRjhhaqlNpM61hU5DFOQkss2jl0HpOsXaldh72E+0ZPjVlojzVLQ4UtbSsqfvM/&#10;b+Frd/75npl9+e7nbR8Go9m/aGufHoe3V1CJhnQ3364/neDPls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choxQAAAN0AAAAPAAAAAAAAAAAAAAAAAJgCAABkcnMv&#10;ZG93bnJldi54bWxQSwUGAAAAAAQABAD1AAAAigMAAAAA&#10;" filled="f" stroked="f">
                        <v:textbox>
                          <w:txbxContent>
                            <w:p w:rsidR="000E616E" w:rsidRDefault="000E616E" w:rsidP="00564BB6">
                              <w:r>
                                <w:t>B</w:t>
                              </w:r>
                            </w:p>
                          </w:txbxContent>
                        </v:textbox>
                      </v:shape>
                      <v:shape id="Text Box 1621" o:spid="_x0000_s2266" type="#_x0000_t202" style="position:absolute;left:6352;width:829;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t88EA&#10;AADdAAAADwAAAGRycy9kb3ducmV2LnhtbERPTYvCMBC9C/sfwix400RR0a5RFkXwpKi7wt6GZmzL&#10;NpPSRFv/vREEb/N4nzNftrYUN6p94VjDoK9AEKfOFJxp+DltelMQPiAbLB2Thjt5WC4+OnNMjGv4&#10;QLdjyEQMYZ+ghjyEKpHSpzlZ9H1XEUfu4mqLIcI6k6bGJobbUg6VmkiLBceGHCta5ZT+H69Ww+/u&#10;8nceqX22tuOqca2SbGdS6+5n+/0FIlAb3uKXe2vi/NF0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5bfPBAAAA3QAAAA8AAAAAAAAAAAAAAAAAmAIAAGRycy9kb3du&#10;cmV2LnhtbFBLBQYAAAAABAAEAPUAAACGAwAAAAA=&#10;" filled="f" stroked="f">
                        <v:textbox>
                          <w:txbxContent>
                            <w:p w:rsidR="000E616E" w:rsidRDefault="000E616E" w:rsidP="00564BB6">
                              <w:r>
                                <w:t>D</w:t>
                              </w:r>
                            </w:p>
                          </w:txbxContent>
                        </v:textbox>
                      </v:shape>
                      <v:line id="Line 1622" o:spid="_x0000_s2267" style="position:absolute;visibility:visible;mso-wrap-style:square" from="1381,2867" to="2139,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wdNMUAAADdAAAADwAAAGRycy9kb3ducmV2LnhtbERPTWvCQBC9F/wPywi91U1tCZK6iiiC&#10;ehC1hfY4ZqdJanY27K5J+u9dodDbPN7nTOe9qUVLzleWFTyPEhDEudUVFwo+3tdPExA+IGusLZOC&#10;X/Iwnw0epphp2/GR2lMoRAxhn6GCMoQmk9LnJRn0I9sQR+7bOoMhQldI7bCL4aaW4yRJpcGKY0OJ&#10;DS1Lyi+nq1Gwfzmk7WK72/Sf2/Scr47nr5/OKfU47BdvIAL14V/8597oOP91M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wdNMUAAADdAAAADwAAAAAAAAAA&#10;AAAAAAChAgAAZHJzL2Rvd25yZXYueG1sUEsFBgAAAAAEAAQA+QAAAJMDAAAAAA==&#10;"/>
                      <v:line id="Line 1623" o:spid="_x0000_s2268" style="position:absolute;flip:y;visibility:visible;mso-wrap-style:square" from="1501,2379" to="2014,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IUMUAAADdAAAADwAAAGRycy9kb3ducmV2LnhtbERPTWsCMRC9F/ofwgi9lJqtlbKuRpGC&#10;0IOX2rLibdyMm2U3k22S6vrvTaHQ2zze5yxWg+3EmXxoHCt4HmcgiCunG64VfH1unnIQISJr7ByT&#10;gisFWC3v7xZYaHfhDzrvYi1SCIcCFZgY+0LKUBmyGMauJ07cyXmLMUFfS+3xksJtJydZ9iotNpwa&#10;DPb0Zqhqdz9Wgcy3j99+fZy2Zbvfz0xZlf1hq9TDaFjPQUQa4r/4z/2u0/xp/gK/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vIUMUAAADdAAAADwAAAAAAAAAA&#10;AAAAAAChAgAAZHJzL2Rvd25yZXYueG1sUEsFBgAAAAAEAAQA+QAAAJMDAAAAAA==&#10;"/>
                      <v:line id="Line 1624" o:spid="_x0000_s2269" style="position:absolute;flip:y;visibility:visible;mso-wrap-style:square" from="1615,612" to="202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0d8MAAADdAAAADwAAAGRycy9kb3ducmV2LnhtbERPTWuDQBC9F/IflgnkVleLLWKyERMo&#10;5NJD0vQ+dSdqdGfF3Rjz77uFQm/zeJ+zKWbTi4lG11pWkEQxCOLK6pZrBefP9+cMhPPIGnvLpOBB&#10;Dort4mmDubZ3PtJ08rUIIexyVNB4P+RSuqohgy6yA3HgLnY06AMca6lHvIdw08uXOH6TBlsODQ0O&#10;tG+o6k43o2C236/1V7nrjtc0+bhNu/ND+1ip1XIu1yA8zf5f/Oc+6DA/zVL4/Sac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WtHfDAAAA3QAAAA8AAAAAAAAAAAAA&#10;AAAAoQIAAGRycy9kb3ducmV2LnhtbFBLBQYAAAAABAAEAPkAAACRAwAAAAA=&#10;">
                        <v:stroke endarrow="open"/>
                      </v:line>
                      <v:line id="Line 1625" o:spid="_x0000_s2270" style="position:absolute;visibility:visible;mso-wrap-style:square" from="3537,392" to="362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FQMYAAADdAAAADwAAAGRycy9kb3ducmV2LnhtbERPTWvCQBC9C/6HZYTedFNrg6SuIpaC&#10;9lCqLbTHMTtNotnZsLsm6b93hUJv83ifs1j1phYtOV9ZVnA/SUAQ51ZXXCj4/HgZz0H4gKyxtkwK&#10;fsnDajkcLDDTtuM9tYdQiBjCPkMFZQhNJqXPSzLoJ7YhjtyPdQZDhK6Q2mEXw00tp0mSSoMVx4YS&#10;G9qUlJ8PF6Pg7eE9bde7123/tUuP+fP++H3qnFJ3o379BCJQH/7Ff+6tjvNn80e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FhUDGAAAA3QAAAA8AAAAAAAAA&#10;AAAAAAAAoQIAAGRycy9kb3ducmV2LnhtbFBLBQYAAAAABAAEAPkAAACUAwAAAAA=&#10;"/>
                      <v:line id="Line 1626" o:spid="_x0000_s2271" style="position:absolute;flip:y;visibility:visible;mso-wrap-style:square" from="6119,539" to="655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Pm78AAADdAAAADwAAAGRycy9kb3ducmV2LnhtbERPSwrCMBDdC94hjOBOU0VFqlFUENy4&#10;8Lcfm7GtNpPSxFpvbwTB3Tzed+bLxhSipsrllhUM+hEI4sTqnFMF59O2NwXhPLLGwjIpeJOD5aLd&#10;mmOs7YsPVB99KkIIuxgVZN6XsZQuycig69uSOHA3Wxn0AVap1BW+Qrgp5DCKJtJgzqEhw5I2GSWP&#10;49MoaOx1nF5W68fhPhrsn/X6/NY+UqrbaVYzEJ4a/xf/3Dsd5o+mE/h+E06Qi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IiPm78AAADdAAAADwAAAAAAAAAAAAAAAACh&#10;AgAAZHJzL2Rvd25yZXYueG1sUEsFBgAAAAAEAAQA+QAAAI0DAAAAAA==&#10;">
                        <v:stroke endarrow="open"/>
                      </v:line>
                      <v:oval id="Oval 226" o:spid="_x0000_s2272" style="position:absolute;left:3953;top:71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e0O8EA&#10;AADdAAAADwAAAGRycy9kb3ducmV2LnhtbERPS4vCMBC+C/sfwix403TL+qpGWYQF8eRr9zw0Y1Ns&#10;JqWJtv57Iwje5uN7zmLV2UrcqPGlYwVfwwQEce50yYWC0/F3MAXhA7LGyjEpuJOH1fKjt8BMu5b3&#10;dDuEQsQQ9hkqMCHUmZQ+N2TRD11NHLmzayyGCJtC6gbbGG4rmSbJWFosOTYYrGltKL8crlbBf5Xu&#10;uq23l9nI2NH9nBTH9K9Vqv/Z/cxBBOrCW/xyb3Sc/z2dwPObeIJ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HtDvBAAAA3QAAAA8AAAAAAAAAAAAAAAAAmAIAAGRycy9kb3du&#10;cmV2LnhtbFBLBQYAAAAABAAEAPUAAACGAwAAAAA=&#10;" fillcolor="#333"/>
                      <v:oval id="Oval 227" o:spid="_x0000_s2273" style="position:absolute;left:3768;top:65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gScQA&#10;AADdAAAADwAAAGRycy9kb3ducmV2LnhtbESPQWvCQBCF7wX/wzKCt7pp0GJTVxFBEE9W256H7JgN&#10;ZmdDdjXx3zuHQm8zvDfvfbNcD75Rd+piHdjA2zQDRVwGW3Nl4Pu8e12AignZYhOYDDwowno1elli&#10;YUPPX3Q/pUpJCMcCDbiU2kLrWDryGKehJRbtEjqPSdau0rbDXsJ9o/Mse9cea5YGhy1tHZXX080b&#10;+G3y43CI/voxd37+uGTVOf/pjZmMh80nqERD+jf/Xe+t4M8W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YIEnEAAAA3QAAAA8AAAAAAAAAAAAAAAAAmAIAAGRycy9k&#10;b3ducmV2LnhtbFBLBQYAAAAABAAEAPUAAACJAwAAAAA=&#10;" fillcolor="#333"/>
                      <v:oval id="Oval 228" o:spid="_x0000_s2274" style="position:absolute;left:3493;top:74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F0sEA&#10;AADdAAAADwAAAGRycy9kb3ducmV2LnhtbERPTYvCMBC9C/sfwgjeNLWoaNcoi7Cw7Emt7nloxqbY&#10;TEoTbf33G0HwNo/3Oettb2txp9ZXjhVMJwkI4sLpiksFp/x7vAThA7LG2jEpeJCH7eZjsMZMu44P&#10;dD+GUsQQ9hkqMCE0mZS+MGTRT1xDHLmLay2GCNtS6ha7GG5rmSbJQlqsODYYbGhnqLgeb1bBX53u&#10;+19vr6u5sfPHJSnz9NwpNRr2X58gAvXhLX65f3ScP1uu4PlNPEF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UhdLBAAAA3QAAAA8AAAAAAAAAAAAAAAAAmAIAAGRycy9kb3du&#10;cmV2LnhtbFBLBQYAAAAABAAEAPUAAACGAwAAAAA=&#10;" fillcolor="#333"/>
                      <v:shape id="Text Box 1630" o:spid="_x0000_s2275" type="#_x0000_t202" style="position:absolute;left:2149;top:3119;width:167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etc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F61xQAAAN0AAAAPAAAAAAAAAAAAAAAAAJgCAABkcnMv&#10;ZG93bnJldi54bWxQSwUGAAAAAAQABAD1AAAAigMAAAAA&#10;" filled="f" stroked="f">
                        <v:textbox>
                          <w:txbxContent>
                            <w:p w:rsidR="000E616E" w:rsidRDefault="000E616E" w:rsidP="00564BB6">
                              <w:r>
                                <w:t>Kim loại A</w:t>
                              </w:r>
                            </w:p>
                          </w:txbxContent>
                        </v:textbox>
                      </v:shape>
                      <w10:wrap type="square"/>
                    </v:group>
                  </w:pict>
                </mc:Fallback>
              </mc:AlternateContent>
            </w:r>
          </w:p>
        </w:tc>
      </w:tr>
    </w:tbl>
    <w:p w:rsidR="0036564D" w:rsidRPr="00FD42F9" w:rsidRDefault="0036564D" w:rsidP="00FD42F9">
      <w:pPr>
        <w:spacing w:after="0" w:line="360" w:lineRule="auto"/>
        <w:jc w:val="both"/>
        <w:rPr>
          <w:sz w:val="28"/>
          <w:szCs w:val="28"/>
          <w:lang w:val="pt-BR"/>
        </w:rPr>
      </w:pPr>
      <w:r w:rsidRPr="00FD42F9">
        <w:rPr>
          <w:b/>
          <w:i/>
          <w:iCs/>
          <w:sz w:val="28"/>
          <w:szCs w:val="28"/>
          <w:lang w:val="pt-BR"/>
        </w:rPr>
        <w:t>Bài 13:</w:t>
      </w:r>
      <w:r w:rsidR="00F62BC8">
        <w:rPr>
          <w:b/>
          <w:i/>
          <w:iCs/>
          <w:sz w:val="28"/>
          <w:szCs w:val="28"/>
          <w:lang w:val="pt-BR"/>
        </w:rPr>
        <w:t xml:space="preserve"> </w:t>
      </w:r>
      <w:r w:rsidRPr="00FD42F9">
        <w:rPr>
          <w:sz w:val="28"/>
          <w:szCs w:val="28"/>
          <w:lang w:val="pt-BR"/>
        </w:rPr>
        <w:t>Cho sơ đồ sau:</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lang w:val="pt-BR"/>
              </w:rPr>
            </w:pPr>
            <w:r>
              <w:rPr>
                <w:noProof/>
              </w:rPr>
              <mc:AlternateContent>
                <mc:Choice Requires="wpg">
                  <w:drawing>
                    <wp:anchor distT="0" distB="0" distL="114300" distR="114300" simplePos="0" relativeHeight="251659264" behindDoc="0" locked="0" layoutInCell="1" allowOverlap="1">
                      <wp:simplePos x="0" y="0"/>
                      <wp:positionH relativeFrom="column">
                        <wp:posOffset>304800</wp:posOffset>
                      </wp:positionH>
                      <wp:positionV relativeFrom="paragraph">
                        <wp:posOffset>162560</wp:posOffset>
                      </wp:positionV>
                      <wp:extent cx="5029200" cy="1264920"/>
                      <wp:effectExtent l="0" t="0" r="0" b="0"/>
                      <wp:wrapSquare wrapText="bothSides"/>
                      <wp:docPr id="50416" name="Group 50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264920"/>
                                <a:chOff x="0" y="0"/>
                                <a:chExt cx="7920" cy="2340"/>
                              </a:xfrm>
                            </wpg:grpSpPr>
                            <wps:wsp>
                              <wps:cNvPr id="1842" name="Rectangle 188"/>
                              <wps:cNvSpPr>
                                <a:spLocks noChangeArrowheads="1"/>
                              </wps:cNvSpPr>
                              <wps:spPr bwMode="auto">
                                <a:xfrm>
                                  <a:off x="0" y="0"/>
                                  <a:ext cx="108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C</w:t>
                                    </w:r>
                                  </w:p>
                                </w:txbxContent>
                              </wps:txbx>
                              <wps:bodyPr rot="0" vert="horz" wrap="square" lIns="91440" tIns="0" rIns="91440" bIns="0" anchor="t" anchorCtr="0" upright="1">
                                <a:noAutofit/>
                              </wps:bodyPr>
                            </wps:wsp>
                            <wps:wsp>
                              <wps:cNvPr id="1843" name="Rectangle 189"/>
                              <wps:cNvSpPr>
                                <a:spLocks noChangeArrowheads="1"/>
                              </wps:cNvSpPr>
                              <wps:spPr bwMode="auto">
                                <a:xfrm>
                                  <a:off x="2280" y="0"/>
                                  <a:ext cx="108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CO</w:t>
                                    </w:r>
                                    <w:r>
                                      <w:rPr>
                                        <w:vertAlign w:val="subscript"/>
                                      </w:rPr>
                                      <w:t>2</w:t>
                                    </w:r>
                                  </w:p>
                                </w:txbxContent>
                              </wps:txbx>
                              <wps:bodyPr rot="0" vert="horz" wrap="square" lIns="91440" tIns="0" rIns="91440" bIns="0" anchor="t" anchorCtr="0" upright="1">
                                <a:noAutofit/>
                              </wps:bodyPr>
                            </wps:wsp>
                            <wps:wsp>
                              <wps:cNvPr id="1844" name="Rectangle 190"/>
                              <wps:cNvSpPr>
                                <a:spLocks noChangeArrowheads="1"/>
                              </wps:cNvSpPr>
                              <wps:spPr bwMode="auto">
                                <a:xfrm>
                                  <a:off x="4320" y="0"/>
                                  <a:ext cx="108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CaCO</w:t>
                                    </w:r>
                                    <w:r>
                                      <w:rPr>
                                        <w:vertAlign w:val="subscript"/>
                                      </w:rPr>
                                      <w:t>3</w:t>
                                    </w:r>
                                  </w:p>
                                </w:txbxContent>
                              </wps:txbx>
                              <wps:bodyPr rot="0" vert="horz" wrap="square" lIns="91440" tIns="0" rIns="91440" bIns="0" anchor="t" anchorCtr="0" upright="1">
                                <a:noAutofit/>
                              </wps:bodyPr>
                            </wps:wsp>
                            <wps:wsp>
                              <wps:cNvPr id="1845" name="Rectangle 191"/>
                              <wps:cNvSpPr>
                                <a:spLocks noChangeArrowheads="1"/>
                              </wps:cNvSpPr>
                              <wps:spPr bwMode="auto">
                                <a:xfrm>
                                  <a:off x="6360" y="0"/>
                                  <a:ext cx="156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Ca(HCO</w:t>
                                    </w:r>
                                    <w:r>
                                      <w:rPr>
                                        <w:vertAlign w:val="subscript"/>
                                      </w:rPr>
                                      <w:t>3</w:t>
                                    </w:r>
                                    <w:r>
                                      <w:t>)</w:t>
                                    </w:r>
                                    <w:r>
                                      <w:rPr>
                                        <w:vertAlign w:val="subscript"/>
                                      </w:rPr>
                                      <w:t>2</w:t>
                                    </w:r>
                                  </w:p>
                                </w:txbxContent>
                              </wps:txbx>
                              <wps:bodyPr rot="0" vert="horz" wrap="square" lIns="91440" tIns="0" rIns="91440" bIns="0" anchor="t" anchorCtr="0" upright="1">
                                <a:noAutofit/>
                              </wps:bodyPr>
                            </wps:wsp>
                            <wps:wsp>
                              <wps:cNvPr id="192" name="Rectangle 192"/>
                              <wps:cNvSpPr>
                                <a:spLocks noChangeArrowheads="1"/>
                              </wps:cNvSpPr>
                              <wps:spPr bwMode="auto">
                                <a:xfrm>
                                  <a:off x="0" y="900"/>
                                  <a:ext cx="108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CO</w:t>
                                    </w:r>
                                  </w:p>
                                </w:txbxContent>
                              </wps:txbx>
                              <wps:bodyPr rot="0" vert="horz" wrap="square" lIns="91440" tIns="0" rIns="91440" bIns="0" anchor="t" anchorCtr="0" upright="1">
                                <a:noAutofit/>
                              </wps:bodyPr>
                            </wps:wsp>
                            <wps:wsp>
                              <wps:cNvPr id="193" name="Rectangle 193"/>
                              <wps:cNvSpPr>
                                <a:spLocks noChangeArrowheads="1"/>
                              </wps:cNvSpPr>
                              <wps:spPr bwMode="auto">
                                <a:xfrm>
                                  <a:off x="4320" y="900"/>
                                  <a:ext cx="120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Na</w:t>
                                    </w:r>
                                    <w:r>
                                      <w:rPr>
                                        <w:vertAlign w:val="subscript"/>
                                      </w:rPr>
                                      <w:t>2</w:t>
                                    </w:r>
                                    <w:r>
                                      <w:t>CO</w:t>
                                    </w:r>
                                    <w:r>
                                      <w:rPr>
                                        <w:vertAlign w:val="subscript"/>
                                      </w:rPr>
                                      <w:t>3</w:t>
                                    </w:r>
                                  </w:p>
                                </w:txbxContent>
                              </wps:txbx>
                              <wps:bodyPr rot="0" vert="horz" wrap="square" lIns="91440" tIns="0" rIns="91440" bIns="0" anchor="t" anchorCtr="0" upright="1">
                                <a:noAutofit/>
                              </wps:bodyPr>
                            </wps:wsp>
                            <wps:wsp>
                              <wps:cNvPr id="194" name="Rectangle 194"/>
                              <wps:cNvSpPr>
                                <a:spLocks noChangeArrowheads="1"/>
                              </wps:cNvSpPr>
                              <wps:spPr bwMode="auto">
                                <a:xfrm>
                                  <a:off x="6480" y="900"/>
                                  <a:ext cx="120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CO</w:t>
                                    </w:r>
                                    <w:r>
                                      <w:rPr>
                                        <w:vertAlign w:val="subscript"/>
                                      </w:rPr>
                                      <w:t>2</w:t>
                                    </w:r>
                                  </w:p>
                                </w:txbxContent>
                              </wps:txbx>
                              <wps:bodyPr rot="0" vert="horz" wrap="square" lIns="91440" tIns="0" rIns="91440" bIns="0" anchor="t" anchorCtr="0" upright="1">
                                <a:noAutofit/>
                              </wps:bodyPr>
                            </wps:wsp>
                            <wps:wsp>
                              <wps:cNvPr id="195" name="Rectangle 195"/>
                              <wps:cNvSpPr>
                                <a:spLocks noChangeArrowheads="1"/>
                              </wps:cNvSpPr>
                              <wps:spPr bwMode="auto">
                                <a:xfrm>
                                  <a:off x="4320" y="1800"/>
                                  <a:ext cx="1200" cy="540"/>
                                </a:xfrm>
                                <a:prstGeom prst="rect">
                                  <a:avLst/>
                                </a:prstGeom>
                                <a:solidFill>
                                  <a:srgbClr val="C0C0C0"/>
                                </a:solidFill>
                                <a:ln w="9525">
                                  <a:solidFill>
                                    <a:srgbClr val="000000"/>
                                  </a:solidFill>
                                  <a:miter lim="800000"/>
                                  <a:headEnd/>
                                  <a:tailEnd/>
                                </a:ln>
                              </wps:spPr>
                              <wps:txbx>
                                <w:txbxContent>
                                  <w:p w:rsidR="000E616E" w:rsidRDefault="000E616E" w:rsidP="00564BB6">
                                    <w:pPr>
                                      <w:jc w:val="center"/>
                                    </w:pPr>
                                    <w:r>
                                      <w:t>NaHCO</w:t>
                                    </w:r>
                                    <w:r>
                                      <w:rPr>
                                        <w:vertAlign w:val="subscript"/>
                                      </w:rPr>
                                      <w:t>3</w:t>
                                    </w:r>
                                  </w:p>
                                </w:txbxContent>
                              </wps:txbx>
                              <wps:bodyPr rot="0" vert="horz" wrap="square" lIns="91440" tIns="0" rIns="0" bIns="0" anchor="t" anchorCtr="0" upright="1">
                                <a:noAutofit/>
                              </wps:bodyPr>
                            </wps:wsp>
                            <wps:wsp>
                              <wps:cNvPr id="196" name="Line 1640"/>
                              <wps:cNvCnPr>
                                <a:cxnSpLocks noChangeShapeType="1"/>
                              </wps:cNvCnPr>
                              <wps:spPr bwMode="auto">
                                <a:xfrm>
                                  <a:off x="1080" y="36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641"/>
                              <wps:cNvCnPr>
                                <a:cxnSpLocks noChangeShapeType="1"/>
                              </wps:cNvCnPr>
                              <wps:spPr bwMode="auto">
                                <a:xfrm>
                                  <a:off x="3360" y="3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642"/>
                              <wps:cNvCnPr>
                                <a:cxnSpLocks noChangeShapeType="1"/>
                              </wps:cNvCnPr>
                              <wps:spPr bwMode="auto">
                                <a:xfrm>
                                  <a:off x="5400" y="3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643"/>
                              <wps:cNvCnPr>
                                <a:cxnSpLocks noChangeShapeType="1"/>
                              </wps:cNvCnPr>
                              <wps:spPr bwMode="auto">
                                <a:xfrm>
                                  <a:off x="5400" y="17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644"/>
                              <wps:cNvCnPr>
                                <a:cxnSpLocks noChangeShapeType="1"/>
                              </wps:cNvCnPr>
                              <wps:spPr bwMode="auto">
                                <a:xfrm>
                                  <a:off x="7080" y="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645"/>
                              <wps:cNvCnPr>
                                <a:cxnSpLocks noChangeShapeType="1"/>
                              </wps:cNvCnPr>
                              <wps:spPr bwMode="auto">
                                <a:xfrm>
                                  <a:off x="5400" y="534"/>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646"/>
                              <wps:cNvCnPr>
                                <a:cxnSpLocks noChangeShapeType="1"/>
                              </wps:cNvCnPr>
                              <wps:spPr bwMode="auto">
                                <a:xfrm>
                                  <a:off x="5520" y="12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647"/>
                              <wps:cNvCnPr>
                                <a:cxnSpLocks noChangeShapeType="1"/>
                              </wps:cNvCnPr>
                              <wps:spPr bwMode="auto">
                                <a:xfrm flipH="1">
                                  <a:off x="5520" y="1434"/>
                                  <a:ext cx="9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648"/>
                              <wps:cNvCnPr>
                                <a:cxnSpLocks noChangeShapeType="1"/>
                              </wps:cNvCnPr>
                              <wps:spPr bwMode="auto">
                                <a:xfrm>
                                  <a:off x="480" y="5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649"/>
                              <wps:cNvCnPr>
                                <a:cxnSpLocks noChangeShapeType="1"/>
                              </wps:cNvCnPr>
                              <wps:spPr bwMode="auto">
                                <a:xfrm flipH="1">
                                  <a:off x="1080" y="534"/>
                                  <a:ext cx="1200" cy="6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650"/>
                              <wps:cNvCnPr>
                                <a:cxnSpLocks noChangeShapeType="1"/>
                              </wps:cNvCnPr>
                              <wps:spPr bwMode="auto">
                                <a:xfrm flipH="1">
                                  <a:off x="1080" y="573"/>
                                  <a:ext cx="1440"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651"/>
                              <wps:cNvCnPr>
                                <a:cxnSpLocks noChangeShapeType="1"/>
                              </wps:cNvCnPr>
                              <wps:spPr bwMode="auto">
                                <a:xfrm>
                                  <a:off x="3360" y="573"/>
                                  <a:ext cx="9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652"/>
                              <wps:cNvCnPr>
                                <a:cxnSpLocks noChangeShapeType="1"/>
                              </wps:cNvCnPr>
                              <wps:spPr bwMode="auto">
                                <a:xfrm>
                                  <a:off x="3000" y="567"/>
                                  <a:ext cx="13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416" o:spid="_x0000_s2276" style="position:absolute;left:0;text-align:left;margin-left:24pt;margin-top:12.8pt;width:396pt;height:99.6pt;z-index:251659264" coordsize="79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">
                      <v:rect id="Rectangle 188" o:spid="_x0000_s2277" style="position:absolute;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t2MQA&#10;AADdAAAADwAAAGRycy9kb3ducmV2LnhtbERPS0sDMRC+C/0PYQRvNmsrsmybFqtt8eChD5Eeh824&#10;WbqZLElMt//eCIK3+fieM18OthOJfGgdK3gYFyCIa6dbbhR8HDf3JYgQkTV2jknBlQIsF6ObOVba&#10;XXhP6RAbkUM4VKjAxNhXUobakMUwdj1x5r6ctxgz9I3UHi853HZyUhRP0mLLucFgTy+G6vPh2yoo&#10;P9db053T9Frr3Xt6PQ0++ZVSd7fD8wxEpCH+i//cbzrPLx8n8PtNP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XbdjEAAAA3QAAAA8AAAAAAAAAAAAAAAAAmAIAAGRycy9k&#10;b3ducmV2LnhtbFBLBQYAAAAABAAEAPUAAACJAwAAAAA=&#10;" fillcolor="silver">
                        <v:textbox inset=",0,,0">
                          <w:txbxContent>
                            <w:p w:rsidR="000E616E" w:rsidRDefault="000E616E" w:rsidP="00564BB6">
                              <w:pPr>
                                <w:jc w:val="center"/>
                              </w:pPr>
                              <w:r>
                                <w:t>C</w:t>
                              </w:r>
                            </w:p>
                          </w:txbxContent>
                        </v:textbox>
                      </v:rect>
                      <v:rect id="Rectangle 189" o:spid="_x0000_s2278" style="position:absolute;left:22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vIQ8QA&#10;AADdAAAADwAAAGRycy9kb3ducmV2LnhtbERPS0sDMRC+C/0PYYTebFYrsmybFmurePDQh0iPw2bc&#10;LN1MliRNt//eCIK3+fieM18OthOJfGgdK7ifFCCIa6dbbhR8Hl7vShAhImvsHJOCKwVYLkY3c6y0&#10;u/CO0j42IodwqFCBibGvpAy1IYth4nrizH07bzFm6BupPV5yuO3kQ1E8SYst5waDPb0Yqk/7s1VQ&#10;fm3eTHdK02uttx9pfRx88iulxrfD8wxEpCH+i//c7zrPLx+n8PtNP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byEPEAAAA3QAAAA8AAAAAAAAAAAAAAAAAmAIAAGRycy9k&#10;b3ducmV2LnhtbFBLBQYAAAAABAAEAPUAAACJAwAAAAA=&#10;" fillcolor="silver">
                        <v:textbox inset=",0,,0">
                          <w:txbxContent>
                            <w:p w:rsidR="000E616E" w:rsidRDefault="000E616E" w:rsidP="00564BB6">
                              <w:pPr>
                                <w:jc w:val="center"/>
                              </w:pPr>
                              <w:r>
                                <w:t>CO</w:t>
                              </w:r>
                              <w:r>
                                <w:rPr>
                                  <w:vertAlign w:val="subscript"/>
                                </w:rPr>
                                <w:t>2</w:t>
                              </w:r>
                            </w:p>
                          </w:txbxContent>
                        </v:textbox>
                      </v:rect>
                      <v:rect id="Rectangle 190" o:spid="_x0000_s2279" style="position:absolute;left:432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QN8QA&#10;AADdAAAADwAAAGRycy9kb3ducmV2LnhtbERPS2sCMRC+F/ofwhR6q9lakWU1irUPevBgrYjHYTNu&#10;FjeTJUnj+u+bQqG3+fieM18OthOJfGgdK3gcFSCIa6dbbhTsv94eShAhImvsHJOCKwVYLm5v5lhp&#10;d+FPSrvYiBzCoUIFJsa+kjLUhiyGkeuJM3dy3mLM0DdSe7zkcNvJcVFMpcWWc4PBntaG6vPu2yoo&#10;D6/vpjunp2utt5v0chx88s9K3d8NqxmISEP8F/+5P3SeX04m8PtNP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yUDfEAAAA3QAAAA8AAAAAAAAAAAAAAAAAmAIAAGRycy9k&#10;b3ducmV2LnhtbFBLBQYAAAAABAAEAPUAAACJAwAAAAA=&#10;" fillcolor="silver">
                        <v:textbox inset=",0,,0">
                          <w:txbxContent>
                            <w:p w:rsidR="000E616E" w:rsidRDefault="000E616E" w:rsidP="00564BB6">
                              <w:pPr>
                                <w:jc w:val="center"/>
                              </w:pPr>
                              <w:r>
                                <w:t>CaCO</w:t>
                              </w:r>
                              <w:r>
                                <w:rPr>
                                  <w:vertAlign w:val="subscript"/>
                                </w:rPr>
                                <w:t>3</w:t>
                              </w:r>
                            </w:p>
                          </w:txbxContent>
                        </v:textbox>
                      </v:rect>
                      <v:rect id="Rectangle 191" o:spid="_x0000_s2280" style="position:absolute;left:6360;width:1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1rMQA&#10;AADdAAAADwAAAGRycy9kb3ducmV2LnhtbERPS0sDMRC+C/6HMII3m22rsqxNi7YqHnqwD4rHYTPd&#10;LN1MliSm239vBMHbfHzPmS0G24lEPrSOFYxHBQji2umWGwX73dtdCSJEZI2dY1JwoQCL+fXVDCvt&#10;zryhtI2NyCEcKlRgYuwrKUNtyGIYuZ44c0fnLcYMfSO1x3MOt52cFMWjtNhybjDY09JQfdp+WwXl&#10;4fXddKc0vdT6c51WX4NP/kWp25vh+QlEpCH+i//cHzrPL+8f4PebfIK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9azEAAAA3QAAAA8AAAAAAAAAAAAAAAAAmAIAAGRycy9k&#10;b3ducmV2LnhtbFBLBQYAAAAABAAEAPUAAACJAwAAAAA=&#10;" fillcolor="silver">
                        <v:textbox inset=",0,,0">
                          <w:txbxContent>
                            <w:p w:rsidR="000E616E" w:rsidRDefault="000E616E" w:rsidP="00564BB6">
                              <w:pPr>
                                <w:jc w:val="center"/>
                              </w:pPr>
                              <w:r>
                                <w:t>Ca(HCO</w:t>
                              </w:r>
                              <w:r>
                                <w:rPr>
                                  <w:vertAlign w:val="subscript"/>
                                </w:rPr>
                                <w:t>3</w:t>
                              </w:r>
                              <w:r>
                                <w:t>)</w:t>
                              </w:r>
                              <w:r>
                                <w:rPr>
                                  <w:vertAlign w:val="subscript"/>
                                </w:rPr>
                                <w:t>2</w:t>
                              </w:r>
                            </w:p>
                          </w:txbxContent>
                        </v:textbox>
                      </v:rect>
                      <v:rect id="Rectangle 192" o:spid="_x0000_s2281" style="position:absolute;top:90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8XOcMA&#10;AADcAAAADwAAAGRycy9kb3ducmV2LnhtbERPTWsCMRC9F/wPYQRvmq1C0a1Rqq2lhx7UltLjsJlu&#10;FjeTJYlx/fdNQehtHu9zluvetiKRD41jBfeTAgRx5XTDtYLPj914DiJEZI2tY1JwpQDr1eBuiaV2&#10;Fz5QOsZa5BAOJSowMXallKEyZDFMXEecuR/nLcYMfS21x0sOt62cFsWDtNhwbjDY0dZQdTqerYL5&#10;18uraU9pdq30/j09f/c++Y1So2H/9AgiUh//xTf3m87zF1P4eyZ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8XOcMAAADcAAAADwAAAAAAAAAAAAAAAACYAgAAZHJzL2Rv&#10;d25yZXYueG1sUEsFBgAAAAAEAAQA9QAAAIgDAAAAAA==&#10;" fillcolor="silver">
                        <v:textbox inset=",0,,0">
                          <w:txbxContent>
                            <w:p w:rsidR="000E616E" w:rsidRDefault="000E616E" w:rsidP="00564BB6">
                              <w:pPr>
                                <w:jc w:val="center"/>
                              </w:pPr>
                              <w:r>
                                <w:t>CO</w:t>
                              </w:r>
                            </w:p>
                          </w:txbxContent>
                        </v:textbox>
                      </v:rect>
                      <v:rect id="Rectangle 193" o:spid="_x0000_s2282" style="position:absolute;left:4320;top:90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yosMA&#10;AADcAAAADwAAAGRycy9kb3ducmV2LnhtbERPS2sCMRC+F/wPYQRvNVuFoluj1FfpoQe1pfQ4bKab&#10;xc1kSWJc/31TKPQ2H99zFqvetiKRD41jBQ/jAgRx5XTDtYKP9/39DESIyBpbx6TgRgFWy8HdAkvt&#10;rnykdIq1yCEcSlRgYuxKKUNlyGIYu444c9/OW4wZ+lpqj9ccbls5KYpHabHh3GCwo42h6ny6WAWz&#10;z92Lac9peqv04S1tv3qf/Fqp0bB/fgIRqY//4j/3q87z51P4fSZ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OyosMAAADcAAAADwAAAAAAAAAAAAAAAACYAgAAZHJzL2Rv&#10;d25yZXYueG1sUEsFBgAAAAAEAAQA9QAAAIgDAAAAAA==&#10;" fillcolor="silver">
                        <v:textbox inset=",0,,0">
                          <w:txbxContent>
                            <w:p w:rsidR="000E616E" w:rsidRDefault="000E616E" w:rsidP="00564BB6">
                              <w:pPr>
                                <w:jc w:val="center"/>
                              </w:pPr>
                              <w:r>
                                <w:t>Na</w:t>
                              </w:r>
                              <w:r>
                                <w:rPr>
                                  <w:vertAlign w:val="subscript"/>
                                </w:rPr>
                                <w:t>2</w:t>
                              </w:r>
                              <w:r>
                                <w:t>CO</w:t>
                              </w:r>
                              <w:r>
                                <w:rPr>
                                  <w:vertAlign w:val="subscript"/>
                                </w:rPr>
                                <w:t>3</w:t>
                              </w:r>
                            </w:p>
                          </w:txbxContent>
                        </v:textbox>
                      </v:rect>
                      <v:rect id="Rectangle 194" o:spid="_x0000_s2283" style="position:absolute;left:6480;top:90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q1sMA&#10;AADcAAAADwAAAGRycy9kb3ducmV2LnhtbERPTU8CMRC9k/AfmiHxBl3UGFwpBEGJBw6IxnicbMft&#10;hu1009ay/HtqYsJtXt7nzJe9bUUiHxrHCqaTAgRx5XTDtYLPj9fxDESIyBpbx6TgTAGWi+FgjqV2&#10;J36ndIi1yCEcSlRgYuxKKUNlyGKYuI44cz/OW4wZ+lpqj6ccblt5WxQP0mLDucFgR2tD1fHwaxXM&#10;vl62pj2mu3Ol97u0+e598s9K3Yz61ROISH28iv/dbzrPf7yHv2fyBXJ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oq1sMAAADcAAAADwAAAAAAAAAAAAAAAACYAgAAZHJzL2Rv&#10;d25yZXYueG1sUEsFBgAAAAAEAAQA9QAAAIgDAAAAAA==&#10;" fillcolor="silver">
                        <v:textbox inset=",0,,0">
                          <w:txbxContent>
                            <w:p w:rsidR="000E616E" w:rsidRDefault="000E616E" w:rsidP="00564BB6">
                              <w:pPr>
                                <w:jc w:val="center"/>
                              </w:pPr>
                              <w:r>
                                <w:t>CO</w:t>
                              </w:r>
                              <w:r>
                                <w:rPr>
                                  <w:vertAlign w:val="subscript"/>
                                </w:rPr>
                                <w:t>2</w:t>
                              </w:r>
                            </w:p>
                          </w:txbxContent>
                        </v:textbox>
                      </v:rect>
                      <v:rect id="Rectangle 195" o:spid="_x0000_s2284" style="position:absolute;left:4320;top:180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wHsMA&#10;AADcAAAADwAAAGRycy9kb3ducmV2LnhtbERPTWvCQBC9C/0PyxS86aZFxUZXKUFBvVit5jxkxyQ0&#10;Oxuyq4n/3hWE3ubxPme+7EwlbtS40rKCj2EEgjizuuRcwel3PZiCcB5ZY2WZFNzJwXLx1ptjrG3L&#10;B7odfS5CCLsYFRTe17GULivIoBvamjhwF9sY9AE2udQNtiHcVPIziibSYMmhocCakoKyv+PVKIh2&#10;h3OaTPJ9ulnt0vV23E6T0Y9S/ffuewbCU+f/xS/3Rof5X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NwHsMAAADcAAAADwAAAAAAAAAAAAAAAACYAgAAZHJzL2Rv&#10;d25yZXYueG1sUEsFBgAAAAAEAAQA9QAAAIgDAAAAAA==&#10;" fillcolor="silver">
                        <v:textbox inset=",0,0,0">
                          <w:txbxContent>
                            <w:p w:rsidR="000E616E" w:rsidRDefault="000E616E" w:rsidP="00564BB6">
                              <w:pPr>
                                <w:jc w:val="center"/>
                              </w:pPr>
                              <w:r>
                                <w:t>NaHCO</w:t>
                              </w:r>
                              <w:r>
                                <w:rPr>
                                  <w:vertAlign w:val="subscript"/>
                                </w:rPr>
                                <w:t>3</w:t>
                              </w:r>
                            </w:p>
                          </w:txbxContent>
                        </v:textbox>
                      </v:rect>
                      <v:line id="Line 1640" o:spid="_x0000_s2285" style="position:absolute;visibility:visible;mso-wrap-style:square" from="1080,360" to="228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1641" o:spid="_x0000_s2286" style="position:absolute;visibility:visible;mso-wrap-style:square" from="3360,354" to="432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1642" o:spid="_x0000_s2287" style="position:absolute;visibility:visible;mso-wrap-style:square" from="5400,354" to="636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643" o:spid="_x0000_s2288" style="position:absolute;visibility:visible;mso-wrap-style:square" from="5400,174" to="636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644" o:spid="_x0000_s2289" style="position:absolute;visibility:visible;mso-wrap-style:square" from="7080,534" to="7080,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1645" o:spid="_x0000_s2290" style="position:absolute;visibility:visible;mso-wrap-style:square" from="5400,534" to="6480,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646" o:spid="_x0000_s2291" style="position:absolute;visibility:visible;mso-wrap-style:square" from="5520,1254" to="6480,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1647" o:spid="_x0000_s2292" style="position:absolute;flip:x;visibility:visible;mso-wrap-style:square" from="5520,1434" to="6480,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1648" o:spid="_x0000_s2293" style="position:absolute;visibility:visible;mso-wrap-style:square" from="480,540" to="48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649" o:spid="_x0000_s2294" style="position:absolute;flip:x;visibility:visible;mso-wrap-style:square" from="1080,534" to="2280,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line id="Line 1650" o:spid="_x0000_s2295" style="position:absolute;flip:x;visibility:visible;mso-wrap-style:square" from="1080,573" to="2520,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MsYAAADcAAAADwAAAGRycy9kb3ducmV2LnhtbESPQWsCMRSE74X+h/AKXkrNKkV0axQR&#10;hB68VMuKt9fN62bZzcuapLr+eyMIPQ4z8w0zX/a2FWfyoXasYDTMQBCXTtdcKfjeb96mIEJE1tg6&#10;JgVXCrBcPD/NMdfuwl903sVKJAiHHBWYGLtcylAashiGriNO3q/zFmOSvpLa4yXBbSvHWTaRFmtO&#10;CwY7Whsqm92fVSCn29eTX/28N0VzOMxMURbdcavU4KVffYCI1Mf/8KP9qRWMsw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3TLGAAAA3AAAAA8AAAAAAAAA&#10;AAAAAAAAoQIAAGRycy9kb3ducmV2LnhtbFBLBQYAAAAABAAEAPkAAACUAwAAAAA=&#10;"/>
                      <v:line id="Line 1651" o:spid="_x0000_s2296" style="position:absolute;visibility:visible;mso-wrap-style:square" from="3360,573" to="4320,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652" o:spid="_x0000_s2297" style="position:absolute;visibility:visible;mso-wrap-style:square" from="3000,567" to="4320,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w10:wrap type="square"/>
                    </v:group>
                  </w:pict>
                </mc:Fallback>
              </mc:AlternateContent>
            </w:r>
          </w:p>
        </w:tc>
      </w:tr>
    </w:tbl>
    <w:p w:rsidR="00F27FC0" w:rsidRDefault="00F27FC0" w:rsidP="00F27FC0">
      <w:pPr>
        <w:spacing w:after="0" w:line="240" w:lineRule="auto"/>
        <w:ind w:firstLine="567"/>
        <w:jc w:val="both"/>
        <w:rPr>
          <w:sz w:val="28"/>
          <w:szCs w:val="28"/>
          <w:lang w:val="pt-BR"/>
        </w:rPr>
      </w:pPr>
    </w:p>
    <w:p w:rsidR="0036564D" w:rsidRPr="00FD42F9" w:rsidRDefault="0036564D" w:rsidP="00FD42F9">
      <w:pPr>
        <w:spacing w:after="0" w:line="360" w:lineRule="auto"/>
        <w:ind w:firstLine="567"/>
        <w:jc w:val="both"/>
        <w:rPr>
          <w:sz w:val="28"/>
          <w:szCs w:val="28"/>
          <w:lang w:val="pt-BR"/>
        </w:rPr>
      </w:pPr>
      <w:r w:rsidRPr="00FD42F9">
        <w:rPr>
          <w:sz w:val="28"/>
          <w:szCs w:val="28"/>
          <w:lang w:val="pt-BR"/>
        </w:rPr>
        <w:t>a. Hãy vẽ chiều mũi tên biểu thị sự chuyển hóa giữa các chất trên</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b. Xác định các chất tham gia pư và điều kiện (nếu có) trong các biến đổi đó.</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c. Định số thứ tự các biến đổi và cho biết:</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w:t>
      </w:r>
      <w:r w:rsidR="00F62BC8">
        <w:rPr>
          <w:sz w:val="28"/>
          <w:szCs w:val="28"/>
          <w:lang w:val="pt-BR"/>
        </w:rPr>
        <w:t xml:space="preserve"> </w:t>
      </w:r>
      <w:r w:rsidRPr="00FD42F9">
        <w:rPr>
          <w:sz w:val="28"/>
          <w:szCs w:val="28"/>
          <w:lang w:val="pt-BR"/>
        </w:rPr>
        <w:t>Quá trình nào xảy ra trong quá trình nung vôi.</w:t>
      </w:r>
    </w:p>
    <w:p w:rsidR="00F27FC0" w:rsidRDefault="0036564D" w:rsidP="00F27FC0">
      <w:pPr>
        <w:spacing w:after="0" w:line="360" w:lineRule="auto"/>
        <w:ind w:firstLine="567"/>
        <w:jc w:val="both"/>
        <w:rPr>
          <w:sz w:val="28"/>
          <w:szCs w:val="28"/>
          <w:lang w:val="pt-BR"/>
        </w:rPr>
      </w:pPr>
      <w:r w:rsidRPr="00FD42F9">
        <w:rPr>
          <w:sz w:val="28"/>
          <w:szCs w:val="28"/>
          <w:lang w:val="pt-BR"/>
        </w:rPr>
        <w:t>-</w:t>
      </w:r>
      <w:r w:rsidR="00F62BC8">
        <w:rPr>
          <w:sz w:val="28"/>
          <w:szCs w:val="28"/>
          <w:lang w:val="pt-BR"/>
        </w:rPr>
        <w:t xml:space="preserve"> </w:t>
      </w:r>
      <w:r w:rsidRPr="00FD42F9">
        <w:rPr>
          <w:sz w:val="28"/>
          <w:szCs w:val="28"/>
          <w:lang w:val="pt-BR"/>
        </w:rPr>
        <w:t>Quá trình nào dùng để giải thích sự hình thành thạch nhũ trong các hang</w:t>
      </w:r>
    </w:p>
    <w:p w:rsidR="0036564D" w:rsidRPr="00FD42F9" w:rsidRDefault="0036564D" w:rsidP="00F27FC0">
      <w:pPr>
        <w:spacing w:after="0" w:line="360" w:lineRule="auto"/>
        <w:ind w:firstLine="567"/>
        <w:jc w:val="both"/>
        <w:rPr>
          <w:sz w:val="28"/>
          <w:szCs w:val="28"/>
          <w:lang w:val="pt-BR"/>
        </w:rPr>
      </w:pPr>
      <w:r w:rsidRPr="00FD42F9">
        <w:rPr>
          <w:sz w:val="28"/>
          <w:szCs w:val="28"/>
          <w:lang w:val="pt-BR"/>
        </w:rPr>
        <w:lastRenderedPageBreak/>
        <w:t>động.</w:t>
      </w:r>
    </w:p>
    <w:p w:rsidR="0036564D" w:rsidRPr="00FD42F9" w:rsidRDefault="0036564D" w:rsidP="00FD42F9">
      <w:pPr>
        <w:spacing w:after="0" w:line="360" w:lineRule="auto"/>
        <w:ind w:firstLine="567"/>
        <w:jc w:val="both"/>
        <w:rPr>
          <w:sz w:val="28"/>
          <w:szCs w:val="28"/>
          <w:lang w:val="pt-BR"/>
        </w:rPr>
      </w:pPr>
      <w:r w:rsidRPr="00FD42F9">
        <w:rPr>
          <w:sz w:val="28"/>
          <w:szCs w:val="28"/>
          <w:lang w:val="pt-BR"/>
        </w:rPr>
        <w:t>-</w:t>
      </w:r>
      <w:r w:rsidR="00F62BC8">
        <w:rPr>
          <w:sz w:val="28"/>
          <w:szCs w:val="28"/>
          <w:lang w:val="pt-BR"/>
        </w:rPr>
        <w:t xml:space="preserve"> </w:t>
      </w:r>
      <w:r w:rsidRPr="00FD42F9">
        <w:rPr>
          <w:sz w:val="28"/>
          <w:szCs w:val="28"/>
          <w:lang w:val="pt-BR"/>
        </w:rPr>
        <w:t>Quá trình biến đổi nào xảy ra trong khi ủ lò than.</w:t>
      </w:r>
    </w:p>
    <w:p w:rsidR="0036564D" w:rsidRPr="00FD42F9" w:rsidRDefault="0036564D" w:rsidP="00FD42F9">
      <w:pPr>
        <w:spacing w:after="0" w:line="360" w:lineRule="auto"/>
        <w:ind w:firstLine="567"/>
        <w:jc w:val="both"/>
        <w:rPr>
          <w:sz w:val="28"/>
          <w:szCs w:val="28"/>
          <w:lang w:val="pt-BR"/>
        </w:rPr>
      </w:pPr>
      <w:r w:rsidRPr="00FD42F9">
        <w:rPr>
          <w:b/>
          <w:i/>
          <w:iCs/>
          <w:sz w:val="28"/>
          <w:szCs w:val="28"/>
          <w:lang w:val="pt-BR"/>
        </w:rPr>
        <w:t>Bài 14:</w:t>
      </w:r>
      <w:r w:rsidR="00DB20C5">
        <w:rPr>
          <w:b/>
          <w:i/>
          <w:iCs/>
          <w:sz w:val="28"/>
          <w:szCs w:val="28"/>
          <w:lang w:val="pt-BR"/>
        </w:rPr>
        <w:t xml:space="preserve"> </w:t>
      </w:r>
      <w:r w:rsidRPr="00FD42F9">
        <w:rPr>
          <w:sz w:val="28"/>
          <w:szCs w:val="28"/>
          <w:lang w:val="pt-BR"/>
        </w:rPr>
        <w:t>Từ sơ đồ chuyển hóa của NaCl sau, hãy cho biết ứng dụng của NaCl</w:t>
      </w:r>
      <w:r w:rsidRPr="00FD42F9">
        <w:rPr>
          <w:sz w:val="28"/>
          <w:szCs w:val="28"/>
          <w:lang w:val="pt-BR"/>
        </w:rPr>
        <w:tab/>
        <w:t>:</w:t>
      </w:r>
    </w:p>
    <w:tbl>
      <w:tblPr>
        <w:tblW w:w="0" w:type="auto"/>
        <w:tblLook w:val="00A0" w:firstRow="1" w:lastRow="0" w:firstColumn="1" w:lastColumn="0" w:noHBand="0" w:noVBand="0"/>
      </w:tblPr>
      <w:tblGrid>
        <w:gridCol w:w="9074"/>
      </w:tblGrid>
      <w:tr w:rsidR="0036564D" w:rsidRPr="00FD42F9" w:rsidTr="00160ABD">
        <w:tc>
          <w:tcPr>
            <w:tcW w:w="9282" w:type="dxa"/>
          </w:tcPr>
          <w:p w:rsidR="0036564D" w:rsidRPr="00FD42F9" w:rsidRDefault="007732FE" w:rsidP="00FD42F9">
            <w:pPr>
              <w:spacing w:after="0" w:line="360" w:lineRule="auto"/>
              <w:jc w:val="both"/>
              <w:rPr>
                <w:rFonts w:eastAsia="SimSun"/>
                <w:sz w:val="28"/>
                <w:szCs w:val="28"/>
                <w:lang w:val="pt-BR"/>
              </w:rPr>
            </w:pPr>
            <w:r>
              <w:rPr>
                <w:noProof/>
              </w:rPr>
              <mc:AlternateContent>
                <mc:Choice Requires="wpg">
                  <w:drawing>
                    <wp:anchor distT="0" distB="0" distL="114300" distR="114300" simplePos="0" relativeHeight="251660288" behindDoc="0" locked="0" layoutInCell="1" allowOverlap="1">
                      <wp:simplePos x="0" y="0"/>
                      <wp:positionH relativeFrom="column">
                        <wp:posOffset>272415</wp:posOffset>
                      </wp:positionH>
                      <wp:positionV relativeFrom="paragraph">
                        <wp:posOffset>29210</wp:posOffset>
                      </wp:positionV>
                      <wp:extent cx="5549900" cy="2482850"/>
                      <wp:effectExtent l="0" t="4445" r="4445" b="0"/>
                      <wp:wrapSquare wrapText="bothSides"/>
                      <wp:docPr id="1817" name="Group 50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900" cy="2482850"/>
                                <a:chOff x="0" y="0"/>
                                <a:chExt cx="8740" cy="3910"/>
                              </a:xfrm>
                            </wpg:grpSpPr>
                            <wpg:grpSp>
                              <wpg:cNvPr id="1818" name="Group 159"/>
                              <wpg:cNvGrpSpPr>
                                <a:grpSpLocks/>
                              </wpg:cNvGrpSpPr>
                              <wpg:grpSpPr bwMode="auto">
                                <a:xfrm>
                                  <a:off x="0" y="643"/>
                                  <a:ext cx="8740" cy="3267"/>
                                  <a:chOff x="0" y="643"/>
                                  <a:chExt cx="8740" cy="3267"/>
                                </a:xfrm>
                              </wpg:grpSpPr>
                              <wps:wsp>
                                <wps:cNvPr id="1819" name="Line 1655"/>
                                <wps:cNvCnPr>
                                  <a:cxnSpLocks noChangeShapeType="1"/>
                                </wps:cNvCnPr>
                                <wps:spPr bwMode="auto">
                                  <a:xfrm>
                                    <a:off x="4805" y="1440"/>
                                    <a:ext cx="1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Text Box 1656"/>
                                <wps:cNvSpPr txBox="1">
                                  <a:spLocks noChangeArrowheads="1"/>
                                </wps:cNvSpPr>
                                <wps:spPr bwMode="auto">
                                  <a:xfrm>
                                    <a:off x="157" y="956"/>
                                    <a:ext cx="1425" cy="93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NaHCO</w:t>
                                      </w:r>
                                      <w:r>
                                        <w:rPr>
                                          <w:vertAlign w:val="subscript"/>
                                        </w:rPr>
                                        <w:t>3</w:t>
                                      </w:r>
                                    </w:p>
                                    <w:p w:rsidR="000E616E" w:rsidRDefault="000E616E" w:rsidP="00564BB6"/>
                                    <w:p w:rsidR="000E616E" w:rsidRDefault="000E616E" w:rsidP="00564BB6">
                                      <w:r>
                                        <w:t>Na</w:t>
                                      </w:r>
                                      <w:r>
                                        <w:rPr>
                                          <w:vertAlign w:val="subscript"/>
                                        </w:rPr>
                                        <w:t>2</w:t>
                                      </w:r>
                                      <w:r>
                                        <w:t>CO</w:t>
                                      </w:r>
                                      <w:r>
                                        <w:rPr>
                                          <w:vertAlign w:val="subscript"/>
                                        </w:rPr>
                                        <w:t>3</w:t>
                                      </w:r>
                                    </w:p>
                                  </w:txbxContent>
                                </wps:txbx>
                                <wps:bodyPr rot="0" vert="horz" wrap="square" lIns="91440" tIns="0" rIns="91440" bIns="0" anchor="t" anchorCtr="0" upright="1">
                                  <a:noAutofit/>
                                </wps:bodyPr>
                              </wps:wsp>
                              <wps:wsp>
                                <wps:cNvPr id="1821" name="Text Box 1657"/>
                                <wps:cNvSpPr txBox="1">
                                  <a:spLocks noChangeArrowheads="1"/>
                                </wps:cNvSpPr>
                                <wps:spPr bwMode="auto">
                                  <a:xfrm>
                                    <a:off x="3652" y="1141"/>
                                    <a:ext cx="1155" cy="5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pPr>
                                        <w:rPr>
                                          <w:sz w:val="32"/>
                                          <w:szCs w:val="32"/>
                                        </w:rPr>
                                      </w:pPr>
                                      <w:r>
                                        <w:rPr>
                                          <w:sz w:val="32"/>
                                          <w:szCs w:val="32"/>
                                        </w:rPr>
                                        <w:t>NaCl</w:t>
                                      </w:r>
                                    </w:p>
                                  </w:txbxContent>
                                </wps:txbx>
                                <wps:bodyPr rot="0" vert="horz" wrap="square" lIns="91440" tIns="0" rIns="91440" bIns="0" anchor="t" anchorCtr="0" upright="1">
                                  <a:noAutofit/>
                                </wps:bodyPr>
                              </wps:wsp>
                              <wps:wsp>
                                <wps:cNvPr id="1822" name="Text Box 1658"/>
                                <wps:cNvSpPr txBox="1">
                                  <a:spLocks noChangeArrowheads="1"/>
                                </wps:cNvSpPr>
                                <wps:spPr bwMode="auto">
                                  <a:xfrm>
                                    <a:off x="7867" y="770"/>
                                    <a:ext cx="735" cy="3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Na</w:t>
                                      </w:r>
                                    </w:p>
                                  </w:txbxContent>
                                </wps:txbx>
                                <wps:bodyPr rot="0" vert="horz" wrap="square" lIns="91440" tIns="0" rIns="91440" bIns="0" anchor="t" anchorCtr="0" upright="1">
                                  <a:noAutofit/>
                                </wps:bodyPr>
                              </wps:wsp>
                              <wps:wsp>
                                <wps:cNvPr id="1823" name="Text Box 1659"/>
                                <wps:cNvSpPr txBox="1">
                                  <a:spLocks noChangeArrowheads="1"/>
                                </wps:cNvSpPr>
                                <wps:spPr bwMode="auto">
                                  <a:xfrm>
                                    <a:off x="7942" y="1742"/>
                                    <a:ext cx="798" cy="4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Cl</w:t>
                                      </w:r>
                                      <w:r>
                                        <w:rPr>
                                          <w:vertAlign w:val="subscript"/>
                                        </w:rPr>
                                        <w:t>2</w:t>
                                      </w:r>
                                    </w:p>
                                  </w:txbxContent>
                                </wps:txbx>
                                <wps:bodyPr rot="0" vert="horz" wrap="square" lIns="91440" tIns="0" rIns="91440" bIns="0" anchor="t" anchorCtr="0" upright="1">
                                  <a:noAutofit/>
                                </wps:bodyPr>
                              </wps:wsp>
                              <wps:wsp>
                                <wps:cNvPr id="1824" name="Text Box 1660"/>
                                <wps:cNvSpPr txBox="1">
                                  <a:spLocks noChangeArrowheads="1"/>
                                </wps:cNvSpPr>
                                <wps:spPr bwMode="auto">
                                  <a:xfrm>
                                    <a:off x="0" y="3539"/>
                                    <a:ext cx="1143" cy="3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NaClO</w:t>
                                      </w:r>
                                    </w:p>
                                  </w:txbxContent>
                                </wps:txbx>
                                <wps:bodyPr rot="0" vert="horz" wrap="square" lIns="91440" tIns="0" rIns="91440" bIns="0" anchor="t" anchorCtr="0" upright="1">
                                  <a:noAutofit/>
                                </wps:bodyPr>
                              </wps:wsp>
                              <wps:wsp>
                                <wps:cNvPr id="1825" name="Text Box 1661"/>
                                <wps:cNvSpPr txBox="1">
                                  <a:spLocks noChangeArrowheads="1"/>
                                </wps:cNvSpPr>
                                <wps:spPr bwMode="auto">
                                  <a:xfrm>
                                    <a:off x="1999" y="3539"/>
                                    <a:ext cx="1263" cy="3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NaOH</w:t>
                                      </w:r>
                                    </w:p>
                                  </w:txbxContent>
                                </wps:txbx>
                                <wps:bodyPr rot="0" vert="horz" wrap="square" lIns="91440" tIns="0" rIns="91440" bIns="0" anchor="t" anchorCtr="0" upright="1">
                                  <a:noAutofit/>
                                </wps:bodyPr>
                              </wps:wsp>
                              <wps:wsp>
                                <wps:cNvPr id="1826" name="Text Box 1662"/>
                                <wps:cNvSpPr txBox="1">
                                  <a:spLocks noChangeArrowheads="1"/>
                                </wps:cNvSpPr>
                                <wps:spPr bwMode="auto">
                                  <a:xfrm>
                                    <a:off x="5764" y="3504"/>
                                    <a:ext cx="648" cy="37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H</w:t>
                                      </w:r>
                                      <w:r>
                                        <w:rPr>
                                          <w:vertAlign w:val="subscript"/>
                                        </w:rPr>
                                        <w:t>2</w:t>
                                      </w:r>
                                    </w:p>
                                  </w:txbxContent>
                                </wps:txbx>
                                <wps:bodyPr rot="0" vert="horz" wrap="square" lIns="91440" tIns="0" rIns="91440" bIns="0" anchor="t" anchorCtr="0" upright="1">
                                  <a:noAutofit/>
                                </wps:bodyPr>
                              </wps:wsp>
                              <wps:wsp>
                                <wps:cNvPr id="1827" name="Text Box 1663"/>
                                <wps:cNvSpPr txBox="1">
                                  <a:spLocks noChangeArrowheads="1"/>
                                </wps:cNvSpPr>
                                <wps:spPr bwMode="auto">
                                  <a:xfrm>
                                    <a:off x="7942" y="3492"/>
                                    <a:ext cx="798" cy="41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r>
                                        <w:t>Cl</w:t>
                                      </w:r>
                                      <w:r>
                                        <w:rPr>
                                          <w:vertAlign w:val="subscript"/>
                                        </w:rPr>
                                        <w:t>2</w:t>
                                      </w:r>
                                    </w:p>
                                  </w:txbxContent>
                                </wps:txbx>
                                <wps:bodyPr rot="0" vert="horz" wrap="square" lIns="91440" tIns="0" rIns="91440" bIns="0" anchor="t" anchorCtr="0" upright="1">
                                  <a:noAutofit/>
                                </wps:bodyPr>
                              </wps:wsp>
                              <wps:wsp>
                                <wps:cNvPr id="1828" name="Line 1664"/>
                                <wps:cNvCnPr>
                                  <a:cxnSpLocks noChangeShapeType="1"/>
                                </wps:cNvCnPr>
                                <wps:spPr bwMode="auto">
                                  <a:xfrm>
                                    <a:off x="1582" y="1349"/>
                                    <a:ext cx="207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9" name="Line 1665"/>
                                <wps:cNvCnPr>
                                  <a:cxnSpLocks noChangeShapeType="1"/>
                                </wps:cNvCnPr>
                                <wps:spPr bwMode="auto">
                                  <a:xfrm>
                                    <a:off x="6337" y="956"/>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 name="Line 1666"/>
                                <wps:cNvCnPr>
                                  <a:cxnSpLocks noChangeShapeType="1"/>
                                </wps:cNvCnPr>
                                <wps:spPr bwMode="auto">
                                  <a:xfrm>
                                    <a:off x="6367" y="956"/>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1" name="Line 1667"/>
                                <wps:cNvCnPr>
                                  <a:cxnSpLocks noChangeShapeType="1"/>
                                </wps:cNvCnPr>
                                <wps:spPr bwMode="auto">
                                  <a:xfrm>
                                    <a:off x="6337" y="1881"/>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2" name="Line 1668"/>
                                <wps:cNvCnPr>
                                  <a:cxnSpLocks noChangeShapeType="1"/>
                                </wps:cNvCnPr>
                                <wps:spPr bwMode="auto">
                                  <a:xfrm flipV="1">
                                    <a:off x="457" y="3029"/>
                                    <a:ext cx="7815"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1669"/>
                                <wps:cNvCnPr>
                                  <a:cxnSpLocks noChangeShapeType="1"/>
                                </wps:cNvCnPr>
                                <wps:spPr bwMode="auto">
                                  <a:xfrm>
                                    <a:off x="457" y="3086"/>
                                    <a:ext cx="0" cy="4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4" name="Line 1670"/>
                                <wps:cNvCnPr>
                                  <a:cxnSpLocks noChangeShapeType="1"/>
                                </wps:cNvCnPr>
                                <wps:spPr bwMode="auto">
                                  <a:xfrm>
                                    <a:off x="2692" y="3052"/>
                                    <a:ext cx="0" cy="4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5" name="Line 1671"/>
                                <wps:cNvCnPr>
                                  <a:cxnSpLocks noChangeShapeType="1"/>
                                </wps:cNvCnPr>
                                <wps:spPr bwMode="auto">
                                  <a:xfrm>
                                    <a:off x="6142" y="3040"/>
                                    <a:ext cx="0" cy="4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6" name="Line 1672"/>
                                <wps:cNvCnPr>
                                  <a:cxnSpLocks noChangeShapeType="1"/>
                                </wps:cNvCnPr>
                                <wps:spPr bwMode="auto">
                                  <a:xfrm>
                                    <a:off x="8272" y="3040"/>
                                    <a:ext cx="0" cy="43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7" name="Text Box 1673"/>
                                <wps:cNvSpPr txBox="1">
                                  <a:spLocks noChangeArrowheads="1"/>
                                </wps:cNvSpPr>
                                <wps:spPr bwMode="auto">
                                  <a:xfrm>
                                    <a:off x="4846" y="750"/>
                                    <a:ext cx="136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pPr>
                                        <w:rPr>
                                          <w:sz w:val="20"/>
                                          <w:szCs w:val="20"/>
                                        </w:rPr>
                                      </w:pPr>
                                      <w:r>
                                        <w:rPr>
                                          <w:sz w:val="20"/>
                                          <w:szCs w:val="20"/>
                                        </w:rPr>
                                        <w:t xml:space="preserve">Điện phân </w:t>
                                      </w:r>
                                    </w:p>
                                    <w:p w:rsidR="000E616E" w:rsidRDefault="000E616E" w:rsidP="00564BB6">
                                      <w:pPr>
                                        <w:rPr>
                                          <w:sz w:val="20"/>
                                          <w:szCs w:val="20"/>
                                        </w:rPr>
                                      </w:pPr>
                                      <w:r>
                                        <w:rPr>
                                          <w:sz w:val="20"/>
                                          <w:szCs w:val="20"/>
                                        </w:rPr>
                                        <w:t>nóng chảy</w:t>
                                      </w:r>
                                    </w:p>
                                  </w:txbxContent>
                                </wps:txbx>
                                <wps:bodyPr rot="0" vert="horz" wrap="square" lIns="91440" tIns="0" rIns="91440" bIns="0" anchor="t" anchorCtr="0" upright="1">
                                  <a:noAutofit/>
                                </wps:bodyPr>
                              </wps:wsp>
                              <wps:wsp>
                                <wps:cNvPr id="1838" name="Line 1674"/>
                                <wps:cNvCnPr>
                                  <a:cxnSpLocks noChangeShapeType="1"/>
                                </wps:cNvCnPr>
                                <wps:spPr bwMode="auto">
                                  <a:xfrm>
                                    <a:off x="4192" y="1626"/>
                                    <a:ext cx="0" cy="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 name="Line 1675"/>
                                <wps:cNvCnPr>
                                  <a:cxnSpLocks noChangeShapeType="1"/>
                                </wps:cNvCnPr>
                                <wps:spPr bwMode="auto">
                                  <a:xfrm>
                                    <a:off x="4192" y="643"/>
                                    <a:ext cx="0" cy="49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40" name="Text Box 1676"/>
                                <wps:cNvSpPr txBox="1">
                                  <a:spLocks noChangeArrowheads="1"/>
                                </wps:cNvSpPr>
                                <wps:spPr bwMode="auto">
                                  <a:xfrm>
                                    <a:off x="3262" y="1924"/>
                                    <a:ext cx="780" cy="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pPr>
                                        <w:rPr>
                                          <w:sz w:val="20"/>
                                          <w:szCs w:val="20"/>
                                        </w:rPr>
                                      </w:pPr>
                                      <w:r>
                                        <w:rPr>
                                          <w:sz w:val="20"/>
                                          <w:szCs w:val="20"/>
                                        </w:rPr>
                                        <w:t xml:space="preserve">Điện </w:t>
                                      </w:r>
                                    </w:p>
                                    <w:p w:rsidR="000E616E" w:rsidRDefault="000E616E" w:rsidP="00564BB6">
                                      <w:pPr>
                                        <w:rPr>
                                          <w:sz w:val="20"/>
                                          <w:szCs w:val="20"/>
                                        </w:rPr>
                                      </w:pPr>
                                      <w:r>
                                        <w:rPr>
                                          <w:sz w:val="20"/>
                                          <w:szCs w:val="20"/>
                                        </w:rPr>
                                        <w:t>Phân</w:t>
                                      </w:r>
                                    </w:p>
                                    <w:p w:rsidR="000E616E" w:rsidRDefault="000E616E" w:rsidP="00564BB6">
                                      <w:pPr>
                                        <w:rPr>
                                          <w:sz w:val="20"/>
                                          <w:szCs w:val="20"/>
                                        </w:rPr>
                                      </w:pPr>
                                      <w:r>
                                        <w:rPr>
                                          <w:sz w:val="20"/>
                                          <w:szCs w:val="20"/>
                                        </w:rPr>
                                        <w:t>dd</w:t>
                                      </w:r>
                                    </w:p>
                                  </w:txbxContent>
                                </wps:txbx>
                                <wps:bodyPr rot="0" vert="horz" wrap="square" lIns="91440" tIns="45720" rIns="91440" bIns="45720" anchor="t" anchorCtr="0" upright="1">
                                  <a:noAutofit/>
                                </wps:bodyPr>
                              </wps:wsp>
                            </wpg:grpSp>
                            <wps:wsp>
                              <wps:cNvPr id="1841" name="Text Box 1677"/>
                              <wps:cNvSpPr txBox="1">
                                <a:spLocks noChangeArrowheads="1"/>
                              </wps:cNvSpPr>
                              <wps:spPr bwMode="auto">
                                <a:xfrm>
                                  <a:off x="1953" y="0"/>
                                  <a:ext cx="3879"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16E" w:rsidRDefault="000E616E" w:rsidP="00564BB6">
                                    <w:pPr>
                                      <w:spacing w:line="312" w:lineRule="auto"/>
                                      <w:ind w:firstLine="567"/>
                                      <w:jc w:val="both"/>
                                      <w:rPr>
                                        <w:sz w:val="22"/>
                                        <w:lang w:val="pt-BR"/>
                                      </w:rPr>
                                    </w:pPr>
                                    <w:r>
                                      <w:rPr>
                                        <w:sz w:val="22"/>
                                        <w:lang w:val="pt-BR"/>
                                      </w:rPr>
                                      <w:t>Gia vị và bảo quản thực phẩm</w:t>
                                    </w:r>
                                    <w:r>
                                      <w:rPr>
                                        <w:sz w:val="22"/>
                                        <w:lang w:val="pt-BR"/>
                                      </w:rPr>
                                      <w:tab/>
                                    </w:r>
                                  </w:p>
                                  <w:p w:rsidR="000E616E" w:rsidRDefault="000E616E" w:rsidP="00564BB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391" o:spid="_x0000_s2298" style="position:absolute;left:0;text-align:left;margin-left:21.45pt;margin-top:2.3pt;width:437pt;height:195.5pt;z-index:251660288" coordsize="8740,3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">
                      <v:group id="Group 159" o:spid="_x0000_s2299" style="position:absolute;top:643;width:8740;height:3267" coordorigin=",643" coordsize="8740,3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line id="Line 1655" o:spid="_x0000_s2300" style="position:absolute;visibility:visible;mso-wrap-style:square" from="4805,1440" to="633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6MUAAADdAAAADwAAAGRycy9kb3ducmV2LnhtbERPTWvCQBC9F/oflin0VjdaCJq6ilQK&#10;6kGqFtrjmB2T2Oxs2N0m8d93BcHbPN7nTOe9qUVLzleWFQwHCQji3OqKCwVfh4+XMQgfkDXWlknB&#10;hTzMZ48PU8y07XhH7T4UIoawz1BBGUKTSenzkgz6gW2II3eyzmCI0BVSO+xiuKnlKElSabDi2FBi&#10;Q+8l5b/7P6Ng+/qZtov1ZtV/r9Njvtwdf86dU+r5qV+8gQjUh7v45l7pOH88nM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Pv6MUAAADdAAAADwAAAAAAAAAA&#10;AAAAAAChAgAAZHJzL2Rvd25yZXYueG1sUEsFBgAAAAAEAAQA+QAAAJMDAAAAAA==&#10;"/>
                        <v:shape id="Text Box 1656" o:spid="_x0000_s2301" type="#_x0000_t202" style="position:absolute;left:157;top:956;width:1425;height: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Xu8QA&#10;AADdAAAADwAAAGRycy9kb3ducmV2LnhtbESPQUsDQQyF74L/YYjgzc7ag5S102JFQVgQbfsDwkzc&#10;2XYns+zE7vrvzUHwlvBe3vuy3s6pNxcaS5fZwf2iAkPsc+i4dXA8vN6twBRBDthnJgc/VGC7ub5a&#10;Yx3yxJ902UtrNIRLjQ6iyFBbW3ykhGWRB2LVvvKYUHQdWxtGnDQ89XZZVQ82YcfaEHGg50j+vP9O&#10;DqTxuymIf28+4vBy3nWH5hRPzt3ezE+PYIRm+Tf/Xb8FxV8tlV+/0RHs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n17vEAAAA3QAAAA8AAAAAAAAAAAAAAAAAmAIAAGRycy9k&#10;b3ducmV2LnhtbFBLBQYAAAAABAAEAPUAAACJAwAAAAA=&#10;" fillcolor="silver" stroked="f">
                          <v:textbox inset=",0,,0">
                            <w:txbxContent>
                              <w:p w:rsidR="000E616E" w:rsidRDefault="000E616E" w:rsidP="00564BB6">
                                <w:r>
                                  <w:t>NaHCO</w:t>
                                </w:r>
                                <w:r>
                                  <w:rPr>
                                    <w:vertAlign w:val="subscript"/>
                                  </w:rPr>
                                  <w:t>3</w:t>
                                </w:r>
                              </w:p>
                              <w:p w:rsidR="000E616E" w:rsidRDefault="000E616E" w:rsidP="00564BB6"/>
                              <w:p w:rsidR="000E616E" w:rsidRDefault="000E616E" w:rsidP="00564BB6">
                                <w:r>
                                  <w:t>Na</w:t>
                                </w:r>
                                <w:r>
                                  <w:rPr>
                                    <w:vertAlign w:val="subscript"/>
                                  </w:rPr>
                                  <w:t>2</w:t>
                                </w:r>
                                <w:r>
                                  <w:t>CO</w:t>
                                </w:r>
                                <w:r>
                                  <w:rPr>
                                    <w:vertAlign w:val="subscript"/>
                                  </w:rPr>
                                  <w:t>3</w:t>
                                </w:r>
                              </w:p>
                            </w:txbxContent>
                          </v:textbox>
                        </v:shape>
                        <v:shape id="Text Box 1657" o:spid="_x0000_s2302" type="#_x0000_t202" style="position:absolute;left:3652;top:1141;width:1155;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yIMIA&#10;AADdAAAADwAAAGRycy9kb3ducmV2LnhtbERPS2rDMBDdF3oHMYXuGjlZlOBECU1JoGAozecAgzSx&#10;nFgjY01j9/ZVoZDdPN53lusxtOpGfWoiG5hOClDENrqGawOn4+5lDioJssM2Mhn4oQTr1ePDEksX&#10;B97T7SC1yiGcSjTgRbpS62Q9BUyT2BFn7hz7gJJhX2vX45DDQ6tnRfGqAzacGzx29O7JXg/fwYBU&#10;djM4sZ/Vl++2101zrC7+Yszz0/i2ACU0yl387/5wef58NoW/b/IJ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63IgwgAAAN0AAAAPAAAAAAAAAAAAAAAAAJgCAABkcnMvZG93&#10;bnJldi54bWxQSwUGAAAAAAQABAD1AAAAhwMAAAAA&#10;" fillcolor="silver" stroked="f">
                          <v:textbox inset=",0,,0">
                            <w:txbxContent>
                              <w:p w:rsidR="000E616E" w:rsidRDefault="000E616E" w:rsidP="00564BB6">
                                <w:pPr>
                                  <w:rPr>
                                    <w:sz w:val="32"/>
                                    <w:szCs w:val="32"/>
                                  </w:rPr>
                                </w:pPr>
                                <w:r>
                                  <w:rPr>
                                    <w:sz w:val="32"/>
                                    <w:szCs w:val="32"/>
                                  </w:rPr>
                                  <w:t>NaCl</w:t>
                                </w:r>
                              </w:p>
                            </w:txbxContent>
                          </v:textbox>
                        </v:shape>
                        <v:shape id="Text Box 1658" o:spid="_x0000_s2303" type="#_x0000_t202" style="position:absolute;left:7867;top:770;width:73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sV8IA&#10;AADdAAAADwAAAGRycy9kb3ducmV2LnhtbERPzUrDQBC+C77DMoI3u2kOUmK3xZYWhIDY1gcYdsds&#10;2uxsyI5NfHtXEHqbj+93luspdOpKQ2ojG5jPClDENrqWGwOfp/3TAlQSZIddZDLwQwnWq/u7JVYu&#10;jnyg61EalUM4VWjAi/SV1sl6CphmsSfO3FccAkqGQ6PdgGMOD50ui+JZB2w5N3jsaevJXo7fwYDU&#10;djM6se/1h+93l017qs/+bMzjw/T6Akpokpv43/3m8vxFWcLfN/kE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exXwgAAAN0AAAAPAAAAAAAAAAAAAAAAAJgCAABkcnMvZG93&#10;bnJldi54bWxQSwUGAAAAAAQABAD1AAAAhwMAAAAA&#10;" fillcolor="silver" stroked="f">
                          <v:textbox inset=",0,,0">
                            <w:txbxContent>
                              <w:p w:rsidR="000E616E" w:rsidRDefault="000E616E" w:rsidP="00564BB6">
                                <w:r>
                                  <w:t>Na</w:t>
                                </w:r>
                              </w:p>
                            </w:txbxContent>
                          </v:textbox>
                        </v:shape>
                        <v:shape id="Text Box 1659" o:spid="_x0000_s2304" type="#_x0000_t202" style="position:absolute;left:7942;top:1742;width:798;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VJzMIA&#10;AADdAAAADwAAAGRycy9kb3ducmV2LnhtbERPbWvCMBD+Pth/CDfYt5mqMKQaRccGQmFs6g84krOp&#10;NpfS3Gz375fBYN/u4Xm91WYMrbpRn5rIBqaTAhSxja7h2sDp+Pa0AJUE2WEbmQx8U4LN+v5uhaWL&#10;A3/S7SC1yiGcSjTgRbpS62Q9BUyT2BFn7hz7gJJhX2vX45DDQ6tnRfGsAzacGzx29OLJXg9fwYBU&#10;djc4se/Vh+9er7vmWF38xZjHh3G7BCU0yr/4z713ef5iNof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UnMwgAAAN0AAAAPAAAAAAAAAAAAAAAAAJgCAABkcnMvZG93&#10;bnJldi54bWxQSwUGAAAAAAQABAD1AAAAhwMAAAAA&#10;" fillcolor="silver" stroked="f">
                          <v:textbox inset=",0,,0">
                            <w:txbxContent>
                              <w:p w:rsidR="000E616E" w:rsidRDefault="000E616E" w:rsidP="00564BB6">
                                <w:r>
                                  <w:t>Cl</w:t>
                                </w:r>
                                <w:r>
                                  <w:rPr>
                                    <w:vertAlign w:val="subscript"/>
                                  </w:rPr>
                                  <w:t>2</w:t>
                                </w:r>
                              </w:p>
                            </w:txbxContent>
                          </v:textbox>
                        </v:shape>
                        <v:shape id="Text Box 1660" o:spid="_x0000_s2305" type="#_x0000_t202" style="position:absolute;top:3539;width:1143;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RuMIA&#10;AADdAAAADwAAAGRycy9kb3ducmV2LnhtbERPbWvCMBD+Pth/CDfYt5kqMqQaRccGQmFs6g84krOp&#10;NpfS3Gz375fBYN/u4Xm91WYMrbpRn5rIBqaTAhSxja7h2sDp+Pa0AJUE2WEbmQx8U4LN+v5uhaWL&#10;A3/S7SC1yiGcSjTgRbpS62Q9BUyT2BFn7hz7gJJhX2vX45DDQ6tnRfGsAzacGzx29OLJXg9fwYBU&#10;djc4se/Vh+9er7vmWF38xZjHh3G7BCU0yr/4z713ef5iNof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NG4wgAAAN0AAAAPAAAAAAAAAAAAAAAAAJgCAABkcnMvZG93&#10;bnJldi54bWxQSwUGAAAAAAQABAD1AAAAhwMAAAAA&#10;" fillcolor="silver" stroked="f">
                          <v:textbox inset=",0,,0">
                            <w:txbxContent>
                              <w:p w:rsidR="000E616E" w:rsidRDefault="000E616E" w:rsidP="00564BB6">
                                <w:r>
                                  <w:t>NaClO</w:t>
                                </w:r>
                              </w:p>
                            </w:txbxContent>
                          </v:textbox>
                        </v:shape>
                        <v:shape id="Text Box 1661" o:spid="_x0000_s2306" type="#_x0000_t202" style="position:absolute;left:1999;top:3539;width:1263;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0I8IA&#10;AADdAAAADwAAAGRycy9kb3ducmV2LnhtbERPbWvCMBD+Pth/CDfYt5kqOKQaRccGQmFs6g84krOp&#10;NpfS3Gz375fBYN/u4Xm91WYMrbpRn5rIBqaTAhSxja7h2sDp+Pa0AJUE2WEbmQx8U4LN+v5uhaWL&#10;A3/S7SC1yiGcSjTgRbpS62Q9BUyT2BFn7hz7gJJhX2vX45DDQ6tnRfGsAzacGzx29OLJXg9fwYBU&#10;djc4se/Vh+9er7vmWF38xZjHh3G7BCU0yr/4z713ef5iNof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HQjwgAAAN0AAAAPAAAAAAAAAAAAAAAAAJgCAABkcnMvZG93&#10;bnJldi54bWxQSwUGAAAAAAQABAD1AAAAhwMAAAAA&#10;" fillcolor="silver" stroked="f">
                          <v:textbox inset=",0,,0">
                            <w:txbxContent>
                              <w:p w:rsidR="000E616E" w:rsidRDefault="000E616E" w:rsidP="00564BB6">
                                <w:r>
                                  <w:t>NaOH</w:t>
                                </w:r>
                              </w:p>
                            </w:txbxContent>
                          </v:textbox>
                        </v:shape>
                        <v:shape id="Text Box 1662" o:spid="_x0000_s2307" type="#_x0000_t202" style="position:absolute;left:5764;top:3504;width:648;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qVMIA&#10;AADdAAAADwAAAGRycy9kb3ducmV2LnhtbERPzWoCMRC+F3yHMEJvNasHka1RarFQWCit+gBDMt2s&#10;bibLZuqub28Khd7m4/ud9XYMrbpSn5rIBuazAhSxja7h2sDp+Pa0ApUE2WEbmQzcKMF2M3lYY+ni&#10;wF90PUitcginEg14ka7UOllPAdMsdsSZ+459QMmwr7XrccjhodWLoljqgA3nBo8dvXqyl8NPMCCV&#10;3Q1O7Ef16bv9Zdccq7M/G/M4HV+eQQmN8i/+c7+7PH+1WMLvN/kEv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upUwgAAAN0AAAAPAAAAAAAAAAAAAAAAAJgCAABkcnMvZG93&#10;bnJldi54bWxQSwUGAAAAAAQABAD1AAAAhwMAAAAA&#10;" fillcolor="silver" stroked="f">
                          <v:textbox inset=",0,,0">
                            <w:txbxContent>
                              <w:p w:rsidR="000E616E" w:rsidRDefault="000E616E" w:rsidP="00564BB6">
                                <w:r>
                                  <w:t>H</w:t>
                                </w:r>
                                <w:r>
                                  <w:rPr>
                                    <w:vertAlign w:val="subscript"/>
                                  </w:rPr>
                                  <w:t>2</w:t>
                                </w:r>
                              </w:p>
                            </w:txbxContent>
                          </v:textbox>
                        </v:shape>
                        <v:shape id="Text Box 1663" o:spid="_x0000_s2308" type="#_x0000_t202" style="position:absolute;left:7942;top:3492;width:798;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Pz8MA&#10;AADdAAAADwAAAGRycy9kb3ducmV2LnhtbERPzWoCMRC+F/oOYQq91awerKxG0dKCsFBa9QGGZNys&#10;bibLZupu374pFHqbj+93VpsxtOpGfWoiG5hOClDENrqGawOn49vTAlQSZIdtZDLwTQk26/u7FZYu&#10;DvxJt4PUKodwKtGAF+lKrZP1FDBNYkecuXPsA0qGfa1dj0MOD62eFcVcB2w4N3js6MWTvR6+ggGp&#10;7G5wYt+rD9+9XnfNsbr4izGPD+N2CUpolH/xn3vv8vzF7Bl+v8kn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5Pz8MAAADdAAAADwAAAAAAAAAAAAAAAACYAgAAZHJzL2Rv&#10;d25yZXYueG1sUEsFBgAAAAAEAAQA9QAAAIgDAAAAAA==&#10;" fillcolor="silver" stroked="f">
                          <v:textbox inset=",0,,0">
                            <w:txbxContent>
                              <w:p w:rsidR="000E616E" w:rsidRDefault="000E616E" w:rsidP="00564BB6">
                                <w:r>
                                  <w:t>Cl</w:t>
                                </w:r>
                                <w:r>
                                  <w:rPr>
                                    <w:vertAlign w:val="subscript"/>
                                  </w:rPr>
                                  <w:t>2</w:t>
                                </w:r>
                              </w:p>
                            </w:txbxContent>
                          </v:textbox>
                        </v:shape>
                        <v:line id="Line 1664" o:spid="_x0000_s2309" style="position:absolute;visibility:visible;mso-wrap-style:square" from="1582,1349" to="3652,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4LP8QAAADdAAAADwAAAGRycy9kb3ducmV2LnhtbESPTW/CMAyG75P2HyJP4gZpmUCsI0UT&#10;DMFujE3a1WvcD9E4VROg/Ht8mLSbLb8fj5erwbXqQn1oPBtIJwko4sLbhisD31/b8QJUiMgWW89k&#10;4EYBVvnjwxIz66/8SZdjrJSEcMjQQB1jl2kdipochonviOVW+t5hlLWvtO3xKuGu1dMkmWuHDUtD&#10;jR2taypOx7OT3vL3md5PaXOYJbvNj/9IX7hqjRk9DW+voCIN8V/8595bwV9MBVe+kRF0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jgs/xAAAAN0AAAAPAAAAAAAAAAAA&#10;AAAAAKECAABkcnMvZG93bnJldi54bWxQSwUGAAAAAAQABAD5AAAAkgMAAAAA&#10;">
                          <v:stroke startarrow="open"/>
                        </v:line>
                        <v:line id="Line 1665" o:spid="_x0000_s2310" style="position:absolute;visibility:visible;mso-wrap-style:square" from="6337,956" to="6337,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8lVcUAAADdAAAADwAAAGRycy9kb3ducmV2LnhtbERPTWvCQBC9F/wPywi91Y0WgqauIkpB&#10;eyhVC+1xzI5JNDsbdrdJ+u+7BcHbPN7nzJe9qUVLzleWFYxHCQji3OqKCwWfx9enKQgfkDXWlknB&#10;L3lYLgYPc8y07XhP7SEUIoawz1BBGUKTSenzkgz6kW2II3e2zmCI0BVSO+xiuKnlJElSabDi2FBi&#10;Q+uS8uvhxyh4f/5I29Xubdt/7dJTvtmfvi+dU+px2K9eQATqw118c291nD+dzO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8lVcUAAADdAAAADwAAAAAAAAAA&#10;AAAAAAChAgAAZHJzL2Rvd25yZXYueG1sUEsFBgAAAAAEAAQA+QAAAJMDAAAAAA==&#10;"/>
                        <v:line id="Line 1666" o:spid="_x0000_s2311" style="position:absolute;visibility:visible;mso-wrap-style:square" from="6367,956" to="780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AjsMcAAADdAAAADwAAAGRycy9kb3ducmV2LnhtbESPQWvCQBCF7wX/wzKCl6IbK602dRUp&#10;CMVDobY/YMyOyWJ2NmbXmPrrnUOhtxnem/e+Wa57X6uO2ugCG5hOMlDERbCOSwM/39vxAlRMyBbr&#10;wGTglyKsV4OHJeY2XPmLun0qlYRwzNFAlVKTax2LijzGSWiIRTuG1mOStS21bfEq4b7WT1n2oj06&#10;loYKG3qvqDjtL97Aszuf58fLZ91tdvh68LdHd9BkzGjYb95AJerTv/nv+sMK/mIm/PKNj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COwxwAAAN0AAAAPAAAAAAAA&#10;AAAAAAAAAKECAABkcnMvZG93bnJldi54bWxQSwUGAAAAAAQABAD5AAAAlQMAAAAA&#10;">
                          <v:stroke endarrow="open"/>
                        </v:line>
                        <v:line id="Line 1667" o:spid="_x0000_s2312" style="position:absolute;visibility:visible;mso-wrap-style:square" from="6337,1881" to="7777,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yGK8QAAADdAAAADwAAAGRycy9kb3ducmV2LnhtbERPzWrCQBC+F/oOywheRDcqVZu6ihQK&#10;4qFg2gcYs2OymJ2N2TWmPr0rCL3Nx/c7y3VnK9FS441jBeNRAoI4d9pwoeD352u4AOEDssbKMSn4&#10;Iw/r1evLElPtrrynNguFiCHsU1RQhlCnUvq8JIt+5GriyB1dYzFE2BRSN3iN4baSkySZSYuGY0OJ&#10;NX2WlJ+yi1XwZs7n+fHyXbWbHb4f7G1gDpKU6ve6zQeIQF34Fz/dWx3nL6ZjeHwTT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IYrxAAAAN0AAAAPAAAAAAAAAAAA&#10;AAAAAKECAABkcnMvZG93bnJldi54bWxQSwUGAAAAAAQABAD5AAAAkgMAAAAA&#10;">
                          <v:stroke endarrow="open"/>
                        </v:line>
                        <v:line id="Line 1668" o:spid="_x0000_s2313" style="position:absolute;flip:y;visibility:visible;mso-wrap-style:square" from="457,3029" to="8272,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RBsUAAADdAAAADwAAAGRycy9kb3ducmV2LnhtbERPTWsCMRC9F/ofwgi9lJqtLWVdjSJC&#10;oQcvVVnxNm7GzbKbyZqkuv33TaHQ2zze58yXg+3ElXxoHCt4HmcgiCunG64V7HfvTzmIEJE1do5J&#10;wTcFWC7u7+ZYaHfjT7puYy1SCIcCFZgY+0LKUBmyGMauJ07c2XmLMUFfS+3xlsJtJydZ9iYtNpwa&#10;DPa0NlS12y+rQOabx4tfnV7bsj0cpqasyv64UephNKxmICIN8V/85/7QaX7+M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lRBsUAAADdAAAADwAAAAAAAAAA&#10;AAAAAAChAgAAZHJzL2Rvd25yZXYueG1sUEsFBgAAAAAEAAQA+QAAAJMDAAAAAA==&#10;"/>
                        <v:line id="Line 1669" o:spid="_x0000_s2314" style="position:absolute;visibility:visible;mso-wrap-style:square" from="457,3086" to="457,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K9x8QAAADdAAAADwAAAGRycy9kb3ducmV2LnhtbERPzWrCQBC+F/oOywheRDdVqjZ1FREE&#10;6aFg2gcYs2OymJ2N2TVGn94tCL3Nx/c7i1VnK9FS441jBW+jBARx7rThQsHvz3Y4B+EDssbKMSm4&#10;kYfV8vVlgal2V95Tm4VCxBD2KSooQ6hTKX1ekkU/cjVx5I6usRgibAqpG7zGcFvJcZJMpUXDsaHE&#10;mjYl5afsYhW8m/N5drx8V+36Cz8O9j4wB0lK9Xvd+hNEoC78i5/unY7z55MJ/H0TT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r3HxAAAAN0AAAAPAAAAAAAAAAAA&#10;AAAAAKECAABkcnMvZG93bnJldi54bWxQSwUGAAAAAAQABAD5AAAAkgMAAAAA&#10;">
                          <v:stroke endarrow="open"/>
                        </v:line>
                        <v:line id="Line 1670" o:spid="_x0000_s2315" style="position:absolute;visibility:visible;mso-wrap-style:square" from="2692,3052" to="2692,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sls8QAAADdAAAADwAAAGRycy9kb3ducmV2LnhtbERP22oCMRB9L/gPYQRfSs2qtdqtUaRQ&#10;EB8ELx8wbsbd4GaybuK6+vWmUOjbHM51ZovWlqKh2hvHCgb9BARx5rThXMFh//M2BeEDssbSMSm4&#10;k4fFvPMyw1S7G2+p2YVcxBD2KSooQqhSKX1WkEXfdxVx5E6uthgirHOpa7zFcFvKYZJ8SIuGY0OB&#10;FX0XlJ13V6tgbC6Xyem6KZvlGj+P9vFqjpKU6nXb5ReIQG34F/+5VzrOn47e4febeIK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yWzxAAAAN0AAAAPAAAAAAAAAAAA&#10;AAAAAKECAABkcnMvZG93bnJldi54bWxQSwUGAAAAAAQABAD5AAAAkgMAAAAA&#10;">
                          <v:stroke endarrow="open"/>
                        </v:line>
                        <v:line id="Line 1671" o:spid="_x0000_s2316" style="position:absolute;visibility:visible;mso-wrap-style:square" from="6142,3040" to="6142,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AKMQAAADdAAAADwAAAGRycy9kb3ducmV2LnhtbERP22rCQBB9L/QflhH6IrppxVt0FSkU&#10;ig+CaT9gzI7JYnY2ZteY+vWuIPRtDuc6y3VnK9FS441jBe/DBARx7rThQsHvz9dgBsIHZI2VY1Lw&#10;Rx7Wq9eXJabaXXlPbRYKEUPYp6igDKFOpfR5SRb90NXEkTu6xmKIsCmkbvAaw20lP5JkIi0ajg0l&#10;1vRZUn7KLlbB2JzP0+NlV7WbLc4P9tY3B0lKvfW6zQJEoC78i5/ubx3nz0ZjeHwTT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54AoxAAAAN0AAAAPAAAAAAAAAAAA&#10;AAAAAKECAABkcnMvZG93bnJldi54bWxQSwUGAAAAAAQABAD5AAAAkgMAAAAA&#10;">
                          <v:stroke endarrow="open"/>
                        </v:line>
                        <v:line id="Line 1672" o:spid="_x0000_s2317" style="position:absolute;visibility:visible;mso-wrap-style:square" from="8272,3040" to="8272,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UeX8QAAADdAAAADwAAAGRycy9kb3ducmV2LnhtbERP22rCQBB9L/QflhH6UnTTirfoKlIo&#10;FB8E037AmB2TxexszK4x9etdQfBtDuc6i1VnK9FS441jBR+DBARx7rThQsHf73d/CsIHZI2VY1Lw&#10;Tx5Wy9eXBabaXXhHbRYKEUPYp6igDKFOpfR5SRb9wNXEkTu4xmKIsCmkbvASw20lP5NkLC0ajg0l&#10;1vRVUn7MzlbByJxOk8N5W7XrDc729vpu9pKUeut16zmIQF14ih/uHx3nT4djuH8TT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R5fxAAAAN0AAAAPAAAAAAAAAAAA&#10;AAAAAKECAABkcnMvZG93bnJldi54bWxQSwUGAAAAAAQABAD5AAAAkgMAAAAA&#10;">
                          <v:stroke endarrow="open"/>
                        </v:line>
                        <v:shape id="Text Box 1673" o:spid="_x0000_s2318" type="#_x0000_t202" style="position:absolute;left:4846;top:750;width:1365;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qf28IA&#10;AADdAAAADwAAAGRycy9kb3ducmV2LnhtbERPzWoCMRC+F3yHMIK3mtVCla1RVKh4sAdtH2DYTDer&#10;m8mSRHfXp28Kgrf5+H5nsepsLW7kQ+VYwWScgSAunK64VPDz/fk6BxEissbaMSnoKcBqOXhZYK5d&#10;y0e6nWIpUgiHHBWYGJtcylAYshjGriFO3K/zFmOCvpTaY5vCbS2nWfYuLVacGgw2tDVUXE5Xq8De&#10;J3d/QLTnXT/FtunN7uuwUWo07NYfICJ18Sl+uPc6zZ+/zeD/m3S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p/bwgAAAN0AAAAPAAAAAAAAAAAAAAAAAJgCAABkcnMvZG93&#10;bnJldi54bWxQSwUGAAAAAAQABAD1AAAAhwMAAAAA&#10;" filled="f" stroked="f">
                          <v:textbox inset=",0,,0">
                            <w:txbxContent>
                              <w:p w:rsidR="000E616E" w:rsidRDefault="000E616E" w:rsidP="00564BB6">
                                <w:pPr>
                                  <w:rPr>
                                    <w:sz w:val="20"/>
                                    <w:szCs w:val="20"/>
                                  </w:rPr>
                                </w:pPr>
                                <w:r>
                                  <w:rPr>
                                    <w:sz w:val="20"/>
                                    <w:szCs w:val="20"/>
                                  </w:rPr>
                                  <w:t xml:space="preserve">Điện phân </w:t>
                                </w:r>
                              </w:p>
                              <w:p w:rsidR="000E616E" w:rsidRDefault="000E616E" w:rsidP="00564BB6">
                                <w:pPr>
                                  <w:rPr>
                                    <w:sz w:val="20"/>
                                    <w:szCs w:val="20"/>
                                  </w:rPr>
                                </w:pPr>
                                <w:r>
                                  <w:rPr>
                                    <w:sz w:val="20"/>
                                    <w:szCs w:val="20"/>
                                  </w:rPr>
                                  <w:t>nóng chảy</w:t>
                                </w:r>
                              </w:p>
                            </w:txbxContent>
                          </v:textbox>
                        </v:shape>
                        <v:line id="Line 1674" o:spid="_x0000_s2319" style="position:absolute;visibility:visible;mso-wrap-style:square" from="4192,1626" to="4192,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WE8gAAADdAAAADwAAAGRycy9kb3ducmV2LnhtbESPQUvDQBCF70L/wzIFb3ZTC6Gk3ZZi&#10;EVoPYqtgj9PsmESzs2F3TeK/dw6Ctxnem/e+WW9H16qeQmw8G5jPMlDEpbcNVwbeXh/vlqBiQrbY&#10;eiYDPxRhu5ncrLGwfuAT9edUKQnhWKCBOqWu0DqWNTmMM98Ri/bhg8Mka6i0DThIuGv1fZbl2mHD&#10;0lBjRw81lV/nb2fgefG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oWE8gAAADdAAAADwAAAAAA&#10;AAAAAAAAAAChAgAAZHJzL2Rvd25yZXYueG1sUEsFBgAAAAAEAAQA+QAAAJYDAAAAAA==&#10;"/>
                        <v:line id="Line 1675" o:spid="_x0000_s2320" style="position:absolute;visibility:visible;mso-wrap-style:square" from="4192,643" to="4192,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s4ecYAAADdAAAADwAAAGRycy9kb3ducmV2LnhtbESPQWvCQBCF74L/YRmht2YTpSXGrFJq&#10;pe3NWsHrmB2TYHY27K6a/vtuoeBthvfmfW/K1WA6cSXnW8sKsiQFQVxZ3XKtYP+9ecxB+ICssbNM&#10;Cn7Iw2o5HpVYaHvjL7ruQi1iCPsCFTQh9IWUvmrIoE9sTxy1k3UGQ1xdLbXDWww3nZym6bM02HIk&#10;NNjTa0PVeXcxkXs6zujtnLXbp/R9fbCf2ZzrTqmHyfCyABFoCHfz//WHjvXz2Rz+vo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bOHnGAAAA3QAAAA8AAAAAAAAA&#10;AAAAAAAAoQIAAGRycy9kb3ducmV2LnhtbFBLBQYAAAAABAAEAPkAAACUAwAAAAA=&#10;">
                          <v:stroke startarrow="open"/>
                        </v:line>
                        <v:shape id="Text Box 1676" o:spid="_x0000_s2321" type="#_x0000_t202" style="position:absolute;left:3262;top:1924;width:780;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l8QA&#10;AADdAAAADwAAAGRycy9kb3ducmV2LnhtbESPzW7CQAyE75V4h5WRuFRlA6L8BBZUkEBcoTyAyZok&#10;IuuNslsS3h4fkHqzNeOZz6tN5yr1oCaUng2Mhgko4szbknMDl9/91xxUiMgWK89k4EkBNuvexwpT&#10;61s+0eMccyUhHFI0UMRYp1qHrCCHYehrYtFuvnEYZW1ybRtsJdxVepwkU+2wZGkosKZdQdn9/OcM&#10;3I7t5/eivR7iZXaaTLdYzq7+acyg3/0sQUXq4r/5fX20gj+fCL98IyPo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qZfEAAAA3QAAAA8AAAAAAAAAAAAAAAAAmAIAAGRycy9k&#10;b3ducmV2LnhtbFBLBQYAAAAABAAEAPUAAACJAwAAAAA=&#10;" stroked="f">
                          <v:textbox>
                            <w:txbxContent>
                              <w:p w:rsidR="000E616E" w:rsidRDefault="000E616E" w:rsidP="00564BB6">
                                <w:pPr>
                                  <w:rPr>
                                    <w:sz w:val="20"/>
                                    <w:szCs w:val="20"/>
                                  </w:rPr>
                                </w:pPr>
                                <w:r>
                                  <w:rPr>
                                    <w:sz w:val="20"/>
                                    <w:szCs w:val="20"/>
                                  </w:rPr>
                                  <w:t xml:space="preserve">Điện </w:t>
                                </w:r>
                              </w:p>
                              <w:p w:rsidR="000E616E" w:rsidRDefault="000E616E" w:rsidP="00564BB6">
                                <w:pPr>
                                  <w:rPr>
                                    <w:sz w:val="20"/>
                                    <w:szCs w:val="20"/>
                                  </w:rPr>
                                </w:pPr>
                                <w:r>
                                  <w:rPr>
                                    <w:sz w:val="20"/>
                                    <w:szCs w:val="20"/>
                                  </w:rPr>
                                  <w:t>Phân</w:t>
                                </w:r>
                              </w:p>
                              <w:p w:rsidR="000E616E" w:rsidRDefault="000E616E" w:rsidP="00564BB6">
                                <w:pPr>
                                  <w:rPr>
                                    <w:sz w:val="20"/>
                                    <w:szCs w:val="20"/>
                                  </w:rPr>
                                </w:pPr>
                                <w:r>
                                  <w:rPr>
                                    <w:sz w:val="20"/>
                                    <w:szCs w:val="20"/>
                                  </w:rPr>
                                  <w:t>dd</w:t>
                                </w:r>
                              </w:p>
                            </w:txbxContent>
                          </v:textbox>
                        </v:shape>
                      </v:group>
                      <v:shape id="Text Box 1677" o:spid="_x0000_s2322" type="#_x0000_t202" style="position:absolute;left:1953;width:387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MDMAA&#10;AADdAAAADwAAAGRycy9kb3ducmV2LnhtbERPy6rCMBDdC/5DmAtuRFPF1+01igqK26ofMDZjW24z&#10;KU209e+NILibw3nOct2aUjyodoVlBaNhBII4tbrgTMHlvB8sQDiPrLG0TAqe5GC96naWGGvbcEKP&#10;k89ECGEXo4Lc+yqW0qU5GXRDWxEH7mZrgz7AOpO6xiaEm1KOo2gmDRYcGnKsaJdT+n+6GwW3Y9Of&#10;/jbXg7/Mk8lsi8X8ap9K9X7azR8IT63/ij/uow7zF5MR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bMMDMAAAADdAAAADwAAAAAAAAAAAAAAAACYAgAAZHJzL2Rvd25y&#10;ZXYueG1sUEsFBgAAAAAEAAQA9QAAAIUDAAAAAA==&#10;" stroked="f">
                        <v:textbox>
                          <w:txbxContent>
                            <w:p w:rsidR="000E616E" w:rsidRDefault="000E616E" w:rsidP="00564BB6">
                              <w:pPr>
                                <w:spacing w:line="312" w:lineRule="auto"/>
                                <w:ind w:firstLine="567"/>
                                <w:jc w:val="both"/>
                                <w:rPr>
                                  <w:sz w:val="22"/>
                                  <w:lang w:val="pt-BR"/>
                                </w:rPr>
                              </w:pPr>
                              <w:r>
                                <w:rPr>
                                  <w:sz w:val="22"/>
                                  <w:lang w:val="pt-BR"/>
                                </w:rPr>
                                <w:t>Gia vị và bảo quản thực phẩm</w:t>
                              </w:r>
                              <w:r>
                                <w:rPr>
                                  <w:sz w:val="22"/>
                                  <w:lang w:val="pt-BR"/>
                                </w:rPr>
                                <w:tab/>
                              </w:r>
                            </w:p>
                            <w:p w:rsidR="000E616E" w:rsidRDefault="000E616E" w:rsidP="00564BB6"/>
                          </w:txbxContent>
                        </v:textbox>
                      </v:shape>
                      <w10:wrap type="square"/>
                    </v:group>
                  </w:pict>
                </mc:Fallback>
              </mc:AlternateContent>
            </w:r>
          </w:p>
        </w:tc>
      </w:tr>
    </w:tbl>
    <w:p w:rsidR="0036564D" w:rsidRPr="00FD42F9" w:rsidRDefault="0036564D" w:rsidP="00FD42F9">
      <w:pPr>
        <w:spacing w:after="0" w:line="360" w:lineRule="auto"/>
        <w:jc w:val="both"/>
        <w:rPr>
          <w:sz w:val="28"/>
          <w:szCs w:val="28"/>
          <w:lang w:val="pt-BR"/>
        </w:rPr>
      </w:pPr>
      <w:r w:rsidRPr="00FD42F9">
        <w:rPr>
          <w:b/>
          <w:i/>
          <w:iCs/>
          <w:noProof/>
          <w:sz w:val="28"/>
          <w:szCs w:val="28"/>
          <w:lang w:val="pt-BR"/>
        </w:rPr>
        <w:t>Bài 15:</w:t>
      </w:r>
      <w:r w:rsidRPr="00FD42F9">
        <w:rPr>
          <w:sz w:val="28"/>
          <w:szCs w:val="28"/>
          <w:lang w:val="pt-BR"/>
        </w:rPr>
        <w:t xml:space="preserve"> Từ tính chất của clo hãy phân tích sơ đồ ứng dụng sau:</w:t>
      </w:r>
    </w:p>
    <w:tbl>
      <w:tblPr>
        <w:tblW w:w="0" w:type="auto"/>
        <w:tblLook w:val="00A0" w:firstRow="1" w:lastRow="0" w:firstColumn="1" w:lastColumn="0" w:noHBand="0" w:noVBand="0"/>
      </w:tblPr>
      <w:tblGrid>
        <w:gridCol w:w="8826"/>
      </w:tblGrid>
      <w:tr w:rsidR="0036564D" w:rsidRPr="00FD42F9" w:rsidTr="003B242B">
        <w:trPr>
          <w:trHeight w:val="3966"/>
        </w:trPr>
        <w:tc>
          <w:tcPr>
            <w:tcW w:w="8826" w:type="dxa"/>
          </w:tcPr>
          <w:p w:rsidR="0036564D" w:rsidRPr="00FD42F9" w:rsidRDefault="007732FE" w:rsidP="00FD42F9">
            <w:pPr>
              <w:spacing w:after="0" w:line="360" w:lineRule="auto"/>
              <w:jc w:val="both"/>
              <w:rPr>
                <w:rFonts w:eastAsia="SimSun"/>
                <w:sz w:val="28"/>
                <w:szCs w:val="28"/>
                <w:lang w:val="pt-BR"/>
              </w:rPr>
            </w:pPr>
            <w:r>
              <w:rPr>
                <w:noProof/>
              </w:rPr>
              <w:drawing>
                <wp:anchor distT="0" distB="0" distL="114300" distR="114300" simplePos="0" relativeHeight="251661312" behindDoc="0" locked="0" layoutInCell="1" allowOverlap="1">
                  <wp:simplePos x="0" y="0"/>
                  <wp:positionH relativeFrom="column">
                    <wp:posOffset>1036320</wp:posOffset>
                  </wp:positionH>
                  <wp:positionV relativeFrom="paragraph">
                    <wp:posOffset>159385</wp:posOffset>
                  </wp:positionV>
                  <wp:extent cx="4200525" cy="3095625"/>
                  <wp:effectExtent l="0" t="0" r="0" b="0"/>
                  <wp:wrapSquare wrapText="bothSides"/>
                  <wp:docPr id="15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00525" cy="3095625"/>
                          </a:xfrm>
                          <a:prstGeom prst="rect">
                            <a:avLst/>
                          </a:prstGeom>
                          <a:noFill/>
                        </pic:spPr>
                      </pic:pic>
                    </a:graphicData>
                  </a:graphic>
                  <wp14:sizeRelH relativeFrom="page">
                    <wp14:pctWidth>0</wp14:pctWidth>
                  </wp14:sizeRelH>
                  <wp14:sizeRelV relativeFrom="page">
                    <wp14:pctHeight>0</wp14:pctHeight>
                  </wp14:sizeRelV>
                </wp:anchor>
              </w:drawing>
            </w:r>
          </w:p>
        </w:tc>
      </w:tr>
    </w:tbl>
    <w:p w:rsidR="0036564D" w:rsidRPr="00FD42F9" w:rsidRDefault="0036564D" w:rsidP="00FD42F9">
      <w:pPr>
        <w:spacing w:after="0" w:line="360" w:lineRule="auto"/>
        <w:rPr>
          <w:b/>
          <w:sz w:val="28"/>
          <w:szCs w:val="28"/>
          <w:lang w:val="nl-NL"/>
        </w:rPr>
      </w:pPr>
      <w:r>
        <w:rPr>
          <w:b/>
          <w:sz w:val="28"/>
          <w:szCs w:val="28"/>
          <w:lang w:val="nl-NL"/>
        </w:rPr>
        <w:t>3.2</w:t>
      </w:r>
      <w:r w:rsidRPr="00FD42F9">
        <w:rPr>
          <w:b/>
          <w:sz w:val="28"/>
          <w:szCs w:val="28"/>
          <w:lang w:val="nl-NL"/>
        </w:rPr>
        <w:t>. Tăng cường xây dựng và sử dụng các bài tập giải quyết vấn đề, các bài tập gắn với bối cảnh, tình huống thực tiễn.</w:t>
      </w:r>
    </w:p>
    <w:p w:rsidR="00DF7BFE" w:rsidRDefault="0036564D" w:rsidP="003B242B">
      <w:pPr>
        <w:spacing w:after="0" w:line="360" w:lineRule="auto"/>
        <w:jc w:val="both"/>
        <w:rPr>
          <w:sz w:val="28"/>
          <w:szCs w:val="28"/>
          <w:lang w:val="nl-NL"/>
        </w:rPr>
      </w:pPr>
      <w:r w:rsidRPr="00FD42F9">
        <w:rPr>
          <w:b/>
          <w:sz w:val="28"/>
          <w:szCs w:val="28"/>
          <w:lang w:val="nl-NL"/>
        </w:rPr>
        <w:tab/>
      </w:r>
      <w:r w:rsidRPr="00FD42F9">
        <w:rPr>
          <w:sz w:val="28"/>
          <w:szCs w:val="28"/>
          <w:lang w:val="nl-NL"/>
        </w:rPr>
        <w:t>Các bài tập này đòi hỏi sự phân tích, tổng hợp, đánh giá vận dụng kiến</w:t>
      </w:r>
    </w:p>
    <w:p w:rsidR="00DF7BFE" w:rsidRDefault="0036564D" w:rsidP="003B242B">
      <w:pPr>
        <w:spacing w:after="0" w:line="360" w:lineRule="auto"/>
        <w:jc w:val="both"/>
        <w:rPr>
          <w:sz w:val="28"/>
          <w:szCs w:val="28"/>
          <w:lang w:val="nl-NL"/>
        </w:rPr>
      </w:pPr>
      <w:r w:rsidRPr="00FD42F9">
        <w:rPr>
          <w:sz w:val="28"/>
          <w:szCs w:val="28"/>
          <w:lang w:val="nl-NL"/>
        </w:rPr>
        <w:t xml:space="preserve">thức vào những bối cảnh và tình hướng thực tiễn. Những bài tập này là những </w:t>
      </w:r>
    </w:p>
    <w:p w:rsidR="000E616E" w:rsidRDefault="0036564D" w:rsidP="000E616E">
      <w:pPr>
        <w:spacing w:after="0" w:line="360" w:lineRule="auto"/>
        <w:jc w:val="both"/>
        <w:rPr>
          <w:sz w:val="28"/>
          <w:szCs w:val="28"/>
          <w:lang w:val="nl-NL"/>
        </w:rPr>
      </w:pPr>
      <w:r w:rsidRPr="00FD42F9">
        <w:rPr>
          <w:sz w:val="28"/>
          <w:szCs w:val="28"/>
          <w:lang w:val="nl-NL"/>
        </w:rPr>
        <w:t>bài tập mở, tạo cơ hội cho nhiều cách tiếp cận, nhiều cách giải quyết khác nhau.</w:t>
      </w:r>
    </w:p>
    <w:p w:rsidR="0036564D" w:rsidRPr="000E616E" w:rsidRDefault="0036564D" w:rsidP="000E616E">
      <w:pPr>
        <w:spacing w:after="0" w:line="360" w:lineRule="auto"/>
        <w:jc w:val="both"/>
        <w:rPr>
          <w:sz w:val="28"/>
          <w:szCs w:val="28"/>
          <w:lang w:val="nl-NL"/>
        </w:rPr>
      </w:pPr>
      <w:r w:rsidRPr="00697B98">
        <w:rPr>
          <w:b/>
          <w:sz w:val="28"/>
          <w:szCs w:val="28"/>
        </w:rPr>
        <w:lastRenderedPageBreak/>
        <w:t xml:space="preserve">Ví dụ : Một số câu hỏi/bài tập chủ đề Các loại hợp chất vô cơ (lớp 9) </w:t>
      </w:r>
    </w:p>
    <w:p w:rsidR="0036564D" w:rsidRPr="00697B98" w:rsidRDefault="0036564D" w:rsidP="00697B98">
      <w:pPr>
        <w:spacing w:after="0" w:line="360" w:lineRule="auto"/>
        <w:jc w:val="both"/>
        <w:rPr>
          <w:b/>
          <w:sz w:val="28"/>
          <w:szCs w:val="28"/>
        </w:rPr>
      </w:pPr>
      <w:r w:rsidRPr="00697B98">
        <w:rPr>
          <w:b/>
          <w:sz w:val="28"/>
          <w:szCs w:val="28"/>
          <w:u w:val="single"/>
        </w:rPr>
        <w:t>Câu 1</w:t>
      </w:r>
      <w:r w:rsidRPr="00697B98">
        <w:rPr>
          <w:b/>
          <w:sz w:val="28"/>
          <w:szCs w:val="28"/>
        </w:rPr>
        <w:t>:                                      Mưa axit</w:t>
      </w:r>
    </w:p>
    <w:p w:rsidR="0036564D" w:rsidRPr="00697B98" w:rsidRDefault="0036564D" w:rsidP="00697B98">
      <w:pPr>
        <w:spacing w:after="0" w:line="360" w:lineRule="auto"/>
        <w:jc w:val="both"/>
        <w:rPr>
          <w:b/>
          <w:i/>
          <w:sz w:val="28"/>
          <w:szCs w:val="28"/>
        </w:rPr>
      </w:pPr>
      <w:r w:rsidRPr="00697B98">
        <w:rPr>
          <w:b/>
          <w:i/>
          <w:sz w:val="28"/>
          <w:szCs w:val="28"/>
        </w:rPr>
        <w:t xml:space="preserve">Hãy đọc đoạn văn bản trích dẫn sau: </w:t>
      </w:r>
    </w:p>
    <w:p w:rsidR="0036564D" w:rsidRPr="00697B98" w:rsidRDefault="0036564D" w:rsidP="00697B98">
      <w:pPr>
        <w:spacing w:after="0" w:line="360" w:lineRule="auto"/>
        <w:ind w:firstLine="720"/>
        <w:jc w:val="both"/>
        <w:rPr>
          <w:sz w:val="28"/>
          <w:szCs w:val="28"/>
        </w:rPr>
      </w:pPr>
      <w:r w:rsidRPr="00697B98">
        <w:rPr>
          <w:sz w:val="28"/>
          <w:szCs w:val="28"/>
        </w:rPr>
        <w:t>Mưa axit được phát hiện ra đầu tiên năm 1952 nhưng đến những năm 1960 thì các nhà khoa học mới bắt đầu quan sát và nghiên cứu về hiện tượng này. Thuật ngữ “mưa axit” được đặt ra bởi Robert Angus Smith vào năm 1972.</w:t>
      </w:r>
      <w:r w:rsidR="00382922">
        <w:rPr>
          <w:sz w:val="28"/>
          <w:szCs w:val="28"/>
        </w:rPr>
        <w:t xml:space="preserve"> </w:t>
      </w:r>
      <w:r w:rsidRPr="00697B98">
        <w:rPr>
          <w:sz w:val="28"/>
          <w:szCs w:val="28"/>
        </w:rPr>
        <w:t xml:space="preserve">Trong thành phần các </w:t>
      </w:r>
      <w:hyperlink r:id="rId39" w:tooltip="Chất đốt tự nhiên (trang chưa được viết)" w:history="1">
        <w:r w:rsidRPr="00697B98">
          <w:rPr>
            <w:sz w:val="28"/>
            <w:szCs w:val="28"/>
          </w:rPr>
          <w:t>chất đốt tự nhiên</w:t>
        </w:r>
      </w:hyperlink>
      <w:r w:rsidRPr="00697B98">
        <w:rPr>
          <w:sz w:val="28"/>
          <w:szCs w:val="28"/>
        </w:rPr>
        <w:t xml:space="preserve"> như than đá và dầu mỏ có chứa một lượng lớn </w:t>
      </w:r>
      <w:hyperlink r:id="rId40" w:tooltip="Lưu huỳnh" w:history="1">
        <w:r w:rsidRPr="00697B98">
          <w:rPr>
            <w:sz w:val="28"/>
            <w:szCs w:val="28"/>
          </w:rPr>
          <w:t>lưu huỳnh</w:t>
        </w:r>
      </w:hyperlink>
      <w:r w:rsidRPr="00697B98">
        <w:rPr>
          <w:sz w:val="28"/>
          <w:szCs w:val="28"/>
        </w:rPr>
        <w:t xml:space="preserve">, còn trong </w:t>
      </w:r>
      <w:hyperlink r:id="rId41" w:tooltip="Khí quyển Trái Đất" w:history="1">
        <w:r w:rsidRPr="00697B98">
          <w:rPr>
            <w:sz w:val="28"/>
            <w:szCs w:val="28"/>
          </w:rPr>
          <w:t>không khí</w:t>
        </w:r>
      </w:hyperlink>
      <w:r w:rsidRPr="00697B98">
        <w:rPr>
          <w:sz w:val="28"/>
          <w:szCs w:val="28"/>
        </w:rPr>
        <w:t xml:space="preserve"> lại chứa nhiều </w:t>
      </w:r>
      <w:hyperlink r:id="rId42" w:tooltip="Nitơ" w:history="1">
        <w:r w:rsidRPr="00697B98">
          <w:rPr>
            <w:sz w:val="28"/>
            <w:szCs w:val="28"/>
          </w:rPr>
          <w:t>nitơ</w:t>
        </w:r>
      </w:hyperlink>
      <w:r w:rsidRPr="00697B98">
        <w:rPr>
          <w:sz w:val="28"/>
          <w:szCs w:val="28"/>
        </w:rPr>
        <w:t xml:space="preserve">. Quá trình đốt sản sinh ra các khí độc hại như - </w:t>
      </w:r>
      <w:hyperlink r:id="rId43" w:tooltip="Lưu huỳnh đioxit (trang chưa được viết)" w:history="1">
        <w:r w:rsidRPr="00697B98">
          <w:rPr>
            <w:sz w:val="28"/>
            <w:szCs w:val="28"/>
          </w:rPr>
          <w:t>lưu huỳnh đioxit</w:t>
        </w:r>
      </w:hyperlink>
      <w:r w:rsidRPr="00697B98">
        <w:rPr>
          <w:sz w:val="28"/>
          <w:szCs w:val="28"/>
        </w:rPr>
        <w:t xml:space="preserve"> (SO</w:t>
      </w:r>
      <w:r w:rsidRPr="00697B98">
        <w:rPr>
          <w:sz w:val="28"/>
          <w:szCs w:val="28"/>
          <w:vertAlign w:val="subscript"/>
        </w:rPr>
        <w:t>2</w:t>
      </w:r>
      <w:r w:rsidRPr="00697B98">
        <w:rPr>
          <w:sz w:val="28"/>
          <w:szCs w:val="28"/>
        </w:rPr>
        <w:t xml:space="preserve">) và </w:t>
      </w:r>
      <w:hyperlink r:id="rId44" w:tooltip="Nitơ đioxit (trang chưa được viết)" w:history="1">
        <w:r w:rsidRPr="00697B98">
          <w:rPr>
            <w:sz w:val="28"/>
            <w:szCs w:val="28"/>
          </w:rPr>
          <w:t>nitơ đioxit</w:t>
        </w:r>
      </w:hyperlink>
      <w:r w:rsidRPr="00697B98">
        <w:rPr>
          <w:sz w:val="28"/>
          <w:szCs w:val="28"/>
        </w:rPr>
        <w:t xml:space="preserve"> (NO</w:t>
      </w:r>
      <w:r w:rsidRPr="00697B98">
        <w:rPr>
          <w:sz w:val="28"/>
          <w:szCs w:val="28"/>
          <w:vertAlign w:val="subscript"/>
        </w:rPr>
        <w:t>2</w:t>
      </w:r>
      <w:r w:rsidRPr="00697B98">
        <w:rPr>
          <w:sz w:val="28"/>
          <w:szCs w:val="28"/>
        </w:rPr>
        <w:t xml:space="preserve">). Các khí này hòa tan với </w:t>
      </w:r>
      <w:hyperlink r:id="rId45" w:tooltip="Hơi nước" w:history="1">
        <w:r w:rsidRPr="00697B98">
          <w:rPr>
            <w:sz w:val="28"/>
            <w:szCs w:val="28"/>
          </w:rPr>
          <w:t>hơi nước</w:t>
        </w:r>
      </w:hyperlink>
      <w:r w:rsidRPr="00697B98">
        <w:rPr>
          <w:sz w:val="28"/>
          <w:szCs w:val="28"/>
        </w:rPr>
        <w:t xml:space="preserve"> trong không khí tạo thành các </w:t>
      </w:r>
      <w:hyperlink r:id="rId46" w:tooltip="Axit sunfuric" w:history="1">
        <w:r w:rsidRPr="00697B98">
          <w:rPr>
            <w:sz w:val="28"/>
            <w:szCs w:val="28"/>
          </w:rPr>
          <w:t>axit sunfuric</w:t>
        </w:r>
      </w:hyperlink>
      <w:r w:rsidRPr="00697B98">
        <w:rPr>
          <w:sz w:val="28"/>
          <w:szCs w:val="28"/>
        </w:rPr>
        <w:t xml:space="preserve">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và </w:t>
      </w:r>
      <w:hyperlink r:id="rId47" w:tooltip="Axit nitric" w:history="1">
        <w:r w:rsidRPr="00697B98">
          <w:rPr>
            <w:sz w:val="28"/>
            <w:szCs w:val="28"/>
          </w:rPr>
          <w:t>axit nitric</w:t>
        </w:r>
      </w:hyperlink>
      <w:r w:rsidRPr="00697B98">
        <w:rPr>
          <w:sz w:val="28"/>
          <w:szCs w:val="28"/>
        </w:rPr>
        <w:t xml:space="preserve"> (HNO</w:t>
      </w:r>
      <w:r w:rsidRPr="00697B98">
        <w:rPr>
          <w:sz w:val="28"/>
          <w:szCs w:val="28"/>
          <w:vertAlign w:val="subscript"/>
        </w:rPr>
        <w:t>3</w:t>
      </w:r>
      <w:r w:rsidRPr="00697B98">
        <w:rPr>
          <w:sz w:val="28"/>
          <w:szCs w:val="28"/>
        </w:rPr>
        <w:t xml:space="preserve">). Khi trời </w:t>
      </w:r>
      <w:hyperlink r:id="rId48" w:tooltip="Mưa" w:history="1">
        <w:r w:rsidRPr="00697B98">
          <w:rPr>
            <w:sz w:val="28"/>
            <w:szCs w:val="28"/>
          </w:rPr>
          <w:t>mưa</w:t>
        </w:r>
      </w:hyperlink>
      <w:r w:rsidRPr="00697B98">
        <w:rPr>
          <w:sz w:val="28"/>
          <w:szCs w:val="28"/>
        </w:rPr>
        <w:t xml:space="preserve">, các hạt </w:t>
      </w:r>
      <w:hyperlink r:id="rId49" w:tooltip="Axit" w:history="1">
        <w:r w:rsidRPr="00697B98">
          <w:rPr>
            <w:sz w:val="28"/>
            <w:szCs w:val="28"/>
          </w:rPr>
          <w:t>axit</w:t>
        </w:r>
      </w:hyperlink>
      <w:r w:rsidRPr="00697B98">
        <w:rPr>
          <w:sz w:val="28"/>
          <w:szCs w:val="28"/>
        </w:rPr>
        <w:t xml:space="preserve"> này tan lẫn vào nước mưa, làm độ </w:t>
      </w:r>
      <w:hyperlink r:id="rId50" w:tooltip="PH" w:history="1">
        <w:r w:rsidRPr="00697B98">
          <w:rPr>
            <w:sz w:val="28"/>
            <w:szCs w:val="28"/>
          </w:rPr>
          <w:t>pH</w:t>
        </w:r>
      </w:hyperlink>
      <w:r w:rsidRPr="00697B98">
        <w:rPr>
          <w:sz w:val="28"/>
          <w:szCs w:val="28"/>
        </w:rPr>
        <w:t xml:space="preserve"> của nước mưa giảm. Nếu nước mưa có độ pH dưới 5,6 được gọi là mưa axit. Do có độ chua khá lớn, nước mưa có thể hoà tan được một số bụi </w:t>
      </w:r>
      <w:hyperlink r:id="rId51" w:tooltip="Kim loại" w:history="1">
        <w:r w:rsidRPr="00697B98">
          <w:rPr>
            <w:sz w:val="28"/>
            <w:szCs w:val="28"/>
          </w:rPr>
          <w:t>kim loại</w:t>
        </w:r>
      </w:hyperlink>
      <w:r w:rsidRPr="00697B98">
        <w:rPr>
          <w:sz w:val="28"/>
          <w:szCs w:val="28"/>
        </w:rPr>
        <w:t xml:space="preserve"> và </w:t>
      </w:r>
      <w:hyperlink r:id="rId52" w:tooltip="Ôxit kim loại (trang chưa được viết)" w:history="1">
        <w:r w:rsidRPr="00697B98">
          <w:rPr>
            <w:sz w:val="28"/>
            <w:szCs w:val="28"/>
          </w:rPr>
          <w:t>oxit kim loại</w:t>
        </w:r>
      </w:hyperlink>
      <w:r w:rsidRPr="00697B98">
        <w:rPr>
          <w:sz w:val="28"/>
          <w:szCs w:val="28"/>
        </w:rPr>
        <w:t xml:space="preserve"> có trong không khí như </w:t>
      </w:r>
      <w:hyperlink r:id="rId53" w:tooltip="Ôxit chì (trang chưa được viết)" w:history="1">
        <w:r w:rsidRPr="00697B98">
          <w:rPr>
            <w:sz w:val="28"/>
            <w:szCs w:val="28"/>
          </w:rPr>
          <w:t>oxit chì</w:t>
        </w:r>
      </w:hyperlink>
      <w:r w:rsidRPr="00697B98">
        <w:rPr>
          <w:sz w:val="28"/>
          <w:szCs w:val="28"/>
        </w:rPr>
        <w:t xml:space="preserve">,... làm cho nước mưa trở nên độc hơn nữa đối với </w:t>
      </w:r>
      <w:hyperlink r:id="rId54" w:tooltip="Thực vật" w:history="1">
        <w:r w:rsidRPr="00697B98">
          <w:rPr>
            <w:sz w:val="28"/>
            <w:szCs w:val="28"/>
          </w:rPr>
          <w:t>cây cối</w:t>
        </w:r>
      </w:hyperlink>
      <w:r w:rsidRPr="00697B98">
        <w:rPr>
          <w:sz w:val="28"/>
          <w:szCs w:val="28"/>
        </w:rPr>
        <w:t xml:space="preserve">, vật nuôi và </w:t>
      </w:r>
      <w:hyperlink r:id="rId55" w:tooltip="Con người" w:history="1">
        <w:r w:rsidRPr="00697B98">
          <w:rPr>
            <w:sz w:val="28"/>
            <w:szCs w:val="28"/>
          </w:rPr>
          <w:t>con người</w:t>
        </w:r>
      </w:hyperlink>
      <w:r w:rsidRPr="00697B98">
        <w:rPr>
          <w:sz w:val="28"/>
          <w:szCs w:val="28"/>
        </w:rPr>
        <w:t>. Trong đề tài “Đánh giá hiện trạng mưa axit ở Việt Nam” của Viện Khoa học Khí tượng Thủy văn và Môi trường, ở các thành phố công nghiệp lớn như Hà Nội, Hải Phòng, Đà Nẵng, TP.</w:t>
      </w:r>
      <w:r w:rsidR="003B05FB">
        <w:rPr>
          <w:sz w:val="28"/>
          <w:szCs w:val="28"/>
        </w:rPr>
        <w:t xml:space="preserve"> </w:t>
      </w:r>
      <w:r w:rsidRPr="00697B98">
        <w:rPr>
          <w:sz w:val="28"/>
          <w:szCs w:val="28"/>
        </w:rPr>
        <w:t>HCM, … lượ</w:t>
      </w:r>
      <w:r w:rsidR="00C51177">
        <w:rPr>
          <w:sz w:val="28"/>
          <w:szCs w:val="28"/>
        </w:rPr>
        <w:t>ng mưa axi</w:t>
      </w:r>
      <w:r w:rsidRPr="00697B98">
        <w:rPr>
          <w:sz w:val="28"/>
          <w:szCs w:val="28"/>
        </w:rPr>
        <w:t>t luôn cao hơn gấp 2 tới 3 lần so với các khu vực có giá trị sinh thái cao như Cúc Phương, Nha Trang, Cà Mau...</w:t>
      </w:r>
    </w:p>
    <w:p w:rsidR="0036564D" w:rsidRPr="00697B98" w:rsidRDefault="0036564D" w:rsidP="00697B98">
      <w:pPr>
        <w:spacing w:after="0" w:line="360" w:lineRule="auto"/>
        <w:ind w:firstLine="720"/>
        <w:jc w:val="both"/>
        <w:rPr>
          <w:sz w:val="28"/>
          <w:szCs w:val="28"/>
        </w:rPr>
      </w:pPr>
    </w:p>
    <w:tbl>
      <w:tblPr>
        <w:tblW w:w="0" w:type="auto"/>
        <w:tblLook w:val="00A0" w:firstRow="1" w:lastRow="0" w:firstColumn="1" w:lastColumn="0" w:noHBand="0" w:noVBand="0"/>
      </w:tblPr>
      <w:tblGrid>
        <w:gridCol w:w="9046"/>
      </w:tblGrid>
      <w:tr w:rsidR="0036564D" w:rsidRPr="00697B98" w:rsidTr="000E616E">
        <w:trPr>
          <w:trHeight w:val="4800"/>
        </w:trPr>
        <w:tc>
          <w:tcPr>
            <w:tcW w:w="9046" w:type="dxa"/>
          </w:tcPr>
          <w:p w:rsidR="0036564D" w:rsidRPr="00697B98" w:rsidRDefault="007732FE" w:rsidP="00697B98">
            <w:pPr>
              <w:spacing w:after="0" w:line="360" w:lineRule="auto"/>
              <w:jc w:val="both"/>
              <w:rPr>
                <w:rFonts w:eastAsia="SimSun"/>
                <w:sz w:val="28"/>
                <w:szCs w:val="28"/>
              </w:rPr>
            </w:pPr>
            <w:r>
              <w:rPr>
                <w:noProof/>
              </w:rPr>
              <w:drawing>
                <wp:anchor distT="0" distB="0" distL="114300" distR="114300" simplePos="0" relativeHeight="251672576" behindDoc="0" locked="0" layoutInCell="1" allowOverlap="1">
                  <wp:simplePos x="0" y="0"/>
                  <wp:positionH relativeFrom="margin">
                    <wp:posOffset>408940</wp:posOffset>
                  </wp:positionH>
                  <wp:positionV relativeFrom="margin">
                    <wp:posOffset>197485</wp:posOffset>
                  </wp:positionV>
                  <wp:extent cx="5264150" cy="2693670"/>
                  <wp:effectExtent l="0" t="0" r="0" b="0"/>
                  <wp:wrapSquare wrapText="bothSides"/>
                  <wp:docPr id="1516" name="Picture 50357" descr="Description: D:\LUẬN VĂN MỚI - MINH\HỆ THỐNG BÀI TẬP TRONG LUẬN VĂN\Mưa ax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7" descr="Description: D:\LUẬN VĂN MỚI - MINH\HỆ THỐNG BÀI TẬP TRONG LUẬN VĂN\Mưa axit.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4150" cy="2693670"/>
                          </a:xfrm>
                          <a:prstGeom prst="rect">
                            <a:avLst/>
                          </a:prstGeom>
                          <a:noFill/>
                        </pic:spPr>
                      </pic:pic>
                    </a:graphicData>
                  </a:graphic>
                  <wp14:sizeRelH relativeFrom="page">
                    <wp14:pctWidth>0</wp14:pctWidth>
                  </wp14:sizeRelH>
                  <wp14:sizeRelV relativeFrom="page">
                    <wp14:pctHeight>0</wp14:pctHeight>
                  </wp14:sizeRelV>
                </wp:anchor>
              </w:drawing>
            </w:r>
          </w:p>
        </w:tc>
      </w:tr>
    </w:tbl>
    <w:p w:rsidR="0036564D" w:rsidRPr="00697B98" w:rsidRDefault="0036564D" w:rsidP="00697B98">
      <w:pPr>
        <w:spacing w:after="0" w:line="360" w:lineRule="auto"/>
        <w:jc w:val="both"/>
        <w:rPr>
          <w:b/>
          <w:i/>
          <w:sz w:val="28"/>
          <w:szCs w:val="28"/>
        </w:rPr>
      </w:pPr>
      <w:r w:rsidRPr="00697B98">
        <w:rPr>
          <w:b/>
          <w:i/>
          <w:sz w:val="28"/>
          <w:szCs w:val="28"/>
        </w:rPr>
        <w:lastRenderedPageBreak/>
        <w:t>Câu hỏi 1:</w:t>
      </w:r>
    </w:p>
    <w:p w:rsidR="0036564D" w:rsidRPr="00697B98" w:rsidRDefault="0036564D" w:rsidP="00697B98">
      <w:pPr>
        <w:spacing w:after="0" w:line="360" w:lineRule="auto"/>
        <w:jc w:val="both"/>
        <w:rPr>
          <w:i/>
          <w:sz w:val="28"/>
          <w:szCs w:val="28"/>
        </w:rPr>
      </w:pPr>
      <w:r w:rsidRPr="00697B98">
        <w:rPr>
          <w:i/>
          <w:sz w:val="28"/>
          <w:szCs w:val="28"/>
        </w:rPr>
        <w:t xml:space="preserve">Theo em, hiện tượng mưa axit trong văn bản này đề cập đến những loại đơn chất, hợp chất nào? </w:t>
      </w:r>
    </w:p>
    <w:p w:rsidR="0036564D" w:rsidRPr="00697B98" w:rsidRDefault="0036564D" w:rsidP="00697B98">
      <w:pPr>
        <w:spacing w:after="0" w:line="360" w:lineRule="auto"/>
        <w:jc w:val="both"/>
        <w:rPr>
          <w:sz w:val="28"/>
          <w:szCs w:val="28"/>
          <w:u w:val="single"/>
        </w:rPr>
      </w:pPr>
      <w:r w:rsidRPr="00697B98">
        <w:rPr>
          <w:sz w:val="28"/>
          <w:szCs w:val="28"/>
          <w:u w:val="single"/>
        </w:rPr>
        <w:t xml:space="preserve">Đáp án: </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i/>
          <w:sz w:val="28"/>
          <w:szCs w:val="28"/>
        </w:rPr>
        <w:t>:</w:t>
      </w:r>
    </w:p>
    <w:p w:rsidR="0036564D" w:rsidRPr="00697B98" w:rsidRDefault="0036564D" w:rsidP="00697B98">
      <w:pPr>
        <w:spacing w:after="0" w:line="360" w:lineRule="auto"/>
        <w:jc w:val="both"/>
        <w:rPr>
          <w:sz w:val="28"/>
          <w:szCs w:val="28"/>
        </w:rPr>
      </w:pPr>
      <w:r w:rsidRPr="00697B98">
        <w:rPr>
          <w:sz w:val="28"/>
          <w:szCs w:val="28"/>
        </w:rPr>
        <w:t xml:space="preserve">Nêu được từ 8 đến 11 các đơn chất, hợp chất hóa học: </w:t>
      </w:r>
      <w:hyperlink r:id="rId57" w:tooltip="Lưu huỳnh" w:history="1">
        <w:r w:rsidRPr="00697B98">
          <w:rPr>
            <w:sz w:val="28"/>
            <w:szCs w:val="28"/>
          </w:rPr>
          <w:t>Lưu huỳnh</w:t>
        </w:r>
      </w:hyperlink>
      <w:r w:rsidRPr="00697B98">
        <w:rPr>
          <w:sz w:val="28"/>
          <w:szCs w:val="28"/>
        </w:rPr>
        <w:t xml:space="preserve">, </w:t>
      </w:r>
      <w:hyperlink r:id="rId58" w:tooltip="Nitơ" w:history="1">
        <w:r w:rsidRPr="00697B98">
          <w:rPr>
            <w:sz w:val="28"/>
            <w:szCs w:val="28"/>
          </w:rPr>
          <w:t>nitơ</w:t>
        </w:r>
      </w:hyperlink>
      <w:r w:rsidRPr="00697B98">
        <w:rPr>
          <w:sz w:val="28"/>
          <w:szCs w:val="28"/>
        </w:rPr>
        <w:t xml:space="preserve">, </w:t>
      </w:r>
      <w:hyperlink r:id="rId59" w:tooltip="Lưu huỳnh đioxit (trang chưa được viết)" w:history="1">
        <w:r w:rsidRPr="00697B98">
          <w:rPr>
            <w:sz w:val="28"/>
            <w:szCs w:val="28"/>
          </w:rPr>
          <w:t>lưu huỳnh đioxit</w:t>
        </w:r>
      </w:hyperlink>
      <w:r w:rsidRPr="00697B98">
        <w:rPr>
          <w:sz w:val="28"/>
          <w:szCs w:val="28"/>
        </w:rPr>
        <w:t xml:space="preserve"> (SO</w:t>
      </w:r>
      <w:r w:rsidRPr="00697B98">
        <w:rPr>
          <w:sz w:val="28"/>
          <w:szCs w:val="28"/>
          <w:vertAlign w:val="subscript"/>
        </w:rPr>
        <w:t>2</w:t>
      </w:r>
      <w:r w:rsidRPr="00697B98">
        <w:rPr>
          <w:sz w:val="28"/>
          <w:szCs w:val="28"/>
        </w:rPr>
        <w:t xml:space="preserve">), </w:t>
      </w:r>
      <w:hyperlink r:id="rId60" w:tooltip="Nitơ đioxit (trang chưa được viết)" w:history="1">
        <w:r w:rsidRPr="00697B98">
          <w:rPr>
            <w:sz w:val="28"/>
            <w:szCs w:val="28"/>
          </w:rPr>
          <w:t>nitơ đioxit</w:t>
        </w:r>
      </w:hyperlink>
      <w:r w:rsidRPr="00697B98">
        <w:rPr>
          <w:sz w:val="28"/>
          <w:szCs w:val="28"/>
        </w:rPr>
        <w:t xml:space="preserve"> (NO</w:t>
      </w:r>
      <w:r w:rsidRPr="00697B98">
        <w:rPr>
          <w:sz w:val="28"/>
          <w:szCs w:val="28"/>
          <w:vertAlign w:val="subscript"/>
        </w:rPr>
        <w:t>2</w:t>
      </w:r>
      <w:r w:rsidRPr="00697B98">
        <w:rPr>
          <w:sz w:val="28"/>
          <w:szCs w:val="28"/>
        </w:rPr>
        <w:t xml:space="preserve">), nước, không khí, </w:t>
      </w:r>
      <w:hyperlink r:id="rId61" w:tooltip="Axit sunfuric" w:history="1">
        <w:r w:rsidRPr="00697B98">
          <w:rPr>
            <w:sz w:val="28"/>
            <w:szCs w:val="28"/>
          </w:rPr>
          <w:t>axit sunfuric</w:t>
        </w:r>
      </w:hyperlink>
      <w:r w:rsidRPr="00697B98">
        <w:rPr>
          <w:sz w:val="28"/>
          <w:szCs w:val="28"/>
        </w:rPr>
        <w:t xml:space="preserve">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w:t>
      </w:r>
      <w:hyperlink r:id="rId62" w:tooltip="Axit nitric" w:history="1">
        <w:r w:rsidRPr="00697B98">
          <w:rPr>
            <w:sz w:val="28"/>
            <w:szCs w:val="28"/>
          </w:rPr>
          <w:t>axit nitric</w:t>
        </w:r>
      </w:hyperlink>
      <w:r w:rsidRPr="00697B98">
        <w:rPr>
          <w:sz w:val="28"/>
          <w:szCs w:val="28"/>
        </w:rPr>
        <w:t xml:space="preserve"> (HNO</w:t>
      </w:r>
      <w:r w:rsidRPr="00697B98">
        <w:rPr>
          <w:sz w:val="28"/>
          <w:szCs w:val="28"/>
          <w:vertAlign w:val="subscript"/>
        </w:rPr>
        <w:t>3</w:t>
      </w:r>
      <w:r w:rsidR="004851FA">
        <w:rPr>
          <w:sz w:val="28"/>
          <w:szCs w:val="28"/>
        </w:rPr>
        <w:t>)</w:t>
      </w:r>
      <w:r w:rsidRPr="00697B98">
        <w:rPr>
          <w:sz w:val="28"/>
          <w:szCs w:val="28"/>
        </w:rPr>
        <w:t xml:space="preserve">, </w:t>
      </w:r>
      <w:hyperlink r:id="rId63" w:tooltip="Kim loại" w:history="1">
        <w:r w:rsidRPr="00697B98">
          <w:rPr>
            <w:sz w:val="28"/>
            <w:szCs w:val="28"/>
          </w:rPr>
          <w:t>kim loại</w:t>
        </w:r>
      </w:hyperlink>
      <w:r w:rsidRPr="00697B98">
        <w:rPr>
          <w:sz w:val="28"/>
          <w:szCs w:val="28"/>
        </w:rPr>
        <w:t xml:space="preserve"> chì, </w:t>
      </w:r>
      <w:hyperlink r:id="rId64" w:tooltip="Ôxit kim loại (trang chưa được viết)" w:history="1">
        <w:r w:rsidRPr="00697B98">
          <w:rPr>
            <w:sz w:val="28"/>
            <w:szCs w:val="28"/>
          </w:rPr>
          <w:t>oxit kim loại</w:t>
        </w:r>
      </w:hyperlink>
      <w:r w:rsidRPr="00697B98">
        <w:rPr>
          <w:sz w:val="28"/>
          <w:szCs w:val="28"/>
        </w:rPr>
        <w:t xml:space="preserve">, </w:t>
      </w:r>
      <w:hyperlink r:id="rId65" w:tooltip="Ôxit chì (trang chưa được viết)" w:history="1">
        <w:r w:rsidRPr="00697B98">
          <w:rPr>
            <w:sz w:val="28"/>
            <w:szCs w:val="28"/>
          </w:rPr>
          <w:t>oxit chì</w:t>
        </w:r>
      </w:hyperlink>
      <w:r w:rsidR="004851FA">
        <w:rPr>
          <w:sz w:val="28"/>
          <w:szCs w:val="28"/>
        </w:rPr>
        <w:t>.</w:t>
      </w:r>
    </w:p>
    <w:p w:rsidR="0036564D" w:rsidRPr="00697B98" w:rsidRDefault="0036564D" w:rsidP="00697B98">
      <w:pPr>
        <w:spacing w:after="0" w:line="360" w:lineRule="auto"/>
        <w:jc w:val="both"/>
        <w:rPr>
          <w:sz w:val="28"/>
          <w:szCs w:val="28"/>
        </w:rPr>
      </w:pPr>
      <w:r w:rsidRPr="00697B98">
        <w:rPr>
          <w:b/>
          <w:i/>
          <w:sz w:val="28"/>
          <w:szCs w:val="28"/>
        </w:rPr>
        <w:t>- Mức chưa đầy đủ:</w:t>
      </w:r>
    </w:p>
    <w:p w:rsidR="0036564D" w:rsidRPr="00697B98" w:rsidRDefault="0036564D" w:rsidP="00697B98">
      <w:pPr>
        <w:spacing w:after="0" w:line="360" w:lineRule="auto"/>
        <w:jc w:val="both"/>
        <w:rPr>
          <w:sz w:val="28"/>
          <w:szCs w:val="28"/>
        </w:rPr>
      </w:pPr>
      <w:r w:rsidRPr="00697B98">
        <w:rPr>
          <w:sz w:val="28"/>
          <w:szCs w:val="28"/>
        </w:rPr>
        <w:t>Chỉ nêu được từ 5 đến 8 đơn chất, hợp chất hóa học</w:t>
      </w:r>
      <w:r w:rsidR="000472DA">
        <w:rPr>
          <w:sz w:val="28"/>
          <w:szCs w:val="28"/>
        </w:rPr>
        <w:t>.</w:t>
      </w:r>
    </w:p>
    <w:p w:rsidR="0036564D" w:rsidRPr="00697B98" w:rsidRDefault="0036564D" w:rsidP="00697B98">
      <w:pPr>
        <w:spacing w:after="0" w:line="360" w:lineRule="auto"/>
        <w:jc w:val="both"/>
        <w:rPr>
          <w:sz w:val="28"/>
          <w:szCs w:val="28"/>
        </w:rPr>
      </w:pPr>
      <w:r w:rsidRPr="00697B98">
        <w:rPr>
          <w:b/>
          <w:i/>
          <w:sz w:val="28"/>
          <w:szCs w:val="28"/>
        </w:rPr>
        <w:t>- Không đạt:</w:t>
      </w:r>
    </w:p>
    <w:p w:rsidR="0036564D" w:rsidRPr="00697B98" w:rsidRDefault="0036564D" w:rsidP="00697B98">
      <w:pPr>
        <w:spacing w:after="0" w:line="360" w:lineRule="auto"/>
        <w:jc w:val="both"/>
        <w:rPr>
          <w:sz w:val="28"/>
          <w:szCs w:val="28"/>
        </w:rPr>
      </w:pPr>
      <w:r w:rsidRPr="00697B98">
        <w:rPr>
          <w:sz w:val="28"/>
          <w:szCs w:val="28"/>
        </w:rPr>
        <w:t>Nêu dưới 5 đơn chất, hợp chất hóa học hoặc  nêu không đúng, hoặc không trả lời</w:t>
      </w:r>
    </w:p>
    <w:p w:rsidR="0036564D" w:rsidRPr="00697B98" w:rsidRDefault="0036564D" w:rsidP="00697B98">
      <w:pPr>
        <w:spacing w:after="0" w:line="360" w:lineRule="auto"/>
        <w:jc w:val="both"/>
        <w:rPr>
          <w:i/>
          <w:sz w:val="28"/>
          <w:szCs w:val="28"/>
        </w:rPr>
      </w:pPr>
      <w:r w:rsidRPr="00697B98">
        <w:rPr>
          <w:b/>
          <w:i/>
          <w:sz w:val="28"/>
          <w:szCs w:val="28"/>
        </w:rPr>
        <w:t xml:space="preserve">Câu hỏi 2: </w:t>
      </w:r>
      <w:r w:rsidRPr="00697B98">
        <w:rPr>
          <w:i/>
          <w:sz w:val="28"/>
          <w:szCs w:val="28"/>
        </w:rPr>
        <w:t>Có nhiều giải pháp được cho là góp phần ngăn ngừa hiện tượng mưa axit. Khoanh tròn “Có” hoặc “Không” ứng với mỗi trường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1"/>
        <w:gridCol w:w="1525"/>
      </w:tblGrid>
      <w:tr w:rsidR="0036564D" w:rsidRPr="00697B98" w:rsidTr="003B05FB">
        <w:tc>
          <w:tcPr>
            <w:tcW w:w="7371" w:type="dxa"/>
            <w:vAlign w:val="bottom"/>
          </w:tcPr>
          <w:p w:rsidR="0036564D" w:rsidRPr="00697B98" w:rsidRDefault="0036564D" w:rsidP="00697B98">
            <w:pPr>
              <w:pStyle w:val="stem"/>
              <w:spacing w:after="0" w:line="360" w:lineRule="auto"/>
              <w:ind w:right="-4"/>
              <w:jc w:val="both"/>
              <w:rPr>
                <w:rFonts w:ascii="Times New Roman" w:hAnsi="Times New Roman"/>
                <w:b/>
                <w:sz w:val="28"/>
                <w:szCs w:val="28"/>
              </w:rPr>
            </w:pPr>
            <w:r w:rsidRPr="00697B98">
              <w:rPr>
                <w:rFonts w:ascii="Times New Roman" w:hAnsi="Times New Roman"/>
                <w:b/>
                <w:sz w:val="28"/>
                <w:szCs w:val="28"/>
              </w:rPr>
              <w:t>Giải pháp này có góp phần ngăn ngừa hiện tượng mưa axit hay không?</w:t>
            </w:r>
          </w:p>
        </w:tc>
        <w:tc>
          <w:tcPr>
            <w:tcW w:w="1525" w:type="dxa"/>
            <w:vAlign w:val="center"/>
          </w:tcPr>
          <w:p w:rsidR="0036564D" w:rsidRPr="00697B98" w:rsidRDefault="0036564D" w:rsidP="00697B98">
            <w:pPr>
              <w:pStyle w:val="stem"/>
              <w:spacing w:after="0" w:line="360" w:lineRule="auto"/>
              <w:ind w:right="-4"/>
              <w:jc w:val="both"/>
              <w:rPr>
                <w:rFonts w:ascii="Times New Roman" w:hAnsi="Times New Roman"/>
                <w:b/>
                <w:sz w:val="28"/>
                <w:szCs w:val="28"/>
              </w:rPr>
            </w:pPr>
            <w:r w:rsidRPr="00697B98">
              <w:rPr>
                <w:rFonts w:ascii="Times New Roman" w:hAnsi="Times New Roman"/>
                <w:b/>
                <w:sz w:val="28"/>
                <w:szCs w:val="28"/>
              </w:rPr>
              <w:t>Có hoặc không?</w:t>
            </w:r>
          </w:p>
        </w:tc>
      </w:tr>
    </w:tbl>
    <w:p w:rsidR="0036564D" w:rsidRPr="00697B98" w:rsidRDefault="0036564D" w:rsidP="00697B98">
      <w:pPr>
        <w:spacing w:after="0" w:line="360" w:lineRule="auto"/>
        <w:jc w:val="both"/>
        <w:rPr>
          <w:i/>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1"/>
        <w:gridCol w:w="1525"/>
      </w:tblGrid>
      <w:tr w:rsidR="003B05FB" w:rsidRPr="00697B98" w:rsidTr="003B05FB">
        <w:tc>
          <w:tcPr>
            <w:tcW w:w="7371" w:type="dxa"/>
          </w:tcPr>
          <w:p w:rsidR="003B05FB" w:rsidRPr="00697B98" w:rsidRDefault="003B05FB" w:rsidP="005C1C7E">
            <w:pPr>
              <w:pStyle w:val="stem"/>
              <w:spacing w:after="0" w:line="360" w:lineRule="auto"/>
              <w:ind w:right="-4"/>
              <w:jc w:val="both"/>
              <w:rPr>
                <w:rFonts w:ascii="Times New Roman" w:hAnsi="Times New Roman"/>
                <w:sz w:val="28"/>
                <w:szCs w:val="28"/>
              </w:rPr>
            </w:pPr>
            <w:r w:rsidRPr="00697B98">
              <w:rPr>
                <w:rFonts w:ascii="Times New Roman" w:hAnsi="Times New Roman"/>
                <w:sz w:val="28"/>
                <w:szCs w:val="28"/>
              </w:rPr>
              <w:t>1. Cần tuân thủ nghiêm ngặt các quy định về phát thải nhằm hạn chế tối đa phát tán SOx và NOx vào khí quyển.</w:t>
            </w:r>
          </w:p>
        </w:tc>
        <w:tc>
          <w:tcPr>
            <w:tcW w:w="1525" w:type="dxa"/>
            <w:vAlign w:val="center"/>
          </w:tcPr>
          <w:p w:rsidR="003B05FB" w:rsidRPr="00697B98" w:rsidRDefault="003B05FB" w:rsidP="005C1C7E">
            <w:pPr>
              <w:pStyle w:val="stem"/>
              <w:spacing w:after="0" w:line="360" w:lineRule="auto"/>
              <w:ind w:right="-4"/>
              <w:jc w:val="both"/>
              <w:rPr>
                <w:rFonts w:ascii="Times New Roman" w:hAnsi="Times New Roman"/>
                <w:sz w:val="28"/>
                <w:szCs w:val="28"/>
              </w:rPr>
            </w:pPr>
            <w:r w:rsidRPr="00697B98">
              <w:rPr>
                <w:rFonts w:ascii="Times New Roman" w:hAnsi="Times New Roman"/>
                <w:b/>
                <w:sz w:val="28"/>
                <w:szCs w:val="28"/>
                <w:u w:val="single"/>
              </w:rPr>
              <w:t>Có</w:t>
            </w:r>
            <w:r w:rsidRPr="00697B98">
              <w:rPr>
                <w:rFonts w:ascii="Times New Roman" w:hAnsi="Times New Roman"/>
                <w:sz w:val="28"/>
                <w:szCs w:val="28"/>
              </w:rPr>
              <w:t>/ Không</w:t>
            </w:r>
          </w:p>
        </w:tc>
      </w:tr>
      <w:tr w:rsidR="003B05FB" w:rsidRPr="00697B98" w:rsidTr="003B05FB">
        <w:tc>
          <w:tcPr>
            <w:tcW w:w="7371" w:type="dxa"/>
          </w:tcPr>
          <w:p w:rsidR="003B05FB" w:rsidRPr="00697B98" w:rsidRDefault="003B05FB" w:rsidP="005C1C7E">
            <w:pPr>
              <w:spacing w:after="0" w:line="360" w:lineRule="auto"/>
              <w:jc w:val="both"/>
              <w:rPr>
                <w:sz w:val="28"/>
                <w:szCs w:val="28"/>
              </w:rPr>
            </w:pPr>
            <w:r w:rsidRPr="00697B98">
              <w:rPr>
                <w:sz w:val="28"/>
                <w:szCs w:val="28"/>
              </w:rPr>
              <w:t>2. Lắp đặt các thiết bị khử và hấp phụ SOx và NOx.</w:t>
            </w:r>
          </w:p>
        </w:tc>
        <w:tc>
          <w:tcPr>
            <w:tcW w:w="1525" w:type="dxa"/>
            <w:vAlign w:val="center"/>
          </w:tcPr>
          <w:p w:rsidR="003B05FB" w:rsidRPr="00697B98" w:rsidRDefault="003B05FB" w:rsidP="005C1C7E">
            <w:pPr>
              <w:pStyle w:val="stem"/>
              <w:spacing w:after="0" w:line="360" w:lineRule="auto"/>
              <w:ind w:right="-4"/>
              <w:jc w:val="both"/>
              <w:rPr>
                <w:rFonts w:ascii="Times New Roman" w:hAnsi="Times New Roman"/>
                <w:sz w:val="28"/>
                <w:szCs w:val="28"/>
              </w:rPr>
            </w:pPr>
            <w:r w:rsidRPr="00697B98">
              <w:rPr>
                <w:rFonts w:ascii="Times New Roman" w:hAnsi="Times New Roman"/>
                <w:b/>
                <w:sz w:val="28"/>
                <w:szCs w:val="28"/>
                <w:u w:val="single"/>
              </w:rPr>
              <w:t>Có</w:t>
            </w:r>
            <w:r w:rsidRPr="00697B98">
              <w:rPr>
                <w:rFonts w:ascii="Times New Roman" w:hAnsi="Times New Roman"/>
                <w:sz w:val="28"/>
                <w:szCs w:val="28"/>
              </w:rPr>
              <w:t>/ Không</w:t>
            </w:r>
          </w:p>
        </w:tc>
      </w:tr>
      <w:tr w:rsidR="003B05FB" w:rsidRPr="00697B98" w:rsidTr="003B05FB">
        <w:tc>
          <w:tcPr>
            <w:tcW w:w="7371" w:type="dxa"/>
          </w:tcPr>
          <w:p w:rsidR="003B05FB" w:rsidRPr="00697B98" w:rsidRDefault="003B05FB" w:rsidP="00697B98">
            <w:pPr>
              <w:pStyle w:val="stem"/>
              <w:spacing w:after="0" w:line="360" w:lineRule="auto"/>
              <w:ind w:right="-4"/>
              <w:jc w:val="both"/>
              <w:rPr>
                <w:rFonts w:ascii="Times New Roman" w:hAnsi="Times New Roman"/>
                <w:sz w:val="28"/>
                <w:szCs w:val="28"/>
              </w:rPr>
            </w:pPr>
            <w:r w:rsidRPr="00697B98">
              <w:rPr>
                <w:rFonts w:ascii="Times New Roman" w:hAnsi="Times New Roman"/>
                <w:sz w:val="28"/>
                <w:szCs w:val="28"/>
              </w:rPr>
              <w:t>3. Không cho phép các nhà máy có lượng khí thải SOx, NOx ra ngoài môi trường được hoạt động</w:t>
            </w:r>
          </w:p>
        </w:tc>
        <w:tc>
          <w:tcPr>
            <w:tcW w:w="1525" w:type="dxa"/>
            <w:vAlign w:val="center"/>
          </w:tcPr>
          <w:p w:rsidR="003B05FB" w:rsidRPr="00697B98" w:rsidRDefault="003B05FB" w:rsidP="00697B98">
            <w:pPr>
              <w:pStyle w:val="stem"/>
              <w:spacing w:after="0" w:line="360" w:lineRule="auto"/>
              <w:ind w:right="-4"/>
              <w:jc w:val="both"/>
              <w:rPr>
                <w:rFonts w:ascii="Times New Roman" w:hAnsi="Times New Roman"/>
                <w:sz w:val="28"/>
                <w:szCs w:val="28"/>
              </w:rPr>
            </w:pPr>
            <w:r w:rsidRPr="00697B98">
              <w:rPr>
                <w:rFonts w:ascii="Times New Roman" w:hAnsi="Times New Roman"/>
                <w:sz w:val="28"/>
                <w:szCs w:val="28"/>
              </w:rPr>
              <w:t xml:space="preserve">Có/ </w:t>
            </w:r>
            <w:r w:rsidRPr="00697B98">
              <w:rPr>
                <w:rFonts w:ascii="Times New Roman" w:hAnsi="Times New Roman"/>
                <w:b/>
                <w:sz w:val="28"/>
                <w:szCs w:val="28"/>
                <w:u w:val="single"/>
              </w:rPr>
              <w:t>Không</w:t>
            </w:r>
          </w:p>
        </w:tc>
      </w:tr>
      <w:tr w:rsidR="003B05FB" w:rsidRPr="00697B98" w:rsidTr="003B05FB">
        <w:tc>
          <w:tcPr>
            <w:tcW w:w="7371" w:type="dxa"/>
          </w:tcPr>
          <w:p w:rsidR="003B05FB" w:rsidRPr="00697B98" w:rsidRDefault="003B05FB" w:rsidP="00697B98">
            <w:pPr>
              <w:spacing w:after="0" w:line="360" w:lineRule="auto"/>
              <w:jc w:val="both"/>
              <w:rPr>
                <w:sz w:val="28"/>
                <w:szCs w:val="28"/>
              </w:rPr>
            </w:pPr>
            <w:r w:rsidRPr="00697B98">
              <w:rPr>
                <w:sz w:val="28"/>
                <w:szCs w:val="28"/>
              </w:rPr>
              <w:t>4. Nâng cao chất lượng nhiên liệu hóa thạch bằng cách loại bỏ triệt để lưu huỳnh và nitơ có trong dầu mỏ và than đá trước khi sử dụng.</w:t>
            </w:r>
          </w:p>
        </w:tc>
        <w:tc>
          <w:tcPr>
            <w:tcW w:w="1525" w:type="dxa"/>
            <w:vAlign w:val="center"/>
          </w:tcPr>
          <w:p w:rsidR="003B05FB" w:rsidRPr="00697B98" w:rsidRDefault="003B05FB" w:rsidP="00697B98">
            <w:pPr>
              <w:pStyle w:val="stem"/>
              <w:spacing w:after="0" w:line="360" w:lineRule="auto"/>
              <w:ind w:right="-4"/>
              <w:jc w:val="both"/>
              <w:rPr>
                <w:rFonts w:ascii="Times New Roman" w:hAnsi="Times New Roman"/>
                <w:b/>
                <w:sz w:val="28"/>
                <w:szCs w:val="28"/>
              </w:rPr>
            </w:pPr>
            <w:r w:rsidRPr="00697B98">
              <w:rPr>
                <w:rFonts w:ascii="Times New Roman" w:hAnsi="Times New Roman"/>
                <w:b/>
                <w:sz w:val="28"/>
                <w:szCs w:val="28"/>
                <w:u w:val="single"/>
              </w:rPr>
              <w:t>Có</w:t>
            </w:r>
            <w:r w:rsidRPr="00697B98">
              <w:rPr>
                <w:rFonts w:ascii="Times New Roman" w:hAnsi="Times New Roman"/>
                <w:sz w:val="28"/>
                <w:szCs w:val="28"/>
              </w:rPr>
              <w:t>/ Không</w:t>
            </w:r>
          </w:p>
        </w:tc>
      </w:tr>
      <w:tr w:rsidR="003B05FB" w:rsidRPr="00697B98" w:rsidTr="003B05FB">
        <w:tc>
          <w:tcPr>
            <w:tcW w:w="7371" w:type="dxa"/>
          </w:tcPr>
          <w:p w:rsidR="003B05FB" w:rsidRPr="00697B98" w:rsidRDefault="003B05FB" w:rsidP="00697B98">
            <w:pPr>
              <w:spacing w:after="0" w:line="360" w:lineRule="auto"/>
              <w:jc w:val="both"/>
              <w:rPr>
                <w:sz w:val="28"/>
                <w:szCs w:val="28"/>
              </w:rPr>
            </w:pPr>
            <w:r w:rsidRPr="00697B98">
              <w:rPr>
                <w:sz w:val="28"/>
                <w:szCs w:val="28"/>
              </w:rPr>
              <w:t xml:space="preserve">5. Các nhà máy phải xây dựng ống khói thật cao để các khí SOx, NOx phát tán được nhanh. </w:t>
            </w:r>
          </w:p>
        </w:tc>
        <w:tc>
          <w:tcPr>
            <w:tcW w:w="1525" w:type="dxa"/>
            <w:vAlign w:val="center"/>
          </w:tcPr>
          <w:p w:rsidR="003B05FB" w:rsidRPr="00697B98" w:rsidRDefault="003B05FB" w:rsidP="00697B98">
            <w:pPr>
              <w:pStyle w:val="stem"/>
              <w:spacing w:after="0" w:line="360" w:lineRule="auto"/>
              <w:ind w:right="-4"/>
              <w:jc w:val="both"/>
              <w:rPr>
                <w:rFonts w:ascii="Times New Roman" w:hAnsi="Times New Roman"/>
                <w:sz w:val="28"/>
                <w:szCs w:val="28"/>
              </w:rPr>
            </w:pPr>
            <w:r w:rsidRPr="00697B98">
              <w:rPr>
                <w:rFonts w:ascii="Times New Roman" w:hAnsi="Times New Roman"/>
                <w:sz w:val="28"/>
                <w:szCs w:val="28"/>
              </w:rPr>
              <w:t>Có/</w:t>
            </w:r>
            <w:r w:rsidRPr="00697B98">
              <w:rPr>
                <w:rFonts w:ascii="Times New Roman" w:hAnsi="Times New Roman"/>
                <w:b/>
                <w:sz w:val="28"/>
                <w:szCs w:val="28"/>
                <w:u w:val="single"/>
              </w:rPr>
              <w:t xml:space="preserve"> Không</w:t>
            </w:r>
          </w:p>
        </w:tc>
      </w:tr>
    </w:tbl>
    <w:p w:rsidR="0036564D" w:rsidRPr="00697B98" w:rsidRDefault="0036564D" w:rsidP="00697B98">
      <w:pPr>
        <w:spacing w:after="0" w:line="360" w:lineRule="auto"/>
        <w:jc w:val="both"/>
        <w:rPr>
          <w:sz w:val="28"/>
          <w:szCs w:val="28"/>
        </w:rPr>
      </w:pPr>
      <w:r w:rsidRPr="00697B98">
        <w:rPr>
          <w:b/>
          <w:i/>
          <w:sz w:val="28"/>
          <w:szCs w:val="28"/>
        </w:rPr>
        <w:t xml:space="preserve">- Mức đầy đủ: </w:t>
      </w:r>
      <w:r w:rsidRPr="00697B98">
        <w:rPr>
          <w:sz w:val="28"/>
          <w:szCs w:val="28"/>
        </w:rPr>
        <w:t>Trả lời đúng tất cả các câu theo thứ tự: Có, Có, Không, Có, Không</w:t>
      </w:r>
    </w:p>
    <w:p w:rsidR="0036564D" w:rsidRPr="00697B98" w:rsidRDefault="0036564D" w:rsidP="00697B98">
      <w:pPr>
        <w:spacing w:after="0" w:line="360" w:lineRule="auto"/>
        <w:jc w:val="both"/>
        <w:rPr>
          <w:sz w:val="28"/>
          <w:szCs w:val="28"/>
        </w:rPr>
      </w:pPr>
      <w:r w:rsidRPr="00697B98">
        <w:rPr>
          <w:b/>
          <w:i/>
          <w:sz w:val="28"/>
          <w:szCs w:val="28"/>
        </w:rPr>
        <w:t>- Mức chưa đầy đủ:</w:t>
      </w:r>
      <w:r w:rsidRPr="00697B98">
        <w:rPr>
          <w:sz w:val="28"/>
          <w:szCs w:val="28"/>
        </w:rPr>
        <w:t xml:space="preserve"> Trả lời đúng 2 hoặc 3, 4 ý</w:t>
      </w:r>
    </w:p>
    <w:p w:rsidR="0036564D" w:rsidRPr="00697B98" w:rsidRDefault="0036564D" w:rsidP="00697B98">
      <w:pPr>
        <w:spacing w:after="0" w:line="360" w:lineRule="auto"/>
        <w:jc w:val="both"/>
        <w:rPr>
          <w:b/>
          <w:i/>
          <w:sz w:val="28"/>
          <w:szCs w:val="28"/>
        </w:rPr>
      </w:pPr>
      <w:r w:rsidRPr="00697B98">
        <w:rPr>
          <w:b/>
          <w:i/>
          <w:sz w:val="28"/>
          <w:szCs w:val="28"/>
        </w:rPr>
        <w:t xml:space="preserve">- Không đạt: </w:t>
      </w:r>
      <w:r w:rsidRPr="00697B98">
        <w:rPr>
          <w:sz w:val="28"/>
          <w:szCs w:val="28"/>
        </w:rPr>
        <w:t>Chỉ trả lời đúng 1 ý hoặc không trả đúng ý nào, hoặc không trả lời</w:t>
      </w:r>
    </w:p>
    <w:p w:rsidR="0036564D" w:rsidRPr="00697B98" w:rsidRDefault="0036564D" w:rsidP="00697B98">
      <w:pPr>
        <w:spacing w:after="0" w:line="360" w:lineRule="auto"/>
        <w:jc w:val="both"/>
        <w:rPr>
          <w:sz w:val="28"/>
          <w:szCs w:val="28"/>
        </w:rPr>
      </w:pPr>
      <w:r w:rsidRPr="00697B98">
        <w:rPr>
          <w:b/>
          <w:i/>
          <w:sz w:val="28"/>
          <w:szCs w:val="28"/>
        </w:rPr>
        <w:lastRenderedPageBreak/>
        <w:t>Câu hỏi 3:</w:t>
      </w:r>
      <w:r w:rsidR="00A453F0">
        <w:rPr>
          <w:b/>
          <w:i/>
          <w:sz w:val="28"/>
          <w:szCs w:val="28"/>
        </w:rPr>
        <w:t xml:space="preserve"> </w:t>
      </w:r>
      <w:r w:rsidRPr="00697B98">
        <w:rPr>
          <w:sz w:val="28"/>
          <w:szCs w:val="28"/>
        </w:rPr>
        <w:t>Một điều nghịch lý là chính các biện pháp chống ô nhiễm, áp dụng ở khu vực xung quanh những cơ sở sản xuất điện, lại góp phần gieo rắc mưa axit trên diện rộng. Do các nhà máy buộc phải xây ống khói thật cao nhằm tránh ô nhiễm cho môi trường địa phương, các hóa chất gây mưa axit đã lan tỏa đi xa hàng trăm, thậm chí hàng nghìn km khỏi nguồn.</w:t>
      </w:r>
    </w:p>
    <w:p w:rsidR="0036564D" w:rsidRPr="00697B98" w:rsidRDefault="0036564D" w:rsidP="00697B98">
      <w:pPr>
        <w:spacing w:after="0" w:line="360" w:lineRule="auto"/>
        <w:jc w:val="both"/>
        <w:rPr>
          <w:i/>
          <w:sz w:val="28"/>
          <w:szCs w:val="28"/>
        </w:rPr>
      </w:pPr>
      <w:r w:rsidRPr="00697B98">
        <w:rPr>
          <w:i/>
          <w:sz w:val="28"/>
          <w:szCs w:val="28"/>
        </w:rPr>
        <w:t xml:space="preserve">Có bạn cho rằng, nếu vậy không nên xây các ống khói cao ở các nhà máy vì tốn kém và góp phần reo rắc mưa axit trên diện rộng. Ý kiến của em thì sao? </w:t>
      </w:r>
    </w:p>
    <w:p w:rsidR="0036564D" w:rsidRPr="00697B98" w:rsidRDefault="0036564D" w:rsidP="00697B98">
      <w:pPr>
        <w:spacing w:after="0" w:line="360" w:lineRule="auto"/>
        <w:jc w:val="both"/>
        <w:rPr>
          <w:sz w:val="28"/>
          <w:szCs w:val="28"/>
        </w:rPr>
      </w:pPr>
      <w:r w:rsidRPr="00697B98">
        <w:rPr>
          <w:sz w:val="28"/>
          <w:szCs w:val="28"/>
          <w:u w:val="single"/>
        </w:rPr>
        <w:t>Đáp án:</w:t>
      </w:r>
    </w:p>
    <w:p w:rsidR="0036564D" w:rsidRPr="00697B98" w:rsidRDefault="0036564D" w:rsidP="00697B98">
      <w:pPr>
        <w:spacing w:after="0" w:line="360" w:lineRule="auto"/>
        <w:jc w:val="both"/>
        <w:rPr>
          <w:sz w:val="28"/>
          <w:szCs w:val="28"/>
        </w:rPr>
      </w:pPr>
      <w:r w:rsidRPr="00697B98">
        <w:rPr>
          <w:b/>
          <w:i/>
          <w:sz w:val="28"/>
          <w:szCs w:val="28"/>
        </w:rPr>
        <w:t xml:space="preserve">- Mức đầy đủ: </w:t>
      </w:r>
      <w:r w:rsidRPr="00697B98">
        <w:rPr>
          <w:sz w:val="28"/>
          <w:szCs w:val="28"/>
        </w:rPr>
        <w:t>Vẫn cần có các ống khói thải khí thải ở các nhà máy. Tuy nhiên, cần cải tiến các ống khói ở các nhà máy, xử lý tối ưu các khí thải trước khi thải ra ngoài môi trường.</w:t>
      </w:r>
    </w:p>
    <w:p w:rsidR="0036564D" w:rsidRPr="00697B98" w:rsidRDefault="0036564D" w:rsidP="00697B98">
      <w:pPr>
        <w:spacing w:after="0" w:line="360" w:lineRule="auto"/>
        <w:jc w:val="both"/>
        <w:rPr>
          <w:sz w:val="28"/>
          <w:szCs w:val="28"/>
        </w:rPr>
      </w:pPr>
      <w:r w:rsidRPr="00697B98">
        <w:rPr>
          <w:b/>
          <w:i/>
          <w:sz w:val="28"/>
          <w:szCs w:val="28"/>
        </w:rPr>
        <w:t>- Mức chưa đầy đủ:</w:t>
      </w:r>
      <w:r w:rsidRPr="00697B98">
        <w:rPr>
          <w:sz w:val="28"/>
          <w:szCs w:val="28"/>
        </w:rPr>
        <w:t xml:space="preserve"> Chỉ nêu được việc cần phải xây dựng các ống khói thải khí ở các nhà máy nhưng chưa nói đến việc xử lý các khí thải trước khi thải ra ngoài môi trường. </w:t>
      </w:r>
    </w:p>
    <w:p w:rsidR="0036564D" w:rsidRPr="00697B98" w:rsidRDefault="0036564D" w:rsidP="00697B98">
      <w:pPr>
        <w:spacing w:after="0" w:line="360" w:lineRule="auto"/>
        <w:jc w:val="both"/>
        <w:rPr>
          <w:i/>
          <w:sz w:val="28"/>
          <w:szCs w:val="28"/>
        </w:rPr>
      </w:pPr>
      <w:r w:rsidRPr="00697B98">
        <w:rPr>
          <w:b/>
          <w:i/>
          <w:sz w:val="28"/>
          <w:szCs w:val="28"/>
        </w:rPr>
        <w:t>- Không đạt:</w:t>
      </w:r>
      <w:r w:rsidRPr="00697B98">
        <w:rPr>
          <w:sz w:val="28"/>
          <w:szCs w:val="28"/>
        </w:rPr>
        <w:t xml:space="preserve"> Nếu đồng ý với ý kiến của bạn hoặc không đưa ra câu trả lời</w:t>
      </w:r>
    </w:p>
    <w:p w:rsidR="0036564D" w:rsidRPr="00697B98" w:rsidRDefault="0036564D" w:rsidP="00697B98">
      <w:pPr>
        <w:spacing w:after="0" w:line="360" w:lineRule="auto"/>
        <w:jc w:val="both"/>
        <w:rPr>
          <w:b/>
          <w:sz w:val="28"/>
          <w:szCs w:val="28"/>
        </w:rPr>
      </w:pPr>
      <w:r w:rsidRPr="00697B98">
        <w:rPr>
          <w:b/>
          <w:noProof/>
          <w:sz w:val="28"/>
          <w:szCs w:val="28"/>
          <w:u w:val="single"/>
        </w:rPr>
        <w:t>Câu</w:t>
      </w:r>
      <w:r w:rsidRPr="00697B98">
        <w:rPr>
          <w:b/>
          <w:sz w:val="28"/>
          <w:szCs w:val="28"/>
          <w:u w:val="single"/>
        </w:rPr>
        <w:t xml:space="preserve"> </w:t>
      </w:r>
      <w:r w:rsidR="000E616E">
        <w:rPr>
          <w:b/>
          <w:sz w:val="28"/>
          <w:szCs w:val="28"/>
          <w:u w:val="single"/>
        </w:rPr>
        <w:t>2</w:t>
      </w:r>
      <w:r w:rsidRPr="00697B98">
        <w:rPr>
          <w:b/>
          <w:sz w:val="28"/>
          <w:szCs w:val="28"/>
        </w:rPr>
        <w:t>:                              Thạch nhũ</w:t>
      </w:r>
    </w:p>
    <w:tbl>
      <w:tblPr>
        <w:tblW w:w="0" w:type="auto"/>
        <w:tblLook w:val="00A0" w:firstRow="1" w:lastRow="0" w:firstColumn="1" w:lastColumn="0" w:noHBand="0" w:noVBand="0"/>
      </w:tblPr>
      <w:tblGrid>
        <w:gridCol w:w="9074"/>
      </w:tblGrid>
      <w:tr w:rsidR="0036564D" w:rsidRPr="00697B98" w:rsidTr="00A50E62">
        <w:trPr>
          <w:trHeight w:val="4109"/>
        </w:trPr>
        <w:tc>
          <w:tcPr>
            <w:tcW w:w="9282" w:type="dxa"/>
          </w:tcPr>
          <w:p w:rsidR="0036564D" w:rsidRPr="00697B98" w:rsidRDefault="007732FE" w:rsidP="00697B98">
            <w:pPr>
              <w:spacing w:after="0" w:line="360" w:lineRule="auto"/>
              <w:jc w:val="both"/>
              <w:rPr>
                <w:rFonts w:eastAsia="SimSun"/>
                <w:sz w:val="28"/>
                <w:szCs w:val="28"/>
              </w:rPr>
            </w:pPr>
            <w:r>
              <w:rPr>
                <w:noProof/>
              </w:rPr>
              <w:drawing>
                <wp:anchor distT="0" distB="0" distL="114300" distR="114300" simplePos="0" relativeHeight="251673600" behindDoc="0" locked="0" layoutInCell="1" allowOverlap="1">
                  <wp:simplePos x="0" y="0"/>
                  <wp:positionH relativeFrom="margin">
                    <wp:posOffset>174625</wp:posOffset>
                  </wp:positionH>
                  <wp:positionV relativeFrom="margin">
                    <wp:posOffset>149860</wp:posOffset>
                  </wp:positionV>
                  <wp:extent cx="5474335" cy="2340610"/>
                  <wp:effectExtent l="0" t="0" r="0" b="0"/>
                  <wp:wrapSquare wrapText="bothSides"/>
                  <wp:docPr id="1517" name="Picture 50356" descr="Description: G:\LUAN VAN CHUAN - MINH\Hang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6" descr="Description: G:\LUAN VAN CHUAN - MINH\Hang động.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74335" cy="2340610"/>
                          </a:xfrm>
                          <a:prstGeom prst="rect">
                            <a:avLst/>
                          </a:prstGeom>
                          <a:noFill/>
                        </pic:spPr>
                      </pic:pic>
                    </a:graphicData>
                  </a:graphic>
                  <wp14:sizeRelH relativeFrom="page">
                    <wp14:pctWidth>0</wp14:pctWidth>
                  </wp14:sizeRelH>
                  <wp14:sizeRelV relativeFrom="page">
                    <wp14:pctHeight>0</wp14:pctHeight>
                  </wp14:sizeRelV>
                </wp:anchor>
              </w:drawing>
            </w:r>
          </w:p>
        </w:tc>
      </w:tr>
    </w:tbl>
    <w:p w:rsidR="0036564D" w:rsidRPr="00697B98" w:rsidRDefault="0036564D" w:rsidP="00697B98">
      <w:pPr>
        <w:spacing w:after="0" w:line="360" w:lineRule="auto"/>
        <w:ind w:firstLine="720"/>
        <w:jc w:val="both"/>
        <w:rPr>
          <w:sz w:val="28"/>
          <w:szCs w:val="28"/>
        </w:rPr>
      </w:pPr>
      <w:r w:rsidRPr="00697B98">
        <w:rPr>
          <w:sz w:val="28"/>
          <w:szCs w:val="28"/>
        </w:rPr>
        <w:t xml:space="preserve">Một nhóm HS đi thăm quan du lịch vịnh Hạ Long. Các bạn thực sự ngạc nhiên khi được nhìn thấy những hang động nơi đây. Bức ảnh trên đây là một trong những hang động mà các bạn đã đến. </w:t>
      </w:r>
    </w:p>
    <w:p w:rsidR="0036564D" w:rsidRPr="00697B98" w:rsidRDefault="0036564D" w:rsidP="00697B98">
      <w:pPr>
        <w:spacing w:after="0" w:line="360" w:lineRule="auto"/>
        <w:jc w:val="both"/>
        <w:rPr>
          <w:sz w:val="28"/>
          <w:szCs w:val="28"/>
        </w:rPr>
      </w:pPr>
      <w:r w:rsidRPr="00697B98">
        <w:rPr>
          <w:sz w:val="28"/>
          <w:szCs w:val="28"/>
        </w:rPr>
        <w:t xml:space="preserve">Bạn Hồng tự hỏi: Hang động này rất đẹp nhưng không biết những thạch nhũ này được hình thành như thế nào nhỉ? </w:t>
      </w:r>
    </w:p>
    <w:p w:rsidR="0036564D" w:rsidRPr="00697B98" w:rsidRDefault="0036564D" w:rsidP="00697B98">
      <w:pPr>
        <w:spacing w:after="0" w:line="360" w:lineRule="auto"/>
        <w:jc w:val="both"/>
        <w:rPr>
          <w:sz w:val="28"/>
          <w:szCs w:val="28"/>
        </w:rPr>
      </w:pPr>
      <w:r w:rsidRPr="00697B98">
        <w:rPr>
          <w:b/>
          <w:i/>
          <w:sz w:val="28"/>
          <w:szCs w:val="28"/>
        </w:rPr>
        <w:lastRenderedPageBreak/>
        <w:t xml:space="preserve">Em hãy đưa ra lời giải đáp giúp bạn Hồng nhé. </w:t>
      </w:r>
    </w:p>
    <w:p w:rsidR="0036564D" w:rsidRPr="00697B98" w:rsidRDefault="0036564D" w:rsidP="00697B98">
      <w:pPr>
        <w:spacing w:after="0" w:line="360" w:lineRule="auto"/>
        <w:jc w:val="both"/>
        <w:rPr>
          <w:iCs/>
          <w:sz w:val="28"/>
          <w:szCs w:val="28"/>
          <w:u w:val="single"/>
        </w:rPr>
      </w:pPr>
      <w:r w:rsidRPr="00697B98">
        <w:rPr>
          <w:iCs/>
          <w:sz w:val="28"/>
          <w:szCs w:val="28"/>
          <w:u w:val="single"/>
        </w:rPr>
        <w:t xml:space="preserve">Đáp án: </w:t>
      </w:r>
    </w:p>
    <w:p w:rsidR="0036564D" w:rsidRPr="00697B98" w:rsidRDefault="0036564D" w:rsidP="00697B98">
      <w:pPr>
        <w:spacing w:after="0" w:line="360" w:lineRule="auto"/>
        <w:jc w:val="both"/>
        <w:rPr>
          <w:sz w:val="28"/>
          <w:szCs w:val="28"/>
        </w:rPr>
      </w:pPr>
      <w:r w:rsidRPr="00697B98">
        <w:rPr>
          <w:b/>
          <w:i/>
          <w:sz w:val="28"/>
          <w:szCs w:val="28"/>
        </w:rPr>
        <w:t xml:space="preserve">- Mức đầy đủ: </w:t>
      </w:r>
      <w:r w:rsidRPr="00697B98">
        <w:rPr>
          <w:sz w:val="28"/>
          <w:szCs w:val="28"/>
        </w:rPr>
        <w:t>Giải thích rõ sự tạo thành thạch nhũ gồm 2 quá trình:</w:t>
      </w:r>
    </w:p>
    <w:p w:rsidR="0036564D" w:rsidRPr="00697B98" w:rsidRDefault="0036564D" w:rsidP="00697B98">
      <w:pPr>
        <w:spacing w:after="0" w:line="360" w:lineRule="auto"/>
        <w:jc w:val="both"/>
        <w:rPr>
          <w:sz w:val="28"/>
          <w:szCs w:val="28"/>
        </w:rPr>
      </w:pPr>
      <w:r w:rsidRPr="00697B98">
        <w:rPr>
          <w:sz w:val="28"/>
          <w:szCs w:val="28"/>
        </w:rPr>
        <w:t>+ Phá hủy đá vôi CaCO</w:t>
      </w:r>
      <w:r w:rsidRPr="00697B98">
        <w:rPr>
          <w:sz w:val="28"/>
          <w:szCs w:val="28"/>
          <w:vertAlign w:val="subscript"/>
        </w:rPr>
        <w:t>3</w:t>
      </w:r>
      <w:r w:rsidRPr="00697B98">
        <w:rPr>
          <w:sz w:val="28"/>
          <w:szCs w:val="28"/>
        </w:rPr>
        <w:t xml:space="preserve"> do tác dụng của nước mưa có hòa tan CO</w:t>
      </w:r>
      <w:r w:rsidRPr="00697B98">
        <w:rPr>
          <w:sz w:val="28"/>
          <w:szCs w:val="28"/>
          <w:vertAlign w:val="subscript"/>
        </w:rPr>
        <w:t>2</w:t>
      </w:r>
      <w:r w:rsidRPr="00697B98">
        <w:rPr>
          <w:sz w:val="28"/>
          <w:szCs w:val="28"/>
        </w:rPr>
        <w:t xml:space="preserve"> tạo ra muối Ca(HCO</w:t>
      </w:r>
      <w:r w:rsidRPr="00697B98">
        <w:rPr>
          <w:sz w:val="28"/>
          <w:szCs w:val="28"/>
          <w:vertAlign w:val="subscript"/>
        </w:rPr>
        <w:t>3</w:t>
      </w:r>
      <w:r w:rsidRPr="00697B98">
        <w:rPr>
          <w:sz w:val="28"/>
          <w:szCs w:val="28"/>
        </w:rPr>
        <w:t>)</w:t>
      </w:r>
      <w:r w:rsidRPr="00697B98">
        <w:rPr>
          <w:sz w:val="28"/>
          <w:szCs w:val="28"/>
          <w:vertAlign w:val="subscript"/>
        </w:rPr>
        <w:t>2</w:t>
      </w:r>
      <w:r w:rsidRPr="00697B98">
        <w:rPr>
          <w:sz w:val="28"/>
          <w:szCs w:val="28"/>
        </w:rPr>
        <w:t xml:space="preserve"> tan:          CaCO</w:t>
      </w:r>
      <w:r w:rsidRPr="00697B98">
        <w:rPr>
          <w:sz w:val="28"/>
          <w:szCs w:val="28"/>
          <w:vertAlign w:val="subscript"/>
        </w:rPr>
        <w:t>3</w:t>
      </w:r>
      <w:r w:rsidRPr="00697B98">
        <w:rPr>
          <w:sz w:val="28"/>
          <w:szCs w:val="28"/>
        </w:rPr>
        <w:t>   +   CO</w:t>
      </w:r>
      <w:r w:rsidRPr="00697B98">
        <w:rPr>
          <w:sz w:val="28"/>
          <w:szCs w:val="28"/>
          <w:vertAlign w:val="subscript"/>
        </w:rPr>
        <w:t>2</w:t>
      </w:r>
      <w:r w:rsidRPr="00697B98">
        <w:rPr>
          <w:sz w:val="28"/>
          <w:szCs w:val="28"/>
        </w:rPr>
        <w:t>  +  H</w:t>
      </w:r>
      <w:r w:rsidRPr="00697B98">
        <w:rPr>
          <w:sz w:val="28"/>
          <w:szCs w:val="28"/>
          <w:vertAlign w:val="subscript"/>
        </w:rPr>
        <w:t>2</w:t>
      </w:r>
      <w:r w:rsidRPr="00697B98">
        <w:rPr>
          <w:sz w:val="28"/>
          <w:szCs w:val="28"/>
        </w:rPr>
        <w:t>O  → Ca(HCO</w:t>
      </w:r>
      <w:r w:rsidRPr="00697B98">
        <w:rPr>
          <w:sz w:val="28"/>
          <w:szCs w:val="28"/>
          <w:vertAlign w:val="subscript"/>
        </w:rPr>
        <w:t>3</w:t>
      </w:r>
      <w:r w:rsidRPr="00697B98">
        <w:rPr>
          <w:sz w:val="28"/>
          <w:szCs w:val="28"/>
        </w:rPr>
        <w:t>)</w:t>
      </w:r>
      <w:r w:rsidRPr="00697B98">
        <w:rPr>
          <w:sz w:val="28"/>
          <w:szCs w:val="28"/>
          <w:vertAlign w:val="subscript"/>
        </w:rPr>
        <w:t>2</w:t>
      </w:r>
    </w:p>
    <w:p w:rsidR="0036564D" w:rsidRPr="00697B98" w:rsidRDefault="0036564D" w:rsidP="00697B98">
      <w:pPr>
        <w:spacing w:after="0" w:line="360" w:lineRule="auto"/>
        <w:jc w:val="both"/>
        <w:rPr>
          <w:sz w:val="28"/>
          <w:szCs w:val="28"/>
        </w:rPr>
      </w:pPr>
      <w:r w:rsidRPr="00697B98">
        <w:rPr>
          <w:sz w:val="28"/>
          <w:szCs w:val="28"/>
        </w:rPr>
        <w:t>+ Sự phân hủy Ca(HCO</w:t>
      </w:r>
      <w:r w:rsidRPr="00697B98">
        <w:rPr>
          <w:sz w:val="28"/>
          <w:szCs w:val="28"/>
          <w:vertAlign w:val="subscript"/>
        </w:rPr>
        <w:t>3</w:t>
      </w:r>
      <w:r w:rsidRPr="00697B98">
        <w:rPr>
          <w:sz w:val="28"/>
          <w:szCs w:val="28"/>
        </w:rPr>
        <w:t>)</w:t>
      </w:r>
      <w:r w:rsidRPr="00697B98">
        <w:rPr>
          <w:sz w:val="28"/>
          <w:szCs w:val="28"/>
          <w:vertAlign w:val="subscript"/>
        </w:rPr>
        <w:t>2</w:t>
      </w:r>
      <w:r w:rsidRPr="00697B98">
        <w:rPr>
          <w:sz w:val="28"/>
          <w:szCs w:val="28"/>
        </w:rPr>
        <w:t xml:space="preserve"> theo các kẽ nứt chảy xuống các vòm hang và bị phân hủy tạo thành thạch nhũ: </w:t>
      </w:r>
    </w:p>
    <w:p w:rsidR="0036564D" w:rsidRPr="00697B98" w:rsidRDefault="0036564D" w:rsidP="00697B98">
      <w:pPr>
        <w:spacing w:after="0" w:line="360" w:lineRule="auto"/>
        <w:jc w:val="both"/>
        <w:rPr>
          <w:sz w:val="28"/>
          <w:szCs w:val="28"/>
        </w:rPr>
      </w:pPr>
      <w:r w:rsidRPr="00697B98">
        <w:rPr>
          <w:sz w:val="28"/>
          <w:szCs w:val="28"/>
        </w:rPr>
        <w:t>          Ca(HCO</w:t>
      </w:r>
      <w:r w:rsidRPr="00697B98">
        <w:rPr>
          <w:sz w:val="28"/>
          <w:szCs w:val="28"/>
          <w:vertAlign w:val="subscript"/>
        </w:rPr>
        <w:t>3</w:t>
      </w:r>
      <w:r w:rsidRPr="00697B98">
        <w:rPr>
          <w:sz w:val="28"/>
          <w:szCs w:val="28"/>
        </w:rPr>
        <w:t>)</w:t>
      </w:r>
      <w:r w:rsidRPr="00697B98">
        <w:rPr>
          <w:sz w:val="28"/>
          <w:szCs w:val="28"/>
          <w:vertAlign w:val="subscript"/>
        </w:rPr>
        <w:t>2</w:t>
      </w:r>
      <w:r w:rsidRPr="00697B98">
        <w:rPr>
          <w:sz w:val="28"/>
          <w:szCs w:val="28"/>
        </w:rPr>
        <w:t>  →  CaCO</w:t>
      </w:r>
      <w:r w:rsidRPr="00697B98">
        <w:rPr>
          <w:sz w:val="28"/>
          <w:szCs w:val="28"/>
          <w:vertAlign w:val="subscript"/>
        </w:rPr>
        <w:t>3</w:t>
      </w:r>
      <w:r w:rsidRPr="00697B98">
        <w:rPr>
          <w:sz w:val="28"/>
          <w:szCs w:val="28"/>
        </w:rPr>
        <w:t> ↓  +   CO</w:t>
      </w:r>
      <w:r w:rsidRPr="00697B98">
        <w:rPr>
          <w:sz w:val="28"/>
          <w:szCs w:val="28"/>
          <w:vertAlign w:val="subscript"/>
        </w:rPr>
        <w:t>2</w:t>
      </w:r>
      <w:r w:rsidRPr="00697B98">
        <w:rPr>
          <w:sz w:val="28"/>
          <w:szCs w:val="28"/>
        </w:rPr>
        <w:t>   +  H</w:t>
      </w:r>
      <w:r w:rsidRPr="00697B98">
        <w:rPr>
          <w:sz w:val="28"/>
          <w:szCs w:val="28"/>
          <w:vertAlign w:val="subscript"/>
        </w:rPr>
        <w:t>2</w:t>
      </w:r>
      <w:r w:rsidRPr="00697B98">
        <w:rPr>
          <w:sz w:val="28"/>
          <w:szCs w:val="28"/>
        </w:rPr>
        <w:t>O</w:t>
      </w:r>
    </w:p>
    <w:p w:rsidR="0036564D" w:rsidRPr="00697B98" w:rsidRDefault="0036564D" w:rsidP="00697B98">
      <w:pPr>
        <w:spacing w:after="0" w:line="360" w:lineRule="auto"/>
        <w:jc w:val="both"/>
        <w:rPr>
          <w:sz w:val="28"/>
          <w:szCs w:val="28"/>
        </w:rPr>
      </w:pPr>
      <w:r w:rsidRPr="00697B98">
        <w:rPr>
          <w:b/>
          <w:i/>
          <w:sz w:val="28"/>
          <w:szCs w:val="28"/>
        </w:rPr>
        <w:t>- Mức chưa đầy đủ:</w:t>
      </w:r>
      <w:r w:rsidR="0039342E">
        <w:rPr>
          <w:b/>
          <w:i/>
          <w:sz w:val="28"/>
          <w:szCs w:val="28"/>
        </w:rPr>
        <w:t xml:space="preserve"> </w:t>
      </w:r>
      <w:r w:rsidRPr="00697B98">
        <w:rPr>
          <w:sz w:val="28"/>
          <w:szCs w:val="28"/>
        </w:rPr>
        <w:t>Chỉ đưa ra được sự phân hủy Ca(HCO</w:t>
      </w:r>
      <w:r w:rsidRPr="00697B98">
        <w:rPr>
          <w:sz w:val="28"/>
          <w:szCs w:val="28"/>
          <w:vertAlign w:val="subscript"/>
        </w:rPr>
        <w:t>3</w:t>
      </w:r>
      <w:r w:rsidRPr="00697B98">
        <w:rPr>
          <w:sz w:val="28"/>
          <w:szCs w:val="28"/>
        </w:rPr>
        <w:t>)</w:t>
      </w:r>
      <w:r w:rsidRPr="00697B98">
        <w:rPr>
          <w:sz w:val="28"/>
          <w:szCs w:val="28"/>
          <w:vertAlign w:val="subscript"/>
        </w:rPr>
        <w:t>2</w:t>
      </w:r>
      <w:r w:rsidRPr="00697B98">
        <w:rPr>
          <w:sz w:val="28"/>
          <w:szCs w:val="28"/>
        </w:rPr>
        <w:t xml:space="preserve"> theo các kẽ nứt chảy xuống các vòm hang và bị phân hủy tạo thành thạch nhũ: </w:t>
      </w:r>
    </w:p>
    <w:p w:rsidR="0036564D" w:rsidRPr="00697B98" w:rsidRDefault="0036564D" w:rsidP="00697B98">
      <w:pPr>
        <w:spacing w:after="0" w:line="360" w:lineRule="auto"/>
        <w:jc w:val="both"/>
        <w:rPr>
          <w:sz w:val="28"/>
          <w:szCs w:val="28"/>
        </w:rPr>
      </w:pPr>
      <w:r w:rsidRPr="00697B98">
        <w:rPr>
          <w:sz w:val="28"/>
          <w:szCs w:val="28"/>
        </w:rPr>
        <w:t>          Ca(HCO</w:t>
      </w:r>
      <w:r w:rsidRPr="00697B98">
        <w:rPr>
          <w:sz w:val="28"/>
          <w:szCs w:val="28"/>
          <w:vertAlign w:val="subscript"/>
        </w:rPr>
        <w:t>3</w:t>
      </w:r>
      <w:r w:rsidRPr="00697B98">
        <w:rPr>
          <w:sz w:val="28"/>
          <w:szCs w:val="28"/>
        </w:rPr>
        <w:t>)</w:t>
      </w:r>
      <w:r w:rsidRPr="00697B98">
        <w:rPr>
          <w:sz w:val="28"/>
          <w:szCs w:val="28"/>
          <w:vertAlign w:val="subscript"/>
        </w:rPr>
        <w:t>2</w:t>
      </w:r>
      <w:r w:rsidRPr="00697B98">
        <w:rPr>
          <w:sz w:val="28"/>
          <w:szCs w:val="28"/>
        </w:rPr>
        <w:t>  →  CaCO</w:t>
      </w:r>
      <w:r w:rsidRPr="00697B98">
        <w:rPr>
          <w:sz w:val="28"/>
          <w:szCs w:val="28"/>
          <w:vertAlign w:val="subscript"/>
        </w:rPr>
        <w:t>3</w:t>
      </w:r>
      <w:r w:rsidRPr="00697B98">
        <w:rPr>
          <w:sz w:val="28"/>
          <w:szCs w:val="28"/>
        </w:rPr>
        <w:t> ↓  +   CO</w:t>
      </w:r>
      <w:r w:rsidRPr="00697B98">
        <w:rPr>
          <w:sz w:val="28"/>
          <w:szCs w:val="28"/>
          <w:vertAlign w:val="subscript"/>
        </w:rPr>
        <w:t>2</w:t>
      </w:r>
      <w:r w:rsidRPr="00697B98">
        <w:rPr>
          <w:sz w:val="28"/>
          <w:szCs w:val="28"/>
        </w:rPr>
        <w:t>   +  H</w:t>
      </w:r>
      <w:r w:rsidRPr="00697B98">
        <w:rPr>
          <w:sz w:val="28"/>
          <w:szCs w:val="28"/>
          <w:vertAlign w:val="subscript"/>
        </w:rPr>
        <w:t>2</w:t>
      </w:r>
      <w:r w:rsidRPr="00697B98">
        <w:rPr>
          <w:sz w:val="28"/>
          <w:szCs w:val="28"/>
        </w:rPr>
        <w:t>O</w:t>
      </w:r>
    </w:p>
    <w:p w:rsidR="0036564D" w:rsidRPr="00697B98" w:rsidRDefault="0036564D" w:rsidP="00697B98">
      <w:pPr>
        <w:spacing w:after="0" w:line="360" w:lineRule="auto"/>
        <w:jc w:val="both"/>
        <w:rPr>
          <w:sz w:val="28"/>
          <w:szCs w:val="28"/>
        </w:rPr>
      </w:pPr>
      <w:r w:rsidRPr="00697B98">
        <w:rPr>
          <w:b/>
          <w:i/>
          <w:sz w:val="28"/>
          <w:szCs w:val="28"/>
        </w:rPr>
        <w:t xml:space="preserve">- Không đạt: </w:t>
      </w:r>
      <w:r w:rsidRPr="00697B98">
        <w:rPr>
          <w:sz w:val="28"/>
          <w:szCs w:val="28"/>
        </w:rPr>
        <w:t xml:space="preserve">Không đưa ra lời giải thích hoặc lời giải thích không đúng bản chất vấn đề. </w:t>
      </w:r>
    </w:p>
    <w:p w:rsidR="0036564D" w:rsidRPr="00697B98" w:rsidRDefault="0036564D" w:rsidP="00697B98">
      <w:pPr>
        <w:spacing w:after="0" w:line="360" w:lineRule="auto"/>
        <w:jc w:val="both"/>
        <w:rPr>
          <w:b/>
          <w:sz w:val="28"/>
          <w:szCs w:val="28"/>
        </w:rPr>
      </w:pPr>
      <w:r w:rsidRPr="00697B98">
        <w:rPr>
          <w:b/>
          <w:sz w:val="28"/>
          <w:szCs w:val="28"/>
          <w:u w:val="single"/>
        </w:rPr>
        <w:t xml:space="preserve">Câu </w:t>
      </w:r>
      <w:r w:rsidR="000E616E">
        <w:rPr>
          <w:b/>
          <w:sz w:val="28"/>
          <w:szCs w:val="28"/>
          <w:u w:val="single"/>
        </w:rPr>
        <w:t>3</w:t>
      </w:r>
      <w:r w:rsidRPr="00697B98">
        <w:rPr>
          <w:b/>
          <w:sz w:val="28"/>
          <w:szCs w:val="28"/>
        </w:rPr>
        <w:t>:                                 Điều chế SO</w:t>
      </w:r>
      <w:r w:rsidRPr="00697B98">
        <w:rPr>
          <w:b/>
          <w:sz w:val="28"/>
          <w:szCs w:val="28"/>
          <w:vertAlign w:val="subscript"/>
        </w:rPr>
        <w:t>2</w:t>
      </w:r>
    </w:p>
    <w:p w:rsidR="0036564D" w:rsidRDefault="0036564D" w:rsidP="00697B98">
      <w:pPr>
        <w:spacing w:after="0" w:line="360" w:lineRule="auto"/>
        <w:ind w:firstLine="285"/>
        <w:jc w:val="both"/>
        <w:rPr>
          <w:sz w:val="28"/>
          <w:szCs w:val="28"/>
        </w:rPr>
      </w:pPr>
      <w:r w:rsidRPr="00697B98">
        <w:rPr>
          <w:sz w:val="28"/>
          <w:szCs w:val="28"/>
        </w:rPr>
        <w:t>Hãy lựa chọn hoá chất và các dụng cụ cần thiết để điều chế khí SO</w:t>
      </w:r>
      <w:r w:rsidRPr="00697B98">
        <w:rPr>
          <w:sz w:val="28"/>
          <w:szCs w:val="28"/>
          <w:vertAlign w:val="subscript"/>
        </w:rPr>
        <w:t>2</w:t>
      </w:r>
      <w:r w:rsidRPr="00697B98">
        <w:rPr>
          <w:sz w:val="28"/>
          <w:szCs w:val="28"/>
        </w:rPr>
        <w:t xml:space="preserve"> tinh khiết. </w:t>
      </w:r>
    </w:p>
    <w:p w:rsidR="0036564D" w:rsidRPr="00697B98" w:rsidRDefault="0036564D" w:rsidP="00592C34">
      <w:pPr>
        <w:spacing w:after="0" w:line="360" w:lineRule="auto"/>
        <w:jc w:val="both"/>
        <w:rPr>
          <w:sz w:val="28"/>
          <w:szCs w:val="28"/>
        </w:rPr>
      </w:pPr>
      <w:r w:rsidRPr="00697B98">
        <w:rPr>
          <w:sz w:val="28"/>
          <w:szCs w:val="28"/>
        </w:rPr>
        <w:t>Vẽ sơ đồ thí nghiệm điều chế khí SO</w:t>
      </w:r>
      <w:r w:rsidRPr="00697B98">
        <w:rPr>
          <w:sz w:val="28"/>
          <w:szCs w:val="28"/>
          <w:vertAlign w:val="subscript"/>
        </w:rPr>
        <w:t>2</w:t>
      </w:r>
      <w:r w:rsidRPr="00697B98">
        <w:rPr>
          <w:sz w:val="28"/>
          <w:szCs w:val="28"/>
        </w:rPr>
        <w:t xml:space="preserve"> tinh khiết đó.</w:t>
      </w:r>
    </w:p>
    <w:p w:rsidR="0036564D" w:rsidRPr="00697B98" w:rsidRDefault="0036564D" w:rsidP="00697B98">
      <w:pPr>
        <w:tabs>
          <w:tab w:val="num" w:pos="171"/>
        </w:tabs>
        <w:spacing w:after="0" w:line="360" w:lineRule="auto"/>
        <w:ind w:left="285" w:hanging="285"/>
        <w:jc w:val="both"/>
        <w:rPr>
          <w:iCs/>
          <w:sz w:val="28"/>
          <w:szCs w:val="28"/>
          <w:u w:val="single"/>
        </w:rPr>
      </w:pPr>
      <w:r w:rsidRPr="00697B98">
        <w:rPr>
          <w:iCs/>
          <w:sz w:val="28"/>
          <w:szCs w:val="28"/>
          <w:u w:val="single"/>
        </w:rPr>
        <w:t>Đáp án:</w:t>
      </w:r>
    </w:p>
    <w:p w:rsidR="0036564D" w:rsidRPr="00697B98" w:rsidRDefault="0036564D" w:rsidP="00697B98">
      <w:pPr>
        <w:tabs>
          <w:tab w:val="num" w:pos="171"/>
        </w:tabs>
        <w:spacing w:after="0" w:line="360" w:lineRule="auto"/>
        <w:ind w:left="285" w:hanging="285"/>
        <w:jc w:val="both"/>
        <w:rPr>
          <w:b/>
          <w:i/>
          <w:iCs/>
          <w:sz w:val="28"/>
          <w:szCs w:val="28"/>
        </w:rPr>
      </w:pPr>
      <w:r w:rsidRPr="00697B98">
        <w:rPr>
          <w:b/>
          <w:i/>
          <w:iCs/>
          <w:sz w:val="28"/>
          <w:szCs w:val="28"/>
        </w:rPr>
        <w:t xml:space="preserve">- Mức đầy đủ: </w:t>
      </w:r>
    </w:p>
    <w:p w:rsidR="0036564D" w:rsidRPr="00697B98" w:rsidRDefault="0036564D" w:rsidP="00697B98">
      <w:pPr>
        <w:tabs>
          <w:tab w:val="num" w:pos="0"/>
        </w:tabs>
        <w:spacing w:after="0" w:line="360" w:lineRule="auto"/>
        <w:jc w:val="both"/>
        <w:rPr>
          <w:sz w:val="28"/>
          <w:szCs w:val="28"/>
        </w:rPr>
      </w:pPr>
      <w:r w:rsidRPr="00697B98">
        <w:rPr>
          <w:sz w:val="28"/>
          <w:szCs w:val="28"/>
        </w:rPr>
        <w:t>Đưa ra đầy đủ hóa chất, dụng cụ và vẽ đúng sơ đồ và có giải thích lý do lựa chọn hóa chất và cách sắp xếp vị trí các dụng cụ, hóa chất</w:t>
      </w:r>
      <w:r w:rsidR="00B93C56">
        <w:rPr>
          <w:sz w:val="28"/>
          <w:szCs w:val="28"/>
        </w:rPr>
        <w:t>.</w:t>
      </w:r>
    </w:p>
    <w:p w:rsidR="0036564D" w:rsidRPr="00697B98" w:rsidRDefault="0036564D" w:rsidP="00697B98">
      <w:pPr>
        <w:tabs>
          <w:tab w:val="num" w:pos="171"/>
        </w:tabs>
        <w:spacing w:after="0" w:line="360" w:lineRule="auto"/>
        <w:jc w:val="both"/>
        <w:rPr>
          <w:sz w:val="28"/>
          <w:szCs w:val="28"/>
        </w:rPr>
      </w:pPr>
      <w:r w:rsidRPr="00697B98">
        <w:rPr>
          <w:sz w:val="28"/>
          <w:szCs w:val="28"/>
        </w:rPr>
        <w:t xml:space="preserve">Có thể đưa ra hóa chất, dụng cụ, sơ đồ và cách giải thích như sau:  </w:t>
      </w:r>
    </w:p>
    <w:p w:rsidR="0036564D" w:rsidRPr="00697B98" w:rsidRDefault="0036564D" w:rsidP="00697B98">
      <w:pPr>
        <w:spacing w:after="0" w:line="360" w:lineRule="auto"/>
        <w:jc w:val="both"/>
        <w:rPr>
          <w:sz w:val="28"/>
          <w:szCs w:val="28"/>
        </w:rPr>
      </w:pPr>
      <w:r w:rsidRPr="00697B98">
        <w:rPr>
          <w:i/>
          <w:sz w:val="28"/>
          <w:szCs w:val="28"/>
        </w:rPr>
        <w:t>+ Hoá chất:</w:t>
      </w:r>
      <w:r w:rsidRPr="00697B98">
        <w:rPr>
          <w:sz w:val="28"/>
          <w:szCs w:val="28"/>
        </w:rPr>
        <w:t xml:space="preserve"> Cu với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đặc, hoặc dung dịch Na</w:t>
      </w:r>
      <w:r w:rsidRPr="00697B98">
        <w:rPr>
          <w:sz w:val="28"/>
          <w:szCs w:val="28"/>
          <w:vertAlign w:val="subscript"/>
        </w:rPr>
        <w:t>2</w:t>
      </w:r>
      <w:r w:rsidRPr="00697B98">
        <w:rPr>
          <w:sz w:val="28"/>
          <w:szCs w:val="28"/>
        </w:rPr>
        <w:t>SO</w:t>
      </w:r>
      <w:r w:rsidRPr="00697B98">
        <w:rPr>
          <w:sz w:val="28"/>
          <w:szCs w:val="28"/>
          <w:vertAlign w:val="subscript"/>
        </w:rPr>
        <w:t>3</w:t>
      </w:r>
      <w:r w:rsidRPr="00697B98">
        <w:rPr>
          <w:sz w:val="28"/>
          <w:szCs w:val="28"/>
        </w:rPr>
        <w:t xml:space="preserve"> với dung dịch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CuSO</w:t>
      </w:r>
      <w:r w:rsidRPr="00697B98">
        <w:rPr>
          <w:sz w:val="28"/>
          <w:szCs w:val="28"/>
          <w:vertAlign w:val="subscript"/>
        </w:rPr>
        <w:t>4</w:t>
      </w:r>
      <w:r w:rsidRPr="00697B98">
        <w:rPr>
          <w:sz w:val="28"/>
          <w:szCs w:val="28"/>
        </w:rPr>
        <w:t xml:space="preserve"> khan, bông tẩm NaOH đặc</w:t>
      </w:r>
      <w:r w:rsidR="00B93C56">
        <w:rPr>
          <w:sz w:val="28"/>
          <w:szCs w:val="28"/>
        </w:rPr>
        <w:t>.</w:t>
      </w:r>
    </w:p>
    <w:p w:rsidR="0036564D" w:rsidRPr="00697B98" w:rsidRDefault="0036564D" w:rsidP="00697B98">
      <w:pPr>
        <w:spacing w:after="0" w:line="360" w:lineRule="auto"/>
        <w:jc w:val="both"/>
        <w:rPr>
          <w:sz w:val="28"/>
          <w:szCs w:val="28"/>
        </w:rPr>
      </w:pPr>
      <w:r w:rsidRPr="00697B98">
        <w:rPr>
          <w:i/>
          <w:sz w:val="28"/>
          <w:szCs w:val="28"/>
        </w:rPr>
        <w:t xml:space="preserve">+ Dụng cụ: </w:t>
      </w:r>
      <w:r w:rsidRPr="00697B98">
        <w:rPr>
          <w:sz w:val="28"/>
          <w:szCs w:val="28"/>
        </w:rPr>
        <w:t>Bình cầu đáy tròn có nhánh, giá thí nghiệm, 2 lọ thủy tinh, ống dẫn khí, đèn cồn.</w:t>
      </w:r>
    </w:p>
    <w:tbl>
      <w:tblPr>
        <w:tblW w:w="0" w:type="auto"/>
        <w:tblLook w:val="00A0" w:firstRow="1" w:lastRow="0" w:firstColumn="1" w:lastColumn="0" w:noHBand="0" w:noVBand="0"/>
      </w:tblPr>
      <w:tblGrid>
        <w:gridCol w:w="9074"/>
      </w:tblGrid>
      <w:tr w:rsidR="0036564D" w:rsidRPr="00697B98" w:rsidTr="00A50E62">
        <w:tc>
          <w:tcPr>
            <w:tcW w:w="9282" w:type="dxa"/>
          </w:tcPr>
          <w:p w:rsidR="0036564D" w:rsidRPr="00697B98" w:rsidRDefault="007732FE" w:rsidP="00697B98">
            <w:pPr>
              <w:spacing w:after="0" w:line="360" w:lineRule="auto"/>
              <w:jc w:val="both"/>
              <w:rPr>
                <w:rFonts w:eastAsia="SimSun"/>
                <w:sz w:val="28"/>
                <w:szCs w:val="28"/>
              </w:rPr>
            </w:pPr>
            <w:r>
              <w:rPr>
                <w:noProof/>
              </w:rPr>
              <w:lastRenderedPageBreak/>
              <mc:AlternateContent>
                <mc:Choice Requires="wpg">
                  <w:drawing>
                    <wp:anchor distT="0" distB="0" distL="114300" distR="114300" simplePos="0" relativeHeight="251674624" behindDoc="0" locked="0" layoutInCell="1" allowOverlap="1">
                      <wp:simplePos x="0" y="0"/>
                      <wp:positionH relativeFrom="column">
                        <wp:posOffset>1191895</wp:posOffset>
                      </wp:positionH>
                      <wp:positionV relativeFrom="paragraph">
                        <wp:posOffset>17145</wp:posOffset>
                      </wp:positionV>
                      <wp:extent cx="3564255" cy="2147570"/>
                      <wp:effectExtent l="13970" t="10795" r="12700" b="13335"/>
                      <wp:wrapSquare wrapText="bothSides"/>
                      <wp:docPr id="703" name="Group 1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4255" cy="2147570"/>
                                <a:chOff x="3288" y="4440"/>
                                <a:chExt cx="5748" cy="3621"/>
                              </a:xfrm>
                            </wpg:grpSpPr>
                            <wps:wsp>
                              <wps:cNvPr id="1664" name="Text Box 1681"/>
                              <wps:cNvSpPr txBox="1">
                                <a:spLocks noChangeArrowheads="1"/>
                              </wps:cNvSpPr>
                              <wps:spPr bwMode="auto">
                                <a:xfrm>
                                  <a:off x="4643" y="5783"/>
                                  <a:ext cx="1207" cy="589"/>
                                </a:xfrm>
                                <a:prstGeom prst="rect">
                                  <a:avLst/>
                                </a:prstGeom>
                                <a:solidFill>
                                  <a:srgbClr val="FFFFFF"/>
                                </a:solidFill>
                                <a:ln w="9525">
                                  <a:solidFill>
                                    <a:srgbClr val="FFFFFF"/>
                                  </a:solidFill>
                                  <a:miter lim="800000"/>
                                  <a:headEnd/>
                                  <a:tailEnd/>
                                </a:ln>
                              </wps:spPr>
                              <wps:txbx>
                                <w:txbxContent>
                                  <w:p w:rsidR="000E616E" w:rsidRPr="00AE3744" w:rsidRDefault="000E616E" w:rsidP="00151267">
                                    <w:pPr>
                                      <w:rPr>
                                        <w:sz w:val="20"/>
                                        <w:vertAlign w:val="subscript"/>
                                      </w:rPr>
                                    </w:pPr>
                                    <w:r>
                                      <w:rPr>
                                        <w:sz w:val="20"/>
                                      </w:rPr>
                                      <w:t>Na</w:t>
                                    </w:r>
                                    <w:r>
                                      <w:rPr>
                                        <w:sz w:val="20"/>
                                        <w:vertAlign w:val="subscript"/>
                                      </w:rPr>
                                      <w:t>2</w:t>
                                    </w:r>
                                    <w:r>
                                      <w:rPr>
                                        <w:sz w:val="20"/>
                                      </w:rPr>
                                      <w:t>SO</w:t>
                                    </w:r>
                                    <w:r>
                                      <w:rPr>
                                        <w:sz w:val="20"/>
                                        <w:vertAlign w:val="subscript"/>
                                      </w:rPr>
                                      <w:t>3</w:t>
                                    </w:r>
                                  </w:p>
                                </w:txbxContent>
                              </wps:txbx>
                              <wps:bodyPr rot="0" vert="horz" wrap="square" lIns="91440" tIns="45720" rIns="91440" bIns="45720" anchor="t" anchorCtr="0" upright="1">
                                <a:noAutofit/>
                              </wps:bodyPr>
                            </wps:wsp>
                            <wps:wsp>
                              <wps:cNvPr id="1665" name="Text Box 1682"/>
                              <wps:cNvSpPr txBox="1">
                                <a:spLocks noChangeArrowheads="1"/>
                              </wps:cNvSpPr>
                              <wps:spPr bwMode="auto">
                                <a:xfrm>
                                  <a:off x="5102" y="7429"/>
                                  <a:ext cx="1405" cy="632"/>
                                </a:xfrm>
                                <a:prstGeom prst="rect">
                                  <a:avLst/>
                                </a:prstGeom>
                                <a:solidFill>
                                  <a:srgbClr val="FFFFFF"/>
                                </a:solidFill>
                                <a:ln w="9525">
                                  <a:solidFill>
                                    <a:srgbClr val="FFFFFF"/>
                                  </a:solidFill>
                                  <a:miter lim="800000"/>
                                  <a:headEnd/>
                                  <a:tailEnd/>
                                </a:ln>
                              </wps:spPr>
                              <wps:txbx>
                                <w:txbxContent>
                                  <w:p w:rsidR="000E616E" w:rsidRPr="00C30041" w:rsidRDefault="000E616E" w:rsidP="00151267">
                                    <w:pPr>
                                      <w:rPr>
                                        <w:sz w:val="20"/>
                                      </w:rPr>
                                    </w:pPr>
                                    <w:r>
                                      <w:rPr>
                                        <w:sz w:val="20"/>
                                      </w:rPr>
                                      <w:t>CuSO</w:t>
                                    </w:r>
                                    <w:r>
                                      <w:rPr>
                                        <w:sz w:val="20"/>
                                        <w:vertAlign w:val="subscript"/>
                                      </w:rPr>
                                      <w:t>4</w:t>
                                    </w:r>
                                    <w:r>
                                      <w:rPr>
                                        <w:sz w:val="20"/>
                                      </w:rPr>
                                      <w:t xml:space="preserve"> khan</w:t>
                                    </w:r>
                                  </w:p>
                                </w:txbxContent>
                              </wps:txbx>
                              <wps:bodyPr rot="0" vert="horz" wrap="square" lIns="91440" tIns="45720" rIns="91440" bIns="45720" anchor="t" anchorCtr="0" upright="1">
                                <a:noAutofit/>
                              </wps:bodyPr>
                            </wps:wsp>
                            <wps:wsp>
                              <wps:cNvPr id="1666" name="Text Box 1683"/>
                              <wps:cNvSpPr txBox="1">
                                <a:spLocks noChangeArrowheads="1"/>
                              </wps:cNvSpPr>
                              <wps:spPr bwMode="auto">
                                <a:xfrm>
                                  <a:off x="6549" y="7485"/>
                                  <a:ext cx="1619" cy="456"/>
                                </a:xfrm>
                                <a:prstGeom prst="rect">
                                  <a:avLst/>
                                </a:prstGeom>
                                <a:solidFill>
                                  <a:srgbClr val="FFFFFF"/>
                                </a:solidFill>
                                <a:ln w="9525">
                                  <a:solidFill>
                                    <a:srgbClr val="FFFFFF"/>
                                  </a:solidFill>
                                  <a:miter lim="800000"/>
                                  <a:headEnd/>
                                  <a:tailEnd/>
                                </a:ln>
                              </wps:spPr>
                              <wps:txbx>
                                <w:txbxContent>
                                  <w:p w:rsidR="000E616E" w:rsidRPr="00C30041" w:rsidRDefault="000E616E" w:rsidP="00151267">
                                    <w:pPr>
                                      <w:rPr>
                                        <w:sz w:val="20"/>
                                      </w:rPr>
                                    </w:pPr>
                                    <w:r>
                                      <w:rPr>
                                        <w:sz w:val="20"/>
                                      </w:rPr>
                                      <w:t xml:space="preserve">        </w:t>
                                    </w:r>
                                    <w:r w:rsidRPr="00C30041">
                                      <w:rPr>
                                        <w:sz w:val="20"/>
                                      </w:rPr>
                                      <w:t>SO</w:t>
                                    </w:r>
                                    <w:r>
                                      <w:rPr>
                                        <w:sz w:val="20"/>
                                        <w:vertAlign w:val="subscript"/>
                                      </w:rPr>
                                      <w:t>2</w:t>
                                    </w:r>
                                  </w:p>
                                </w:txbxContent>
                              </wps:txbx>
                              <wps:bodyPr rot="0" vert="horz" wrap="square" lIns="91440" tIns="45720" rIns="91440" bIns="45720" anchor="t" anchorCtr="0" upright="1">
                                <a:noAutofit/>
                              </wps:bodyPr>
                            </wps:wsp>
                            <wps:wsp>
                              <wps:cNvPr id="1667" name="Text Box 1684"/>
                              <wps:cNvSpPr txBox="1">
                                <a:spLocks noChangeArrowheads="1"/>
                              </wps:cNvSpPr>
                              <wps:spPr bwMode="auto">
                                <a:xfrm>
                                  <a:off x="7236" y="6199"/>
                                  <a:ext cx="1800" cy="466"/>
                                </a:xfrm>
                                <a:prstGeom prst="rect">
                                  <a:avLst/>
                                </a:prstGeom>
                                <a:solidFill>
                                  <a:srgbClr val="FFFFFF"/>
                                </a:solidFill>
                                <a:ln w="9525">
                                  <a:solidFill>
                                    <a:srgbClr val="FFFFFF"/>
                                  </a:solidFill>
                                  <a:miter lim="800000"/>
                                  <a:headEnd/>
                                  <a:tailEnd/>
                                </a:ln>
                              </wps:spPr>
                              <wps:txbx>
                                <w:txbxContent>
                                  <w:p w:rsidR="000E616E" w:rsidRPr="00C30041" w:rsidRDefault="000E616E" w:rsidP="00151267">
                                    <w:pPr>
                                      <w:rPr>
                                        <w:sz w:val="20"/>
                                      </w:rPr>
                                    </w:pPr>
                                    <w:r>
                                      <w:rPr>
                                        <w:sz w:val="20"/>
                                      </w:rPr>
                                      <w:t>Bông tẩm kiềm</w:t>
                                    </w:r>
                                  </w:p>
                                </w:txbxContent>
                              </wps:txbx>
                              <wps:bodyPr rot="0" vert="horz" wrap="square" lIns="91440" tIns="45720" rIns="91440" bIns="45720" anchor="t" anchorCtr="0" upright="1">
                                <a:noAutofit/>
                              </wps:bodyPr>
                            </wps:wsp>
                            <wps:wsp>
                              <wps:cNvPr id="1668" name="Rectangle 1685"/>
                              <wps:cNvSpPr>
                                <a:spLocks noChangeArrowheads="1"/>
                              </wps:cNvSpPr>
                              <wps:spPr bwMode="auto">
                                <a:xfrm rot="5400000" flipH="1" flipV="1">
                                  <a:off x="4450" y="5142"/>
                                  <a:ext cx="122" cy="170"/>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1669" name="Rectangle 1686"/>
                              <wps:cNvSpPr>
                                <a:spLocks noChangeArrowheads="1"/>
                              </wps:cNvSpPr>
                              <wps:spPr bwMode="auto">
                                <a:xfrm rot="5400000" flipH="1" flipV="1">
                                  <a:off x="5704" y="6254"/>
                                  <a:ext cx="156" cy="28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cNvPr id="1671" name="xjhhxsy16"/>
                              <wpg:cNvGrpSpPr>
                                <a:grpSpLocks/>
                              </wpg:cNvGrpSpPr>
                              <wpg:grpSpPr bwMode="auto">
                                <a:xfrm>
                                  <a:off x="4226" y="5208"/>
                                  <a:ext cx="720" cy="1208"/>
                                  <a:chOff x="6325" y="1908"/>
                                  <a:chExt cx="759" cy="1398"/>
                                </a:xfrm>
                              </wpg:grpSpPr>
                              <wpg:grpSp>
                                <wpg:cNvPr id="1672" name="Group 1688"/>
                                <wpg:cNvGrpSpPr>
                                  <a:grpSpLocks/>
                                </wpg:cNvGrpSpPr>
                                <wpg:grpSpPr bwMode="auto">
                                  <a:xfrm>
                                    <a:off x="6325" y="1908"/>
                                    <a:ext cx="618" cy="1398"/>
                                    <a:chOff x="4680" y="2220"/>
                                    <a:chExt cx="618" cy="1398"/>
                                  </a:xfrm>
                                </wpg:grpSpPr>
                                <wps:wsp>
                                  <wps:cNvPr id="1673" name="Oval 1689"/>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4" name="Freeform 1690"/>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675" name="Freeform 1691"/>
                                <wps:cNvSpPr>
                                  <a:spLocks/>
                                </wps:cNvSpPr>
                                <wps:spPr bwMode="auto">
                                  <a:xfrm rot="840000">
                                    <a:off x="6689" y="2119"/>
                                    <a:ext cx="395" cy="64"/>
                                  </a:xfrm>
                                  <a:custGeom>
                                    <a:avLst/>
                                    <a:gdLst>
                                      <a:gd name="T0" fmla="*/ 21 w 3799"/>
                                      <a:gd name="T1" fmla="*/ 64 h 301"/>
                                      <a:gd name="T2" fmla="*/ 395 w 3799"/>
                                      <a:gd name="T3" fmla="*/ 64 h 301"/>
                                      <a:gd name="T4" fmla="*/ 342 w 3799"/>
                                      <a:gd name="T5" fmla="*/ 0 h 301"/>
                                      <a:gd name="T6" fmla="*/ 0 w 3799"/>
                                      <a:gd name="T7" fmla="*/ 4 h 3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676" name="Group 1692"/>
                              <wpg:cNvGrpSpPr>
                                <a:grpSpLocks/>
                              </wpg:cNvGrpSpPr>
                              <wpg:grpSpPr bwMode="auto">
                                <a:xfrm>
                                  <a:off x="3288" y="5373"/>
                                  <a:ext cx="1562" cy="1982"/>
                                  <a:chOff x="3960" y="1152"/>
                                  <a:chExt cx="1647" cy="2654"/>
                                </a:xfrm>
                              </wpg:grpSpPr>
                              <wpg:grpSp>
                                <wpg:cNvPr id="1677" name="Group 1693"/>
                                <wpg:cNvGrpSpPr>
                                  <a:grpSpLocks/>
                                </wpg:cNvGrpSpPr>
                                <wpg:grpSpPr bwMode="auto">
                                  <a:xfrm>
                                    <a:off x="4141" y="1152"/>
                                    <a:ext cx="1466" cy="2654"/>
                                    <a:chOff x="4515" y="972"/>
                                    <a:chExt cx="1470" cy="2659"/>
                                  </a:xfrm>
                                </wpg:grpSpPr>
                                <wpg:grpSp>
                                  <wpg:cNvPr id="1678" name="Group 1694"/>
                                  <wpg:cNvGrpSpPr>
                                    <a:grpSpLocks/>
                                  </wpg:cNvGrpSpPr>
                                  <wpg:grpSpPr bwMode="auto">
                                    <a:xfrm>
                                      <a:off x="4696" y="972"/>
                                      <a:ext cx="170" cy="2438"/>
                                      <a:chOff x="4677" y="1440"/>
                                      <a:chExt cx="210" cy="1984"/>
                                    </a:xfrm>
                                  </wpg:grpSpPr>
                                  <wps:wsp>
                                    <wps:cNvPr id="1679" name="Rectangle 1695"/>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680" name="Rectangle 1696"/>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1681" name="Rectangle 1697"/>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682" name="Rectangle 1698"/>
                                  <wps:cNvSpPr>
                                    <a:spLocks noChangeArrowheads="1"/>
                                  </wps:cNvSpPr>
                                  <wps:spPr bwMode="auto">
                                    <a:xfrm>
                                      <a:off x="4595" y="353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1683" name="Rectangle 1699"/>
                                  <wps:cNvSpPr>
                                    <a:spLocks noChangeArrowheads="1"/>
                                  </wps:cNvSpPr>
                                  <wps:spPr bwMode="auto">
                                    <a:xfrm>
                                      <a:off x="5792" y="353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1684" name="Group 1700"/>
                                <wpg:cNvGrpSpPr>
                                  <a:grpSpLocks/>
                                </wpg:cNvGrpSpPr>
                                <wpg:grpSpPr bwMode="auto">
                                  <a:xfrm>
                                    <a:off x="3960" y="1463"/>
                                    <a:ext cx="1410" cy="322"/>
                                    <a:chOff x="4153" y="1908"/>
                                    <a:chExt cx="1413" cy="322"/>
                                  </a:xfrm>
                                </wpg:grpSpPr>
                                <wpg:grpSp>
                                  <wpg:cNvPr id="1685" name="Group 1701"/>
                                  <wpg:cNvGrpSpPr>
                                    <a:grpSpLocks/>
                                  </wpg:cNvGrpSpPr>
                                  <wpg:grpSpPr bwMode="auto">
                                    <a:xfrm>
                                      <a:off x="4153" y="2004"/>
                                      <a:ext cx="1413" cy="128"/>
                                      <a:chOff x="5963" y="1908"/>
                                      <a:chExt cx="1413" cy="128"/>
                                    </a:xfrm>
                                  </wpg:grpSpPr>
                                  <wps:wsp>
                                    <wps:cNvPr id="1686" name="Rectangle 1702"/>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7" name="AutoShape 1703"/>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8" name="Oval 1704"/>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689" name="AutoShape 1705"/>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90" name="Group 1706"/>
                              <wpg:cNvGrpSpPr>
                                <a:grpSpLocks/>
                              </wpg:cNvGrpSpPr>
                              <wpg:grpSpPr bwMode="auto">
                                <a:xfrm>
                                  <a:off x="4238" y="6405"/>
                                  <a:ext cx="513" cy="726"/>
                                  <a:chOff x="5476" y="2707"/>
                                  <a:chExt cx="540" cy="840"/>
                                </a:xfrm>
                              </wpg:grpSpPr>
                              <wpg:grpSp>
                                <wpg:cNvPr id="1691" name="Group 1707"/>
                                <wpg:cNvGrpSpPr>
                                  <a:grpSpLocks/>
                                </wpg:cNvGrpSpPr>
                                <wpg:grpSpPr bwMode="auto">
                                  <a:xfrm>
                                    <a:off x="5476" y="2979"/>
                                    <a:ext cx="540" cy="568"/>
                                    <a:chOff x="9014" y="2910"/>
                                    <a:chExt cx="1053" cy="955"/>
                                  </a:xfrm>
                                </wpg:grpSpPr>
                                <wpg:grpSp>
                                  <wpg:cNvPr id="1692" name="Group 1708"/>
                                  <wpg:cNvGrpSpPr>
                                    <a:grpSpLocks/>
                                  </wpg:cNvGrpSpPr>
                                  <wpg:grpSpPr bwMode="auto">
                                    <a:xfrm>
                                      <a:off x="9061" y="3435"/>
                                      <a:ext cx="956" cy="356"/>
                                      <a:chOff x="8497" y="3468"/>
                                      <a:chExt cx="1810" cy="676"/>
                                    </a:xfrm>
                                  </wpg:grpSpPr>
                                  <wps:wsp>
                                    <wps:cNvPr id="1693" name="AutoShape 1709" descr="横虚线"/>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4" name="Line 1710" descr="横虚线"/>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95" name="Freeform 1711"/>
                                  <wps:cNvSpPr>
                                    <a:spLocks/>
                                  </wps:cNvSpPr>
                                  <wps:spPr bwMode="auto">
                                    <a:xfrm>
                                      <a:off x="9014" y="3074"/>
                                      <a:ext cx="1053" cy="740"/>
                                    </a:xfrm>
                                    <a:custGeom>
                                      <a:avLst/>
                                      <a:gdLst>
                                        <a:gd name="T0" fmla="*/ 287 w 1994"/>
                                        <a:gd name="T1" fmla="*/ 740 h 1404"/>
                                        <a:gd name="T2" fmla="*/ 0 w 1994"/>
                                        <a:gd name="T3" fmla="*/ 329 h 1404"/>
                                        <a:gd name="T4" fmla="*/ 382 w 1994"/>
                                        <a:gd name="T5" fmla="*/ 164 h 1404"/>
                                        <a:gd name="T6" fmla="*/ 382 w 1994"/>
                                        <a:gd name="T7" fmla="*/ 0 h 1404"/>
                                        <a:gd name="T8" fmla="*/ 669 w 1994"/>
                                        <a:gd name="T9" fmla="*/ 0 h 1404"/>
                                        <a:gd name="T10" fmla="*/ 668 w 1994"/>
                                        <a:gd name="T11" fmla="*/ 174 h 1404"/>
                                        <a:gd name="T12" fmla="*/ 1053 w 1994"/>
                                        <a:gd name="T13" fmla="*/ 329 h 1404"/>
                                        <a:gd name="T14" fmla="*/ 765 w 1994"/>
                                        <a:gd name="T15" fmla="*/ 740 h 1404"/>
                                        <a:gd name="T16" fmla="*/ 287 w 1994"/>
                                        <a:gd name="T17" fmla="*/ 740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96" name="Group 1712"/>
                                  <wpg:cNvGrpSpPr>
                                    <a:grpSpLocks/>
                                  </wpg:cNvGrpSpPr>
                                  <wpg:grpSpPr bwMode="auto">
                                    <a:xfrm>
                                      <a:off x="9348" y="2910"/>
                                      <a:ext cx="466" cy="861"/>
                                      <a:chOff x="6325" y="2376"/>
                                      <a:chExt cx="882" cy="1634"/>
                                    </a:xfrm>
                                  </wpg:grpSpPr>
                                  <wps:wsp>
                                    <wps:cNvPr id="1697" name="AutoShape 1713"/>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8"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9"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00" name="hx30Freeform 72" descr="之字形"/>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701" name="Group 1717"/>
                                    <wpg:cNvGrpSpPr>
                                      <a:grpSpLocks/>
                                    </wpg:cNvGrpSpPr>
                                    <wpg:grpSpPr bwMode="auto">
                                      <a:xfrm>
                                        <a:off x="6325" y="2552"/>
                                        <a:ext cx="712" cy="157"/>
                                        <a:chOff x="7391" y="2748"/>
                                        <a:chExt cx="712" cy="157"/>
                                      </a:xfrm>
                                    </wpg:grpSpPr>
                                    <wps:wsp>
                                      <wps:cNvPr id="1702" name="Rectangle 1718"/>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3" name="Rectangle 1719"/>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704" name="AutoShape 1720"/>
                                  <wps:cNvSpPr>
                                    <a:spLocks noChangeArrowheads="1"/>
                                  </wps:cNvSpPr>
                                  <wps:spPr bwMode="auto">
                                    <a:xfrm flipV="1">
                                      <a:off x="9210" y="3814"/>
                                      <a:ext cx="663" cy="51"/>
                                    </a:xfrm>
                                    <a:custGeom>
                                      <a:avLst/>
                                      <a:gdLst>
                                        <a:gd name="T0" fmla="*/ 600 w 21600"/>
                                        <a:gd name="T1" fmla="*/ 26 h 21600"/>
                                        <a:gd name="T2" fmla="*/ 332 w 21600"/>
                                        <a:gd name="T3" fmla="*/ 51 h 21600"/>
                                        <a:gd name="T4" fmla="*/ 63 w 21600"/>
                                        <a:gd name="T5" fmla="*/ 26 h 21600"/>
                                        <a:gd name="T6" fmla="*/ 332 w 21600"/>
                                        <a:gd name="T7" fmla="*/ 0 h 21600"/>
                                        <a:gd name="T8" fmla="*/ 0 60000 65536"/>
                                        <a:gd name="T9" fmla="*/ 0 60000 65536"/>
                                        <a:gd name="T10" fmla="*/ 0 60000 65536"/>
                                        <a:gd name="T11" fmla="*/ 0 60000 65536"/>
                                        <a:gd name="T12" fmla="*/ 3844 w 21600"/>
                                        <a:gd name="T13" fmla="*/ 3812 h 21600"/>
                                        <a:gd name="T14" fmla="*/ 17756 w 21600"/>
                                        <a:gd name="T15" fmla="*/ 17788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5" name="Rectangle 1721"/>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706" name="Group 1722"/>
                                <wpg:cNvGrpSpPr>
                                  <a:grpSpLocks/>
                                </wpg:cNvGrpSpPr>
                                <wpg:grpSpPr bwMode="auto">
                                  <a:xfrm>
                                    <a:off x="5580" y="2707"/>
                                    <a:ext cx="335" cy="346"/>
                                    <a:chOff x="7206" y="1732"/>
                                    <a:chExt cx="635" cy="656"/>
                                  </a:xfrm>
                                </wpg:grpSpPr>
                                <wps:wsp>
                                  <wps:cNvPr id="1707" name="Freeform 1723"/>
                                  <wps:cNvSpPr>
                                    <a:spLocks/>
                                  </wps:cNvSpPr>
                                  <wps:spPr bwMode="auto">
                                    <a:xfrm rot="20700000" flipV="1">
                                      <a:off x="7380" y="1752"/>
                                      <a:ext cx="77" cy="537"/>
                                    </a:xfrm>
                                    <a:custGeom>
                                      <a:avLst/>
                                      <a:gdLst>
                                        <a:gd name="T0" fmla="*/ 77 w 180"/>
                                        <a:gd name="T1" fmla="*/ 537 h 1248"/>
                                        <a:gd name="T2" fmla="*/ 0 w 180"/>
                                        <a:gd name="T3" fmla="*/ 403 h 1248"/>
                                        <a:gd name="T4" fmla="*/ 7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8" name="Freeform 1724"/>
                                  <wps:cNvSpPr>
                                    <a:spLocks/>
                                  </wps:cNvSpPr>
                                  <wps:spPr bwMode="auto">
                                    <a:xfrm>
                                      <a:off x="7560" y="1752"/>
                                      <a:ext cx="21" cy="537"/>
                                    </a:xfrm>
                                    <a:custGeom>
                                      <a:avLst/>
                                      <a:gdLst>
                                        <a:gd name="T0" fmla="*/ 21 w 180"/>
                                        <a:gd name="T1" fmla="*/ 537 h 1248"/>
                                        <a:gd name="T2" fmla="*/ 0 w 180"/>
                                        <a:gd name="T3" fmla="*/ 403 h 1248"/>
                                        <a:gd name="T4" fmla="*/ 21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9" name="Freeform 1725"/>
                                  <wps:cNvSpPr>
                                    <a:spLocks/>
                                  </wps:cNvSpPr>
                                  <wps:spPr bwMode="auto">
                                    <a:xfrm rot="20100000" flipH="1">
                                      <a:off x="7320" y="1752"/>
                                      <a:ext cx="17" cy="537"/>
                                    </a:xfrm>
                                    <a:custGeom>
                                      <a:avLst/>
                                      <a:gdLst>
                                        <a:gd name="T0" fmla="*/ 17 w 180"/>
                                        <a:gd name="T1" fmla="*/ 537 h 1248"/>
                                        <a:gd name="T2" fmla="*/ 0 w 180"/>
                                        <a:gd name="T3" fmla="*/ 403 h 1248"/>
                                        <a:gd name="T4" fmla="*/ 1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Freeform 1726"/>
                                  <wps:cNvSpPr>
                                    <a:spLocks/>
                                  </wps:cNvSpPr>
                                  <wps:spPr bwMode="auto">
                                    <a:xfrm flipH="1">
                                      <a:off x="7660" y="1752"/>
                                      <a:ext cx="57" cy="537"/>
                                    </a:xfrm>
                                    <a:custGeom>
                                      <a:avLst/>
                                      <a:gdLst>
                                        <a:gd name="T0" fmla="*/ 57 w 180"/>
                                        <a:gd name="T1" fmla="*/ 537 h 1248"/>
                                        <a:gd name="T2" fmla="*/ 0 w 180"/>
                                        <a:gd name="T3" fmla="*/ 403 h 1248"/>
                                        <a:gd name="T4" fmla="*/ 5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2" name="Freeform 1727"/>
                                  <wps:cNvSpPr>
                                    <a:spLocks/>
                                  </wps:cNvSpPr>
                                  <wps:spPr bwMode="auto">
                                    <a:xfrm rot="-1800000">
                                      <a:off x="7206" y="1750"/>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3" name="Freeform 1728"/>
                                  <wps:cNvSpPr>
                                    <a:spLocks/>
                                  </wps:cNvSpPr>
                                  <wps:spPr bwMode="auto">
                                    <a:xfrm rot="1500000" flipH="1">
                                      <a:off x="7800" y="1792"/>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Freeform 1729"/>
                                  <wps:cNvSpPr>
                                    <a:spLocks/>
                                  </wps:cNvSpPr>
                                  <wps:spPr bwMode="auto">
                                    <a:xfrm rot="20700000" flipV="1">
                                      <a:off x="7455" y="1732"/>
                                      <a:ext cx="45" cy="318"/>
                                    </a:xfrm>
                                    <a:custGeom>
                                      <a:avLst/>
                                      <a:gdLst>
                                        <a:gd name="T0" fmla="*/ 45 w 180"/>
                                        <a:gd name="T1" fmla="*/ 318 h 1248"/>
                                        <a:gd name="T2" fmla="*/ 0 w 180"/>
                                        <a:gd name="T3" fmla="*/ 238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Freeform 1730"/>
                                  <wps:cNvSpPr>
                                    <a:spLocks/>
                                  </wps:cNvSpPr>
                                  <wps:spPr bwMode="auto">
                                    <a:xfrm rot="900000" flipV="1">
                                      <a:off x="7780" y="1776"/>
                                      <a:ext cx="45" cy="318"/>
                                    </a:xfrm>
                                    <a:custGeom>
                                      <a:avLst/>
                                      <a:gdLst>
                                        <a:gd name="T0" fmla="*/ 45 w 180"/>
                                        <a:gd name="T1" fmla="*/ 318 h 1248"/>
                                        <a:gd name="T2" fmla="*/ 0 w 180"/>
                                        <a:gd name="T3" fmla="*/ 238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16" name="xjhhxtx12"/>
                              <wpg:cNvGrpSpPr>
                                <a:grpSpLocks/>
                              </wpg:cNvGrpSpPr>
                              <wpg:grpSpPr bwMode="auto">
                                <a:xfrm>
                                  <a:off x="4723" y="5351"/>
                                  <a:ext cx="479" cy="150"/>
                                  <a:chOff x="8300" y="4872"/>
                                  <a:chExt cx="882" cy="301"/>
                                </a:xfrm>
                              </wpg:grpSpPr>
                              <wps:wsp>
                                <wps:cNvPr id="1717" name="Rectangle 1732"/>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718" name="AutoShape 1733"/>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719" name="AutoShape 1734"/>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1720" name="Group 1735"/>
                              <wpg:cNvGrpSpPr>
                                <a:grpSpLocks/>
                              </wpg:cNvGrpSpPr>
                              <wpg:grpSpPr bwMode="auto">
                                <a:xfrm>
                                  <a:off x="5800" y="6105"/>
                                  <a:ext cx="488" cy="476"/>
                                  <a:chOff x="9906" y="2052"/>
                                  <a:chExt cx="515" cy="550"/>
                                </a:xfrm>
                              </wpg:grpSpPr>
                              <wps:wsp>
                                <wps:cNvPr id="1721" name="Rectangle 1736"/>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2" name="Rectangle 1737"/>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3" name="Rectangle 1738"/>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4" name="Freeform 1739"/>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5" name="Freeform 1740"/>
                                <wps:cNvSpPr>
                                  <a:spLocks/>
                                </wps:cNvSpPr>
                                <wps:spPr bwMode="auto">
                                  <a:xfrm>
                                    <a:off x="9980" y="2133"/>
                                    <a:ext cx="61" cy="99"/>
                                  </a:xfrm>
                                  <a:custGeom>
                                    <a:avLst/>
                                    <a:gdLst>
                                      <a:gd name="T0" fmla="*/ 61 w 61"/>
                                      <a:gd name="T1" fmla="*/ 0 h 99"/>
                                      <a:gd name="T2" fmla="*/ 10 w 61"/>
                                      <a:gd name="T3" fmla="*/ 24 h 99"/>
                                      <a:gd name="T4" fmla="*/ 1 w 61"/>
                                      <a:gd name="T5" fmla="*/ 99 h 99"/>
                                      <a:gd name="T6" fmla="*/ 0 60000 65536"/>
                                      <a:gd name="T7" fmla="*/ 0 60000 65536"/>
                                      <a:gd name="T8" fmla="*/ 0 60000 65536"/>
                                    </a:gdLst>
                                    <a:ahLst/>
                                    <a:cxnLst>
                                      <a:cxn ang="T6">
                                        <a:pos x="T0" y="T1"/>
                                      </a:cxn>
                                      <a:cxn ang="T7">
                                        <a:pos x="T2" y="T3"/>
                                      </a:cxn>
                                      <a:cxn ang="T8">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6" name="xjhhxtx12"/>
                              <wpg:cNvGrpSpPr>
                                <a:grpSpLocks/>
                              </wpg:cNvGrpSpPr>
                              <wpg:grpSpPr bwMode="auto">
                                <a:xfrm>
                                  <a:off x="6141" y="6083"/>
                                  <a:ext cx="479" cy="149"/>
                                  <a:chOff x="8300" y="4872"/>
                                  <a:chExt cx="882" cy="301"/>
                                </a:xfrm>
                              </wpg:grpSpPr>
                              <wps:wsp>
                                <wps:cNvPr id="1727" name="Rectangle 1742"/>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728" name="AutoShape 1743"/>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729" name="AutoShape 1744"/>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1730" name="Group 1745"/>
                              <wpg:cNvGrpSpPr>
                                <a:grpSpLocks/>
                              </wpg:cNvGrpSpPr>
                              <wpg:grpSpPr bwMode="auto">
                                <a:xfrm flipH="1">
                                  <a:off x="4312" y="4440"/>
                                  <a:ext cx="380" cy="1416"/>
                                  <a:chOff x="7376" y="1221"/>
                                  <a:chExt cx="499" cy="2050"/>
                                </a:xfrm>
                              </wpg:grpSpPr>
                              <wpg:grpSp>
                                <wpg:cNvPr id="1731" name="Group 1746"/>
                                <wpg:cNvGrpSpPr>
                                  <a:grpSpLocks/>
                                </wpg:cNvGrpSpPr>
                                <wpg:grpSpPr bwMode="auto">
                                  <a:xfrm>
                                    <a:off x="7587" y="2120"/>
                                    <a:ext cx="70" cy="1151"/>
                                    <a:chOff x="7356" y="2012"/>
                                    <a:chExt cx="70" cy="1151"/>
                                  </a:xfrm>
                                </wpg:grpSpPr>
                                <wpg:grpSp>
                                  <wpg:cNvPr id="1732" name="Group 1747"/>
                                  <wpg:cNvGrpSpPr>
                                    <a:grpSpLocks/>
                                  </wpg:cNvGrpSpPr>
                                  <wpg:grpSpPr bwMode="auto">
                                    <a:xfrm>
                                      <a:off x="7356" y="2012"/>
                                      <a:ext cx="70" cy="1148"/>
                                      <a:chOff x="7356" y="2012"/>
                                      <a:chExt cx="70" cy="1148"/>
                                    </a:xfrm>
                                  </wpg:grpSpPr>
                                  <wps:wsp>
                                    <wps:cNvPr id="1733" name="Rectangle 1748"/>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Line 1749"/>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1735" name="Line 1750"/>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36" name="Line 1751"/>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7" name="Group 1752"/>
                                <wpg:cNvGrpSpPr>
                                  <a:grpSpLocks/>
                                </wpg:cNvGrpSpPr>
                                <wpg:grpSpPr bwMode="auto">
                                  <a:xfrm>
                                    <a:off x="7376" y="1221"/>
                                    <a:ext cx="479" cy="891"/>
                                    <a:chOff x="6962" y="1179"/>
                                    <a:chExt cx="479" cy="891"/>
                                  </a:xfrm>
                                </wpg:grpSpPr>
                                <wps:wsp>
                                  <wps:cNvPr id="1738" name="AutoShape 1753"/>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9" name="Oval 1754"/>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740" name="Group 1755"/>
                                  <wpg:cNvGrpSpPr>
                                    <a:grpSpLocks/>
                                  </wpg:cNvGrpSpPr>
                                  <wpg:grpSpPr bwMode="auto">
                                    <a:xfrm>
                                      <a:off x="7110" y="1179"/>
                                      <a:ext cx="181" cy="199"/>
                                      <a:chOff x="7425" y="1740"/>
                                      <a:chExt cx="181" cy="199"/>
                                    </a:xfrm>
                                  </wpg:grpSpPr>
                                  <wps:wsp>
                                    <wps:cNvPr id="1741" name="Oval 1756"/>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2" name="Oval 1757"/>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743" name="AutoShape 1758"/>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4" name="AutoShape 1759"/>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45" name="Group 1760"/>
                                  <wpg:cNvGrpSpPr>
                                    <a:grpSpLocks/>
                                  </wpg:cNvGrpSpPr>
                                  <wpg:grpSpPr bwMode="auto">
                                    <a:xfrm>
                                      <a:off x="6962" y="1490"/>
                                      <a:ext cx="479" cy="580"/>
                                      <a:chOff x="6962" y="1490"/>
                                      <a:chExt cx="479" cy="580"/>
                                    </a:xfrm>
                                  </wpg:grpSpPr>
                                  <wps:wsp>
                                    <wps:cNvPr id="1746" name="Freeform 1761"/>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7" name="Freeform 1762"/>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748" name="Rectangle 1763"/>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9" name="Freeform 1764"/>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Freeform 1765"/>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51" name="Group 1766"/>
                                <wpg:cNvGrpSpPr>
                                  <a:grpSpLocks/>
                                </wpg:cNvGrpSpPr>
                                <wpg:grpSpPr bwMode="auto">
                                  <a:xfrm>
                                    <a:off x="7440" y="2116"/>
                                    <a:ext cx="435" cy="142"/>
                                    <a:chOff x="6404" y="2776"/>
                                    <a:chExt cx="435" cy="142"/>
                                  </a:xfrm>
                                </wpg:grpSpPr>
                                <wps:wsp>
                                  <wps:cNvPr id="1752" name="AutoShape 1767"/>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3" name="AutoShape 1768"/>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4" name="Oval 1769"/>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5" name="Rectangle 1770"/>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6" name="Oval 1771"/>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7" name="Rectangle 1772"/>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758" name="Group 1773"/>
                              <wpg:cNvGrpSpPr>
                                <a:grpSpLocks/>
                              </wpg:cNvGrpSpPr>
                              <wpg:grpSpPr bwMode="auto">
                                <a:xfrm>
                                  <a:off x="4326" y="4844"/>
                                  <a:ext cx="346" cy="189"/>
                                  <a:chOff x="2495" y="3830"/>
                                  <a:chExt cx="455" cy="273"/>
                                </a:xfrm>
                              </wpg:grpSpPr>
                              <wpg:grpSp>
                                <wpg:cNvPr id="1759" name="Group 1774"/>
                                <wpg:cNvGrpSpPr>
                                  <a:grpSpLocks/>
                                </wpg:cNvGrpSpPr>
                                <wpg:grpSpPr bwMode="auto">
                                  <a:xfrm>
                                    <a:off x="2495" y="3830"/>
                                    <a:ext cx="455" cy="15"/>
                                    <a:chOff x="2495" y="3830"/>
                                    <a:chExt cx="455" cy="15"/>
                                  </a:xfrm>
                                </wpg:grpSpPr>
                                <wps:wsp>
                                  <wps:cNvPr id="1760" name="Line 1775"/>
                                  <wps:cNvCnPr>
                                    <a:cxnSpLocks noChangeShapeType="1"/>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1" name="Freeform 1776"/>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2" name="Freeform 1777"/>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63" name="Line 1778"/>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4" name="Line 1779"/>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5" name="Line 1780"/>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6" name="Line 1781"/>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7" name="Line 1782"/>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8" name="Line 1783"/>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9" name="Line 1784"/>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0" name="Line 1785"/>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1" name="Line 1786"/>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2" name="Line 1787"/>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3" name="Line 1788"/>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4" name="Line 1789"/>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75" name="Group 1790"/>
                              <wpg:cNvGrpSpPr>
                                <a:grpSpLocks/>
                              </wpg:cNvGrpSpPr>
                              <wpg:grpSpPr bwMode="auto">
                                <a:xfrm>
                                  <a:off x="4271" y="6224"/>
                                  <a:ext cx="469" cy="179"/>
                                  <a:chOff x="2495" y="3830"/>
                                  <a:chExt cx="455" cy="273"/>
                                </a:xfrm>
                              </wpg:grpSpPr>
                              <wpg:grpSp>
                                <wpg:cNvPr id="1776" name="Group 1791"/>
                                <wpg:cNvGrpSpPr>
                                  <a:grpSpLocks/>
                                </wpg:cNvGrpSpPr>
                                <wpg:grpSpPr bwMode="auto">
                                  <a:xfrm>
                                    <a:off x="2495" y="3830"/>
                                    <a:ext cx="455" cy="15"/>
                                    <a:chOff x="2495" y="3830"/>
                                    <a:chExt cx="455" cy="15"/>
                                  </a:xfrm>
                                </wpg:grpSpPr>
                                <wps:wsp>
                                  <wps:cNvPr id="1777" name="Line 1792"/>
                                  <wps:cNvCnPr>
                                    <a:cxnSpLocks noChangeShapeType="1"/>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8" name="Freeform 1793"/>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9" name="Freeform 1794"/>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80" name="Line 1795"/>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1" name="Line 1796"/>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2" name="Line 1797"/>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3" name="Line 1798"/>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4" name="Line 1799"/>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5" name="Line 1800"/>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6" name="Line 1801"/>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7" name="Line 1802"/>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8" name="Line 1803"/>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9" name="Line 1804"/>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90" name="Line 1805"/>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91" name="Line 1806"/>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92" name="Group 1807"/>
                              <wpg:cNvGrpSpPr>
                                <a:grpSpLocks/>
                              </wpg:cNvGrpSpPr>
                              <wpg:grpSpPr bwMode="auto">
                                <a:xfrm>
                                  <a:off x="5508" y="6462"/>
                                  <a:ext cx="556" cy="892"/>
                                  <a:chOff x="9040" y="1284"/>
                                  <a:chExt cx="1361" cy="2987"/>
                                </a:xfrm>
                              </wpg:grpSpPr>
                              <wps:wsp>
                                <wps:cNvPr id="1793" name="AutoShape 1808"/>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4" name="Freeform 1809"/>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95" name="Group 1810"/>
                              <wpg:cNvGrpSpPr>
                                <a:grpSpLocks/>
                              </wpg:cNvGrpSpPr>
                              <wpg:grpSpPr bwMode="auto">
                                <a:xfrm>
                                  <a:off x="5508" y="7190"/>
                                  <a:ext cx="553" cy="152"/>
                                  <a:chOff x="2880" y="4344"/>
                                  <a:chExt cx="720" cy="538"/>
                                </a:xfrm>
                              </wpg:grpSpPr>
                              <wps:wsp>
                                <wps:cNvPr id="1796" name="AutoShape 1811"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7" name="Line 1812"/>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8" name="xjhhxtx4"/>
                              <wpg:cNvGrpSpPr>
                                <a:grpSpLocks/>
                              </wpg:cNvGrpSpPr>
                              <wpg:grpSpPr bwMode="auto">
                                <a:xfrm>
                                  <a:off x="5141" y="5395"/>
                                  <a:ext cx="629" cy="1689"/>
                                  <a:chOff x="7740" y="1440"/>
                                  <a:chExt cx="663" cy="1451"/>
                                </a:xfrm>
                              </wpg:grpSpPr>
                              <wpg:grpSp>
                                <wpg:cNvPr id="1799" name="xjh01-1-3015:36:35"/>
                                <wpg:cNvGrpSpPr>
                                  <a:grpSpLocks noChangeAspect="1"/>
                                </wpg:cNvGrpSpPr>
                                <wpg:grpSpPr bwMode="auto">
                                  <a:xfrm rot="-5400000">
                                    <a:off x="7740" y="1440"/>
                                    <a:ext cx="663" cy="663"/>
                                    <a:chOff x="240" y="-960"/>
                                    <a:chExt cx="2640" cy="2640"/>
                                  </a:xfrm>
                                </wpg:grpSpPr>
                                <wps:wsp>
                                  <wps:cNvPr id="1800" name="Freeform 181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1" name="Freeform 181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2" name="Group 1817"/>
                                <wpg:cNvGrpSpPr>
                                  <a:grpSpLocks noChangeAspect="1"/>
                                </wpg:cNvGrpSpPr>
                                <wpg:grpSpPr bwMode="auto">
                                  <a:xfrm rot="-5400000">
                                    <a:off x="7847" y="2338"/>
                                    <a:ext cx="1043" cy="63"/>
                                    <a:chOff x="2160" y="2688"/>
                                    <a:chExt cx="3992" cy="240"/>
                                  </a:xfrm>
                                </wpg:grpSpPr>
                                <wps:wsp>
                                  <wps:cNvPr id="1803" name="Line 1818"/>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1819"/>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805" name="Group 1820"/>
                              <wpg:cNvGrpSpPr>
                                <a:grpSpLocks/>
                              </wpg:cNvGrpSpPr>
                              <wpg:grpSpPr bwMode="auto">
                                <a:xfrm>
                                  <a:off x="6888" y="6462"/>
                                  <a:ext cx="556" cy="892"/>
                                  <a:chOff x="9040" y="1284"/>
                                  <a:chExt cx="1361" cy="2987"/>
                                </a:xfrm>
                              </wpg:grpSpPr>
                              <wps:wsp>
                                <wps:cNvPr id="1806" name="AutoShape 1821"/>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7" name="Freeform 1822"/>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08" name="xjhhxtx4"/>
                              <wpg:cNvGrpSpPr>
                                <a:grpSpLocks/>
                              </wpg:cNvGrpSpPr>
                              <wpg:grpSpPr bwMode="auto">
                                <a:xfrm>
                                  <a:off x="6507" y="6139"/>
                                  <a:ext cx="629" cy="967"/>
                                  <a:chOff x="7740" y="1440"/>
                                  <a:chExt cx="663" cy="1451"/>
                                </a:xfrm>
                              </wpg:grpSpPr>
                              <wpg:grpSp>
                                <wpg:cNvPr id="1809" name="xjh01-1-3015:36:35"/>
                                <wpg:cNvGrpSpPr>
                                  <a:grpSpLocks noChangeAspect="1"/>
                                </wpg:cNvGrpSpPr>
                                <wpg:grpSpPr bwMode="auto">
                                  <a:xfrm rot="-5400000">
                                    <a:off x="7740" y="1440"/>
                                    <a:ext cx="663" cy="663"/>
                                    <a:chOff x="240" y="-960"/>
                                    <a:chExt cx="2640" cy="2640"/>
                                  </a:xfrm>
                                </wpg:grpSpPr>
                                <wps:wsp>
                                  <wps:cNvPr id="1810" name="Freeform 182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1" name="Freeform 182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2" name="Group 1827"/>
                                <wpg:cNvGrpSpPr>
                                  <a:grpSpLocks noChangeAspect="1"/>
                                </wpg:cNvGrpSpPr>
                                <wpg:grpSpPr bwMode="auto">
                                  <a:xfrm rot="-5400000">
                                    <a:off x="7847" y="2338"/>
                                    <a:ext cx="1043" cy="63"/>
                                    <a:chOff x="2160" y="2688"/>
                                    <a:chExt cx="3992" cy="240"/>
                                  </a:xfrm>
                                </wpg:grpSpPr>
                                <wps:wsp>
                                  <wps:cNvPr id="1813" name="Line 1828"/>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1829"/>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15" name="Text Box 1830"/>
                              <wps:cNvSpPr txBox="1">
                                <a:spLocks noChangeArrowheads="1"/>
                              </wps:cNvSpPr>
                              <wps:spPr bwMode="auto">
                                <a:xfrm>
                                  <a:off x="4728" y="4684"/>
                                  <a:ext cx="1536" cy="466"/>
                                </a:xfrm>
                                <a:prstGeom prst="rect">
                                  <a:avLst/>
                                </a:prstGeom>
                                <a:solidFill>
                                  <a:srgbClr val="FFFFFF"/>
                                </a:solidFill>
                                <a:ln w="9525">
                                  <a:solidFill>
                                    <a:srgbClr val="FFFFFF"/>
                                  </a:solidFill>
                                  <a:miter lim="800000"/>
                                  <a:headEnd/>
                                  <a:tailEnd/>
                                </a:ln>
                              </wps:spPr>
                              <wps:txbx>
                                <w:txbxContent>
                                  <w:p w:rsidR="000E616E" w:rsidRPr="00C30041" w:rsidRDefault="000E616E" w:rsidP="00151267">
                                    <w:pPr>
                                      <w:rPr>
                                        <w:sz w:val="20"/>
                                      </w:rPr>
                                    </w:pPr>
                                    <w:r w:rsidRPr="00C30041">
                                      <w:rPr>
                                        <w:sz w:val="20"/>
                                      </w:rPr>
                                      <w:t xml:space="preserve">Dd </w:t>
                                    </w:r>
                                    <w:r>
                                      <w:rPr>
                                        <w:sz w:val="20"/>
                                      </w:rPr>
                                      <w:t>H</w:t>
                                    </w:r>
                                    <w:r>
                                      <w:rPr>
                                        <w:sz w:val="20"/>
                                        <w:vertAlign w:val="subscript"/>
                                      </w:rPr>
                                      <w:t>2</w:t>
                                    </w:r>
                                    <w:r>
                                      <w:rPr>
                                        <w:sz w:val="20"/>
                                      </w:rPr>
                                      <w:t>SO</w:t>
                                    </w:r>
                                    <w:r>
                                      <w:rPr>
                                        <w:sz w:val="20"/>
                                        <w:vertAlign w:val="subscript"/>
                                      </w:rPr>
                                      <w:t>4</w:t>
                                    </w:r>
                                    <w:r w:rsidRPr="00C30041">
                                      <w:rPr>
                                        <w:sz w:val="20"/>
                                      </w:rPr>
                                      <w:t xml:space="preserve"> đặc</w:t>
                                    </w:r>
                                  </w:p>
                                </w:txbxContent>
                              </wps:txbx>
                              <wps:bodyPr rot="0" vert="horz" wrap="square" lIns="91440" tIns="45720" rIns="91440" bIns="45720" anchor="t" anchorCtr="0" upright="1">
                                <a:noAutofit/>
                              </wps:bodyPr>
                            </wps:wsp>
                            <wps:wsp>
                              <wps:cNvPr id="1816" name="AutoShape 1831"/>
                              <wps:cNvSpPr>
                                <a:spLocks noChangeArrowheads="1"/>
                              </wps:cNvSpPr>
                              <wps:spPr bwMode="auto">
                                <a:xfrm>
                                  <a:off x="7116" y="6348"/>
                                  <a:ext cx="228" cy="180"/>
                                </a:xfrm>
                                <a:prstGeom prst="cloudCallout">
                                  <a:avLst>
                                    <a:gd name="adj1" fmla="val -43750"/>
                                    <a:gd name="adj2" fmla="val 70000"/>
                                  </a:avLst>
                                </a:prstGeom>
                                <a:solidFill>
                                  <a:srgbClr val="FFFFFF"/>
                                </a:solidFill>
                                <a:ln w="9525">
                                  <a:solidFill>
                                    <a:srgbClr val="000000"/>
                                  </a:solidFill>
                                  <a:round/>
                                  <a:headEnd/>
                                  <a:tailEnd/>
                                </a:ln>
                              </wps:spPr>
                              <wps:txbx>
                                <w:txbxContent>
                                  <w:p w:rsidR="000E616E" w:rsidRDefault="000E616E" w:rsidP="001512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41" o:spid="_x0000_s2323" style="position:absolute;left:0;text-align:left;margin-left:93.85pt;margin-top:1.35pt;width:280.65pt;height:169.1pt;z-index:251674624" coordorigin="3288,4440" coordsize="5748,3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">
                      <v:shape id="Text Box 1681" o:spid="_x0000_s2324" type="#_x0000_t202" style="position:absolute;left:4643;top:5783;width:1207;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owKsMA&#10;AADdAAAADwAAAGRycy9kb3ducmV2LnhtbERPTWuDQBC9F/IflgnkUupaCVJsNkGkJblqe+ltcCcq&#10;dWfV3UaTX58tFHqbx/uc3WExvbjQ5DrLCp6jGARxbXXHjYLPj/enFxDOI2vsLZOCKzk47FcPO8y0&#10;nbmkS+UbEULYZaig9X7IpHR1SwZdZAfiwJ3tZNAHODVSTziHcNPLJI5TabDj0NDiQEVL9Xf1YxTY&#10;+e1qLI1x8vh1M8ciH8tzMiq1WS/5KwhPi/8X/7lPOsxP0y38fhNO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owKsMAAADdAAAADwAAAAAAAAAAAAAAAACYAgAAZHJzL2Rv&#10;d25yZXYueG1sUEsFBgAAAAAEAAQA9QAAAIgDAAAAAA==&#10;" strokecolor="white">
                        <v:textbox>
                          <w:txbxContent>
                            <w:p w:rsidR="000E616E" w:rsidRPr="00AE3744" w:rsidRDefault="000E616E" w:rsidP="00151267">
                              <w:pPr>
                                <w:rPr>
                                  <w:sz w:val="20"/>
                                  <w:vertAlign w:val="subscript"/>
                                </w:rPr>
                              </w:pPr>
                              <w:r>
                                <w:rPr>
                                  <w:sz w:val="20"/>
                                </w:rPr>
                                <w:t>Na</w:t>
                              </w:r>
                              <w:r>
                                <w:rPr>
                                  <w:sz w:val="20"/>
                                  <w:vertAlign w:val="subscript"/>
                                </w:rPr>
                                <w:t>2</w:t>
                              </w:r>
                              <w:r>
                                <w:rPr>
                                  <w:sz w:val="20"/>
                                </w:rPr>
                                <w:t>SO</w:t>
                              </w:r>
                              <w:r>
                                <w:rPr>
                                  <w:sz w:val="20"/>
                                  <w:vertAlign w:val="subscript"/>
                                </w:rPr>
                                <w:t>3</w:t>
                              </w:r>
                            </w:p>
                          </w:txbxContent>
                        </v:textbox>
                      </v:shape>
                      <v:shape id="Text Box 1682" o:spid="_x0000_s2325" type="#_x0000_t202" style="position:absolute;left:5102;top:7429;width:1405;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aVscMA&#10;AADdAAAADwAAAGRycy9kb3ducmV2LnhtbERPTWuDQBC9F/IflgnkUupaIVJsNkGkJblqe+ltcCcq&#10;dWfV3UaTX58tFHqbx/uc3WExvbjQ5DrLCp6jGARxbXXHjYLPj/enFxDOI2vsLZOCKzk47FcPO8y0&#10;nbmkS+UbEULYZaig9X7IpHR1SwZdZAfiwJ3tZNAHODVSTziHcNPLJI5TabDj0NDiQEVL9Xf1YxTY&#10;+e1qLI1x8vh1M8ciH8tzMiq1WS/5KwhPi/8X/7lPOsxP0y38fhNO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aVscMAAADdAAAADwAAAAAAAAAAAAAAAACYAgAAZHJzL2Rv&#10;d25yZXYueG1sUEsFBgAAAAAEAAQA9QAAAIgDAAAAAA==&#10;" strokecolor="white">
                        <v:textbox>
                          <w:txbxContent>
                            <w:p w:rsidR="000E616E" w:rsidRPr="00C30041" w:rsidRDefault="000E616E" w:rsidP="00151267">
                              <w:pPr>
                                <w:rPr>
                                  <w:sz w:val="20"/>
                                </w:rPr>
                              </w:pPr>
                              <w:r>
                                <w:rPr>
                                  <w:sz w:val="20"/>
                                </w:rPr>
                                <w:t>CuSO</w:t>
                              </w:r>
                              <w:r>
                                <w:rPr>
                                  <w:sz w:val="20"/>
                                  <w:vertAlign w:val="subscript"/>
                                </w:rPr>
                                <w:t>4</w:t>
                              </w:r>
                              <w:r>
                                <w:rPr>
                                  <w:sz w:val="20"/>
                                </w:rPr>
                                <w:t xml:space="preserve"> khan</w:t>
                              </w:r>
                            </w:p>
                          </w:txbxContent>
                        </v:textbox>
                      </v:shape>
                      <v:shape id="Text Box 1683" o:spid="_x0000_s2326" type="#_x0000_t202" style="position:absolute;left:6549;top:7485;width:161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LxsIA&#10;AADdAAAADwAAAGRycy9kb3ducmV2LnhtbERPS2vCQBC+F/oflhF6KXXTHEJJs4pIpb1GvXgbspMH&#10;ZmeT7GoSf70rCL3Nx/ecbD2ZVlxpcI1lBZ/LCARxYXXDlYLjYffxBcJ5ZI2tZVIwk4P16vUlw1Tb&#10;kXO67n0lQgi7FBXU3neplK6oyaBb2o44cKUdDPoAh0rqAccQbloZR1EiDTYcGmrsaFtTcd5fjAI7&#10;/szGUh/F76eb+d1u+ryMe6XeFtPmG4Snyf+Ln+4/HeYnSQKPb8IJ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1AvGwgAAAN0AAAAPAAAAAAAAAAAAAAAAAJgCAABkcnMvZG93&#10;bnJldi54bWxQSwUGAAAAAAQABAD1AAAAhwMAAAAA&#10;" strokecolor="white">
                        <v:textbox>
                          <w:txbxContent>
                            <w:p w:rsidR="000E616E" w:rsidRPr="00C30041" w:rsidRDefault="000E616E" w:rsidP="00151267">
                              <w:pPr>
                                <w:rPr>
                                  <w:sz w:val="20"/>
                                </w:rPr>
                              </w:pPr>
                              <w:r>
                                <w:rPr>
                                  <w:sz w:val="20"/>
                                </w:rPr>
                                <w:t xml:space="preserve">        </w:t>
                              </w:r>
                              <w:r w:rsidRPr="00C30041">
                                <w:rPr>
                                  <w:sz w:val="20"/>
                                </w:rPr>
                                <w:t>SO</w:t>
                              </w:r>
                              <w:r>
                                <w:rPr>
                                  <w:sz w:val="20"/>
                                  <w:vertAlign w:val="subscript"/>
                                </w:rPr>
                                <w:t>2</w:t>
                              </w:r>
                            </w:p>
                          </w:txbxContent>
                        </v:textbox>
                      </v:shape>
                      <v:shape id="Text Box 1684" o:spid="_x0000_s2327" type="#_x0000_t202" style="position:absolute;left:7236;top:6199;width:180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uXcEA&#10;AADdAAAADwAAAGRycy9kb3ducmV2LnhtbERPS4vCMBC+L/gfwgheFk3toUo1ioiLXn1cvA3N2Bab&#10;SdtkbfXXbxYEb/PxPWe57k0lHtS60rKC6SQCQZxZXXKu4HL+Gc9BOI+ssbJMCp7kYL0afC0x1bbj&#10;Iz1OPhchhF2KCgrv61RKlxVk0E1sTRy4m20N+gDbXOoWuxBuKhlHUSINlhwaCqxpW1B2P/0aBbbb&#10;PY2lJoq/ry+z326a4y1ulBoN+80ChKfef8Rv90GH+Ukyg/9vw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Yrl3BAAAA3QAAAA8AAAAAAAAAAAAAAAAAmAIAAGRycy9kb3du&#10;cmV2LnhtbFBLBQYAAAAABAAEAPUAAACGAwAAAAA=&#10;" strokecolor="white">
                        <v:textbox>
                          <w:txbxContent>
                            <w:p w:rsidR="000E616E" w:rsidRPr="00C30041" w:rsidRDefault="000E616E" w:rsidP="00151267">
                              <w:pPr>
                                <w:rPr>
                                  <w:sz w:val="20"/>
                                </w:rPr>
                              </w:pPr>
                              <w:r>
                                <w:rPr>
                                  <w:sz w:val="20"/>
                                </w:rPr>
                                <w:t>Bông tẩm kiềm</w:t>
                              </w:r>
                            </w:p>
                          </w:txbxContent>
                        </v:textbox>
                      </v:shape>
                      <v:rect id="Rectangle 1685" o:spid="_x0000_s2328" style="position:absolute;left:4450;top:5142;width:122;height:170;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A8UA&#10;AADdAAAADwAAAGRycy9kb3ducmV2LnhtbESPQWvDMAyF74P+B6NCb6uzHbKR1S1htKTbLW2h9CZi&#10;NQmL5RB7Sfbvp8NgN4n39N6nzW52nRppCK1nA0/rBBRx5W3LtYHL+fD4CipEZIudZzLwQwF228XD&#10;BjPrJy5pPMVaSQiHDA00MfaZ1qFqyGFY+55YtLsfHEZZh1rbAScJd51+TpJUO2xZGhrs6b2h6uv0&#10;7Qz4orP17WrPH3nMP8uXPd/tXBizWs75G6hIc/w3/10freCnq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38DxQAAAN0AAAAPAAAAAAAAAAAAAAAAAJgCAABkcnMv&#10;ZG93bnJldi54bWxQSwUGAAAAAAQABAD1AAAAigMAAAAA&#10;" fillcolor="black" strokecolor="silver"/>
                      <v:rect id="Rectangle 1686" o:spid="_x0000_s2329" style="position:absolute;left:5704;top:6254;width:156;height:282;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mMEA&#10;AADdAAAADwAAAGRycy9kb3ducmV2LnhtbERPy6rCMBDdC/5DGMGdpt5Fr1ajFPHiY+cDxN3QjG2x&#10;mZQmav17c0FwN4fznNmiNZV4UONKywpGwwgEcWZ1ybmC0/FvMAbhPLLGyjIpeJGDxbzbmWGi7ZP3&#10;9Dj4XIQQdgkqKLyvEyldVpBBN7Q1ceCutjHoA2xyqRt8hnBTyZ8oiqXBkkNDgTUtC8puh7tRYNeV&#10;zi9nfdymPt3tf1d81e1aqX6vTacgPLX+K/64NzrMj+MJ/H8TTp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2pjBAAAA3QAAAA8AAAAAAAAAAAAAAAAAmAIAAGRycy9kb3du&#10;cmV2LnhtbFBLBQYAAAAABAAEAPUAAACGAwAAAAA=&#10;" fillcolor="black" strokecolor="silver"/>
                      <v:group id="xjhhxsy16" o:spid="_x0000_s2330" style="position:absolute;left:4226;top:5208;width:720;height:1208" coordorigin="6325,1908" coordsize="759,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pt9fcMAAADdAAAADwAAAGRycy9kb3ducmV2LnhtbERPS4vCMBC+C/6HMIK3&#10;Na2yunSNIqLiQRZ8wLK3oRnbYjMpTWzrv98Igrf5+J4zX3amFA3VrrCsIB5FIIhTqwvOFFzO248v&#10;EM4jaywtk4IHOVgu+r05Jtq2fKTm5DMRQtglqCD3vkqkdGlOBt3IVsSBu9raoA+wzqSusQ3hppTj&#10;KJpKgwWHhhwrWueU3k53o2DXYruaxJvmcLuuH3/nz5/fQ0xKDQfd6huEp86/xS/3Xof50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m319wwAAAN0AAAAP&#10;AAAAAAAAAAAAAAAAAKoCAABkcnMvZG93bnJldi54bWxQSwUGAAAAAAQABAD6AAAAmgMAAAAA&#10;">
                        <v:group id="Group 1688" o:spid="_x0000_s2331" style="position:absolute;left:6325;top:1908;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njCsUAAADdAAAADwAAAGRycy9kb3ducmV2LnhtbERPTWvCQBC9F/wPywi9&#10;NZtYmkrMKiJWPIRCVSi9DdkxCWZnQ3abxH/fLRR6m8f7nHwzmVYM1LvGsoIkikEQl1Y3XCm4nN+e&#10;liCcR9bYWiYFd3KwWc8ecsy0HfmDhpOvRAhhl6GC2vsuk9KVNRl0ke2IA3e1vUEfYF9J3eMYwk0r&#10;F3GcSoMNh4YaO9rVVN5O30bBYcRx+5zsh+J23d2/zi/vn0VCSj3Op+0KhKfJ/4v/3Ecd5qe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5J4wrFAAAA3QAA&#10;AA8AAAAAAAAAAAAAAAAAqgIAAGRycy9kb3ducmV2LnhtbFBLBQYAAAAABAAEAPoAAACcAwAAAAA=&#10;">
                          <v:oval id="Oval 1689" o:spid="_x0000_s2332"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3p8MA&#10;AADdAAAADwAAAGRycy9kb3ducmV2LnhtbERPTWvCQBC9F/wPywi9NRsbTEt0FVEK9tCDsb0P2TEJ&#10;ZmdDdhrTf98tFLzN433Oeju5To00hNazgUWSgiKuvG25NvB5fnt6BRUE2WLnmQz8UIDtZvawxsL6&#10;G59oLKVWMYRDgQYakb7QOlQNOQyJ74kjd/GDQ4lwqLUd8BbDXaef0zTXDluODQ32tG+oupbfzsCh&#10;3pX5qDNZZpfDUZbXr4/3bGHM43zarUAJTXIX/7uPNs7PXzL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z3p8MAAADdAAAADwAAAAAAAAAAAAAAAACYAgAAZHJzL2Rv&#10;d25yZXYueG1sUEsFBgAAAAAEAAQA9QAAAIgDAAAAAA==&#10;"/>
                          <v:shape id="Freeform 1690" o:spid="_x0000_s2333"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7AV8EA&#10;AADdAAAADwAAAGRycy9kb3ducmV2LnhtbERP22rCQBB9F/oPywh9041StERXkVCLiCBN+wFDdkyC&#10;2ZmQXTX9e1cQfJvDuc5y3btGXanztbCByTgBRVyIrbk08Pe7HX2C8gHZYiNMBv7Jw3r1NlhiauXG&#10;P3TNQ6liCPsUDVQhtKnWvqjIoR9LSxy5k3QOQ4RdqW2HtxjuGj1Nkpl2WHNsqLClrKLinF+cgZNu&#10;kv4YeCP7Q3b5Eqnn31luzPuw3yxABerDS/x072ycP5t/wOObeIJe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wFfBAAAA3QAAAA8AAAAAAAAAAAAAAAAAmAIAAGRycy9kb3du&#10;cmV2LnhtbFBLBQYAAAAABAAEAPUAAACGAwAAAAA=&#10;" path="m,1560l,,540,r,1560e">
                            <v:path arrowok="t" o:connecttype="custom" o:connectlocs="0,406;0,0;57,0;57,406" o:connectangles="0,0,0,0"/>
                          </v:shape>
                        </v:group>
                        <v:shape id="Freeform 1691" o:spid="_x0000_s2334" style="position:absolute;left:6689;top:2119;width:395;height:64;rotation:14;visibility:visible;mso-wrap-style:square;v-text-anchor:top" coordsize="37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Tj8QA&#10;AADdAAAADwAAAGRycy9kb3ducmV2LnhtbERPTWvCQBC9C/0PywjezMaSapu6igQLQinYpL0P2WmS&#10;mp2N2VXTf+8KBW/zeJ+zXA+mFWfqXWNZwSyKQRCXVjdcKfgq3qbPIJxH1thaJgV/5GC9ehgtMdX2&#10;wp90zn0lQgi7FBXU3neplK6syaCLbEccuB/bG/QB9pXUPV5CuGnlYxzPpcGGQ0ONHWU1lYf8ZBQs&#10;3n/d5rhLXrbfxXGfJR/2lM0SpSbjYfMKwtPg7+J/906H+fPFE9y+CSf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bU4/EAAAA3QAAAA8AAAAAAAAAAAAAAAAAmAIAAGRycy9k&#10;b3ducmV2LnhtbFBLBQYAAAAABAAEAPUAAACJAwAAAAA=&#10;" path="m199,301r3600,l3285,,,21e">
                          <v:path arrowok="t" o:connecttype="custom" o:connectlocs="2,14;41,14;36,0;0,1" o:connectangles="0,0,0,0"/>
                        </v:shape>
                      </v:group>
                      <v:group id="Group 1692" o:spid="_x0000_s2335" style="position:absolute;left:3288;top:5373;width:1562;height:1982" coordorigin="3960,1152" coordsize="164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LlCcQAAADdAAAADwAAAGRycy9kb3ducmV2LnhtbERPS2vCQBC+F/wPywi9&#10;1U0sjRJdRUTFgxR8gHgbsmMSzM6G7JrEf98tFHqbj+8582VvKtFS40rLCuJRBII4s7rkXMHlvP2Y&#10;gnAeWWNlmRS8yMFyMXibY6ptx0dqTz4XIYRdigoK7+tUSpcVZNCNbE0cuLttDPoAm1zqBrsQbio5&#10;jqJEGiw5NBRY07qg7HF6GgW7DrvVZ7xpD4/7+nU7f31fDzEp9T7sVzMQnnr/L/5z73WYn0w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XLlCcQAAADdAAAA&#10;DwAAAAAAAAAAAAAAAACqAgAAZHJzL2Rvd25yZXYueG1sUEsFBgAAAAAEAAQA+gAAAJsDAAAAAA==&#10;">
                        <v:group id="Group 1693" o:spid="_x0000_s2336" style="position:absolute;left:4141;top:1152;width:1466;height:2654" coordorigin="4515,972" coordsize="147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5AksUAAADdAAAADwAAAGRycy9kb3ducmV2LnhtbERPS2vCQBC+F/wPywi9&#10;1U2UqkRXEamlh1BoIpTehuyYBLOzIbvN4993C4Xe5uN7zv44mkb01LnasoJ4EYEgLqyuuVRwzS9P&#10;WxDOI2tsLJOCiRwcD7OHPSbaDvxBfeZLEULYJaig8r5NpHRFRQbdwrbEgbvZzqAPsCul7nAI4aaR&#10;yyhaS4M1h4YKWzpXVNyzb6PgdcDhtIpf+vR+O09f+fP7ZxqTUo/z8bQD4Wn0/+I/95sO89ebD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4+QJLFAAAA3QAA&#10;AA8AAAAAAAAAAAAAAAAAqgIAAGRycy9kb3ducmV2LnhtbFBLBQYAAAAABAAEAPoAAACcAwAAAAA=&#10;">
                          <v:group id="Group 1694" o:spid="_x0000_s2337" style="position:absolute;left:4696;top:972;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HU4McAAADdAAAADwAAAGRycy9kb3ducmV2LnhtbESPQWvCQBCF74X+h2UK&#10;3uomLdqSuoqIFQ9SaCyItyE7JsHsbMiuSfz3nUOhtxnem/e+WaxG16ieulB7NpBOE1DEhbc1lwZ+&#10;jp/P76BCRLbYeCYDdwqwWj4+LDCzfuBv6vNYKgnhkKGBKsY20zoUFTkMU98Si3bxncMoa1dq2+Eg&#10;4a7RL0ky1w5rloYKW9pUVFzzmzOwG3BYv6bb/nC9bO7n4+zrdEjJmMnTuP4AFWmM/+a/670V/Pmb&#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6HU4McAAADd&#10;AAAADwAAAAAAAAAAAAAAAACqAgAAZHJzL2Rvd25yZXYueG1sUEsFBgAAAAAEAAQA+gAAAJ4DAAAA&#10;AA==&#10;">
                            <v:rect id="Rectangle 1695" o:spid="_x0000_s2338"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3s+sAA&#10;AADdAAAADwAAAGRycy9kb3ducmV2LnhtbERPS4vCMBC+L/gfwgje1lQP7lqNIgUfN/GF16EZ22Iz&#10;qUnU+u/NgrC3+fieM523phYPcr6yrGDQT0AQ51ZXXCg4HpbfvyB8QNZYWyYFL/Iwn3W+pphq++Qd&#10;PfahEDGEfYoKyhCaVEqfl2TQ921DHLmLdQZDhK6Q2uEzhptaDpNkJA1WHBtKbCgrKb/u70bBik9b&#10;dzuE7MyDY07ydH5lm7VSvW67mIAI1IZ/8ce90XH+6GcMf9/EE+Ts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3s+sAAAADdAAAADwAAAAAAAAAAAAAAAACYAgAAZHJzL2Rvd25y&#10;ZXYueG1sUEsFBgAAAAAEAAQA9QAAAIUDAAAAAA==&#10;" fillcolor="#767676">
                              <v:fill angle="90" focus="50%" type="gradient"/>
                            </v:rect>
                            <v:rect id="Rectangle 1696" o:spid="_x0000_s2339"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D+OMUA&#10;AADdAAAADwAAAGRycy9kb3ducmV2LnhtbESPT2sCMRDF74V+hzBCbzWrFJXVKKVQ8GCh9Q+9Tjdj&#10;snQzWZJU12/fORR6m+G9ee83q80QOnWhlNvIBibjChRxE23LzsDx8Pq4AJULssUuMhm4UYbN+v5u&#10;hbWNV/6gy744JSGcazTgS+lrrXPjKWAex55YtHNMAYusyWmb8CrhodPTqprpgC1Lg8eeXjw13/uf&#10;YGBLLj7tdsl9fr359xPekp3O58Y8jIbnJahCQ/k3/11vreDPFsIv38gI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P44xQAAAN0AAAAPAAAAAAAAAAAAAAAAAJgCAABkcnMv&#10;ZG93bnJldi54bWxQSwUGAAAAAAQABAD1AAAAigMAAAAA&#10;" fillcolor="#333"/>
                          </v:group>
                          <v:rect id="Rectangle 1697" o:spid="_x0000_s2340" style="position:absolute;left:4515;top:3384;width:14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c8QA&#10;AADdAAAADwAAAGRycy9kb3ducmV2LnhtbERPS4vCMBC+C/6HMAt7kTV1Rbd0jaKi4GE9+AA9Ds3Y&#10;FptJaWKt/94sCN7m43vOZNaaUjRUu8KygkE/AkGcWl1wpuB4WH/FIJxH1lhaJgUPcjCbdjsTTLS9&#10;846avc9ECGGXoILc+yqR0qU5GXR9WxEH7mJrgz7AOpO6xnsIN6X8jqKxNFhwaMixomVO6XV/Mwrk&#10;9hgPH5ft4rwa/RR/V2p60alR6vOjnf+C8NT6t/jl3ugwfxwP4P+bcIK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bvnPEAAAA3QAAAA8AAAAAAAAAAAAAAAAAmAIAAGRycy9k&#10;b3ducmV2LnhtbFBLBQYAAAAABAAEAPUAAACJAwAAAAA=&#10;" fillcolor="gray"/>
                          <v:rect id="Rectangle 1698" o:spid="_x0000_s2341" style="position:absolute;left:4595;top:353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uAcAA&#10;AADdAAAADwAAAGRycy9kb3ducmV2LnhtbERPTYvCMBC9L/gfwgje1sSCrlSjiOyie1xd9jw0Y1ts&#10;JiVJbf33ZkHwNo/3OevtYBtxIx9qxxpmUwWCuHCm5lLD7/nrfQkiRGSDjWPScKcA283obY25cT3/&#10;0O0US5FCOOSooYqxzaUMRUUWw9S1xIm7OG8xJuhLaTz2Kdw2MlNqIS3WnBoqbGlfUXE9dVbDLvs4&#10;Y9t9+/Izqnl/+FNNV1y1noyH3QpEpCG+xE/30aT5i2UG/9+kE+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buAcAAAADdAAAADwAAAAAAAAAAAAAAAACYAgAAZHJzL2Rvd25y&#10;ZXYueG1sUEsFBgAAAAAEAAQA9QAAAIUDAAAAAA==&#10;" fillcolor="#969696">
                            <v:fill color2="#454545" focusposition=".5,.5" focussize="" focus="100%" type="gradientRadial"/>
                          </v:rect>
                          <v:rect id="Rectangle 1699" o:spid="_x0000_s2342" style="position:absolute;left:5792;top:353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LmsEA&#10;AADdAAAADwAAAGRycy9kb3ducmV2LnhtbERPTYvCMBC9C/6HMII3TVRWpRpFZJddj6vieWjGtthM&#10;SpLa7r/fLAh7m8f7nO2+t7V4kg+VYw2zqQJBnDtTcaHhevmYrEGEiGywdkwafijAfjccbDEzruNv&#10;ep5jIVIIhww1lDE2mZQhL8limLqGOHF35y3GBH0hjccuhdtazpVaSosVp4YSGzqWlD/OrdVwmK8u&#10;2LQnX7xH9dZ93lTd5g+tx6P+sAERqY//4pf7y6T5y/UC/r5JJ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KS5rBAAAA3QAAAA8AAAAAAAAAAAAAAAAAmAIAAGRycy9kb3du&#10;cmV2LnhtbFBLBQYAAAAABAAEAPUAAACGAwAAAAA=&#10;" fillcolor="#969696">
                            <v:fill color2="#454545" focusposition=".5,.5" focussize="" focus="100%" type="gradientRadial"/>
                          </v:rect>
                        </v:group>
                        <v:group id="Group 1700" o:spid="_x0000_s2343" style="position:absolute;left:3960;top:1463;width:1410;height:322" coordorigin="4153,1908" coordsize="141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muwsQAAADdAAAADwAAAGRycy9kb3ducmV2LnhtbERPS4vCMBC+C/sfwix4&#10;07TrA6lGEdld9iCCDxBvQzO2xWZSmmxb/70RBG/z8T1nsepMKRqqXWFZQTyMQBCnVhecKTgdfwYz&#10;EM4jaywtk4I7OVgtP3oLTLRteU/NwWcihLBLUEHufZVI6dKcDLqhrYgDd7W1QR9gnUldYxvCTSm/&#10;omgqDRYcGnKsaJNTejv8GwW/LbbrUfzdbG/Xzf1ynOzO25iU6n926zkIT51/i1/uPx3mT2dj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zmuwsQAAADdAAAA&#10;DwAAAAAAAAAAAAAAAACqAgAAZHJzL2Rvd25yZXYueG1sUEsFBgAAAAAEAAQA+gAAAJsDAAAAAA==&#10;">
                          <v:group id="Group 1701" o:spid="_x0000_s2344" style="position:absolute;left:4153;top:2004;width:1413;height:128" coordorigin="5963,1908" coordsize="14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rect id="Rectangle 1702" o:spid="_x0000_s2345" style="position:absolute;left:5963;top:1951;width:1248;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7qUMQA&#10;AADdAAAADwAAAGRycy9kb3ducmV2LnhtbERPS2vCQBC+C/6HZYTedFMLQVNXKS2WeozJpbdpdpqk&#10;zc6G7ObR/npXELzNx/ec3WEyjRioc7VlBY+rCARxYXXNpYI8Oy43IJxH1thYJgV/5OCwn892mGg7&#10;ckrD2ZcihLBLUEHlfZtI6YqKDLqVbYkD9207gz7ArpS6wzGEm0auoyiWBmsODRW29FpR8XvujYKv&#10;ep3jf5q9R2Z7fPKnKfvpP9+UelhML88gPE3+Lr65P3SYH29iuH4TTpD7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6lDEAAAA3QAAAA8AAAAAAAAAAAAAAAAAmAIAAGRycy9k&#10;b3ducmV2LnhtbFBLBQYAAAAABAAEAPUAAACJAwAAAAA=&#10;"/>
                            <v:shape id="AutoShape 1703" o:spid="_x0000_s2346" type="#_x0000_t135" style="position:absolute;left:7078;top:1908;width:298;height:1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Wal8MA&#10;AADdAAAADwAAAGRycy9kb3ducmV2LnhtbERPS4vCMBC+C/sfwizsTVP34KPbVKTsgh5EfFz2NjRj&#10;W2wmJYla/70RBG/z8T0nW/SmFVdyvrGsYDxKQBCXVjdcKTge/oYzED4ga2wtk4I7eVjkH4MMU21v&#10;vKPrPlQihrBPUUEdQpdK6cuaDPqR7Ygjd7LOYIjQVVI7vMVw08rvJJlIgw3Hhho7Kmoqz/uLUdA1&#10;u4Pf/E8v66IoHM1X23v7u1Xq67Nf/oAI1Ie3+OVe6Th/MpvC85t4gs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Wal8MAAADdAAAADwAAAAAAAAAAAAAAAACYAgAAZHJzL2Rv&#10;d25yZXYueG1sUEsFBgAAAAAEAAQA9QAAAIgDAAAAAA==&#10;"/>
                            <v:oval id="Oval 1704" o:spid="_x0000_s2347" style="position:absolute;left:6994;top:1908;width:10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wMMQA&#10;AADdAAAADwAAAGRycy9kb3ducmV2LnhtbESPQWvDMAyF74P9B6PBLqN1OlgIWd0yAi29LuuhRzXW&#10;krBYDrbbJP9+Ogx2k3hP733a7mc3qDuF2Hs2sFlnoIgbb3tuDZy/DqsCVEzIFgfPZGChCPvd48MW&#10;S+sn/qR7nVolIRxLNNClNJZax6Yjh3HtR2LRvn1wmGQNrbYBJwl3g37Nslw77FkaOhyp6qj5qW/O&#10;QHgZl2o5VYfNlY/121TYS362xjw/zR/voBLN6d/8d32ygp8XgivfyAh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cDDEAAAA3QAAAA8AAAAAAAAAAAAAAAAAmAIAAGRycy9k&#10;b3ducmV2LnhtbFBLBQYAAAAABAAEAPUAAACJAw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705" o:spid="_x0000_s2348" type="#_x0000_t183" style="position:absolute;left:4434;top:1908;width:32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UGcEA&#10;AADdAAAADwAAAGRycy9kb3ducmV2LnhtbERPTWvCQBC9C/6HZQRvurEHSVM3obUoxVObCr0O2TEb&#10;mp0Nu2tM/71bKPQ2j/c5u2qyvRjJh86xgs06A0HcON1xq+D8eVjlIEJE1tg7JgU/FKAq57MdFtrd&#10;+IPGOrYihXAoUIGJcSikDI0hi2HtBuLEXZy3GBP0rdQebync9vIhy7bSYsepweBAe0PNd321Co6v&#10;J/PF77V3IaezvPQvOLZGqeVien4CEWmK/+I/95tO87f5I/x+k06Q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JlBnBAAAA3QAAAA8AAAAAAAAAAAAAAAAAmAIAAGRycy9kb3du&#10;cmV2LnhtbFBLBQYAAAAABAAEAPUAAACGAwAAAAA=&#10;" adj="2851" fillcolor="black"/>
                        </v:group>
                      </v:group>
                      <v:group id="Group 1706" o:spid="_x0000_s2349" style="position:absolute;left:4238;top:6405;width:513;height:726" coordorigin="5476,2707" coordsize="5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s+HMcAAADdAAAADwAAAGRycy9kb3ducmV2LnhtbESPQWvCQBCF74X+h2UK&#10;3uomLUqbuoqIFQ9SaCyItyE7JsHsbMiuSfz3nUOhtxnem/e+WaxG16ieulB7NpBOE1DEhbc1lwZ+&#10;jp/Pb6BCRLbYeCYDdwqwWj4+LDCzfuBv6vNYKgnhkKGBKsY20zoUFTkMU98Si3bxncMoa1dq2+Eg&#10;4a7RL0ky1w5rloYKW9pUVFzzmzOwG3BYv6bb/nC9bO7n4+zrdEjJmMnTuP4AFWmM/+a/670V/Pm7&#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s+HMcAAADd&#10;AAAADwAAAAAAAAAAAAAAAACqAgAAZHJzL2Rvd25yZXYueG1sUEsFBgAAAAAEAAQA+gAAAJ4DAAAA&#10;AA==&#10;">
                        <v:group id="Group 1707" o:spid="_x0000_s2350" style="position:absolute;left:5476;top:2979;width:540;height:568" coordorigin="9014,2910" coordsize="105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ebh8MAAADdAAAADwAAAGRycy9kb3ducmV2LnhtbERPS4vCMBC+C/6HMIK3&#10;Na2y4naNIqLiQRZ8wLK3oRnbYjMpTWzrv98Igrf5+J4zX3amFA3VrrCsIB5FIIhTqwvOFFzO248Z&#10;COeRNZaWScGDHCwX/d4cE21bPlJz8pkIIewSVJB7XyVSujQng25kK+LAXW1t0AdYZ1LX2IZwU8px&#10;FE2lwYJDQ44VrXNKb6e7UbBrsV1N4k1zuF3Xj7/z58/vISalhoNu9Q3CU+ff4pd7r8P86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l5uHwwAAAN0AAAAP&#10;AAAAAAAAAAAAAAAAAKoCAABkcnMvZG93bnJldi54bWxQSwUGAAAAAAQABAD6AAAAmgMAAAAA&#10;">
                          <v:group id="Group 1708" o:spid="_x0000_s2351" style="position:absolute;left:9061;top:3435;width:956;height:35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UF8MUAAADdAAAADwAAAGRycy9kb3ducmV2LnhtbERPTWvCQBC9F/wPywi9&#10;NZtYGmrMKiJWPIRCVSi9DdkxCWZnQ3abxH/fLRR6m8f7nHwzmVYM1LvGsoIkikEQl1Y3XCm4nN+e&#10;XkE4j6yxtUwK7uRgs5495JhpO/IHDSdfiRDCLkMFtfddJqUrazLoItsRB+5qe4M+wL6SuscxhJtW&#10;LuI4lQYbDg01drSrqbydvo2Cw4jj9jnZD8Xturt/nV/eP4uElHqcT9sVCE+T/xf/uY86zE+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5FBfDFAAAA3QAA&#10;AA8AAAAAAAAAAAAAAAAAqgIAAGRycy9kb3ducmV2LnhtbFBLBQYAAAAABAAEAPoAAACcAwAAAAA=&#10;">
                            <v:shape id="AutoShape 1709" o:spid="_x0000_s2352"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t7cQA&#10;AADdAAAADwAAAGRycy9kb3ducmV2LnhtbERPTWvCQBC9C/0PyxS8FN1ErWh0FbEI9uDBVMXjkB2T&#10;YHY2ZFdN/31XKHibx/uc+bI1lbhT40rLCuJ+BII4s7rkXMHhZ9ObgHAeWWNlmRT8koPl4q0zx0Tb&#10;B+/pnvpchBB2CSoovK8TKV1WkEHXtzVx4C62MegDbHKpG3yEcFPJQRSNpcGSQ0OBNa0Lyq7pzSg4&#10;fl/465x+bmMZj/LV8IN2m9NNqe57u5qB8NT6l/jfvdVh/ng6hOc34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Ere3EAAAA3QAAAA8AAAAAAAAAAAAAAAAAmAIAAGRycy9k&#10;b3ducmV2LnhtbFBLBQYAAAAABAAEAPUAAACJAwAAAAA=&#10;" path="m,l5760,21600r10080,l21600,,,xe" fillcolor="black" stroked="f">
                              <v:fill r:id="rId25" o:title="" type="pattern"/>
                              <v:stroke joinstyle="miter"/>
                              <v:path o:connecttype="custom" o:connectlocs="123,9;71,18;19,9;71,0" o:connectangles="0,0,0,0" textboxrect="4680,4664,16920,16936"/>
                            </v:shape>
                            <v:line id="Line 1710" o:spid="_x0000_s2353"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TY58UAAADdAAAADwAAAGRycy9kb3ducmV2LnhtbERPTWvCQBC9C/6HZYTedNNWQpu6irQU&#10;tAdRW2iPY3aaRLOzYXdN0n/vCkJv83ifM1v0phYtOV9ZVnA/SUAQ51ZXXCj4+nwfP4HwAVljbZkU&#10;/JGHxXw4mGGmbcc7avehEDGEfYYKyhCaTEqfl2TQT2xDHLlf6wyGCF0htcMuhptaPiRJKg1WHBtK&#10;bOi1pPy0PxsFm8dt2i7XH6v+e50e8rfd4efYOaXuRv3yBUSgPvyLb+6VjvP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TY58UAAADdAAAADwAAAAAAAAAA&#10;AAAAAAChAgAAZHJzL2Rvd25yZXYueG1sUEsFBgAAAAAEAAQA+QAAAJMDAAAAAA==&#10;"/>
                          </v:group>
                          <v:shape id="Freeform 1711" o:spid="_x0000_s2354" style="position:absolute;left:9014;top:3074;width:1053;height:740;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GOm8MA&#10;AADdAAAADwAAAGRycy9kb3ducmV2LnhtbERPTYvCMBC9C/sfwix403QFda1GWYWCeFpdQbwNzdhW&#10;m0nbRK3/3iwI3ubxPme2aE0pbtS4wrKCr34Egji1uuBMwf4v6X2DcB5ZY2mZFDzIwWL+0ZlhrO2d&#10;t3Tb+UyEEHYxKsi9r2IpXZqTQde3FXHgTrYx6ANsMqkbvIdwU8pBFI2kwYJDQ44VrXJKL7urUbA8&#10;uMs6OdbbxFT8e1jV9XlsN0p1P9ufKQhPrX+LX+61DvNHkyH8fxNO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GOm8MAAADdAAAADwAAAAAAAAAAAAAAAACYAgAAZHJzL2Rv&#10;d25yZXYueG1sUEsFBgAAAAAEAAQA9QAAAIgDAAAAAA==&#10;" path="m543,1404l,624,724,312,724,r543,l1265,330r729,294l1448,1404r-905,xe" filled="f">
                            <v:path arrowok="t" o:connecttype="custom" o:connectlocs="152,390;0,173;202,86;202,0;353,0;353,92;556,173;404,390;152,390" o:connectangles="0,0,0,0,0,0,0,0,0"/>
                          </v:shape>
                          <v:group id="Group 1712" o:spid="_x0000_s2355" style="position:absolute;left:9348;top:2910;width:466;height:861"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4D88QAAADdAAAADwAAAGRycy9kb3ducmV2LnhtbERPS2vCQBC+F/wPywi9&#10;1U0sDRpdRUTFgxR8gHgbsmMSzM6G7JrEf98tFHqbj+8582VvKtFS40rLCuJRBII4s7rkXMHlvP2Y&#10;gHAeWWNlmRS8yMFyMXibY6ptx0dqTz4XIYRdigoK7+tUSpcVZNCNbE0cuLttDPoAm1zqBrsQbio5&#10;jqJEGiw5NBRY07qg7HF6GgW7DrvVZ7xpD4/7+nU7f31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X4D88QAAADdAAAA&#10;DwAAAAAAAAAAAAAAAACqAgAAZHJzL2Rvd25yZXYueG1sUEsFBgAAAAAEAAQA+gAAAJsDAAAAAA==&#10;">
                            <v:shape id="AutoShape 1713" o:spid="_x0000_s2356"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d9pcAA&#10;AADdAAAADwAAAGRycy9kb3ducmV2LnhtbERPyWrDMBC9F/oPYgq9NXJNYidulBACgRyb5QMGa2K5&#10;tUbGkpf+fVQI5DaPt856O9lGDNT52rGCz1kCgrh0uuZKwfVy+FiC8AFZY+OYFPyRh+3m9WWNhXYj&#10;n2g4h0rEEPYFKjAhtIWUvjRk0c9cSxy5m+sshgi7SuoOxxhuG5kmSSYt1hwbDLa0N1T+nnurILXj&#10;sl0M+U9OKWty/cp/z4NS72/T7gtEoCk8xQ/3Ucf52SqH/2/i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0d9pcAAAADdAAAADwAAAAAAAAAAAAAAAACYAgAAZHJzL2Rvd25y&#10;ZXYueG1sUEsFBgAAAAAEAAQA9QAAAIUDAAAAAA==&#10;" path="m,l5400,21600r10800,l21600,,,xe" filled="f">
                              <v:stroke joinstyle="miter"/>
                              <v:path o:connecttype="custom" o:connectlocs="6,2;4,4;1,2;4,0" o:connectangles="0,0,0,0" textboxrect="4507,4466,17093,17134"/>
                            </v:shape>
                            <v:oval id="hx30Oval 20" o:spid="_x0000_s2357"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Pm7cUA&#10;AADdAAAADwAAAGRycy9kb3ducmV2LnhtbESPQWvDMAyF74P+B6NBL2N1Wljo0rqlBDp6XdbDjlqs&#10;JmGxHGyvSf79dBjsJvGe3vu0P06uV3cKsfNsYL3KQBHX3nbcGLh+nJ+3oGJCtth7JgMzRTgeFg97&#10;LKwf+Z3uVWqUhHAs0ECb0lBoHeuWHMaVH4hFu/ngMMkaGm0DjhLuer3Jslw77FgaWhyobKn+rn6c&#10;gfA0zOV8Kc/rL36rXsat/cyv1pjl43TagUo0pX/z3/XFCn7+K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btxQAAAN0AAAAPAAAAAAAAAAAAAAAAAJgCAABkcnMv&#10;ZG93bnJldi54bWxQSwUGAAAAAAQABAD1AAAAigMAAAAA&#10;" fillcolor="black"/>
                            <v:rect id="hx30Rectangle 21" o:spid="_x0000_s2358"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dqV78A&#10;AADdAAAADwAAAGRycy9kb3ducmV2LnhtbERPSwrCMBDdC94hjOBGNNWFaDWKCoK4EasHGJqxLTaT&#10;0kRbPb0RBHfzeN9ZrltTiifVrrCsYDyKQBCnVhecKbhe9sMZCOeRNZaWScGLHKxX3c4SY20bPtMz&#10;8ZkIIexiVJB7X8VSujQng25kK+LA3Wxt0AdYZ1LX2IRwU8pJFE2lwYJDQ44V7XJK78nDKNg2TXE7&#10;vRMeHLNte5zg/oK+VKrfazcLEJ5a/xf/3Acd5k/nc/h+E06Qq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V2pXvwAAAN0AAAAPAAAAAAAAAAAAAAAAAJgCAABkcnMvZG93bnJl&#10;di54bWxQSwUGAAAAAAQABAD1AAAAhAMAAAAA&#10;" fillcolor="black"/>
                            <v:shape id="hx30Freeform 72" o:spid="_x0000_s2359"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tVccMA&#10;AADdAAAADwAAAGRycy9kb3ducmV2LnhtbESPQU8CQQyF7yb+h0lNvMmMxABZGIghGrkKRjg2O2V3&#10;YdvZ7Iyw/Ht7MPHW5r2+93WxGrg1F+pTE8XD88iBISljaKTy8LV7f5qBSRklYBuFPNwowWp5f7fA&#10;IsSrfNJlmyujIZIK9FDn3BXWprImxjSKHYlqx9gzZl37yoYerxrOrR07N7GMjWhDjR2tayrP2x/2&#10;sP9+I568CI/X4uLHic+HtnLePz4Mr3MwmYb8b/673gTFnzrl1290BLv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tVccMAAADd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1717" o:spid="_x0000_s2360"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wBncQAAADdAAAADwAAAGRycy9kb3ducmV2LnhtbERPS2vCQBC+F/wPywi9&#10;NZsobSVmFZFaegiFqiDehuyYBLOzIbvN4993C4Xe5uN7TrYdTSN66lxtWUESxSCIC6trLhWcT4en&#10;FQjnkTU2lknBRA62m9lDhqm2A39Rf/SlCCHsUlRQed+mUrqiIoMusi1x4G62M+gD7EqpOxxCuGnk&#10;Io5fpMGaQ0OFLe0rKu7Hb6PgfcBht0ze+vx+20/X0/PnJU9Iqcf5uFuD8DT6f/Gf+0OH+a9x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HwBncQAAADdAAAA&#10;DwAAAAAAAAAAAAAAAACqAgAAZHJzL2Rvd25yZXYueG1sUEsFBgAAAAAEAAQA+gAAAJsDAAAAAA==&#10;">
                              <v:rect id="Rectangle 1718" o:spid="_x0000_s2361"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glMMA&#10;AADdAAAADwAAAGRycy9kb3ducmV2LnhtbERPTWvCQBC9C/0PyxS86W4jVI2uUlqUetR48TZmxyRt&#10;djZkV4399V1B8DaP9znzZWdrcaHWV441vA0VCOLcmYoLDftsNZiA8AHZYO2YNNzIw3Lx0ptjatyV&#10;t3TZhULEEPYpaihDaFIpfV6SRT90DXHkTq61GCJsC2lavMZwW8tEqXdpseLYUGJDnyXlv7uz1XCs&#10;kj3+bbO1stPVKGy67Od8+NK6/9p9zEAE6sJT/HB/mzh/rBK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fglMMAAADdAAAADwAAAAAAAAAAAAAAAACYAgAAZHJzL2Rv&#10;d25yZXYueG1sUEsFBgAAAAAEAAQA9QAAAIgDAAAAAA==&#10;">
                                <o:lock v:ext="edit" aspectratio="t"/>
                              </v:rect>
                              <v:rect id="Rectangle 1719" o:spid="_x0000_s2362"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FD8IA&#10;AADdAAAADwAAAGRycy9kb3ducmV2LnhtbERPTYvCMBC9L/gfwgje1mQVdrUaRRRlPWq9eBubsa3b&#10;TEoTte6v3wgL3ubxPmc6b20lbtT40rGGj74CQZw5U3Ku4ZCu30cgfEA2WDkmDQ/yMJ913qaYGHfn&#10;Hd32IRcxhH2CGooQ6kRKnxVk0fddTRy5s2sshgibXJoG7zHcVnKg1Ke0WHJsKLCmZUHZz/5qNZzK&#10;wQF/d+lG2fF6GLZterkeV1r3uu1iAiJQG17if/e3ifO/1BC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e0UPwgAAAN0AAAAPAAAAAAAAAAAAAAAAAJgCAABkcnMvZG93&#10;bnJldi54bWxQSwUGAAAAAAQABAD1AAAAhwMAAAAA&#10;">
                                <o:lock v:ext="edit" aspectratio="t"/>
                              </v:rect>
                            </v:group>
                          </v:group>
                          <v:shape id="AutoShape 1720" o:spid="_x0000_s2363" style="position:absolute;left:9210;top:3814;width:663;height:5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jgx8IA&#10;AADdAAAADwAAAGRycy9kb3ducmV2LnhtbERPTYvCMBC9C/6HMMJeZE1dxNVqFBEXvIjY9bK3oRnb&#10;YDMpTdbWf28Ewds83ucs152txI0abxwrGI8SEMS504YLBeffn88ZCB+QNVaOScGdPKxX/d4SU+1a&#10;PtEtC4WIIexTVFCGUKdS+rwki37kauLIXVxjMUTYFFI32MZwW8mvJJlKi4ZjQ4k1bUvKr9m/VWDq&#10;w/6vm7fHobvOJkc0u+FOnpX6GHSbBYhAXXiLX+69jvO/kwk8v4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ODHwgAAAN0AAAAPAAAAAAAAAAAAAAAAAJgCAABkcnMvZG93&#10;bnJldi54bWxQSwUGAAAAAAQABAD1AAAAhwMAAAAA&#10;" path="m,l4096,21600r13408,l21600,,,xe">
                            <v:stroke joinstyle="miter"/>
                            <v:path o:connecttype="custom" o:connectlocs="18,0;10,0;2,0;10,0" o:connectangles="0,0,0,0" textboxrect="3844,3812,17756,17788"/>
                          </v:shape>
                          <v:rect id="Rectangle 1721" o:spid="_x0000_s2364" style="position:absolute;left:9294;top:3804;width:49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544MMA&#10;AADdAAAADwAAAGRycy9kb3ducmV2LnhtbERPS4vCMBC+L/gfwgje1kQX91GNIi6Ke9R62dvYjG21&#10;mZQmavXXbxYEb/PxPWcya20lLtT40rGGQV+BIM6cKTnXsEuXr58gfEA2WDkmDTfyMJt2XiaYGHfl&#10;DV22IRcxhH2CGooQ6kRKnxVk0fddTRy5g2sshgibXJoGrzHcVnKo1Lu0WHJsKLCmRUHZaXu2Gvbl&#10;cIf3TbpS9mv5Fn7a9Hj+/da6123nYxCB2vAUP9xrE+d/qBH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544MMAAADdAAAADwAAAAAAAAAAAAAAAACYAgAAZHJzL2Rv&#10;d25yZXYueG1sUEsFBgAAAAAEAAQA9QAAAIgDAAAAAA==&#10;"/>
                        </v:group>
                        <v:group id="Group 1722" o:spid="_x0000_s2365" style="position:absolute;left:5580;top:2707;width:335;height:346" coordorigin="7206,1732" coordsize="635,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shape id="Freeform 1723" o:spid="_x0000_s2366" style="position:absolute;left:7380;top:1752;width:77;height:537;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4n28QA&#10;AADdAAAADwAAAGRycy9kb3ducmV2LnhtbERPTWvCQBC9F/wPywheim704JboKmopSE+tKZLjkB2T&#10;YHY2ZNck/ffdQqG3ebzP2e5H24ieOl871rBcJCCIC2dqLjV8ZW/zFxA+IBtsHJOGb/Kw302etpga&#10;N/An9ZdQihjCPkUNVQhtKqUvKrLoF64ljtzNdRZDhF0pTYdDDLeNXCXJWlqsOTZU2NKpouJ+eVgN&#10;5vQ43z6e8f3+ulbZMVc+vyqv9Ww6HjYgAo3hX/znPps4XyUK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eJ9vEAAAA3QAAAA8AAAAAAAAAAAAAAAAAmAIAAGRycy9k&#10;b3ducmV2LnhtbFBLBQYAAAAABAAEAPUAAACJAwAAAAA=&#10;" path="m180,1248c90,1170,,1092,,936,,780,180,468,180,312,180,156,30,52,,e" filled="f">
                            <v:path arrowok="t" o:connecttype="custom" o:connectlocs="33,231;0,173;33,58;0,0" o:connectangles="0,0,0,0"/>
                          </v:shape>
                          <v:shape id="Freeform 1724" o:spid="_x0000_s2367" style="position:absolute;left:7560;top:1752;width:21;height:537;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HcUA&#10;AADdAAAADwAAAGRycy9kb3ducmV2LnhtbESPT0/DMAzF70h8h8hIu7GUHgYqTafxT+OCBB0SV6vx&#10;mmqNU5rQdXx6fEDazdZ7fu/ncj37Xk00xi6wgZtlBoq4Cbbj1sDn7uX6DlRMyBb7wGTgRBHW1eVF&#10;iYUNR/6gqU6tkhCOBRpwKQ2F1rFx5DEuw0As2j6MHpOsY6vtiEcJ973Os2ylPXYsDQ4HenTUHOof&#10;b+ArPCQ3vb1vn+mQf+9qfGKX/xqzuJo396ASzels/r9+tYJ/mwmufCMj6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6IdxQAAAN0AAAAPAAAAAAAAAAAAAAAAAJgCAABkcnMv&#10;ZG93bnJldi54bWxQSwUGAAAAAAQABAD1AAAAigMAAAAA&#10;" path="m180,1248c90,1170,,1092,,936,,780,180,468,180,312,180,156,30,52,,e" filled="f">
                            <v:path arrowok="t" o:connecttype="custom" o:connectlocs="2,231;0,173;2,58;0,0" o:connectangles="0,0,0,0"/>
                          </v:shape>
                          <v:shape id="Freeform 1725" o:spid="_x0000_s2368" style="position:absolute;left:7320;top:1752;width:17;height:537;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juMMMA&#10;AADdAAAADwAAAGRycy9kb3ducmV2LnhtbERPTWvCQBC9F/wPywje6qYebE1dpQQEESlt9KC3ITtJ&#10;lmZnQ3Y18d+7BcHbPN7nLNeDbcSVOm8cK3ibJiCIC6cNVwqOh83rBwgfkDU2jknBjTysV6OXJaba&#10;9fxL1zxUIoawT1FBHUKbSumLmiz6qWuJI1e6zmKIsKuk7rCP4baRsySZS4uGY0ONLWU1FX/5xSo4&#10;c7m/ZKWRePr5znpq891pb5SajIevTxCBhvAUP9xbHee/Jwv4/yae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juMMMAAADdAAAADwAAAAAAAAAAAAAAAACYAgAAZHJzL2Rv&#10;d25yZXYueG1sUEsFBgAAAAAEAAQA9QAAAIgDAAAAAA==&#10;" path="m180,1248c90,1170,,1092,,936,,780,180,468,180,312,180,156,30,52,,e" filled="f">
                            <v:path arrowok="t" o:connecttype="custom" o:connectlocs="2,231;0,173;2,58;0,0" o:connectangles="0,0,0,0"/>
                          </v:shape>
                          <v:shape id="Freeform 1726" o:spid="_x0000_s2369" style="position:absolute;left:7660;top:1752;width:57;height:537;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moVcUA&#10;AADdAAAADwAAAGRycy9kb3ducmV2LnhtbESPzW7CQAyE75X6DitX4lY2cIAqsKAIlYJ6aMXPA5is&#10;SSJ2vVF2gfD29QGpN1sznvk8X/beqRt1sQlsYDTMQBGXwTZcGTge1u8foGJCtugCk4EHRVguXl/m&#10;mNtw5x3d9qlSEsIxRwN1Sm2udSxr8hiHoSUW7Rw6j0nWrtK2w7uEe6fHWTbRHhuWhhpbWtVUXvZX&#10;b+DHnYrDaf3tsjL+fm7o/FXEdmzM4K0vZqAS9enf/LzeWsGfjoRfvpER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ahVxQAAAN0AAAAPAAAAAAAAAAAAAAAAAJgCAABkcnMv&#10;ZG93bnJldi54bWxQSwUGAAAAAAQABAD1AAAAigMAAAAA&#10;" path="m180,1248c90,1170,,1092,,936,,780,180,468,180,312,180,156,30,52,,e" filled="f">
                            <v:path arrowok="t" o:connecttype="custom" o:connectlocs="18,231;0,173;18,58;0,0" o:connectangles="0,0,0,0"/>
                          </v:shape>
                          <v:shape id="Freeform 1727" o:spid="_x0000_s2370" style="position:absolute;left:7206;top:1750;width:41;height:596;rotation:-30;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zMEA&#10;AADdAAAADwAAAGRycy9kb3ducmV2LnhtbERPzWoCMRC+C32HMIXeNLtC3boapS0WvKp9gGEzboLJ&#10;ZNlE3fr0piB4m4/vd5brwTtxoT7awArKSQGCuAnacqvg9/Az/gARE7JGF5gU/FGE9epltMRahyvv&#10;6LJPrcghHGtUYFLqailjY8hjnISOOHPH0HtMGfat1D1ec7h3cloUM+nRcm4w2NG3oea0P3sFxfZ8&#10;cxvbbaqv0h5m72ZXzZ1R6u11+FyASDSkp/jh3uo8vyqn8P9NPkG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av8zBAAAA3QAAAA8AAAAAAAAAAAAAAAAAmAIAAGRycy9kb3du&#10;cmV2LnhtbFBLBQYAAAAABAAEAPUAAACGAwAAAAA=&#10;" path="m180,1248c90,1170,,1092,,936,,780,180,468,180,312,180,156,30,52,,e" filled="f">
                            <v:path arrowok="t" o:connecttype="custom" o:connectlocs="9,285;0,213;9,71;0,0" o:connectangles="0,0,0,0"/>
                          </v:shape>
                          <v:shape id="Freeform 1728" o:spid="_x0000_s2371" style="position:absolute;left:7800;top:1792;width:41;height:596;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QVU8QA&#10;AADdAAAADwAAAGRycy9kb3ducmV2LnhtbESPQWvCQBCF70L/wzJCb7qJhVqiq0ixtCAeTAK9Drtj&#10;EszOhuxWk3/fFQRvM7w373uz3g62FVfqfeNYQTpPQBBrZxquFJTF1+wDhA/IBlvHpGAkD9vNy2SN&#10;mXE3PtE1D5WIIewzVFCH0GVSel2TRT93HXHUzq63GOLaV9L0eIvhtpWLJHmXFhuOhBo7+qxJX/I/&#10;GyHjkYrf71TvQlnggQ96n49aqdfpsFuBCDSEp/lx/WNi/WX6Bvdv4gh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0FVPEAAAA3QAAAA8AAAAAAAAAAAAAAAAAmAIAAGRycy9k&#10;b3ducmV2LnhtbFBLBQYAAAAABAAEAPUAAACJAwAAAAA=&#10;" path="m180,1248c90,1170,,1092,,936,,780,180,468,180,312,180,156,30,52,,e" filled="f">
                            <v:path arrowok="t" o:connecttype="custom" o:connectlocs="9,285;0,213;9,71;0,0" o:connectangles="0,0,0,0"/>
                          </v:shape>
                          <v:shape id="Freeform 1729" o:spid="_x0000_s2372" style="position:absolute;left:7455;top:1732;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vccMA&#10;AADdAAAADwAAAGRycy9kb3ducmV2LnhtbERPS4vCMBC+C/sfwix4kTVVxEq3UVZFkD35YvE4NNMH&#10;NpPSRK3/3iwI3ubje0666EwtbtS6yrKC0TACQZxZXXGh4HTcfM1AOI+ssbZMCh7kYDH/6KWYaHvn&#10;Pd0OvhAhhF2CCkrvm0RKl5Vk0A1tQxy43LYGfYBtIXWL9xBuajmOoqk0WHFoKLGhVUnZ5XA1CvTq&#10;us13A/y9rKfxcXmO3fkvdkr1P7ufbxCeOv8Wv9xbHebHown8fxNO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UvccMAAADdAAAADwAAAAAAAAAAAAAAAACYAgAAZHJzL2Rv&#10;d25yZXYueG1sUEsFBgAAAAAEAAQA9QAAAIgDAAAAAA==&#10;" path="m180,1248c90,1170,,1092,,936,,780,180,468,180,312,180,156,30,52,,e" filled="f">
                            <v:path arrowok="t" o:connecttype="custom" o:connectlocs="11,81;0,61;11,20;0,0" o:connectangles="0,0,0,0"/>
                          </v:shape>
                          <v:shape id="Freeform 1730" o:spid="_x0000_s2373" style="position:absolute;left:7780;top:1776;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Gq8UA&#10;AADdAAAADwAAAGRycy9kb3ducmV2LnhtbESPTWvDMAyG74P+B6PBLmV1Wsgy0jqhFAbbsWkp9CZs&#10;NQmz5TT22uzfz4PBbhJ69H5s6slZcaMx9J4VLBcZCGLtTc+tguPh7fkVRIjIBq1nUvBNAepq9rDB&#10;0vg77+nWxFYkEQ4lKuhiHEopg+7IYVj4gTjdLn50GNM6ttKMeE/izspVlr1Ihz0nhw4H2nWkP5sv&#10;p2Bl5x/7fsht3hwScp3r86nQSj09Tts1iEhT/If/vt9Nil8sc/htk0aQ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AarxQAAAN0AAAAPAAAAAAAAAAAAAAAAAJgCAABkcnMv&#10;ZG93bnJldi54bWxQSwUGAAAAAAQABAD1AAAAigMAAAAA&#10;" path="m180,1248c90,1170,,1092,,936,,780,180,468,180,312,180,156,30,52,,e" filled="f">
                            <v:path arrowok="t" o:connecttype="custom" o:connectlocs="11,81;0,61;11,20;0,0" o:connectangles="0,0,0,0"/>
                          </v:shape>
                        </v:group>
                      </v:group>
                      <v:group id="xjhhxtx12" o:spid="_x0000_s2374" style="position:absolute;left:4723;top:5351;width:479;height:150"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wPNMMAAADdAAAADwAAAGRycy9kb3ducmV2LnhtbERPS4vCMBC+C/6HMIK3&#10;Na2yunSNIqLiQRZ8wLK3oRnbYjMpTWzrv98Igrf5+J4zX3amFA3VrrCsIB5FIIhTqwvOFFzO248v&#10;EM4jaywtk4IHOVgu+r05Jtq2fKTm5DMRQtglqCD3vkqkdGlOBt3IVsSBu9raoA+wzqSusQ3hppTj&#10;KJpKgwWHhhwrWueU3k53o2DXYruaxJvmcLuuH3/nz5/fQ0xKDQfd6huEp86/xS/3Xof5s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KTA80wwAAAN0AAAAP&#10;AAAAAAAAAAAAAAAAAKoCAABkcnMvZG93bnJldi54bWxQSwUGAAAAAAQABAD6AAAAmgMAAAAA&#10;">
                        <v:rect id="Rectangle 1732" o:spid="_x0000_s2375"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2nuMQA&#10;AADdAAAADwAAAGRycy9kb3ducmV2LnhtbERPTWvCQBC9C/6HZYReRDd6aEp0E1Rs6cWDtvQ8ZKdJ&#10;anY27G5M2l/fLRS8zeN9zrYYTStu5HxjWcFqmYAgLq1uuFLw/va8eALhA7LG1jIp+CYPRT6dbDHT&#10;duAz3S6hEjGEfYYK6hC6TEpf1mTQL21HHLlP6wyGCF0ltcMhhptWrpPkURpsODbU2NGhpvJ66Y2C&#10;k+tDuZ7rn/3Q0+nrnL7o6/FDqYfZuNuACDSGu/jf/arj/HSV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dp7jEAAAA3QAAAA8AAAAAAAAAAAAAAAAAmAIAAGRycy9k&#10;b3ducmV2LnhtbFBLBQYAAAAABAAEAPUAAACJAwAAAAA=&#10;" fillcolor="#5c0000" stroked="f" strokecolor="#5c0000"/>
                        <v:shape id="AutoShape 1733" o:spid="_x0000_s2376"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4esQA&#10;AADdAAAADwAAAGRycy9kb3ducmV2LnhtbESPQU/DMAyF70j7D5EncWPpegDWLZsQAoQ40W3a2Wq8&#10;pqNxqiSs5d/jAxI3W+/5vc+b3eR7daWYusAGlosCFHETbMetgePh9e4RVMrIFvvAZOCHEuy2s5sN&#10;VjaMXNN1n1slIZwqNOByHiqtU+PIY1qEgVi0c4ges6yx1TbiKOG+12VR3GuPHUuDw4GeHTVf+29v&#10;AF/qU1ytyt5hqf3prR67y8enMbfz6WkNKtOU/81/1+9W8B+W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juHrEAAAA3QAAAA8AAAAAAAAAAAAAAAAAmAIAAGRycy9k&#10;b3ducmV2LnhtbFBLBQYAAAAABAAEAPUAAACJAwAAAAA=&#10;" fillcolor="#5c0000" stroked="f" strokecolor="#5c0000"/>
                        <v:shape id="AutoShape 1734" o:spid="_x0000_s2377"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4XOMEA&#10;AADdAAAADwAAAGRycy9kb3ducmV2LnhtbERPTYvCMBC9L/gfwgje1lQPulajiCAoeNBW70MzpsVm&#10;UpuodX/9ZmFhb/N4n7NYdbYWT2p95VjBaJiAIC6crtgoOOfbzy8QPiBrrB2Tgjd5WC17HwtMtXvx&#10;iZ5ZMCKGsE9RQRlCk0rpi5Is+qFriCN3da3FEGFrpG7xFcNtLcdJMpEWK44NJTa0Kam4ZQ+rwH6b&#10;7DCz+/x+rcmfbnS8JBuj1KDfrecgAnXhX/zn3uk4fzqawe838QS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OFzjBAAAA3QAAAA8AAAAAAAAAAAAAAAAAmAIAAGRycy9kb3du&#10;cmV2LnhtbFBLBQYAAAAABAAEAPUAAACGAwAAAAA=&#10;" fillcolor="#5c0000" stroked="f" strokecolor="#5c0000"/>
                      </v:group>
                      <v:group id="Group 1735" o:spid="_x0000_s2378" style="position:absolute;left:5800;top:6105;width:488;height:476"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X4Zs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IX4ZscAAADd&#10;AAAADwAAAAAAAAAAAAAAAACqAgAAZHJzL2Rvd25yZXYueG1sUEsFBgAAAAAEAAQA+gAAAJ4DAAAA&#10;AA==&#10;">
                        <v:rect id="Rectangle 1736" o:spid="_x0000_s2379"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ig8QA&#10;AADdAAAADwAAAGRycy9kb3ducmV2LnhtbERPTWvCQBC9C/6HZQq96cYUbJu6iigRe0zipbdpdpqk&#10;zc6G7Eajv94tFHqbx/uc1WY0rThT7xrLChbzCARxaXXDlYJTkc5eQDiPrLG1TAqu5GCznk5WmGh7&#10;4YzOua9ECGGXoILa+y6R0pU1GXRz2xEH7sv2Bn2AfSV1j5cQbloZR9FSGmw4NNTY0a6m8icfjILP&#10;Jj7hLSsOkXlNn/z7WHwPH3ulHh/G7RsIT6P/F/+5jzrMf44X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QIoPEAAAA3QAAAA8AAAAAAAAAAAAAAAAAmAIAAGRycy9k&#10;b3ducmV2LnhtbFBLBQYAAAAABAAEAPUAAACJAwAAAAA=&#10;"/>
                        <v:rect id="Rectangle 1737" o:spid="_x0000_s2380"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89MQA&#10;AADdAAAADwAAAGRycy9kb3ducmV2LnhtbERPTWvCQBC9F/wPyxR6q5umYGvMJohisUeNl97G7Jik&#10;zc6G7EZTf71bKHibx/ucNB9NK87Uu8aygpdpBIK4tLrhSsGh2Dy/g3AeWWNrmRT8koM8mzykmGh7&#10;4R2d974SIYRdggpq77tESlfWZNBNbUccuJPtDfoA+0rqHi8h3LQyjqKZNNhwaKixo1VN5c9+MAqO&#10;TXzA6674iMx88+o/x+J7+For9fQ4LhcgPI3+Lv53b3WY/xbH8PdNO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CvPTEAAAA3QAAAA8AAAAAAAAAAAAAAAAAmAIAAGRycy9k&#10;b3ducmV2LnhtbFBLBQYAAAAABAAEAPUAAACJAwAAAAA=&#10;"/>
                        <v:rect id="Rectangle 1738" o:spid="_x0000_s2381"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IOcQA&#10;AADdAAAADwAAAGRycy9kb3ducmV2LnhtbERPTWvCQBC9C/6HZYTe6m61TTW6CVIQCm0PjQWvQ3ZM&#10;QrOzMbtq/PduoeBtHu9z1vlgW3Gm3jeONTxNFQji0pmGKw0/u+3jAoQPyAZbx6ThSh7ybDxaY2rc&#10;hb/pXIRKxBD2KWqoQ+hSKX1Zk0U/dR1x5A6utxgi7CtperzEcNvKmVKJtNhwbKixo7eayt/iZDVg&#10;8myOX4f55+7jlOCyGtT2Za+0fpgMmxWIQEO4i//d7ybOf53N4e+beIL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VCDnEAAAA3QAAAA8AAAAAAAAAAAAAAAAAmAIAAGRycy9k&#10;b3ducmV2LnhtbFBLBQYAAAAABAAEAPUAAACJAwAAAAA=&#10;" stroked="f"/>
                        <v:shape id="Freeform 1739" o:spid="_x0000_s2382"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mE8QA&#10;AADdAAAADwAAAGRycy9kb3ducmV2LnhtbERP32vCMBB+H/g/hBvsbaYTN0c1igiDCZOpnT4fydkW&#10;m0tJMlv965fBYG/38f282aK3jbiQD7VjBU/DDASxdqbmUsFX8fb4CiJEZIONY1JwpQCL+eBuhrlx&#10;He/oso+lSCEcclRQxdjmUgZdkcUwdC1x4k7OW4wJ+lIaj10Kt40cZdmLtFhzaqiwpVVF+rz/tgq6&#10;W/fs9cc6HPR6vNoWx9PmWnwq9XDfL6cgIvXxX/znfjdp/mQ0ht9v0gl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rZhPEAAAA3QAAAA8AAAAAAAAAAAAAAAAAmAIAAGRycy9k&#10;b3ducmV2LnhtbFBLBQYAAAAABAAEAPUAAACJAwAAAAA=&#10;" path="m139,c115,,91,,73,6,55,12,39,22,28,36,17,50,8,68,4,93,,118,2,169,1,189e" filled="f">
                          <v:path arrowok="t" o:connecttype="custom" o:connectlocs="139,0;73,6;28,36;4,93;1,189" o:connectangles="0,0,0,0,0"/>
                        </v:shape>
                        <v:shape id="Freeform 1740" o:spid="_x0000_s2383"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IpUcMA&#10;AADdAAAADwAAAGRycy9kb3ducmV2LnhtbERPS2vCQBC+F/wPywi91Y2CVqKriBBfl5roQW9DdkyC&#10;2dmQ3Wr677tCobf5+J4zX3amFg9qXWVZwXAQgSDOra64UHA+JR9TEM4ja6wtk4IfcrBc9N7mGGv7&#10;5JQemS9ECGEXo4LS+yaW0uUlGXQD2xAH7mZbgz7AtpC6xWcIN7UcRdFEGqw4NJTY0Lqk/J59GwWX&#10;NDFDc5VpZw9Zsv267I/JZq/Ue79bzUB46vy/+M+902H+52gMr2/C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IpUcMAAADdAAAADwAAAAAAAAAAAAAAAACYAgAAZHJzL2Rv&#10;d25yZXYueG1sUEsFBgAAAAAEAAQA9QAAAIgDAAAAAA==&#10;" path="m61,c52,4,20,8,10,24,,40,3,83,1,99e" filled="f">
                          <v:path arrowok="t" o:connecttype="custom" o:connectlocs="61,0;10,24;1,99" o:connectangles="0,0,0"/>
                        </v:shape>
                      </v:group>
                      <v:group id="xjhhxtx12" o:spid="_x0000_s2384" style="position:absolute;left:6141;top:6083;width:479;height:149"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DFicUAAADdAAAADwAAAGRycy9kb3ducmV2LnhtbERPTWvCQBC9F/wPywi9&#10;NZtYmkrMKiJWPIRCVSi9DdkxCWZnQ3abxH/fLRR6m8f7nHwzmVYM1LvGsoIkikEQl1Y3XCm4nN+e&#10;liCcR9bYWiYFd3KwWc8ecsy0HfmDhpOvRAhhl6GC2vsuk9KVNRl0ke2IA3e1vUEfYF9J3eMYwk0r&#10;F3GcSoMNh4YaO9rVVN5O30bBYcRx+5zsh+J23d2/zi/vn0VCSj3Op+0KhKfJ/4v/3Ecd5r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gxYnFAAAA3QAA&#10;AA8AAAAAAAAAAAAAAAAAqgIAAGRycy9kb3ducmV2LnhtbFBLBQYAAAAABAAEAPoAAACcAwAAAAA=&#10;">
                        <v:rect id="Rectangle 1742" o:spid="_x0000_s2385"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tBcQA&#10;AADdAAAADwAAAGRycy9kb3ducmV2LnhtbERPTWvCQBC9C/0PyxS8SN2YgynRVapo6cWDtvQ8ZMck&#10;NTsbdjcm7a93BaG3ebzPWa4H04grOV9bVjCbJiCIC6trLhV8fe5fXkH4gKyxsUwKfsnDevU0WmKu&#10;bc9Hup5CKWII+xwVVCG0uZS+qMign9qWOHJn6wyGCF0ptcM+hptGpkkylwZrjg0VtrStqLicOqPg&#10;4LpQpBP9t+k7Ovwcs3d92X0rNX4e3hYgAg3hX/xwf+g4P0szuH8TT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xbQXEAAAA3QAAAA8AAAAAAAAAAAAAAAAAmAIAAGRycy9k&#10;b3ducmV2LnhtbFBLBQYAAAAABAAEAPUAAACJAwAAAAA=&#10;" fillcolor="#5c0000" stroked="f" strokecolor="#5c0000"/>
                        <v:shape id="AutoShape 1743" o:spid="_x0000_s2386"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9yx8QA&#10;AADdAAAADwAAAGRycy9kb3ducmV2LnhtbESPQU/DMAyF70j8h8hI3FhKD2wryyaEGEI7rQPtbDWm&#10;KTROlWRr+ff4MGk3W+/5vc+rzeR7daaYusAGHmcFKOIm2I5bA1+f24cFqJSRLfaBycAfJdisb29W&#10;WNkwck3nQ26VhHCq0IDLeai0To0jj2kWBmLRvkP0mGWNrbYRRwn3vS6L4kl77FgaHA706qj5PZy8&#10;AXyrj3G5LHuHpfbH93rsfnZ7Y+7vppdnUJmmfDVfrj+s4M9LwZV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PcsfEAAAA3QAAAA8AAAAAAAAAAAAAAAAAmAIAAGRycy9k&#10;b3ducmV2LnhtbFBLBQYAAAAABAAEAPUAAACJAwAAAAA=&#10;" fillcolor="#5c0000" stroked="f" strokecolor="#5c0000"/>
                        <v:shape id="AutoShape 1744" o:spid="_x0000_s2387"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dhcEA&#10;AADdAAAADwAAAGRycy9kb3ducmV2LnhtbERPTYvCMBC9C/6HMMLeNNXDqtUoIiwo7EGr3odmTIvN&#10;pDZZ7frrjSB4m8f7nPmytZW4UeNLxwqGgwQEce50yUbB8fDTn4DwAVlj5ZgU/JOH5aLbmWOq3Z33&#10;dMuCETGEfYoKihDqVEqfF2TRD1xNHLmzayyGCBsjdYP3GG4rOUqSb2mx5NhQYE3rgvJL9mcV2IfJ&#10;fqd2e7ieK/L7C+1Oydoo9dVrVzMQgdrwEb/dGx3nj0dTeH0TT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3YXBAAAA3QAAAA8AAAAAAAAAAAAAAAAAmAIAAGRycy9kb3du&#10;cmV2LnhtbFBLBQYAAAAABAAEAPUAAACGAwAAAAA=&#10;" fillcolor="#5c0000" stroked="f" strokecolor="#5c0000"/>
                      </v:group>
                      <v:group id="Group 1745" o:spid="_x0000_s2388" style="position:absolute;left:4312;top:4440;width:380;height:1416;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v6D/FAAAA3QAA&#10;AA8AAAAAAAAAAAAAAAAAqgIAAGRycy9kb3ducmV2LnhtbFBLBQYAAAAABAAEAPoAAACcAwAAAAA=&#10;">
                        <v:group id="Group 1746" o:spid="_x0000_s2389"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DLIMMAAADdAAAADwAAAGRycy9kb3ducmV2LnhtbERPS4vCMBC+L/gfwgje&#10;1rSKq1SjiLjiQQQfIN6GZmyLzaQ02bb++82CsLf5+J6zWHWmFA3VrrCsIB5GIIhTqwvOFFwv358z&#10;EM4jaywtk4IXOVgtex8LTLRt+UTN2WcihLBLUEHufZVI6dKcDLqhrYgD97C1QR9gnUldYxvCTSlH&#10;UfQlDRYcGnKsaJNT+jz/GAW7Ftv1ON42h+dj87pfJsfbISalBv1uPQfhqfP/4rd7r8P86Ti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EMsgwwAAAN0AAAAP&#10;AAAAAAAAAAAAAAAAAKoCAABkcnMvZG93bnJldi54bWxQSwUGAAAAAAQABAD6AAAAmgMAAAAA&#10;">
                          <v:group id="Group 1747" o:spid="_x0000_s2390"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VV8UAAADdAAAADwAAAGRycy9kb3ducmV2LnhtbERPS2vCQBC+F/wPyxR6&#10;q5sHtpK6BhFbPIhQFUpvQ3ZMQrKzIbtN4r/vFoTe5uN7ziqfTCsG6l1tWUE8j0AQF1bXXCq4nN+f&#10;lyCcR9bYWiYFN3KQr2cPK8y0HfmThpMvRQhhl6GCyvsuk9IVFRl0c9sRB+5qe4M+wL6UuscxhJtW&#10;JlH0Ig3WHBoq7GhbUdGcfoyCjxHHTRrvhkNz3d6+z4vj1yEmpZ4ep80bCE+T/xff3Xsd5r+m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CVVfFAAAA3QAA&#10;AA8AAAAAAAAAAAAAAAAAqgIAAGRycy9kb3ducmV2LnhtbFBLBQYAAAAABAAEAPoAAACcAwAAAAA=&#10;">
                            <v:rect id="Rectangle 1748" o:spid="_x0000_s2391"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PssQA&#10;AADdAAAADwAAAGRycy9kb3ducmV2LnhtbERPS2vCQBC+F/oflin01mxqQNvoKqXFosc8Lr2N2TGJ&#10;zc6G7Kqpv94VhN7m43vOYjWaTpxocK1lBa9RDIK4srrlWkFZrF/eQDiPrLGzTAr+yMFq+fiwwFTb&#10;M2d0yn0tQgi7FBU03veplK5qyKCLbE8cuL0dDPoAh1rqAc8h3HRyEsdTabDl0NBgT58NVb/50SjY&#10;tZMSL1nxHZv3deK3Y3E4/nwp9fw0fsxBeBr9v/ju3ugwf5Yk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j7LEAAAA3QAAAA8AAAAAAAAAAAAAAAAAmAIAAGRycy9k&#10;b3ducmV2LnhtbFBLBQYAAAAABAAEAPUAAACJAwAAAAA=&#10;"/>
                            <v:line id="Line 1749" o:spid="_x0000_s2392"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KDPMcAAADdAAAADwAAAGRycy9kb3ducmV2LnhtbERPTWvCQBC9F/wPyxS8lLppa2yJrqJt&#10;BU+CadF6G7LTTTA7G7Jbjf76rlDobR7vcyazztbiSK2vHCt4GCQgiAunKzYKPj+W9y8gfEDWWDsm&#10;BWfyMJv2biaYaXfiDR3zYEQMYZ+hgjKEJpPSFyVZ9APXEEfu27UWQ4StkbrFUwy3tXxMkpG0WHFs&#10;KLGh15KKQ/5jFVzM/G6dmv3mfVHl23SxG76N0i+l+rfdfAwiUBf+xX/ulY7zn5+GcP0mni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EoM8xwAAAN0AAAAPAAAAAAAA&#10;AAAAAAAAAKECAABkcnMvZG93bnJldi54bWxQSwUGAAAAAAQABAD5AAAAlQMAAAAA&#10;" strokecolor="white" strokeweight="1pt"/>
                            <v:line id="Line 1750" o:spid="_x0000_s2393"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dJMYAAADdAAAADwAAAGRycy9kb3ducmV2LnhtbERPS0sDMRC+C/6HMEIv0mat2sfatJSC&#10;4KGXVtnS23QzbpbdTNYkbdd/bwTB23x8z1msetuKC/lQO1bwMMpAEJdO11wp+Hh/Hc5AhIissXVM&#10;Cr4pwGp5e7PAXLsr7+iyj5VIIRxyVGBi7HIpQ2nIYhi5jjhxn85bjAn6SmqP1xRuWznOsom0WHNq&#10;MNjRxlDZ7M9WgZxt77/8+vTUFM3hMDdFWXTHrVKDu379AiJSH//Ff+43neZPH5/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0XSTGAAAA3QAAAA8AAAAAAAAA&#10;AAAAAAAAoQIAAGRycy9kb3ducmV2LnhtbFBLBQYAAAAABAAEAPkAAACUAwAAAAA=&#10;"/>
                          </v:group>
                          <v:line id="Line 1751" o:spid="_x0000_s2394"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2zrMUAAADdAAAADwAAAGRycy9kb3ducmV2LnhtbERPS2vCQBC+C/6HZYTedGOFVFJXEUtB&#10;eyj1Ae1xzE6TaHY27G6T9N93C4K3+fies1j1phYtOV9ZVjCdJCCIc6srLhScjq/jOQgfkDXWlknB&#10;L3lYLYeDBWbadryn9hAKEUPYZ6igDKHJpPR5SQb9xDbEkfu2zmCI0BVSO+xiuKnlY5Kk0mDFsaHE&#10;hjYl5dfDj1HwPvtI2/Xubdt/7tJz/rI/f106p9TDqF8/gwjUh7v45t7qOP9p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2zrMUAAADdAAAADwAAAAAAAAAA&#10;AAAAAAChAgAAZHJzL2Rvd25yZXYueG1sUEsFBgAAAAAEAAQA+QAAAJMDAAAAAA==&#10;"/>
                        </v:group>
                        <v:group id="Group 1752" o:spid="_x0000_s2395"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X2z8UAAADdAAAADwAAAGRycy9kb3ducmV2LnhtbERPTWvCQBC9F/wPyxS8&#10;NZsobS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19s/FAAAA3QAA&#10;AA8AAAAAAAAAAAAAAAAAqgIAAGRycy9kb3ducmV2LnhtbFBLBQYAAAAABAAEAPoAAACcAwAAAAA=&#10;">
                          <v:shape id="AutoShape 1753" o:spid="_x0000_s2396"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mvscA&#10;AADdAAAADwAAAGRycy9kb3ducmV2LnhtbESPQUsDMRCF74L/IUyhF7GJLVRdmxYtFLwU2VrQ47gZ&#10;N0s3k2WTtuu/7xyE3mZ4b977ZrEaQqtO1KcmsoWHiQFFXEXXcG1h/7m5fwKVMrLDNjJZ+KMEq+Xt&#10;zQILF89c0mmXayUhnAq04HPuCq1T5SlgmsSOWLTf2AfMsva1dj2eJTy0emrMXAdsWBo8drT2VB12&#10;x2Dhrtxjctvyq569fUx/nr/N3A/G2vFoeH0BlWnIV/P/9bsT/MeZ4Mo3MoJe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iZr7HAAAA3QAAAA8AAAAAAAAAAAAAAAAAmAIAAGRy&#10;cy9kb3ducmV2LnhtbFBLBQYAAAAABAAEAPUAAACMAwAAAAA=&#10;" path="m,l2400,21600r16800,l21600,,,xe">
                            <v:stroke joinstyle="miter"/>
                            <v:path o:connecttype="custom" o:connectlocs="1,0;1,1;0,0;1,0" o:connectangles="0,0,0,0" textboxrect="3008,2959,18592,18641"/>
                          </v:shape>
                          <v:oval id="Oval 1754" o:spid="_x0000_s2397"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h2cIA&#10;AADdAAAADwAAAGRycy9kb3ducmV2LnhtbERPS4vCMBC+C/sfwix403QVfFSjLAtCxYuPvext2oxt&#10;2GZSmqj13xtB8DYf33OW687W4kqtN44VfA0TEMSF04ZLBb+nzWAGwgdkjbVjUnAnD+vVR2+JqXY3&#10;PtD1GEoRQ9inqKAKoUml9EVFFv3QNcSRO7vWYoiwLaVu8RbDbS1HSTKRFg3Hhgob+qmo+D9erILt&#10;fmuRcrOz+TjLDsnfzuA5V6r/2X0vQATqwlv8cmc6zp+O5/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VGHZwgAAAN0AAAAPAAAAAAAAAAAAAAAAAJgCAABkcnMvZG93&#10;bnJldi54bWxQSwUGAAAAAAQABAD1AAAAhwMAAAAA&#10;"/>
                          <v:group id="Group 1755" o:spid="_x0000_s2398"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odxscAAADdAAAADwAAAGRycy9kb3ducmV2LnhtbESPT2vCQBDF70K/wzKF&#10;3uomtX8kdRURlR5EUAvF25Adk2B2NmS3Sfz2nUPB2wzvzXu/mS0GV6uO2lB5NpCOE1DEubcVFwa+&#10;T5vnKagQkS3WnsnAjQIs5g+jGWbW93yg7hgLJSEcMjRQxthkWoe8JIdh7Bti0S6+dRhlbQttW+wl&#10;3NX6JUnetcOKpaHEhlYl5dfjrzOw7bFfTtJ1t7teVrfz6W3/s0vJmKfHYfkJKtIQ7+b/6y8r+B+v&#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VodxscAAADd&#10;AAAADwAAAAAAAAAAAAAAAACqAgAAZHJzL2Rvd25yZXYueG1sUEsFBgAAAAAEAAQA+gAAAJ4DAAAA&#10;AA==&#10;">
                            <v:oval id="Oval 1756" o:spid="_x0000_s2399"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8Ja8MA&#10;AADdAAAADwAAAGRycy9kb3ducmV2LnhtbERPS2vCQBC+F/oflin0VjdpfJG6iigFe+ihqd6H7JgE&#10;s7MhO8b033eFQm/z8T1ntRldqwbqQ+PZQDpJQBGX3jZcGTh+v78sQQVBtth6JgM/FGCzfnxYYW79&#10;jb9oKKRSMYRDjgZqkS7XOpQ1OQwT3xFH7ux7hxJhX2nb4y2Gu1a/JslcO2w4NtTY0a6m8lJcnYF9&#10;tS3mg85klp33B5ldTp8fWWrM89O4fQMlNMq/+M99sHH+YprC/Zt4g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8Ja8MAAADdAAAADwAAAAAAAAAAAAAAAACYAgAAZHJzL2Rv&#10;d25yZXYueG1sUEsFBgAAAAAEAAQA9QAAAIgDAAAAAA==&#10;"/>
                            <v:oval id="Oval 1757" o:spid="_x0000_s2400"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CQMMA&#10;AADdAAAADwAAAGRycy9kb3ducmV2LnhtbERPTWvCQBC9F/oflin0VjdJpZU0GymC4E2NQnscstMk&#10;NDub7m40/ntXEHqbx/ucYjmZXpzI+c6ygnSWgCCure64UXA8rF8WIHxA1thbJgUX8rAsHx8KzLU9&#10;855OVWhEDGGfo4I2hCGX0tctGfQzOxBH7sc6gyFC10jt8BzDTS+zJHmTBjuODS0OtGqp/q1GoyAb&#10;tUsXq5BV2x339V/yOn6nX0o9P02fHyACTeFffHdvdJz/Ps/g9k08QZ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HCQMMAAADdAAAADwAAAAAAAAAAAAAAAACYAgAAZHJzL2Rv&#10;d25yZXYueG1sUEsFBgAAAAAEAAQA9QAAAIgDAAAAAA==&#10;" strokeweight=".5pt"/>
                            <v:shape id="AutoShape 1758" o:spid="_x0000_s2401"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Bc8MA&#10;AADdAAAADwAAAGRycy9kb3ducmV2LnhtbERPTYvCMBC9L+x/CLPgRTRdlVWrURZR8LKIrhdvQzO2&#10;wWZSmmjrvzeC4G0e73Pmy9aW4ka1N44VfPcTEMSZ04ZzBcf/TW8CwgdkjaVjUnAnD8vF58ccU+0a&#10;3tPtEHIRQ9inqKAIoUql9FlBFn3fVcSRO7vaYoiwzqWusYnhtpSDJPmRFg3HhgIrWhWUXQ5Xq8BU&#10;f9tTO212XXeZjHZo1t21PCrV+Wp/ZyACteEtfrm3Os4fj4b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vBc8MAAADdAAAADwAAAAAAAAAAAAAAAACYAgAAZHJzL2Rv&#10;d25yZXYueG1sUEsFBgAAAAAEAAQA9QAAAIgDAAAAAA==&#10;" path="m,l5400,21600r10800,l21600,,,xe">
                              <v:stroke joinstyle="miter"/>
                              <v:path o:connecttype="custom" o:connectlocs="1,0;1,0;0,0;1,0" o:connectangles="0,0,0,0" textboxrect="4483,4629,17117,16971"/>
                            </v:shape>
                            <v:roundrect id="AutoShape 1759" o:spid="_x0000_s2402"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Al9MQA&#10;AADdAAAADwAAAGRycy9kb3ducmV2LnhtbERPS2rDMBDdF3IHMYHuGjkltKkTxQRDcBZtyacHGKyJ&#10;ZWKNjKXYTk9fFQrdzeN9Z52NthE9db52rGA+S0AQl07XXCn4Ou+eliB8QNbYOCYFd/KQbSYPa0y1&#10;G/hI/SlUIoawT1GBCaFNpfSlIYt+5lriyF1cZzFE2FVSdzjEcNvI5yR5kRZrjg0GW8oNldfTzSoo&#10;vv1yCOX1UNDuLW9MdfPvH59KPU7H7QpEoDH8i//cex3nvy4W8PtNPE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gJfTEAAAA3QAAAA8AAAAAAAAAAAAAAAAAmAIAAGRycy9k&#10;b3ducmV2LnhtbFBLBQYAAAAABAAEAPUAAACJAwAAAAA=&#10;"/>
                          </v:group>
                          <v:group id="Group 1760" o:spid="_x0000_s2403"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2+XsQAAADdAAAADwAAAGRycy9kb3ducmV2LnhtbERPTWvCQBC9C/0PyxR6&#10;003a2krqKiJVPIhgFMTbkB2TYHY2ZLdJ/PddQfA2j/c503lvKtFS40rLCuJRBII4s7rkXMHxsBpO&#10;QDiPrLGyTApu5GA+exlMMdG24z21qc9FCGGXoILC+zqR0mUFGXQjWxMH7mIbgz7AJpe6wS6Em0q+&#10;R9GXNFhyaCiwpmVB2TX9MwrWHXaLj/i33V4vy9v5MN6dtjEp9fbaL35AeOr9U/xwb3SY//05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2+XsQAAADdAAAA&#10;DwAAAAAAAAAAAAAAAACqAgAAZHJzL2Rvd25yZXYueG1sUEsFBgAAAAAEAAQA+gAAAJsDAAAAAA==&#10;">
                            <v:shape id="Freeform 1761" o:spid="_x0000_s2404"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8574A&#10;AADdAAAADwAAAGRycy9kb3ducmV2LnhtbERPzYrCMBC+C75DGMGbTRVRqUZZBWFvYvUBhmZsi82k&#10;m0TbfXsjCN7m4/udza43jXiS87VlBdMkBUFcWF1zqeB6OU5WIHxA1thYJgX/5GG3HQ42mGnb8Zme&#10;eShFDGGfoYIqhDaT0hcVGfSJbYkjd7POYIjQlVI77GK4aeQsTRfSYM2xocKWDhUV9/xhFPzlbvbY&#10;Y7vkeZ2euGtu7iJPSo1H/c8aRKA+fMUf96+O85fzBby/iSfI7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xJvOe+AAAA3QAAAA8AAAAAAAAAAAAAAAAAmAIAAGRycy9kb3ducmV2&#10;LnhtbFBLBQYAAAAABAAEAPUAAACDAw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1762" o:spid="_x0000_s2405"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UzsYA&#10;AADdAAAADwAAAGRycy9kb3ducmV2LnhtbERPS2vCQBC+C/0PyxS8SN0ooiV1lVLqoxQPPnrobciO&#10;STA7G3bXJPbXdwsFb/PxPWe+7EwlGnK+tKxgNExAEGdWl5wrOB1XT88gfEDWWFkmBTfysFw89OaY&#10;atvynppDyEUMYZ+igiKEOpXSZwUZ9ENbE0fubJ3BEKHLpXbYxnBTyXGSTKXBkmNDgTW9FZRdDlej&#10;4PzVhJ+BX++ul43ete+D7083+lCq/9i9voAI1IW7+N+91XH+bDKDv2/iCX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aUzsYAAADdAAAADwAAAAAAAAAAAAAAAACYAgAAZHJz&#10;L2Rvd25yZXYueG1sUEsFBgAAAAAEAAQA9QAAAIsDA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1763" o:spid="_x0000_s2406"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5/6McA&#10;AADdAAAADwAAAGRycy9kb3ducmV2LnhtbESPT2vCQBDF7wW/wzKCN92tf9I2dZVSEArWg1rodciO&#10;SWh2NmZXTb+9cyj0NsN7895vluveN+pKXawDW3icGFDERXA1lxa+jpvxM6iYkB02gcnCL0VYrwYP&#10;S8xduPGerodUKgnhmKOFKqU21zoWFXmMk9ASi3YKnccka1dq1+FNwn2jp8Zk2mPN0lBhS+8VFT+H&#10;i7eA2dydd6fZ53F7yfCl7M1m8W2sHQ37t1dQifr0b/67/nCC/zQXXPlGRt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uf+jHAAAA3QAAAA8AAAAAAAAAAAAAAAAAmAIAAGRy&#10;cy9kb3ducmV2LnhtbFBLBQYAAAAABAAEAPUAAACMAwAAAAA=&#10;" stroked="f"/>
                        <v:shape id="Freeform 1764" o:spid="_x0000_s2407"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40H8QA&#10;AADdAAAADwAAAGRycy9kb3ducmV2LnhtbERPTWvCQBC9F/wPywje6sZaUo2uYgstnopGL96G7JhE&#10;s7Pp7lbjv3eFQm/zeJ8zX3amERdyvrasYDRMQBAXVtdcKtjvPp8nIHxA1thYJgU38rBc9J7mmGl7&#10;5S1d8lCKGMI+QwVVCG0mpS8qMuiHtiWO3NE6gyFCV0rt8BrDTSNfkiSVBmuODRW29FFRcc5/jYL1&#10;aZrm78dv9zOym/S2PfBXqsdKDfrdagYiUBf+xX/utY7z316n8Pgmn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NB/EAAAA3QAAAA8AAAAAAAAAAAAAAAAAmAIAAGRycy9k&#10;b3ducmV2LnhtbFBLBQYAAAAABAAEAPUAAACJAwAAAAA=&#10;" path="m,c9,9,19,19,24,27v5,8,7,16,9,24e" filled="f">
                          <v:path arrowok="t" o:connecttype="custom" o:connectlocs="0,0;24,27;33,51" o:connectangles="0,0,0"/>
                        </v:shape>
                        <v:shape id="Freeform 1765" o:spid="_x0000_s2408"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Wr8UA&#10;AADdAAAADwAAAGRycy9kb3ducmV2LnhtbESPQWvCQBCF7wX/wzKCl6IbS6sSXUWEotBD0fgDhuyY&#10;BLOzIbsm8d87h0JvM7w3732z2Q2uVh21ofJsYD5LQBHn3lZcGLhm39MVqBCRLdaeycCTAuy2o7cN&#10;ptb3fKbuEgslIRxSNFDG2KRah7wkh2HmG2LRbr51GGVtC21b7CXc1fojSRbaYcXSUGJDh5Ly++Xh&#10;DLxXi+wRjz9Hz/n8/lkMv1nPnTGT8bBfg4o0xH/z3/XJCv7yS/jlGxlBb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9avxQAAAN0AAAAPAAAAAAAAAAAAAAAAAJgCAABkcnMv&#10;ZG93bnJldi54bWxQSwUGAAAAAAQABAD1AAAAigMAAAAA&#10;" path="m,c9,9,19,19,24,27v5,8,7,16,9,24e" filled="f">
                          <v:path arrowok="t" o:connecttype="custom" o:connectlocs="0,0;24,27;33,51" o:connectangles="0,0,0"/>
                        </v:shape>
                        <v:group id="Group 1766" o:spid="_x0000_s2409"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roundrect id="AutoShape 1767" o:spid="_x0000_s2410"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ChfcMA&#10;AADdAAAADwAAAGRycy9kb3ducmV2LnhtbERP22rCQBB9L/Qflin4VjeKVoluQiuWSvHB2wcM2TEb&#10;zM6G7Camf98VCn2bw7nOOh9sLXpqfeVYwWScgCAunK64VHA5f74uQfiArLF2TAp+yEOePT+tMdXu&#10;zkfqT6EUMYR9igpMCE0qpS8MWfRj1xBH7upaiyHCtpS6xXsMt7WcJsmbtFhxbDDY0MZQcTt1VgHK&#10;7rD/+Jo3up8l38Z0W1csL0qNXob3FYhAQ/gX/7l3Os5fzKfw+Cae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ChfcMAAADdAAAADwAAAAAAAAAAAAAAAACYAgAAZHJzL2Rv&#10;d25yZXYueG1sUEsFBgAAAAAEAAQA9QAAAIgDAAAAAA==&#10;"/>
                          <v:shape id="AutoShape 1768" o:spid="_x0000_s2411"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J/S8EA&#10;AADdAAAADwAAAGRycy9kb3ducmV2LnhtbERPTWvCQBC9F/wPywi91Y02tRJdRYSCV22CPQ7ZMQlm&#10;Z8PumqT/3hUKvc3jfc5mN5pW9OR8Y1nBfJaAIC6tbrhSkH9/va1A+ICssbVMCn7Jw247edlgpu3A&#10;J+rPoRIxhH2GCuoQukxKX9Zk0M9sRxy5q3UGQ4SuktrhEMNNKxdJspQGG44NNXZ0qKm8ne9GAaWH&#10;Ypknl3nf/Fg2C8dFl7JSr9NxvwYRaAz/4j/3Ucf5nx/v8PwmniC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if0vBAAAA3QAAAA8AAAAAAAAAAAAAAAAAmAIAAGRycy9kb3du&#10;cmV2LnhtbFBLBQYAAAAABAAEAPUAAACGAwAAAAA=&#10;" path="m,l3474,21600r14652,l21600,,,xe">
                            <v:stroke joinstyle="miter"/>
                            <v:path o:connecttype="custom" o:connectlocs="1,2;0,3;0,2;0,0" o:connectangles="0,0,0,0" textboxrect="3456,3558,18144,18042"/>
                          </v:shape>
                          <v:oval id="Oval 1769" o:spid="_x0000_s2412"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r58IA&#10;AADdAAAADwAAAGRycy9kb3ducmV2LnhtbERPS2vCQBC+C/0PyxR6001bX0RXKYVCxItGL94m2TFZ&#10;mp0N2a2m/94VBG/z8T1nue5tIy7UeeNYwfsoAUFcOm24UnA8/AznIHxA1tg4JgX/5GG9ehksMdXu&#10;ynu65KESMYR9igrqENpUSl/WZNGPXEscubPrLIYIu0rqDq8x3DbyI0mm0qLh2FBjS981lb/5n1Ww&#10;2W0sUmG2tvjMsn1y2ho8F0q9vfZfCxCB+vAUP9yZjvNnkzHcv4kn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ivnwgAAAN0AAAAPAAAAAAAAAAAAAAAAAJgCAABkcnMvZG93&#10;bnJldi54bWxQSwUGAAAAAAQABAD1AAAAhwMAAAAA&#10;"/>
                          <v:rect id="Rectangle 1770" o:spid="_x0000_s2413"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VEMIA&#10;AADdAAAADwAAAGRycy9kb3ducmV2LnhtbERPS4vCMBC+C/sfwix403R9rFKNsiwIehHUBa9jM7Zl&#10;m0lJYm3/vREEb/PxPWe5bk0lGnK+tKzga5iAIM6sLjlX8HfaDOYgfEDWWFkmBR15WK8+ektMtb3z&#10;gZpjyEUMYZ+igiKEOpXSZwUZ9ENbE0fuap3BEKHLpXZ4j+GmkqMk+ZYGS44NBdb0W1D2f7wZBdt6&#10;f9m5ken2k8tEdm029s35rFT/s/1ZgAjUhrf45d7qOH82ncLzm3i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UQwgAAAN0AAAAPAAAAAAAAAAAAAAAAAJgCAABkcnMvZG93&#10;bnJldi54bWxQSwUGAAAAAAQABAD1AAAAhwMAAAAA&#10;"/>
                          <v:oval id="Oval 1771" o:spid="_x0000_s2414"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QQC8IA&#10;AADdAAAADwAAAGRycy9kb3ducmV2LnhtbERPS4vCMBC+C/sfwix403QVH1SjLAtCxYuPvext2oxt&#10;2GZSmqj13xtB8DYf33OW687W4kqtN44VfA0TEMSF04ZLBb+nzWAOwgdkjbVjUnAnD+vVR2+JqXY3&#10;PtD1GEoRQ9inqKAKoUml9EVFFv3QNcSRO7vWYoiwLaVu8RbDbS1HSTKVFg3Hhgob+qmo+D9erILt&#10;fmuRcrOz+TjLDsnfzuA5V6r/2X0vQATqwlv8cmc6zp9NpvD8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FBALwgAAAN0AAAAPAAAAAAAAAAAAAAAAAJgCAABkcnMvZG93&#10;bnJldi54bWxQSwUGAAAAAAQABAD1AAAAhwMAAAAA&#10;"/>
                          <v:rect id="Rectangle 1772" o:spid="_x0000_s2415"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u/MMA&#10;AADdAAAADwAAAGRycy9kb3ducmV2LnhtbERPS2vCQBC+C/0PyxR6001TbUrqKqVQ0ItgLHgds9Mk&#10;NDsbdrd5/PuuIHibj+856+1oWtGT841lBc+LBARxaXXDlYLv09f8DYQPyBpby6RgIg/bzcNsjbm2&#10;Ax+pL0IlYgj7HBXUIXS5lL6syaBf2I44cj/WGQwRukpqh0MMN61Mk+RVGmw4NtTY0WdN5W/xZxTs&#10;usNl71IzHZaXpZzG8sX357NST4/jxzuIQGO4i2/unY7zs1UG12/iC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u/MMAAADdAAAADwAAAAAAAAAAAAAAAACYAgAAZHJzL2Rv&#10;d25yZXYueG1sUEsFBgAAAAAEAAQA9QAAAIgDAAAAAA==&#10;"/>
                        </v:group>
                      </v:group>
                      <v:group id="Group 1773" o:spid="_x0000_s2416" style="position:absolute;left:4326;top:4844;width:346;height:189"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HHccAAADdAAAADwAAAGRycy9kb3ducmV2LnhtbESPQWvCQBCF70L/wzIF&#10;b7pJi21JXUWkFQ9SaCyItyE7JsHsbMhuk/jvnUOhtxnem/e+Wa5H16ieulB7NpDOE1DEhbc1lwZ+&#10;jp+zN1AhIltsPJOBGwVYrx4mS8ysH/ib+jyWSkI4ZGigirHNtA5FRQ7D3LfEol185zDK2pXadjhI&#10;uGv0U5K8aIc1S0OFLW0rKq75rzOwG3DYPKcf/eF62d7Ox8XX6ZCSMdPHcfMOKtIY/81/13sr+K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WHHccAAADd&#10;AAAADwAAAAAAAAAAAAAAAACqAgAAZHJzL2Rvd25yZXYueG1sUEsFBgAAAAAEAAQA+gAAAJ4DAAAA&#10;AA==&#10;">
                        <v:group id="Group 1774" o:spid="_x0000_s2417"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kihsQAAADdAAAADwAAAGRycy9kb3ducmV2LnhtbERPTWvCQBC9F/oflin0&#10;pptUtDV1FREVD1JoFMTbkB2TYHY2ZLdJ/PeuIPQ2j/c5s0VvKtFS40rLCuJhBII4s7rkXMHxsBl8&#10;gXAeWWNlmRTcyMFi/voyw0Tbjn+pTX0uQgi7BBUU3teJlC4ryKAb2po4cBfbGPQBNrnUDXYh3FTy&#10;I4om0mDJoaHAmlYFZdf0zyjYdtgtR/G63V8vq9v5MP457WNS6v2tX36D8NT7f/HTvdNh/ud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kihsQAAADdAAAA&#10;DwAAAAAAAAAAAAAAAACqAgAAZHJzL2Rvd25yZXYueG1sUEsFBgAAAAAEAAQA+gAAAJsDAAAAAA==&#10;">
                          <v:line id="Line 1775" o:spid="_x0000_s2418"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uhXs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tuhXsgAAADdAAAADwAAAAAA&#10;AAAAAAAAAAChAgAAZHJzL2Rvd25yZXYueG1sUEsFBgAAAAAEAAQA+QAAAJYDAAAAAA==&#10;"/>
                          <v:shape id="Freeform 1776" o:spid="_x0000_s2419"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hMIA&#10;AADdAAAADwAAAGRycy9kb3ducmV2LnhtbERPS2sCMRC+F/ofwhR6q1l7sLI1iqil3sQH6HHYTDeL&#10;m8mSTHXrrzeFQm/z8T1nMut9qy4UUxPYwHBQgCKugm24NnDYf7yMQSVBttgGJgM/lGA2fXyYYGnD&#10;lbd02UmtcginEg04ka7UOlWOPKZB6Igz9xWiR8kw1tpGvOZw3+rXohhpjw3nBocdLRxV5923N5BW&#10;TsZxeTttjrfz3spnv+701pjnp37+Dkqol3/xn3tt8/y30RB+v8kn6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iEwgAAAN0AAAAPAAAAAAAAAAAAAAAAAJgCAABkcnMvZG93&#10;bnJldi54bWxQSwUGAAAAAAQABAD1AAAAhwMAAAAA&#10;" path="m,15c,15,15,7,30,e" filled="f">
                            <v:path arrowok="t" o:connecttype="custom" o:connectlocs="0,15;30,0" o:connectangles="0,0"/>
                          </v:shape>
                          <v:shape id="Freeform 1777" o:spid="_x0000_s2420"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GLdcUA&#10;AADdAAAADwAAAGRycy9kb3ducmV2LnhtbERPTWvCQBC9C/6HZQredNOgtqSuEqyCPYjWFnodsmMS&#10;zM6mu6vG/vpuQehtHu9zZovONOJCzteWFTyOEhDEhdU1lwo+P9bDZxA+IGtsLJOCG3lYzPu9GWba&#10;XvmdLodQihjCPkMFVQhtJqUvKjLoR7YljtzROoMhQldK7fAaw00j0ySZSoM1x4YKW1pWVJwOZ6Ng&#10;4l7X9eZt9x3Gxdf++JOXq9N2r9TgoctfQATqwr/47t7oOP9pmsLfN/E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8Yt1xQAAAN0AAAAPAAAAAAAAAAAAAAAAAJgCAABkcnMv&#10;ZG93bnJldi54bWxQSwUGAAAAAAQABAD1AAAAigMAAAAA&#10;" path="m,15c,15,15,7,30,e" filled="f">
                            <v:path arrowok="t" o:connecttype="custom" o:connectlocs="0,15;30,0" o:connectangles="0,0"/>
                          </v:shape>
                        </v:group>
                        <v:line id="Line 1778" o:spid="_x0000_s2421"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Ws8QAAADdAAAADwAAAGRycy9kb3ducmV2LnhtbERPTWvCQBC9F/oflil4qxurqKSu0kYC&#10;gocS9dLbkJ0mqdnZsLvV6K93hYK3ebzPWax604oTOd9YVjAaJiCIS6sbrhQc9vnrHIQPyBpby6Tg&#10;Qh5Wy+enBabanrmg0y5UIoawT1FBHUKXSunLmgz6oe2II/djncEQoaukdniO4aaVb0kylQYbjg01&#10;dpTVVB53f0bBfN/59SX7zu2X+70W20lBE/xUavDSf7yDCNSHh/jfvdFx/mw6hvs38QS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mtazxAAAAN0AAAAPAAAAAAAAAAAA&#10;AAAAAKECAABkcnMvZG93bnJldi54bWxQSwUGAAAAAAQABAD5AAAAkgMAAAAA&#10;" strokeweight=".5pt"/>
                        <v:line id="Line 1779" o:spid="_x0000_s2422"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Ox8MAAADdAAAADwAAAGRycy9kb3ducmV2LnhtbERPTWvCQBC9F/wPyxS81U1LsCG6SrUI&#10;ggeJ9uJtyI5JbHY27K4a/fWuUOhtHu9zpvPetOJCzjeWFbyPEhDEpdUNVwp+9qu3DIQPyBpby6Tg&#10;Rh7ms8HLFHNtr1zQZRcqEUPY56igDqHLpfRlTQb9yHbEkTtaZzBE6CqpHV5juGnlR5KMpcGGY0ON&#10;HS1rKn93Z6Mg23f++7Y8rOzWne7FJi0oxYVSw9f+awIiUB/+xX/utY7zP8cpPL+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zTsfDAAAA3QAAAA8AAAAAAAAAAAAA&#10;AAAAoQIAAGRycy9kb3ducmV2LnhtbFBLBQYAAAAABAAEAPkAAACRAwAAAAA=&#10;" strokeweight=".5pt"/>
                        <v:line id="Line 1780" o:spid="_x0000_s2423"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XMMAAADdAAAADwAAAGRycy9kb3ducmV2LnhtbERPS4vCMBC+L/gfwgh7W1PFF9Uo6iII&#10;e1iqXrwNzdhWm0lJotb99ZuFBW/z8T1nvmxNLe7kfGVZQb+XgCDOra64UHA8bD+mIHxA1lhbJgVP&#10;8rBcdN7mmGr74Izu+1CIGMI+RQVlCE0qpc9LMuh7tiGO3Nk6gyFCV0jt8BHDTS0HSTKWBiuODSU2&#10;tCkpv+5vRsH00PjP5+a0td/u8pN9DTMa4lqp9267moEI1IaX+N+903H+ZDyCv2/i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61zDAAAA3QAAAA8AAAAAAAAAAAAA&#10;AAAAoQIAAGRycy9kb3ducmV2LnhtbFBLBQYAAAAABAAEAPkAAACRAwAAAAA=&#10;" strokeweight=".5pt"/>
                        <v:line id="Line 1781" o:spid="_x0000_s2424"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11K8MAAADdAAAADwAAAGRycy9kb3ducmV2LnhtbERPTWvCQBC9C/0PyxS86aZFYoiuYi1C&#10;wUOJ9uJtyI5JNDsbdleN/fVuQehtHu9z5svetOJKzjeWFbyNExDEpdUNVwp+9ptRBsIHZI2tZVJw&#10;Jw/Lxctgjrm2Ny7ouguViCHsc1RQh9DlUvqyJoN+bDviyB2tMxgidJXUDm8x3LTyPUlSabDh2FBj&#10;R+uayvPuYhRk+85/3teHjf12p99iOylogh9KDV/71QxEoD78i5/uLx3nT9MU/r6JJ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tdSvDAAAA3QAAAA8AAAAAAAAAAAAA&#10;AAAAoQIAAGRycy9kb3ducmV2LnhtbFBLBQYAAAAABAAEAPkAAACRAwAAAAA=&#10;" strokeweight=".5pt"/>
                        <v:line id="Line 1782" o:spid="_x0000_s2425"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6GsEAAADdAAAADwAAAGRycy9kb3ducmV2LnhtbERPyWrDMBC9B/oPYgq9JXICtYsbJZRC&#10;Sk8JdXvJbbAmtog1MpK89O+rQKC3ebx1tvvZdmIkH4xjBetVBoK4dtpwo+Dn+7B8AREissbOMSn4&#10;pQD73cNii6V2E3/RWMVGpBAOJSpoY+xLKUPdksWwcj1x4i7OW4wJ+kZqj1MKt53cZFkuLRpODS32&#10;9N5Sfa0Gq+Aj2JocGhfm51O1Hvz5aIqzUk+P89sriEhz/Bff3Z86zS/yAm7fpBPk7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J3oawQAAAN0AAAAPAAAAAAAAAAAAAAAA&#10;AKECAABkcnMvZG93bnJldi54bWxQSwUGAAAAAAQABAD5AAAAjwMAAAAA&#10;" strokeweight=".5pt"/>
                        <v:line id="Line 1783" o:spid="_x0000_s2426"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5EwsYAAADdAAAADwAAAGRycy9kb3ducmV2LnhtbESPQWvCQBCF74X+h2UK3uqmIlaiq7SK&#10;IPRQol68Ddkxic3Oht1Vo7++cyj0NsN7894382XvWnWlEBvPBt6GGSji0tuGKwOH/eZ1CiomZIut&#10;ZzJwpwjLxfPTHHPrb1zQdZcqJSEcczRQp9TlWseyJodx6Dti0U4+OEyyhkrbgDcJd60eZdlEO2xY&#10;GmrsaFVT+bO7OAPTfRfX99Vx47/D+VF8jQsa46cxg5f+YwYqUZ/+zX/XWyv47xPBlW9k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RMLGAAAA3QAAAA8AAAAAAAAA&#10;AAAAAAAAoQIAAGRycy9kb3ducmV2LnhtbFBLBQYAAAAABAAEAPkAAACUAwAAAAA=&#10;" strokeweight=".5pt"/>
                        <v:line id="Line 1784" o:spid="_x0000_s2427"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LhWcQAAADdAAAADwAAAGRycy9kb3ducmV2LnhtbERPTWvCQBC9C/0PyxR6002LWI2u0qYI&#10;BQ8lsRdvQ3ZM0mZnw+42Rn+9Kwi9zeN9zmozmFb05HxjWcHzJAFBXFrdcKXge78dz0H4gKyxtUwK&#10;zuRhs34YrTDV9sQ59UWoRAxhn6KCOoQuldKXNRn0E9sRR+5oncEQoaukdniK4aaVL0kykwYbjg01&#10;dpTVVP4Wf0bBfN/5j3N22Nov93PJd9Ocpviu1NPj8LYEEWgI/+K7+1PH+a+zBdy+iSfI9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cuFZxAAAAN0AAAAPAAAAAAAAAAAA&#10;AAAAAKECAABkcnMvZG93bnJldi54bWxQSwUGAAAAAAQABAD5AAAAkgMAAAAA&#10;" strokeweight=".5pt"/>
                        <v:line id="Line 1785" o:spid="_x0000_s2428"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HeGcYAAADdAAAADwAAAGRycy9kb3ducmV2LnhtbESPQWvCQBCF74X+h2UK3uqmIlWiq7SK&#10;IPRQol68Ddkxic3Oht1Vo7++cyj0NsN7894382XvWnWlEBvPBt6GGSji0tuGKwOH/eZ1CiomZIut&#10;ZzJwpwjLxfPTHHPrb1zQdZcqJSEcczRQp9TlWseyJodx6Dti0U4+OEyyhkrbgDcJd60eZdm7dtiw&#10;NNTY0aqm8md3cQam+y6u76vjxn+H86P4Ghc0xk9jBi/9xwxUoj79m/+ut1bwJxPhl29k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R3hnGAAAA3QAAAA8AAAAAAAAA&#10;AAAAAAAAoQIAAGRycy9kb3ducmV2LnhtbFBLBQYAAAAABAAEAPkAAACUAwAAAAA=&#10;" strokeweight=".5pt"/>
                        <v:line id="Line 1786" o:spid="_x0000_s2429"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17gsQAAADdAAAADwAAAGRycy9kb3ducmV2LnhtbERPTWvCQBC9C/0PyxR6MxtLqBKzSmsR&#10;Cj2UaC+9DdkxiWZnw+7WxP76riB4m8f7nGI9mk6cyfnWsoJZkoIgrqxuuVbwvd9OFyB8QNbYWSYF&#10;F/KwXj1MCsy1Hbik8y7UIoawz1FBE0KfS+mrhgz6xPbEkTtYZzBE6GqpHQ4x3HTyOU1fpMGWY0OD&#10;PW0aqk67X6Ngse/9+2Xzs7Vf7vhXfmYlZfim1NPj+LoEEWgMd/HN/aHj/Pl8Btdv4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3XuCxAAAAN0AAAAPAAAAAAAAAAAA&#10;AAAAAKECAABkcnMvZG93bnJldi54bWxQSwUGAAAAAAQABAD5AAAAkgMAAAAA&#10;" strokeweight=".5pt"/>
                        <v:line id="Line 1787" o:spid="_x0000_s2430"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l9cQAAADdAAAADwAAAGRycy9kb3ducmV2LnhtbERPTWvCQBC9F/oflin01myUUCVmFWsR&#10;Cj1I1Iu3ITsmabOzYXdrYn+9Wyh4m8f7nGI1mk5cyPnWsoJJkoIgrqxuuVZwPGxf5iB8QNbYWSYF&#10;V/KwWj4+FJhrO3BJl32oRQxhn6OCJoQ+l9JXDRn0ie2JI3e2zmCI0NVSOxxiuOnkNE1fpcGWY0OD&#10;PW0aqr73P0bB/ND79+vmtLU79/VbfmYlZfim1PPTuF6ACDSGu/jf/aHj/NlsC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D+X1xAAAAN0AAAAPAAAAAAAAAAAA&#10;AAAAAKECAABkcnMvZG93bnJldi54bWxQSwUGAAAAAAQABAD5AAAAkgMAAAAA&#10;" strokeweight=".5pt"/>
                        <v:line id="Line 1788" o:spid="_x0000_s2431"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NAbsQAAADdAAAADwAAAGRycy9kb3ducmV2LnhtbERPS4vCMBC+L/gfwgh7W1MfqHSN4gNh&#10;wYNUvextaGbbrs2kJFHr/vqNIHibj+85s0VranEl5yvLCvq9BARxbnXFhYLTcfsxBeEDssbaMim4&#10;k4fFvPM2w1TbG2d0PYRCxBD2KSooQ2hSKX1ekkHfsw1x5H6sMxgidIXUDm8x3NRykCRjabDi2FBi&#10;Q+uS8vPhYhRMj43f3NffW7t3v3/ZbpTRCFdKvXfb5SeIQG14iZ/uLx3nTyZDeHwTT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0BuxAAAAN0AAAAPAAAAAAAAAAAA&#10;AAAAAKECAABkcnMvZG93bnJldi54bWxQSwUGAAAAAAQABAD5AAAAkgMAAAAA&#10;" strokeweight=".5pt"/>
                        <v:line id="Line 1789" o:spid="_x0000_s2432"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rYGsQAAADdAAAADwAAAGRycy9kb3ducmV2LnhtbERPTWvCQBC9C/6HZQredNMSqkTXUFOE&#10;Qg8S7cXbkB2T2Oxs2F019te7hUJv83ifs8oH04krOd9aVvA8S0AQV1a3XCv4OmynCxA+IGvsLJOC&#10;O3nI1+PRCjNtb1zSdR9qEUPYZ6igCaHPpPRVQwb9zPbEkTtZZzBE6GqpHd5iuOnkS5K8SoMtx4YG&#10;eyoaqr73F6Ngcej9+704bu3OnX/Kz7SkFDdKTZ6GtyWIQEP4F/+5P3ScP5+n8Pt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tgaxAAAAN0AAAAPAAAAAAAAAAAA&#10;AAAAAKECAABkcnMvZG93bnJldi54bWxQSwUGAAAAAAQABAD5AAAAkgMAAAAA&#10;" strokeweight=".5pt"/>
                      </v:group>
                      <v:group id="Group 1790" o:spid="_x0000_s2433" style="position:absolute;left:4271;top:6224;width:469;height:179"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F048UAAADdAAAADwAAAGRycy9kb3ducmV2LnhtbERPS2vCQBC+F/wPyxS8&#10;1U2UVEldRaRKD1JoIpTehuyYBLOzIbvN4993C4Xe5uN7znY/mkb01LnasoJ4EYEgLqyuuVRwzU9P&#10;GxDOI2tsLJOCiRzsd7OHLabaDvxBfeZLEULYpaig8r5NpXRFRQbdwrbEgbvZzqAPsCul7nAI4aaR&#10;yyh6lgZrDg0VtnSsqLhn30bBecDhsIpf+8v9dpy+8uT98xKTUvPH8fACwtPo/8V/7jcd5q/X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BdOPFAAAA3QAA&#10;AA8AAAAAAAAAAAAAAAAAqgIAAGRycy9kb3ducmV2LnhtbFBLBQYAAAAABAAEAPoAAACcAwAAAAA=&#10;">
                        <v:group id="Group 1791" o:spid="_x0000_s2434"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PqlMUAAADdAAAADwAAAGRycy9kb3ducmV2LnhtbERPS2vCQBC+F/wPywi9&#10;1U2UqkRXEamlh1BoIpTehuyYBLOzIbvN4993C4Xe5uN7zv44mkb01LnasoJ4EYEgLqyuuVRwzS9P&#10;WxDOI2tsLJOCiRwcD7OHPSbaDvxBfeZLEULYJaig8r5NpHRFRQbdwrbEgbvZzqAPsCul7nAI4aaR&#10;yyhaS4M1h4YKWzpXVNyzb6PgdcDhtIpf+vR+O09f+fP7ZxqTUo/z8bQD4Wn0/+I/95sO8ze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eT6pTFAAAA3QAA&#10;AA8AAAAAAAAAAAAAAAAAqgIAAGRycy9kb3ducmV2LnhtbFBLBQYAAAAABAAEAPoAAACcAwAAAAA=&#10;">
                          <v:line id="Line 1792" o:spid="_x0000_s2435"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v98YAAADdAAAADwAAAGRycy9kb3ducmV2LnhtbERPS2vCQBC+F/oflin0VjetkEh0FWkR&#10;tIdSH6DHMTsmabOzYXebpP++WxC8zcf3nNliMI3oyPnasoLnUQKCuLC65lLBYb96moDwAVljY5kU&#10;/JKHxfz+boa5tj1vqduFUsQQ9jkqqEJocyl9UZFBP7ItceQu1hkMEbpSaod9DDeNfEmSVBqsOTZU&#10;2NJrRcX37sco+Bh/pt1y874ejpv0XLxtz6ev3in1+DAspyACDeEmvrrXOs7Psgz+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r/fGAAAA3QAAAA8AAAAAAAAA&#10;AAAAAAAAoQIAAGRycy9kb3ducmV2LnhtbFBLBQYAAAAABAAEAPkAAACUAwAAAAA=&#10;"/>
                          <v:shape id="Freeform 1793" o:spid="_x0000_s2436"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xMUA&#10;AADdAAAADwAAAGRycy9kb3ducmV2LnhtbESPT0sDQQzF74LfYYjgzc7qwZa101KqYm/SP6DHsBN3&#10;lu5klpnYrv305iB4S3gv7/0yX46xNyfKpUvs4H5SgSFuku+4dXDYv97NwBRB9tgnJgc/VGC5uL6a&#10;Y+3Tmbd02klrNIRLjQ6CyFBbW5pAEcskDcSqfaUcUXTNrfUZzxoee/tQVY82YsfaEHCgdaDmuPuO&#10;DspLkFl+vny+f1yOey9v42awW+dub8bVExihUf7Nf9cbr/jTqeLqNzqCX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ExQAAAN0AAAAPAAAAAAAAAAAAAAAAAJgCAABkcnMv&#10;ZG93bnJldi54bWxQSwUGAAAAAAQABAD1AAAAigMAAAAA&#10;" path="m,15c,15,15,7,30,e" filled="f">
                            <v:path arrowok="t" o:connecttype="custom" o:connectlocs="0,15;30,0" o:connectangles="0,0"/>
                          </v:shape>
                          <v:shape id="Freeform 1794" o:spid="_x0000_s2437"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yP2cUA&#10;AADdAAAADwAAAGRycy9kb3ducmV2LnhtbERPTWsCMRC9F/wPYQrearZiq65GkapgD6JVweuwGXcX&#10;N5NtEnXbX28KQm/zeJ8znjamEldyvrSs4LWTgCDOrC45V3DYL18GIHxA1lhZJgU/5GE6aT2NMdX2&#10;xl903YVcxBD2KSooQqhTKX1WkEHfsTVx5E7WGQwRulxqh7cYbirZTZJ3abDk2FBgTR8FZefdxSh4&#10;c/NlufrcfIdedtyefmf54rzeKtV+bmYjEIGa8C9+uFc6zu/3h/D3TTxBT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I/ZxQAAAN0AAAAPAAAAAAAAAAAAAAAAAJgCAABkcnMv&#10;ZG93bnJldi54bWxQSwUGAAAAAAQABAD1AAAAigMAAAAA&#10;" path="m,15c,15,15,7,30,e" filled="f">
                            <v:path arrowok="t" o:connecttype="custom" o:connectlocs="0,15;30,0" o:connectangles="0,0"/>
                          </v:shape>
                        </v:group>
                        <v:line id="Line 1795" o:spid="_x0000_s2438"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SuPsYAAADdAAAADwAAAGRycy9kb3ducmV2LnhtbESPQWvCQBCF74X+h2UK3urGIm2IrmIt&#10;guChRHvpbciOSTQ7G3a3Gv31nUOhtxnem/e+mS8H16kLhdh6NjAZZ6CIK29brg18HTbPOaiYkC12&#10;nsnAjSIsF48Pcyysv3JJl32qlYRwLNBAk1JfaB2rhhzGse+JRTv64DDJGmptA14l3HX6JctetcOW&#10;paHBntYNVef9jzOQH/r4cVt/b/xnON3L3bSkKb4bM3oaVjNQiYb0b/673lrBf8uFX76R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Erj7GAAAA3QAAAA8AAAAAAAAA&#10;AAAAAAAAoQIAAGRycy9kb3ducmV2LnhtbFBLBQYAAAAABAAEAPkAAACUAwAAAAA=&#10;" strokeweight=".5pt"/>
                        <v:line id="Line 1796" o:spid="_x0000_s2439"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LpcMAAADdAAAADwAAAGRycy9kb3ducmV2LnhtbERPS4vCMBC+L/gfwgh7W1NF3FKN4gNh&#10;wcNS3Yu3oRnbajMpSdTqrzcLC3ubj+85s0VnGnEj52vLCoaDBARxYXXNpYKfw/YjBeEDssbGMil4&#10;kIfFvPc2w0zbO+d024dSxBD2GSqoQmgzKX1RkUE/sC1x5E7WGQwRulJqh/cYbho5SpKJNFhzbKiw&#10;pXVFxWV/NQrSQ+s3j/Vxa7/d+ZnvxjmNcaXUe79bTkEE6sK/+M/9peP8z3QIv9/EE+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IC6XDAAAA3QAAAA8AAAAAAAAAAAAA&#10;AAAAoQIAAGRycy9kb3ducmV2LnhtbFBLBQYAAAAABAAEAPkAAACRAwAAAAA=&#10;" strokeweight=".5pt"/>
                        <v:line id="Line 1797" o:spid="_x0000_s2440"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V0sMAAADdAAAADwAAAGRycy9kb3ducmV2LnhtbERPS4vCMBC+L/gfwgje1lQRt1Sj+EAQ&#10;PCzVvXgbmtm2azMpSdTqrzcLC3ubj+8582VnGnEj52vLCkbDBARxYXXNpYKv0+49BeEDssbGMil4&#10;kIflovc2x0zbO+d0O4ZSxBD2GSqoQmgzKX1RkUE/tC1x5L6tMxgidKXUDu8x3DRynCRTabDm2FBh&#10;S5uKisvxahSkp9ZvH5vzzn66n2d+mOQ0wbVSg363moEI1IV/8Z97r+P8j3QMv9/EE+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aldLDAAAA3QAAAA8AAAAAAAAAAAAA&#10;AAAAoQIAAGRycy9kb3ducmV2LnhtbFBLBQYAAAAABAAEAPkAAACRAwAAAAA=&#10;" strokeweight=".5pt"/>
                        <v:line id="Line 1798" o:spid="_x0000_s2441"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YwScQAAADdAAAADwAAAGRycy9kb3ducmV2LnhtbERPTWvCQBC9F/wPywi91Y1WbIiuohZB&#10;6KFEvXgbsmMSzc6G3a1Gf323IPQ2j/c5s0VnGnEl52vLCoaDBARxYXXNpYLDfvOWgvABWWNjmRTc&#10;ycNi3nuZYabtjXO67kIpYgj7DBVUIbSZlL6oyKAf2JY4cifrDIYIXSm1w1sMN40cJclEGqw5NlTY&#10;0rqi4rL7MQrSfes/7+vjxn678yP/Guc0xpVSr/1uOQURqAv/4qd7q+P8j/Qd/r6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ljBJxAAAAN0AAAAPAAAAAAAAAAAA&#10;AAAAAKECAABkcnMvZG93bnJldi54bWxQSwUGAAAAAAQABAD5AAAAkgMAAAAA&#10;" strokeweight=".5pt"/>
                        <v:line id="Line 1799" o:spid="_x0000_s2442"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kCl8IAAADdAAAADwAAAGRycy9kb3ducmV2LnhtbERPTWvCQBC9F/wPywi91U2KrRJdgwiV&#10;nloavXgbsmOymJ0Nu5uY/vtuodDbPN7nbMvJdmIkH4xjBfkiA0FcO224UXA+vT2tQYSIrLFzTAq+&#10;KUC5mz1ssdDuzl80VrERKYRDgQraGPtCylC3ZDEsXE+cuKvzFmOCvpHa4z2F204+Z9mrtGg4NbTY&#10;06Gl+lYNVsEx2JocGheml88qH/zlw6wuSj3Op/0GRKQp/ov/3O86zV+tl/D7TTpB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fkCl8IAAADdAAAADwAAAAAAAAAAAAAA&#10;AAChAgAAZHJzL2Rvd25yZXYueG1sUEsFBgAAAAAEAAQA+QAAAJADAAAAAA==&#10;" strokeweight=".5pt"/>
                        <v:line id="Line 1800" o:spid="_x0000_s2443"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MNpsQAAADdAAAADwAAAGRycy9kb3ducmV2LnhtbERPTWvCQBC9F/wPywi91Y1FbYiuYhWh&#10;0EOJevE2ZMckmp0Nu6tGf323IPQ2j/c5s0VnGnEl52vLCoaDBARxYXXNpYL9bvOWgvABWWNjmRTc&#10;ycNi3nuZYabtjXO6bkMpYgj7DBVUIbSZlL6oyKAf2JY4ckfrDIYIXSm1w1sMN418T5KJNFhzbKiw&#10;pVVFxXl7MQrSXevX99VhY3/c6ZF/j3Ia4adSr/1uOQURqAv/4qf7S8f5H+kY/r6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w2mxAAAAN0AAAAPAAAAAAAAAAAA&#10;AAAAAKECAABkcnMvZG93bnJldi54bWxQSwUGAAAAAAQABAD5AAAAkgMAAAAA&#10;" strokeweight=".5pt"/>
                        <v:line id="Line 1801" o:spid="_x0000_s2444"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GT0cMAAADdAAAADwAAAGRycy9kb3ducmV2LnhtbERPTWvCQBC9C/0PyxS86aZFNERXsRah&#10;0ENJ9OJtyI5JNDsbdleN/fXdguBtHu9zFqvetOJKzjeWFbyNExDEpdUNVwr2u+0oBeEDssbWMim4&#10;k4fV8mWwwEzbG+d0LUIlYgj7DBXUIXSZlL6syaAf2444ckfrDIYIXSW1w1sMN618T5KpNNhwbKix&#10;o01N5bm4GAXprvOf981ha3/c6Tf/nuQ0wQ+lhq/9eg4iUB+e4of7S8f5s3QK/9/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hk9HDAAAA3QAAAA8AAAAAAAAAAAAA&#10;AAAAoQIAAGRycy9kb3ducmV2LnhtbFBLBQYAAAAABAAEAPkAAACRAwAAAAA=&#10;" strokeweight=".5pt"/>
                        <v:line id="Line 1802" o:spid="_x0000_s2445"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2SsMAAADdAAAADwAAAGRycy9kb3ducmV2LnhtbERPTWvCQBC9C/0PyxS86aZFNERXsRah&#10;4KEkevE2ZMckmp0Nu6vG/vpuoeBtHu9zFqvetOJGzjeWFbyNExDEpdUNVwoO++0oBeEDssbWMil4&#10;kIfV8mWwwEzbO+d0K0IlYgj7DBXUIXSZlL6syaAf2444cifrDIYIXSW1w3sMN618T5KpNNhwbKix&#10;o01N5aW4GgXpvvOfj81xa7/d+SffTXKa4IdSw9d+PQcRqA9P8b/7S8f5s3QG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tNkrDAAAA3QAAAA8AAAAAAAAAAAAA&#10;AAAAoQIAAGRycy9kb3ducmV2LnhtbFBLBQYAAAAABAAEAPkAAACRAwAAAAA=&#10;" strokeweight=".5pt"/>
                        <v:line id="Line 1803" o:spid="_x0000_s2446"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iOMYAAADdAAAADwAAAGRycy9kb3ducmV2LnhtbESPQWvCQBCF74X+h2UK3urGIm2IrmIt&#10;guChRHvpbciOSTQ7G3a3Gv31nUOhtxnem/e+mS8H16kLhdh6NjAZZ6CIK29brg18HTbPOaiYkC12&#10;nsnAjSIsF48Pcyysv3JJl32qlYRwLNBAk1JfaB2rhhzGse+JRTv64DDJGmptA14l3HX6JctetcOW&#10;paHBntYNVef9jzOQH/r4cVt/b/xnON3L3bSkKb4bM3oaVjNQiYb0b/673lrBf8sFV76R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yojjGAAAA3QAAAA8AAAAAAAAA&#10;AAAAAAAAoQIAAGRycy9kb3ducmV2LnhtbFBLBQYAAAAABAAEAPkAAACUAwAAAAA=&#10;" strokeweight=".5pt"/>
                        <v:line id="Line 1804" o:spid="_x0000_s2447"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4Ho8QAAADdAAAADwAAAGRycy9kb3ducmV2LnhtbERPS2vCQBC+F/wPywje6sYibUxdxQdC&#10;wUOJeultyE6T1Oxs2N1q9Ne7guBtPr7nTOedacSJnK8tKxgNExDEhdU1lwoO+81rCsIHZI2NZVJw&#10;IQ/zWe9lipm2Z87ptAuliCHsM1RQhdBmUvqiIoN+aFviyP1aZzBE6EqpHZ5juGnkW5K8S4M1x4YK&#10;W1pVVBx3/0ZBum/9+rL62dhv93fNt+OcxrhUatDvFp8gAnXhKX64v3Sc/5FO4P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fgejxAAAAN0AAAAPAAAAAAAAAAAA&#10;AAAAAKECAABkcnMvZG93bnJldi54bWxQSwUGAAAAAAQABAD5AAAAkgMAAAAA&#10;" strokeweight=".5pt"/>
                        <v:line id="Line 1805" o:spid="_x0000_s2448"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0448cAAADdAAAADwAAAGRycy9kb3ducmV2LnhtbESPQWvCQBCF7wX/wzJCb3VjkdZGV1GL&#10;UOihRHvxNmTHJJqdDbtbjf31nUPB2wzvzXvfzJe9a9WFQmw8GxiPMlDEpbcNVwa+99unKaiYkC22&#10;nsnAjSIsF4OHOebWX7mgyy5VSkI45migTqnLtY5lTQ7jyHfEoh19cJhkDZW2Aa8S7lr9nGUv2mHD&#10;0lBjR5uayvPuxxmY7rv4ftsctv4rnH6Lz0lBE1wb8zjsVzNQifp0N/9ff1jBf30Tfv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TjjxwAAAN0AAAAPAAAAAAAA&#10;AAAAAAAAAKECAABkcnMvZG93bnJldi54bWxQSwUGAAAAAAQABAD5AAAAlQMAAAAA&#10;" strokeweight=".5pt"/>
                        <v:line id="Line 1806" o:spid="_x0000_s2449"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GdeMQAAADdAAAADwAAAGRycy9kb3ducmV2LnhtbERPTWvCQBC9C/0PyxS86cYiVaOrtBGh&#10;4EGivXgbsmOSNjsbdrcx9td3BaG3ebzPWW1604iOnK8tK5iMExDEhdU1lwo+T7vRHIQPyBoby6Tg&#10;Rh4266fBClNtr5xTdwyliCHsU1RQhdCmUvqiIoN+bFviyF2sMxgidKXUDq8x3DTyJUlepcGaY0OF&#10;LWUVFd/HH6Ngfmr99padd/bgvn7z/TSnKb4rNXzu35YgAvXhX/xwf+g4f7aYwP2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0Z14xAAAAN0AAAAPAAAAAAAAAAAA&#10;AAAAAKECAABkcnMvZG93bnJldi54bWxQSwUGAAAAAAQABAD5AAAAkgMAAAAA&#10;" strokeweight=".5pt"/>
                      </v:group>
                      <v:group id="Group 1807" o:spid="_x0000_s2450" style="position:absolute;left:5508;top:6462;width:556;height:892"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QKbcQAAADdAAAADwAAAGRycy9kb3ducmV2LnhtbERPS2vCQBC+C/6HZQRv&#10;dRPFR6OriKj0IIVqofQ2ZMckmJ0N2TWJ/74rFLzNx/ec1aYzpWiodoVlBfEoAkGcWl1wpuD7cnhb&#10;gHAeWWNpmRQ8yMFm3e+tMNG25S9qzj4TIYRdggpy76tESpfmZNCNbEUcuKutDfoA60zqGtsQbko5&#10;jqKZNFhwaMixol1O6e18NwqOLbbbSbxvTrfr7vF7mX7+nGJSajjotksQnjr/Ev+7P3SYP38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KQKbcQAAADdAAAA&#10;DwAAAAAAAAAAAAAAAACqAgAAZHJzL2Rvd25yZXYueG1sUEsFBgAAAAAEAAQA+gAAAJsDAAAAAA==&#10;">
                        <v:roundrect id="AutoShape 1808" o:spid="_x0000_s2451"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xA8MA&#10;AADdAAAADwAAAGRycy9kb3ducmV2LnhtbERPTU8CMRC9m/AfmjHhJq0SUFYKISYQb8TVg8dhO+xu&#10;3E6Xtrus/HpqQuJtXt7nLNeDbURPPtSONTxOFAjiwpmaSw1fn9uHFxAhIhtsHJOGXwqwXo3ulpgZ&#10;d+YP6vNYihTCIUMNVYxtJmUoKrIYJq4lTtzReYsxQV9K4/Gcwm0jn5SaS4s1p4YKW3qrqPjJO6uh&#10;MKpT/rvfLw6zmF/67sRyd9J6fD9sXkFEGuK/+OZ+N2n+82IKf9+kE+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LxA8MAAADdAAAADwAAAAAAAAAAAAAAAACYAgAAZHJzL2Rv&#10;d25yZXYueG1sUEsFBgAAAAAEAAQA9QAAAIgDAAAAAA==&#10;"/>
                        <v:shape id="Freeform 1809" o:spid="_x0000_s2452"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UJcUA&#10;AADdAAAADwAAAGRycy9kb3ducmV2LnhtbERPS2vCQBC+F/wPywhegm6U1mjMRkohUAql9XHxNmTH&#10;JJidDdmtSf99t1DobT6+52T70bTiTr1rLCtYLmIQxKXVDVcKzqdivgHhPLLG1jIp+CYH+3zykGGq&#10;7cAHuh99JUIIuxQV1N53qZSurMmgW9iOOHBX2xv0AfaV1D0OIdy0chXHa2mw4dBQY0cvNZW345dR&#10;kCSX4n37oTl6G4pzVDx9xj4alJpNx+cdCE+j/xf/uV91mJ9sH+H3m3CC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9QlxQAAAN0AAAAPAAAAAAAAAAAAAAAAAJgCAABkcnMv&#10;ZG93bnJldi54bWxQSwUGAAAAAAQABAD1AAAAigMAAAAA&#10;" path="m,680l300,520,300,r800,l1100,520r300,160e">
                          <v:path arrowok="t" o:connecttype="custom" o:connectlocs="0,680;185,520;185,0;679,0;679,520;864,680" o:connectangles="0,0,0,0,0,0"/>
                        </v:shape>
                      </v:group>
                      <v:group id="Group 1810" o:spid="_x0000_s2453" style="position:absolute;left:5508;top:7190;width:553;height:152"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2SGcQAAADdAAAADwAAAGRycy9kb3ducmV2LnhtbERPTWvCQBC9F/oflin0&#10;pptUtDV1FREVD1JoFMTbkB2TYHY2ZLdJ/PeuIPQ2j/c5s0VvKtFS40rLCuJhBII4s7rkXMHxsBl8&#10;gXAeWWNlmRTcyMFi/voyw0Tbjn+pTX0uQgi7BBUU3teJlC4ryKAb2po4cBfbGPQBNrnUDXYh3FTy&#10;I4om0mDJoaHAmlYFZdf0zyjYdtgtR/G63V8vq9v5MP457WNS6v2tX36D8NT7f/HTvdNh/ud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02SGcQAAADdAAAA&#10;DwAAAAAAAAAAAAAAAACqAgAAZHJzL2Rvd25yZXYueG1sUEsFBgAAAAAEAAQA+gAAAJsDAAAAAA==&#10;">
                        <v:roundrect id="AutoShape 1811" o:spid="_x0000_s2454" alt="横虚线"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o2MIA&#10;AADdAAAADwAAAGRycy9kb3ducmV2LnhtbERPTWvCQBC9F/oflin0VnftQdvoKlKwLV4kseB1zI5J&#10;MDsbslON/74rCL3N433OfDn4Vp2pj01gC+ORAUVcBtdwZeFnt355AxUF2WEbmCxcKcJy8fgwx8yF&#10;C+d0LqRSKYRjhhZqkS7TOpY1eYyj0BEn7hh6j5JgX2nX4yWF+1a/GjPRHhtODTV29FFTeSp+vYUN&#10;GoPr00Ek6nJ/3Rb51+cmt/b5aVjNQAkN8i++u79dmj99n8Dtm3SCX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ajYwgAAAN0AAAAPAAAAAAAAAAAAAAAAAJgCAABkcnMvZG93&#10;bnJldi54bWxQSwUGAAAAAAQABAD1AAAAhwMAAAAA&#10;" fillcolor="black" stroked="f">
                          <v:fill r:id="rId25" o:title="" type="pattern"/>
                        </v:roundrect>
                        <v:line id="Line 1812" o:spid="_x0000_s2455"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dJDcYAAADdAAAADwAAAGRycy9kb3ducmV2LnhtbERPTWvCQBC9F/wPyxS81U1biG10FWkp&#10;qIeittAex+yYxGZnw+6axH/vCgVv83ifM533phYtOV9ZVvA4SkAQ51ZXXCj4/vp4eAHhA7LG2jIp&#10;OJOH+WxwN8VM24631O5CIWII+wwVlCE0mZQ+L8mgH9mGOHIH6wyGCF0htcMuhptaPiVJKg1WHBtK&#10;bOitpPxvdzIKPp83abtYrZf9zyrd5+/b/e+xc0oN7/vFBESgPtzE/+6ljvP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SQ3GAAAA3QAAAA8AAAAAAAAA&#10;AAAAAAAAoQIAAGRycy9kb3ducmV2LnhtbFBLBQYAAAAABAAEAPkAAACUAwAAAAA=&#10;"/>
                      </v:group>
                      <v:group id="xjhhxtx4" o:spid="_x0000_s2456" style="position:absolute;left:5141;top:5395;width:629;height:1689"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w9h8cAAADdAAAADwAAAGRycy9kb3ducmV2LnhtbESPT2vCQBDF70K/wzKF&#10;3uomlf4xdRURlR5EUAvF25Adk2B2NmS3Sfz2nUPB2wzvzXu/mS0GV6uO2lB5NpCOE1DEubcVFwa+&#10;T5vnD1AhIlusPZOBGwVYzB9GM8ys7/lA3TEWSkI4ZGigjLHJtA55SQ7D2DfEol186zDK2hbatthL&#10;uKv1S5K8aYcVS0OJDa1Kyq/HX2dg22O/nKTrbne9rG7n0+v+Z5eSMU+Pw/ITVKQh3s3/119W8N+n&#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Uw9h8cAAADd&#10;AAAADwAAAAAAAAAAAAAAAACqAgAAZHJzL2Rvd25yZXYueG1sUEsFBgAAAAAEAAQA+gAAAJ4DAAAA&#10;AA==&#10;">
                        <v:group id="xjh01-1-3015:36:35" o:spid="_x0000_s245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FKGDFAAAA3QAA&#10;AA8AAAAAAAAAAAAAAAAAqgIAAGRycy9kb3ducmV2LnhtbFBLBQYAAAAABAAEAPoAAACcAwAAAAA=&#10;">
                          <o:lock v:ext="edit" aspectratio="t"/>
                          <v:shape id="Freeform 1815" o:spid="_x0000_s245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3mcQA&#10;AADdAAAADwAAAGRycy9kb3ducmV2LnhtbESPQWvDMAyF74P9B6PBLqN1OlhasrqlFAId7LK0P0DE&#10;ahIWy6ntJtm/nw6D3STe03uftvvZ9WqkEDvPBlbLDBRx7W3HjYHLuVxsQMWEbLH3TAZ+KMJ+9/iw&#10;xcL6ib9orFKjJIRjgQbalIZC61i35DAu/UAs2tUHh0nW0GgbcJJw1+vXLMu1w46locWBji3V39Xd&#10;GYicVreqpPXtszmH3L181BjfjHl+mg/voBLN6d/8d32ygr/JhF++kRH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095nEAAAA3Q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816" o:spid="_x0000_s245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NqMUA&#10;AADdAAAADwAAAGRycy9kb3ducmV2LnhtbESPzWrDMBCE74W8g9hALyWW44NxnCghKZSW3vLzAIu1&#10;/kmslZGU2H37qlDIbZeZb3Z2s5tMLx7kfGdZwTJJQRBXVnfcKLicPxYFCB+QNfaWScEPedhtZy8b&#10;LLUd+UiPU2hEDGFfooI2hKGU0lctGfSJHYijVltnMMTVNVI7HGO46WWWprk02HG80OJA7y1Vt9Pd&#10;xBrDuD985mPD1+/MYbi+1cXqrtTrfNqvQQSawtP8T3/pyBXpEv6+iSP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3M2oxQAAAN0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Group 1817" o:spid="_x0000_s2460"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N+7wMQAAADdAAAA&#10;DwAAAAAAAAAAAAAAAACqAgAAZHJzL2Rvd25yZXYueG1sUEsFBgAAAAAEAAQA+gAAAJsDAAAAAA==&#10;">
                          <o:lock v:ext="edit" aspectratio="t"/>
                          <v:line id="Line 1818" o:spid="_x0000_s246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38QAAADdAAAADwAAAGRycy9kb3ducmV2LnhtbERPTWvCQBC9C/0PyxS86UaFIKmriCJo&#10;D0VtoT2O2WmSNjsbdrdJ+u9dQfA2j/c5i1VvatGS85VlBZNxAoI4t7riQsHH+240B+EDssbaMin4&#10;Jw+r5dNggZm2HZ+oPYdCxBD2GSooQ2gyKX1ekkE/tg1x5L6tMxgidIXUDrsYbmo5TZJUGqw4NpTY&#10;0Kak/Pf8ZxS8zY5puz687vvPQ3rJt6fL10/nlBo+9+sXEIH68BDf3Xsd58+T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Yk7fxAAAAN0AAAAPAAAAAAAAAAAA&#10;AAAAAKECAABkcnMvZG93bnJldi54bWxQSwUGAAAAAAQABAD5AAAAkgMAAAAA&#10;">
                            <o:lock v:ext="edit" aspectratio="t"/>
                          </v:line>
                          <v:line id="Line 1819" o:spid="_x0000_s246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vWq8UAAADdAAAADwAAAGRycy9kb3ducmV2LnhtbERPTWvCQBC9C/6HZQRvurGWIKmrSEtB&#10;eyhVC+1xzI5JNDsbdrdJ+u+7BcHbPN7nLNe9qUVLzleWFcymCQji3OqKCwWfx9fJAoQPyBpry6Tg&#10;lzysV8PBEjNtO95TewiFiCHsM1RQhtBkUvq8JIN+ahviyJ2tMxgidIXUDrsYbmr5kCSpNFhxbCix&#10;oeeS8uvhxyh4n3+k7Wb3tu2/dukpf9mfvi+dU2o86jdPIAL14S6+ubc6zl8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vWq8UAAADdAAAADwAAAAAAAAAA&#10;AAAAAAChAgAAZHJzL2Rvd25yZXYueG1sUEsFBgAAAAAEAAQA+QAAAJMDAAAAAA==&#10;">
                            <o:lock v:ext="edit" aspectratio="t"/>
                          </v:line>
                        </v:group>
                      </v:group>
                      <v:group id="Group 1820" o:spid="_x0000_s2463" style="position:absolute;left:6888;top:6462;width:556;height:892"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OTyMQAAADdAAAADwAAAGRycy9kb3ducmV2LnhtbERPS2vCQBC+F/oflil4&#10;q5tULCF1FZFWegiFGkG8DdkxCWZnQ3bN4993C4K3+fies9qMphE9da62rCCeRyCIC6trLhUc86/X&#10;BITzyBoby6RgIgeb9fPTClNtB/6l/uBLEULYpaig8r5NpXRFRQbd3LbEgbvYzqAPsCul7nAI4aaR&#10;b1H0Lg3WHBoqbGlXUXE93IyC/YDDdhF/9tn1spvO+fLnlMWk1Oxl3H6A8DT6h/ju/tZhfhIt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fOTyMQAAADdAAAA&#10;DwAAAAAAAAAAAAAAAACqAgAAZHJzL2Rvd25yZXYueG1sUEsFBgAAAAAEAAQA+gAAAJsDAAAAAA==&#10;">
                        <v:roundrect id="AutoShape 1821" o:spid="_x0000_s2464"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TSsIA&#10;AADdAAAADwAAAGRycy9kb3ducmV2LnhtbERPTWsCMRC9F/wPYYTeamJB0dUoIli8lW49eBw34+7i&#10;ZrIm2XXbX98UCr3N433OejvYRvTkQ+1Yw3SiQBAXztRcajh9Hl4WIEJENtg4Jg1fFGC7GT2tMTPu&#10;wR/U57EUKYRDhhqqGNtMylBUZDFMXEucuKvzFmOCvpTG4yOF20a+KjWXFmtODRW2tK+ouOWd1VAY&#10;1Sl/7t+Xl1nMv/vuzvLtrvXzeNitQEQa4r/4z300af5CzeH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S1NKwgAAAN0AAAAPAAAAAAAAAAAAAAAAAJgCAABkcnMvZG93&#10;bnJldi54bWxQSwUGAAAAAAQABAD1AAAAhwMAAAAA&#10;"/>
                        <v:shape id="Freeform 1822" o:spid="_x0000_s2465"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9Lg8QA&#10;AADdAAAADwAAAGRycy9kb3ducmV2LnhtbERPS2vCQBC+F/wPywhegu4qtNHoKlIIlEKpr4u3ITsm&#10;wexsyG5N+u+7hUJv8/E9Z7MbbCMe1PnasYb5TIEgLpypudRwOefTJQgfkA02jknDN3nYbUdPG8yM&#10;6/lIj1MoRQxhn6GGKoQ2k9IXFVn0M9cSR+7mOoshwq6UpsM+httGLpR6kRZrjg0VtvRaUXE/fVkN&#10;aXrNP1afhpP3Pr8k+fNBhaTXejIe9msQgYbwL/5zv5k4f6lS+P0mni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PS4PEAAAA3QAAAA8AAAAAAAAAAAAAAAAAmAIAAGRycy9k&#10;b3ducmV2LnhtbFBLBQYAAAAABAAEAPUAAACJAwAAAAA=&#10;" path="m,680l300,520,300,r800,l1100,520r300,160e">
                          <v:path arrowok="t" o:connecttype="custom" o:connectlocs="0,680;185,520;185,0;679,0;679,520;864,680" o:connectangles="0,0,0,0,0,0"/>
                        </v:shape>
                      </v:group>
                      <v:group id="xjhhxtx4" o:spid="_x0000_s2466" style="position:absolute;left:6507;top:6139;width:629;height:967"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VsYAAADdAAAADwAAAGRycy9kb3ducmV2LnhtbESPQWvCQBCF74X+h2UE&#10;b3UTxSLRVURq6UGEqlB6G7JjEszOhuw2if++cxC8zfDevPfNajO4WnXUhsqzgXSSgCLOva24MHA5&#10;798WoEJEtlh7JgN3CrBZv76sMLO+52/qTrFQEsIhQwNljE2mdchLchgmviEW7epbh1HWttC2xV7C&#10;Xa2nSfKuHVYsDSU2tCspv53+nIHPHvvtLP3oDrfr7v57nh9/DikZMx4N2yWoSEN8mh/XX1bwF4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8jxWxgAAAN0A&#10;AAAPAAAAAAAAAAAAAAAAAKoCAABkcnMvZG93bnJldi54bWxQSwUGAAAAAAQABAD6AAAAnQMAAAAA&#10;">
                        <v:group id="xjh01-1-3015:36:35" o:spid="_x0000_s246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spscQAAADdAAAA&#10;DwAAAAAAAAAAAAAAAACqAgAAZHJzL2Rvd25yZXYueG1sUEsFBgAAAAAEAAQA+gAAAJsDAAAAAA==&#10;">
                          <o:lock v:ext="edit" aspectratio="t"/>
                          <v:shape id="Freeform 1825" o:spid="_x0000_s246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1hRMQA&#10;AADdAAAADwAAAGRycy9kb3ducmV2LnhtbESPQWvCQBCF7wX/wzKCl6KbCFWJriKCYKGXRn/AkB2T&#10;YHY27q6a/vvOodDbDO/Ne99sdoPr1JNCbD0byGcZKOLK25ZrA5fzcboCFROyxc4zGfihCLvt6G2D&#10;hfUv/qZnmWolIRwLNNCk1Bdax6ohh3Hme2LRrj44TLKGWtuALwl3nZ5n2UI7bFkaGuzp0FB1Kx/O&#10;QOSU38sjLe9f9Tks3PtnhfHDmMl42K9BJRrSv/nv+mQFf5U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tYUTEAAAA3Q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826" o:spid="_x0000_s246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bdcMA&#10;AADdAAAADwAAAGRycy9kb3ducmV2LnhtbESP3YrCMBCF7wXfIYzgjWhaL6RWo6ggLnvnzwMMzdhW&#10;m0lJou2+/WZhwbsZzvnOnFlve9OINzlfW1aQzhIQxIXVNZcKbtfjNAPhA7LGxjIp+CEP281wsMZc&#10;247P9L6EUsQQ9jkqqEJocyl9UZFBP7MtcdTu1hkMcXWl1A67GG4aOU+ShTRYc7xQYUuHiorn5WVi&#10;jbbb7U+LruTH99xheEzu2fKl1HjU71YgAvXhY/6nv3TksjSFv2/iCH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VbdcMAAADd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827" o:spid="_x0000_s2470"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QYtHcQAAADdAAAA&#10;DwAAAAAAAAAAAAAAAACqAgAAZHJzL2Rvd25yZXYueG1sUEsFBgAAAAAEAAQA+gAAAJsDAAAAAA==&#10;">
                          <o:lock v:ext="edit" aspectratio="t"/>
                          <v:line id="Line 1828" o:spid="_x0000_s247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vYAsUAAADdAAAADwAAAGRycy9kb3ducmV2LnhtbERPTWvCQBC9F/wPywje6kaFIKmrSEXQ&#10;HkRtoT2O2WmSNjsbdrdJ/PeuIPQ2j/c5i1VvatGS85VlBZNxAoI4t7riQsHH+/Z5DsIHZI21ZVJw&#10;JQ+r5eBpgZm2HZ+oPYdCxBD2GSooQ2gyKX1ekkE/tg1x5L6tMxgidIXUDrsYbmo5TZJUGqw4NpTY&#10;0GtJ+e/5zyg4zI5pu96/7frPfXrJN6fL10/nlBoN+/ULiEB9+Bc/3Dsd588n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vYAsUAAADdAAAADwAAAAAAAAAA&#10;AAAAAAChAgAAZHJzL2Rvd25yZXYueG1sUEsFBgAAAAAEAAQA+QAAAJMDAAAAAA==&#10;">
                            <o:lock v:ext="edit" aspectratio="t"/>
                          </v:line>
                          <v:line id="Line 1829" o:spid="_x0000_s247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JAdsUAAADdAAAADwAAAGRycy9kb3ducmV2LnhtbERPS2vCQBC+C/6HZQredOODIKmriCJo&#10;D6XaQnscs9MkNTsbdrdJ/PfdQqG3+fies9r0phYtOV9ZVjCdJCCIc6srLhS8vR7GSxA+IGusLZOC&#10;O3nYrIeDFWbadnym9hIKEUPYZ6igDKHJpPR5SQb9xDbEkfu0zmCI0BVSO+xiuKnlLElSabDi2FBi&#10;Q7uS8tvl2yh4nr+k7fb0dOzfT+k135+vH1+dU2r00G8fQQTqw7/4z33Ucf5yuo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JAdsUAAADdAAAADwAAAAAAAAAA&#10;AAAAAAChAgAAZHJzL2Rvd25yZXYueG1sUEsFBgAAAAAEAAQA+QAAAJMDAAAAAA==&#10;">
                            <o:lock v:ext="edit" aspectratio="t"/>
                          </v:line>
                        </v:group>
                      </v:group>
                      <v:shape id="Text Box 1830" o:spid="_x0000_s2473" type="#_x0000_t202" style="position:absolute;left:4728;top:4684;width:153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9B8IA&#10;AADdAAAADwAAAGRycy9kb3ducmV2LnhtbERPS4vCMBC+C/6HMMJeZE0tKFKNUsqKe/Vx2dvQjG2x&#10;mbRN1tb99RtB8DYf33M2u8HU4k6dqywrmM8iEMS51RUXCi7n/ecKhPPIGmvLpOBBDnbb8WiDibY9&#10;H+l+8oUIIewSVFB63yRSurwkg25mG+LAXW1n0AfYFVJ32IdwU8s4ipbSYMWhocSGspLy2+nXKLD9&#10;18NYaqN4+vNnDlnaHq9xq9THZEjXIDwN/i1+ub91mL+aL+D5TTh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VX0HwgAAAN0AAAAPAAAAAAAAAAAAAAAAAJgCAABkcnMvZG93&#10;bnJldi54bWxQSwUGAAAAAAQABAD1AAAAhwMAAAAA&#10;" strokecolor="white">
                        <v:textbox>
                          <w:txbxContent>
                            <w:p w:rsidR="000E616E" w:rsidRPr="00C30041" w:rsidRDefault="000E616E" w:rsidP="00151267">
                              <w:pPr>
                                <w:rPr>
                                  <w:sz w:val="20"/>
                                </w:rPr>
                              </w:pPr>
                              <w:r w:rsidRPr="00C30041">
                                <w:rPr>
                                  <w:sz w:val="20"/>
                                </w:rPr>
                                <w:t xml:space="preserve">Dd </w:t>
                              </w:r>
                              <w:r>
                                <w:rPr>
                                  <w:sz w:val="20"/>
                                </w:rPr>
                                <w:t>H</w:t>
                              </w:r>
                              <w:r>
                                <w:rPr>
                                  <w:sz w:val="20"/>
                                  <w:vertAlign w:val="subscript"/>
                                </w:rPr>
                                <w:t>2</w:t>
                              </w:r>
                              <w:r>
                                <w:rPr>
                                  <w:sz w:val="20"/>
                                </w:rPr>
                                <w:t>SO</w:t>
                              </w:r>
                              <w:r>
                                <w:rPr>
                                  <w:sz w:val="20"/>
                                  <w:vertAlign w:val="subscript"/>
                                </w:rPr>
                                <w:t>4</w:t>
                              </w:r>
                              <w:r w:rsidRPr="00C30041">
                                <w:rPr>
                                  <w:sz w:val="20"/>
                                </w:rPr>
                                <w:t xml:space="preserve"> đặc</w:t>
                              </w:r>
                            </w:p>
                          </w:txbxContent>
                        </v:textbox>
                      </v:shape>
                      <v:shape id="AutoShape 1831" o:spid="_x0000_s2474" type="#_x0000_t106" style="position:absolute;left:7116;top:6348;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1wMUA&#10;AADdAAAADwAAAGRycy9kb3ducmV2LnhtbERPS2vCQBC+C/6HZQQvoptYsCG6Smmx9eDFBxJvQ3aa&#10;hGZn0+xq0n/fLQi9zcf3nNWmN7W4U+sqywriWQSCOLe64kLB+bSdJiCcR9ZYWyYFP+Rgsx4OVphq&#10;2/GB7kdfiBDCLkUFpfdNKqXLSzLoZrYhDtynbQ36ANtC6ha7EG5qOY+ihTRYcWgosaHXkvKv480o&#10;+H7zl/1hksW7j+x58n5llz11iVLjUf+yBOGp9//ih3unw/wkXsDfN+EE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DXAxQAAAN0AAAAPAAAAAAAAAAAAAAAAAJgCAABkcnMv&#10;ZG93bnJldi54bWxQSwUGAAAAAAQABAD1AAAAigMAAAAA&#10;">
                        <v:textbox>
                          <w:txbxContent>
                            <w:p w:rsidR="000E616E" w:rsidRDefault="000E616E" w:rsidP="00151267"/>
                          </w:txbxContent>
                        </v:textbox>
                      </v:shape>
                      <w10:wrap type="square"/>
                    </v:group>
                  </w:pict>
                </mc:Fallback>
              </mc:AlternateContent>
            </w:r>
          </w:p>
        </w:tc>
      </w:tr>
    </w:tbl>
    <w:p w:rsidR="0036564D" w:rsidRPr="00697B98" w:rsidRDefault="0036564D" w:rsidP="00697B98">
      <w:pPr>
        <w:spacing w:after="0" w:line="360" w:lineRule="auto"/>
        <w:jc w:val="both"/>
        <w:rPr>
          <w:sz w:val="28"/>
          <w:szCs w:val="28"/>
        </w:rPr>
      </w:pPr>
    </w:p>
    <w:p w:rsidR="0036564D" w:rsidRPr="00697B98" w:rsidRDefault="0036564D" w:rsidP="00697B98">
      <w:pPr>
        <w:spacing w:after="0" w:line="360" w:lineRule="auto"/>
        <w:ind w:left="39"/>
        <w:jc w:val="both"/>
        <w:rPr>
          <w:sz w:val="28"/>
          <w:szCs w:val="28"/>
        </w:rPr>
      </w:pPr>
      <w:r w:rsidRPr="00697B98">
        <w:rPr>
          <w:sz w:val="28"/>
          <w:szCs w:val="28"/>
        </w:rPr>
        <w:t xml:space="preserve">+ </w:t>
      </w:r>
      <w:r w:rsidRPr="00697B98">
        <w:rPr>
          <w:i/>
          <w:sz w:val="28"/>
          <w:szCs w:val="28"/>
        </w:rPr>
        <w:t>Giải thích:</w:t>
      </w:r>
    </w:p>
    <w:p w:rsidR="0036564D" w:rsidRPr="00697B98" w:rsidRDefault="0036564D" w:rsidP="00697B98">
      <w:pPr>
        <w:spacing w:after="0" w:line="360" w:lineRule="auto"/>
        <w:jc w:val="both"/>
        <w:rPr>
          <w:sz w:val="28"/>
          <w:szCs w:val="28"/>
        </w:rPr>
      </w:pPr>
      <w:r w:rsidRPr="00697B98">
        <w:rPr>
          <w:sz w:val="28"/>
          <w:szCs w:val="28"/>
        </w:rPr>
        <w:t>+ PTHH:      Cu +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đ</w:t>
      </w:r>
      <w:r w:rsidR="00DC3C33">
        <w:rPr>
          <w:sz w:val="28"/>
          <w:szCs w:val="28"/>
        </w:rPr>
        <w:t>ặc</w:t>
      </w:r>
      <w:r w:rsidRPr="00697B98">
        <w:rPr>
          <w:position w:val="-6"/>
          <w:sz w:val="28"/>
          <w:szCs w:val="28"/>
        </w:rPr>
        <w:object w:dxaOrig="680" w:dyaOrig="360">
          <v:shape id="_x0000_i1035" type="#_x0000_t75" style="width:36.75pt;height:21.75pt" o:ole="">
            <v:imagedata r:id="rId67" o:title=""/>
          </v:shape>
          <o:OLEObject Type="Embed" ProgID="Equation.DSMT4" ShapeID="_x0000_i1035" DrawAspect="Content" ObjectID="_1741406603" r:id="rId68"/>
        </w:object>
      </w:r>
      <w:r w:rsidRPr="00697B98">
        <w:rPr>
          <w:sz w:val="28"/>
          <w:szCs w:val="28"/>
        </w:rPr>
        <w:t xml:space="preserve"> CuSO</w:t>
      </w:r>
      <w:r w:rsidRPr="00697B98">
        <w:rPr>
          <w:sz w:val="28"/>
          <w:szCs w:val="28"/>
          <w:vertAlign w:val="subscript"/>
        </w:rPr>
        <w:t>4</w:t>
      </w:r>
      <w:r w:rsidRPr="00697B98">
        <w:rPr>
          <w:sz w:val="28"/>
          <w:szCs w:val="28"/>
        </w:rPr>
        <w:t xml:space="preserve"> + SO</w:t>
      </w:r>
      <w:r w:rsidRPr="00697B98">
        <w:rPr>
          <w:sz w:val="28"/>
          <w:szCs w:val="28"/>
          <w:vertAlign w:val="subscript"/>
        </w:rPr>
        <w:t>2</w:t>
      </w:r>
      <w:r w:rsidRPr="00697B98">
        <w:rPr>
          <w:sz w:val="28"/>
          <w:szCs w:val="28"/>
        </w:rPr>
        <w:t xml:space="preserve"> + H</w:t>
      </w:r>
      <w:r w:rsidRPr="00697B98">
        <w:rPr>
          <w:sz w:val="28"/>
          <w:szCs w:val="28"/>
          <w:vertAlign w:val="subscript"/>
        </w:rPr>
        <w:t>2</w:t>
      </w:r>
      <w:r w:rsidRPr="00697B98">
        <w:rPr>
          <w:sz w:val="28"/>
          <w:szCs w:val="28"/>
        </w:rPr>
        <w:t>O</w:t>
      </w:r>
    </w:p>
    <w:p w:rsidR="0036564D" w:rsidRPr="00697B98" w:rsidRDefault="0036564D" w:rsidP="00697B98">
      <w:pPr>
        <w:spacing w:after="0" w:line="360" w:lineRule="auto"/>
        <w:jc w:val="both"/>
        <w:rPr>
          <w:sz w:val="28"/>
          <w:szCs w:val="28"/>
        </w:rPr>
      </w:pPr>
      <w:r w:rsidRPr="00697B98">
        <w:rPr>
          <w:sz w:val="28"/>
          <w:szCs w:val="28"/>
        </w:rPr>
        <w:t xml:space="preserve">           Hoặc: Na</w:t>
      </w:r>
      <w:r w:rsidRPr="00697B98">
        <w:rPr>
          <w:sz w:val="28"/>
          <w:szCs w:val="28"/>
          <w:vertAlign w:val="subscript"/>
        </w:rPr>
        <w:t>2</w:t>
      </w:r>
      <w:r w:rsidRPr="00697B98">
        <w:rPr>
          <w:sz w:val="28"/>
          <w:szCs w:val="28"/>
        </w:rPr>
        <w:t>SO</w:t>
      </w:r>
      <w:r w:rsidRPr="00697B98">
        <w:rPr>
          <w:sz w:val="28"/>
          <w:szCs w:val="28"/>
          <w:vertAlign w:val="subscript"/>
        </w:rPr>
        <w:t>3</w:t>
      </w:r>
      <w:r w:rsidRPr="00697B98">
        <w:rPr>
          <w:sz w:val="28"/>
          <w:szCs w:val="28"/>
        </w:rPr>
        <w:t xml:space="preserve"> + H</w:t>
      </w:r>
      <w:r w:rsidRPr="00697B98">
        <w:rPr>
          <w:sz w:val="28"/>
          <w:szCs w:val="28"/>
          <w:vertAlign w:val="subscript"/>
        </w:rPr>
        <w:t>2</w:t>
      </w:r>
      <w:r w:rsidRPr="00697B98">
        <w:rPr>
          <w:sz w:val="28"/>
          <w:szCs w:val="28"/>
        </w:rPr>
        <w:t>SO</w:t>
      </w:r>
      <w:r w:rsidRPr="00697B98">
        <w:rPr>
          <w:sz w:val="28"/>
          <w:szCs w:val="28"/>
          <w:vertAlign w:val="subscript"/>
        </w:rPr>
        <w:t>4</w:t>
      </w:r>
      <w:r w:rsidRPr="00697B98">
        <w:rPr>
          <w:position w:val="-6"/>
          <w:sz w:val="28"/>
          <w:szCs w:val="28"/>
        </w:rPr>
        <w:object w:dxaOrig="680" w:dyaOrig="360">
          <v:shape id="_x0000_i1036" type="#_x0000_t75" style="width:36.75pt;height:21.75pt" o:ole="">
            <v:imagedata r:id="rId67" o:title=""/>
          </v:shape>
          <o:OLEObject Type="Embed" ProgID="Equation.DSMT4" ShapeID="_x0000_i1036" DrawAspect="Content" ObjectID="_1741406604" r:id="rId69"/>
        </w:object>
      </w:r>
      <w:r w:rsidRPr="00697B98">
        <w:rPr>
          <w:sz w:val="28"/>
          <w:szCs w:val="28"/>
        </w:rPr>
        <w:t xml:space="preserve"> NaHSO</w:t>
      </w:r>
      <w:r w:rsidRPr="00697B98">
        <w:rPr>
          <w:sz w:val="28"/>
          <w:szCs w:val="28"/>
          <w:vertAlign w:val="subscript"/>
        </w:rPr>
        <w:t>4</w:t>
      </w:r>
      <w:r w:rsidRPr="00697B98">
        <w:rPr>
          <w:sz w:val="28"/>
          <w:szCs w:val="28"/>
        </w:rPr>
        <w:t xml:space="preserve"> + SO</w:t>
      </w:r>
      <w:r w:rsidRPr="00697B98">
        <w:rPr>
          <w:sz w:val="28"/>
          <w:szCs w:val="28"/>
          <w:vertAlign w:val="subscript"/>
        </w:rPr>
        <w:t>2</w:t>
      </w:r>
      <w:r w:rsidRPr="00697B98">
        <w:rPr>
          <w:sz w:val="28"/>
          <w:szCs w:val="28"/>
        </w:rPr>
        <w:t xml:space="preserve"> + H</w:t>
      </w:r>
      <w:r w:rsidRPr="00697B98">
        <w:rPr>
          <w:sz w:val="28"/>
          <w:szCs w:val="28"/>
          <w:vertAlign w:val="subscript"/>
        </w:rPr>
        <w:t>2</w:t>
      </w:r>
      <w:r w:rsidRPr="00697B98">
        <w:rPr>
          <w:sz w:val="28"/>
          <w:szCs w:val="28"/>
        </w:rPr>
        <w:t>O</w:t>
      </w:r>
    </w:p>
    <w:p w:rsidR="0036564D" w:rsidRPr="00697B98" w:rsidRDefault="0036564D" w:rsidP="00697B98">
      <w:pPr>
        <w:spacing w:after="0" w:line="360" w:lineRule="auto"/>
        <w:jc w:val="both"/>
        <w:rPr>
          <w:sz w:val="28"/>
          <w:szCs w:val="28"/>
        </w:rPr>
      </w:pPr>
      <w:r w:rsidRPr="00697B98">
        <w:rPr>
          <w:sz w:val="28"/>
          <w:szCs w:val="28"/>
        </w:rPr>
        <w:t>+ Bình cầu đáy tròn: Để hóa chất tập trung vào đáy ống nghiệm, vị trí đun trên ngọn lửa đèn cồn</w:t>
      </w:r>
    </w:p>
    <w:p w:rsidR="0036564D" w:rsidRPr="00697B98" w:rsidRDefault="0036564D" w:rsidP="00697B98">
      <w:pPr>
        <w:spacing w:after="0" w:line="360" w:lineRule="auto"/>
        <w:jc w:val="both"/>
        <w:rPr>
          <w:sz w:val="28"/>
          <w:szCs w:val="28"/>
        </w:rPr>
      </w:pPr>
      <w:r w:rsidRPr="00697B98">
        <w:rPr>
          <w:sz w:val="28"/>
          <w:szCs w:val="28"/>
        </w:rPr>
        <w:t>+ Bình đựng CuSO</w:t>
      </w:r>
      <w:r w:rsidRPr="00697B98">
        <w:rPr>
          <w:sz w:val="28"/>
          <w:szCs w:val="28"/>
          <w:vertAlign w:val="subscript"/>
        </w:rPr>
        <w:t xml:space="preserve">4 </w:t>
      </w:r>
      <w:r w:rsidRPr="00697B98">
        <w:rPr>
          <w:sz w:val="28"/>
          <w:szCs w:val="28"/>
        </w:rPr>
        <w:t>khan: để hấp thụ hơi nước</w:t>
      </w:r>
    </w:p>
    <w:p w:rsidR="0036564D" w:rsidRPr="00697B98" w:rsidRDefault="0036564D" w:rsidP="00697B98">
      <w:pPr>
        <w:spacing w:after="0" w:line="360" w:lineRule="auto"/>
        <w:jc w:val="both"/>
        <w:rPr>
          <w:sz w:val="28"/>
          <w:szCs w:val="28"/>
        </w:rPr>
      </w:pPr>
      <w:r w:rsidRPr="00697B98">
        <w:rPr>
          <w:sz w:val="28"/>
          <w:szCs w:val="28"/>
        </w:rPr>
        <w:t xml:space="preserve">+ Bông tẩm xút NaOH: hấp thụ axit còn dư </w:t>
      </w:r>
    </w:p>
    <w:p w:rsidR="0036564D" w:rsidRPr="00697B98" w:rsidRDefault="0036564D" w:rsidP="00697B98">
      <w:pPr>
        <w:spacing w:after="0" w:line="360" w:lineRule="auto"/>
        <w:jc w:val="both"/>
        <w:rPr>
          <w:i/>
          <w:iCs/>
          <w:sz w:val="28"/>
          <w:szCs w:val="28"/>
        </w:rPr>
      </w:pPr>
      <w:r w:rsidRPr="00697B98">
        <w:rPr>
          <w:sz w:val="28"/>
          <w:szCs w:val="28"/>
        </w:rPr>
        <w:t xml:space="preserve">+ </w:t>
      </w:r>
      <w:r w:rsidRPr="00697B98">
        <w:rPr>
          <w:i/>
          <w:iCs/>
          <w:sz w:val="28"/>
          <w:szCs w:val="28"/>
        </w:rPr>
        <w:t>Sơ đồ.</w:t>
      </w:r>
    </w:p>
    <w:p w:rsidR="0036564D" w:rsidRPr="00697B98" w:rsidRDefault="0036564D" w:rsidP="00697B98">
      <w:pPr>
        <w:spacing w:after="0" w:line="360" w:lineRule="auto"/>
        <w:ind w:left="39"/>
        <w:jc w:val="both"/>
        <w:rPr>
          <w:b/>
          <w:i/>
          <w:sz w:val="28"/>
          <w:szCs w:val="28"/>
        </w:rPr>
      </w:pPr>
      <w:r w:rsidRPr="00697B98">
        <w:rPr>
          <w:b/>
          <w:i/>
          <w:sz w:val="28"/>
          <w:szCs w:val="28"/>
        </w:rPr>
        <w:t xml:space="preserve">- Mức chưa đầy đủ: </w:t>
      </w:r>
    </w:p>
    <w:p w:rsidR="0036564D" w:rsidRPr="00697B98" w:rsidRDefault="0036564D" w:rsidP="00697B98">
      <w:pPr>
        <w:spacing w:after="0" w:line="360" w:lineRule="auto"/>
        <w:jc w:val="both"/>
        <w:rPr>
          <w:sz w:val="28"/>
          <w:szCs w:val="28"/>
        </w:rPr>
      </w:pPr>
      <w:r w:rsidRPr="00697B98">
        <w:rPr>
          <w:b/>
          <w:i/>
          <w:sz w:val="28"/>
          <w:szCs w:val="28"/>
        </w:rPr>
        <w:t xml:space="preserve">+ </w:t>
      </w:r>
      <w:r w:rsidRPr="00697B98">
        <w:rPr>
          <w:sz w:val="28"/>
          <w:szCs w:val="28"/>
        </w:rPr>
        <w:t>Vẽ được sơ đồ thí nghiệm nhưng chưa giải thích cách lựa chọn hóa chất và cách thiết kế vị trí dụng cụ, hóa chất</w:t>
      </w:r>
    </w:p>
    <w:p w:rsidR="0008767E" w:rsidRDefault="0036564D" w:rsidP="00697B98">
      <w:pPr>
        <w:spacing w:after="0" w:line="360" w:lineRule="auto"/>
        <w:jc w:val="both"/>
        <w:rPr>
          <w:sz w:val="28"/>
          <w:szCs w:val="28"/>
        </w:rPr>
      </w:pPr>
      <w:r w:rsidRPr="00697B98">
        <w:rPr>
          <w:sz w:val="28"/>
          <w:szCs w:val="28"/>
        </w:rPr>
        <w:t xml:space="preserve">+ Hoặc: Chỉ nêu được dụng cụ, hóa chất và trình bày ý tưởng sắp xếp dụng cụ, </w:t>
      </w:r>
    </w:p>
    <w:p w:rsidR="0036564D" w:rsidRPr="00697B98" w:rsidRDefault="0036564D" w:rsidP="00697B98">
      <w:pPr>
        <w:spacing w:after="0" w:line="360" w:lineRule="auto"/>
        <w:jc w:val="both"/>
        <w:rPr>
          <w:sz w:val="28"/>
          <w:szCs w:val="28"/>
        </w:rPr>
      </w:pPr>
      <w:r w:rsidRPr="00697B98">
        <w:rPr>
          <w:sz w:val="28"/>
          <w:szCs w:val="28"/>
        </w:rPr>
        <w:t>hóa chất nhưng chưa vẽ được sơ đồ thí nghiệm</w:t>
      </w:r>
    </w:p>
    <w:p w:rsidR="0036564D" w:rsidRPr="00697B98" w:rsidRDefault="0036564D" w:rsidP="00697B98">
      <w:pPr>
        <w:spacing w:after="0" w:line="360" w:lineRule="auto"/>
        <w:jc w:val="both"/>
        <w:rPr>
          <w:b/>
          <w:sz w:val="28"/>
          <w:szCs w:val="28"/>
        </w:rPr>
      </w:pPr>
      <w:r w:rsidRPr="00697B98">
        <w:rPr>
          <w:b/>
          <w:sz w:val="28"/>
          <w:szCs w:val="28"/>
        </w:rPr>
        <w:t xml:space="preserve">- Không đạt: </w:t>
      </w:r>
    </w:p>
    <w:p w:rsidR="0036564D" w:rsidRPr="00697B98" w:rsidRDefault="0036564D" w:rsidP="00697B98">
      <w:pPr>
        <w:spacing w:after="0" w:line="360" w:lineRule="auto"/>
        <w:jc w:val="both"/>
        <w:rPr>
          <w:sz w:val="28"/>
          <w:szCs w:val="28"/>
        </w:rPr>
      </w:pPr>
      <w:r w:rsidRPr="00697B98">
        <w:rPr>
          <w:sz w:val="28"/>
          <w:szCs w:val="28"/>
        </w:rPr>
        <w:t>+ Không vẽ đúng sơ đồ</w:t>
      </w:r>
    </w:p>
    <w:p w:rsidR="0036564D" w:rsidRPr="00697B98" w:rsidRDefault="0036564D" w:rsidP="00697B98">
      <w:pPr>
        <w:spacing w:after="0" w:line="360" w:lineRule="auto"/>
        <w:jc w:val="both"/>
        <w:rPr>
          <w:sz w:val="28"/>
          <w:szCs w:val="28"/>
        </w:rPr>
      </w:pPr>
      <w:r w:rsidRPr="00697B98">
        <w:rPr>
          <w:sz w:val="28"/>
          <w:szCs w:val="28"/>
        </w:rPr>
        <w:t>+ Có vẽ sơ đồ nhưng hóa chất, dụng cụ không hợp lý</w:t>
      </w:r>
    </w:p>
    <w:p w:rsidR="0036564D" w:rsidRPr="00697B98" w:rsidRDefault="0036564D" w:rsidP="00697B98">
      <w:pPr>
        <w:spacing w:after="0" w:line="360" w:lineRule="auto"/>
        <w:jc w:val="both"/>
        <w:rPr>
          <w:sz w:val="28"/>
          <w:szCs w:val="28"/>
        </w:rPr>
      </w:pPr>
      <w:r w:rsidRPr="00697B98">
        <w:rPr>
          <w:sz w:val="28"/>
          <w:szCs w:val="28"/>
        </w:rPr>
        <w:t>+ Không đưa ra phương án lựa chọn hóa chất, dụng cụ, sơ đồ thí nghiệm</w:t>
      </w:r>
      <w:r w:rsidR="00EF3B02">
        <w:rPr>
          <w:sz w:val="28"/>
          <w:szCs w:val="28"/>
        </w:rPr>
        <w:t>.</w:t>
      </w:r>
    </w:p>
    <w:p w:rsidR="0036564D" w:rsidRPr="00697B98" w:rsidRDefault="0036564D" w:rsidP="00697B98">
      <w:pPr>
        <w:spacing w:after="0" w:line="360" w:lineRule="auto"/>
        <w:jc w:val="both"/>
        <w:rPr>
          <w:b/>
          <w:sz w:val="28"/>
          <w:szCs w:val="28"/>
        </w:rPr>
      </w:pPr>
      <w:r w:rsidRPr="00697B98">
        <w:rPr>
          <w:b/>
          <w:sz w:val="28"/>
          <w:szCs w:val="28"/>
          <w:u w:val="single"/>
        </w:rPr>
        <w:t xml:space="preserve">Câu </w:t>
      </w:r>
      <w:r w:rsidR="000E616E">
        <w:rPr>
          <w:b/>
          <w:sz w:val="28"/>
          <w:szCs w:val="28"/>
          <w:u w:val="single"/>
        </w:rPr>
        <w:t>4</w:t>
      </w:r>
      <w:r w:rsidRPr="00697B98">
        <w:rPr>
          <w:b/>
          <w:sz w:val="28"/>
          <w:szCs w:val="28"/>
        </w:rPr>
        <w:t>:                             Khí SO</w:t>
      </w:r>
      <w:r w:rsidRPr="00697B98">
        <w:rPr>
          <w:b/>
          <w:sz w:val="28"/>
          <w:szCs w:val="28"/>
          <w:vertAlign w:val="subscript"/>
        </w:rPr>
        <w:t>2</w:t>
      </w:r>
      <w:r w:rsidR="00B051BE">
        <w:rPr>
          <w:b/>
          <w:sz w:val="28"/>
          <w:szCs w:val="28"/>
          <w:vertAlign w:val="subscript"/>
        </w:rPr>
        <w:t xml:space="preserve"> </w:t>
      </w:r>
      <w:r w:rsidRPr="00697B98">
        <w:rPr>
          <w:b/>
          <w:sz w:val="28"/>
          <w:szCs w:val="28"/>
        </w:rPr>
        <w:t>trong không khí</w:t>
      </w:r>
    </w:p>
    <w:p w:rsidR="0036564D" w:rsidRPr="00697B98" w:rsidRDefault="0036564D" w:rsidP="00697B98">
      <w:pPr>
        <w:spacing w:after="0" w:line="360" w:lineRule="auto"/>
        <w:ind w:firstLine="720"/>
        <w:jc w:val="both"/>
        <w:rPr>
          <w:sz w:val="28"/>
          <w:szCs w:val="28"/>
        </w:rPr>
      </w:pPr>
      <w:r w:rsidRPr="00697B98">
        <w:rPr>
          <w:sz w:val="28"/>
          <w:szCs w:val="28"/>
        </w:rPr>
        <w:t>Khí SO</w:t>
      </w:r>
      <w:r w:rsidRPr="00697B98">
        <w:rPr>
          <w:sz w:val="28"/>
          <w:szCs w:val="28"/>
          <w:vertAlign w:val="subscript"/>
        </w:rPr>
        <w:t>2</w:t>
      </w:r>
      <w:r w:rsidRPr="00697B98">
        <w:rPr>
          <w:sz w:val="28"/>
          <w:szCs w:val="28"/>
        </w:rPr>
        <w:t xml:space="preserve"> do nhà máy thải ra là nguyên nhân quan trọng nhất gây ô nhiễm không khí. Tổ chức Y tế Thế giới (WHO) quy định: Nếu lượng SO</w:t>
      </w:r>
      <w:r w:rsidRPr="00697B98">
        <w:rPr>
          <w:sz w:val="28"/>
          <w:szCs w:val="28"/>
          <w:vertAlign w:val="subscript"/>
        </w:rPr>
        <w:t>2</w:t>
      </w:r>
      <w:r w:rsidRPr="00697B98">
        <w:rPr>
          <w:sz w:val="28"/>
          <w:szCs w:val="28"/>
        </w:rPr>
        <w:t xml:space="preserve"> vượt quá 3.10</w:t>
      </w:r>
      <w:r w:rsidRPr="00697B98">
        <w:rPr>
          <w:sz w:val="28"/>
          <w:szCs w:val="28"/>
          <w:vertAlign w:val="superscript"/>
        </w:rPr>
        <w:t>-5</w:t>
      </w:r>
      <w:r w:rsidRPr="00697B98">
        <w:rPr>
          <w:sz w:val="28"/>
          <w:szCs w:val="28"/>
        </w:rPr>
        <w:t xml:space="preserve"> mol/m</w:t>
      </w:r>
      <w:r w:rsidRPr="00697B98">
        <w:rPr>
          <w:sz w:val="28"/>
          <w:szCs w:val="28"/>
          <w:vertAlign w:val="superscript"/>
        </w:rPr>
        <w:t>3</w:t>
      </w:r>
      <w:r w:rsidRPr="00697B98">
        <w:rPr>
          <w:sz w:val="28"/>
          <w:szCs w:val="28"/>
        </w:rPr>
        <w:t xml:space="preserve"> thì coi như không khí bị ô nhiễm SO</w:t>
      </w:r>
      <w:r w:rsidRPr="00697B98">
        <w:rPr>
          <w:sz w:val="28"/>
          <w:szCs w:val="28"/>
          <w:vertAlign w:val="subscript"/>
        </w:rPr>
        <w:t>2</w:t>
      </w:r>
      <w:r w:rsidRPr="00697B98">
        <w:rPr>
          <w:sz w:val="28"/>
          <w:szCs w:val="28"/>
        </w:rPr>
        <w:t>.</w:t>
      </w:r>
      <w:r w:rsidR="00B051BE">
        <w:rPr>
          <w:sz w:val="28"/>
          <w:szCs w:val="28"/>
        </w:rPr>
        <w:t xml:space="preserve"> </w:t>
      </w:r>
      <w:r w:rsidRPr="00697B98">
        <w:rPr>
          <w:sz w:val="28"/>
          <w:szCs w:val="28"/>
        </w:rPr>
        <w:t xml:space="preserve">Tiến hành phân tích 50 lít không </w:t>
      </w:r>
      <w:r w:rsidRPr="00697B98">
        <w:rPr>
          <w:sz w:val="28"/>
          <w:szCs w:val="28"/>
        </w:rPr>
        <w:lastRenderedPageBreak/>
        <w:t>khí ở một thành phố thấy 0,012 mg SO</w:t>
      </w:r>
      <w:r w:rsidRPr="00697B98">
        <w:rPr>
          <w:sz w:val="28"/>
          <w:szCs w:val="28"/>
          <w:vertAlign w:val="subscript"/>
        </w:rPr>
        <w:t>2</w:t>
      </w:r>
      <w:r w:rsidRPr="00697B98">
        <w:rPr>
          <w:sz w:val="28"/>
          <w:szCs w:val="28"/>
        </w:rPr>
        <w:t xml:space="preserve"> thì không khí đó có bị ô nhiễm SO</w:t>
      </w:r>
      <w:r w:rsidRPr="00697B98">
        <w:rPr>
          <w:sz w:val="28"/>
          <w:szCs w:val="28"/>
          <w:vertAlign w:val="subscript"/>
        </w:rPr>
        <w:t>2</w:t>
      </w:r>
      <w:r w:rsidR="00B051BE">
        <w:rPr>
          <w:sz w:val="28"/>
          <w:szCs w:val="28"/>
          <w:vertAlign w:val="subscript"/>
        </w:rPr>
        <w:t xml:space="preserve"> </w:t>
      </w:r>
      <w:r w:rsidRPr="00697B98">
        <w:rPr>
          <w:sz w:val="28"/>
          <w:szCs w:val="28"/>
        </w:rPr>
        <w:t>hay không?</w:t>
      </w:r>
    </w:p>
    <w:p w:rsidR="0036564D" w:rsidRPr="00697B98" w:rsidRDefault="0036564D" w:rsidP="00697B98">
      <w:pPr>
        <w:spacing w:after="0" w:line="360" w:lineRule="auto"/>
        <w:jc w:val="both"/>
        <w:rPr>
          <w:sz w:val="28"/>
          <w:szCs w:val="28"/>
          <w:u w:val="single"/>
        </w:rPr>
      </w:pPr>
      <w:r w:rsidRPr="00697B98">
        <w:rPr>
          <w:sz w:val="28"/>
          <w:szCs w:val="28"/>
          <w:u w:val="single"/>
        </w:rPr>
        <w:t>Đáp án:</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sz w:val="28"/>
          <w:szCs w:val="28"/>
        </w:rPr>
        <w:t xml:space="preserve"> Kết luận đúng dựa trên tính toán như sau:</w:t>
      </w:r>
    </w:p>
    <w:p w:rsidR="0036564D" w:rsidRPr="00697B98" w:rsidRDefault="0036564D" w:rsidP="00697B98">
      <w:pPr>
        <w:spacing w:after="0" w:line="360" w:lineRule="auto"/>
        <w:jc w:val="both"/>
        <w:rPr>
          <w:sz w:val="28"/>
          <w:szCs w:val="28"/>
        </w:rPr>
      </w:pPr>
      <w:r w:rsidRPr="00697B98">
        <w:rPr>
          <w:sz w:val="28"/>
          <w:szCs w:val="28"/>
        </w:rPr>
        <w:t>Đổi: 50 lít = 50.10</w:t>
      </w:r>
      <w:r w:rsidRPr="00697B98">
        <w:rPr>
          <w:sz w:val="28"/>
          <w:szCs w:val="28"/>
          <w:vertAlign w:val="superscript"/>
        </w:rPr>
        <w:t xml:space="preserve">-3 </w:t>
      </w:r>
      <w:r w:rsidRPr="00697B98">
        <w:rPr>
          <w:sz w:val="28"/>
          <w:szCs w:val="28"/>
        </w:rPr>
        <w:t>m</w:t>
      </w:r>
      <w:r w:rsidRPr="00697B98">
        <w:rPr>
          <w:sz w:val="28"/>
          <w:szCs w:val="28"/>
          <w:vertAlign w:val="superscript"/>
        </w:rPr>
        <w:t xml:space="preserve">3 </w:t>
      </w:r>
      <w:r w:rsidRPr="00697B98">
        <w:rPr>
          <w:sz w:val="28"/>
          <w:szCs w:val="28"/>
        </w:rPr>
        <w:t>. Số mol SO</w:t>
      </w:r>
      <w:r w:rsidRPr="00697B98">
        <w:rPr>
          <w:sz w:val="28"/>
          <w:szCs w:val="28"/>
          <w:vertAlign w:val="subscript"/>
        </w:rPr>
        <w:t>2</w:t>
      </w:r>
      <w:r w:rsidRPr="00697B98">
        <w:rPr>
          <w:sz w:val="28"/>
          <w:szCs w:val="28"/>
        </w:rPr>
        <w:t xml:space="preserve"> = </w:t>
      </w:r>
      <w:r w:rsidRPr="00697B98">
        <w:rPr>
          <w:position w:val="-24"/>
          <w:sz w:val="28"/>
          <w:szCs w:val="28"/>
        </w:rPr>
        <w:object w:dxaOrig="1340" w:dyaOrig="660">
          <v:shape id="_x0000_i1037" type="#_x0000_t75" style="width:64.5pt;height:31.5pt" o:ole="">
            <v:imagedata r:id="rId70" o:title=""/>
          </v:shape>
          <o:OLEObject Type="Embed" ProgID="Equation.DSMT4" ShapeID="_x0000_i1037" DrawAspect="Content" ObjectID="_1741406605" r:id="rId71"/>
        </w:object>
      </w:r>
      <w:r w:rsidRPr="00697B98">
        <w:rPr>
          <w:sz w:val="28"/>
          <w:szCs w:val="28"/>
        </w:rPr>
        <w:t>0,187.10</w:t>
      </w:r>
      <w:r w:rsidRPr="00697B98">
        <w:rPr>
          <w:sz w:val="28"/>
          <w:szCs w:val="28"/>
          <w:vertAlign w:val="superscript"/>
        </w:rPr>
        <w:t xml:space="preserve">-6 </w:t>
      </w:r>
      <w:r w:rsidRPr="00697B98">
        <w:rPr>
          <w:sz w:val="28"/>
          <w:szCs w:val="28"/>
        </w:rPr>
        <w:t xml:space="preserve">(mol). </w:t>
      </w:r>
    </w:p>
    <w:p w:rsidR="0036564D" w:rsidRPr="00697B98" w:rsidRDefault="0036564D" w:rsidP="00697B98">
      <w:pPr>
        <w:spacing w:after="0" w:line="360" w:lineRule="auto"/>
        <w:jc w:val="both"/>
        <w:rPr>
          <w:sz w:val="28"/>
          <w:szCs w:val="28"/>
        </w:rPr>
      </w:pPr>
      <w:r w:rsidRPr="00697B98">
        <w:rPr>
          <w:sz w:val="28"/>
          <w:szCs w:val="28"/>
        </w:rPr>
        <w:t>Trong 50.10</w:t>
      </w:r>
      <w:r w:rsidRPr="00697B98">
        <w:rPr>
          <w:sz w:val="28"/>
          <w:szCs w:val="28"/>
          <w:vertAlign w:val="superscript"/>
        </w:rPr>
        <w:t xml:space="preserve">-3 </w:t>
      </w:r>
      <w:r w:rsidRPr="00697B98">
        <w:rPr>
          <w:sz w:val="28"/>
          <w:szCs w:val="28"/>
        </w:rPr>
        <w:t>m</w:t>
      </w:r>
      <w:r w:rsidRPr="00697B98">
        <w:rPr>
          <w:sz w:val="28"/>
          <w:szCs w:val="28"/>
          <w:vertAlign w:val="superscript"/>
        </w:rPr>
        <w:t xml:space="preserve">3 </w:t>
      </w:r>
      <w:r w:rsidRPr="00697B98">
        <w:rPr>
          <w:sz w:val="28"/>
          <w:szCs w:val="28"/>
        </w:rPr>
        <w:t>có 0,187.10</w:t>
      </w:r>
      <w:r w:rsidRPr="00697B98">
        <w:rPr>
          <w:sz w:val="28"/>
          <w:szCs w:val="28"/>
          <w:vertAlign w:val="superscript"/>
        </w:rPr>
        <w:t>-6</w:t>
      </w:r>
      <w:r w:rsidRPr="00697B98">
        <w:rPr>
          <w:sz w:val="28"/>
          <w:szCs w:val="28"/>
        </w:rPr>
        <w:t xml:space="preserve"> mol SO</w:t>
      </w:r>
      <w:r w:rsidRPr="00697B98">
        <w:rPr>
          <w:sz w:val="28"/>
          <w:szCs w:val="28"/>
          <w:vertAlign w:val="subscript"/>
        </w:rPr>
        <w:t>2</w:t>
      </w:r>
    </w:p>
    <w:p w:rsidR="0036564D" w:rsidRPr="00697B98" w:rsidRDefault="0036564D" w:rsidP="00697B98">
      <w:pPr>
        <w:spacing w:after="0" w:line="360" w:lineRule="auto"/>
        <w:jc w:val="both"/>
        <w:rPr>
          <w:sz w:val="28"/>
          <w:szCs w:val="28"/>
          <w:vertAlign w:val="subscript"/>
        </w:rPr>
      </w:pPr>
      <w:r w:rsidRPr="00697B98">
        <w:rPr>
          <w:sz w:val="28"/>
          <w:szCs w:val="28"/>
        </w:rPr>
        <w:t>=&gt;               1 m</w:t>
      </w:r>
      <w:r w:rsidRPr="00697B98">
        <w:rPr>
          <w:sz w:val="28"/>
          <w:szCs w:val="28"/>
          <w:vertAlign w:val="superscript"/>
        </w:rPr>
        <w:t xml:space="preserve">3                       </w:t>
      </w:r>
      <w:r w:rsidRPr="00697B98">
        <w:rPr>
          <w:sz w:val="28"/>
          <w:szCs w:val="28"/>
        </w:rPr>
        <w:t xml:space="preserve"> có x mol SO</w:t>
      </w:r>
      <w:r w:rsidRPr="00697B98">
        <w:rPr>
          <w:sz w:val="28"/>
          <w:szCs w:val="28"/>
          <w:vertAlign w:val="subscript"/>
        </w:rPr>
        <w:t>2</w:t>
      </w:r>
    </w:p>
    <w:p w:rsidR="0036564D" w:rsidRPr="00697B98" w:rsidRDefault="0036564D" w:rsidP="00697B98">
      <w:pPr>
        <w:spacing w:after="0" w:line="360" w:lineRule="auto"/>
        <w:jc w:val="both"/>
        <w:rPr>
          <w:sz w:val="28"/>
          <w:szCs w:val="28"/>
        </w:rPr>
      </w:pPr>
      <w:r w:rsidRPr="00697B98">
        <w:rPr>
          <w:sz w:val="28"/>
          <w:szCs w:val="28"/>
        </w:rPr>
        <w:t>=&gt; x = 3,75.10</w:t>
      </w:r>
      <w:r w:rsidRPr="00697B98">
        <w:rPr>
          <w:sz w:val="28"/>
          <w:szCs w:val="28"/>
          <w:vertAlign w:val="superscript"/>
        </w:rPr>
        <w:t>-6</w:t>
      </w:r>
      <w:r w:rsidRPr="00697B98">
        <w:rPr>
          <w:sz w:val="28"/>
          <w:szCs w:val="28"/>
        </w:rPr>
        <w:t xml:space="preserve"> mol/ m</w:t>
      </w:r>
      <w:r w:rsidRPr="00697B98">
        <w:rPr>
          <w:sz w:val="28"/>
          <w:szCs w:val="28"/>
          <w:vertAlign w:val="superscript"/>
        </w:rPr>
        <w:t>3</w:t>
      </w:r>
      <w:r w:rsidRPr="00697B98">
        <w:rPr>
          <w:sz w:val="28"/>
          <w:szCs w:val="28"/>
        </w:rPr>
        <w:t>&lt; 30.10</w:t>
      </w:r>
      <w:r w:rsidRPr="00697B98">
        <w:rPr>
          <w:sz w:val="28"/>
          <w:szCs w:val="28"/>
          <w:vertAlign w:val="superscript"/>
        </w:rPr>
        <w:t>-6</w:t>
      </w:r>
      <w:r w:rsidRPr="00697B98">
        <w:rPr>
          <w:sz w:val="28"/>
          <w:szCs w:val="28"/>
        </w:rPr>
        <w:t xml:space="preserve"> mol/m</w:t>
      </w:r>
      <w:r w:rsidRPr="00697B98">
        <w:rPr>
          <w:sz w:val="28"/>
          <w:szCs w:val="28"/>
          <w:vertAlign w:val="superscript"/>
        </w:rPr>
        <w:t xml:space="preserve">3  </w:t>
      </w:r>
      <w:r w:rsidRPr="00697B98">
        <w:rPr>
          <w:sz w:val="28"/>
          <w:szCs w:val="28"/>
        </w:rPr>
        <w:t>=&gt; Không khí không bị ô nhiễm</w:t>
      </w:r>
    </w:p>
    <w:p w:rsidR="0036564D" w:rsidRPr="00697B98" w:rsidRDefault="0036564D" w:rsidP="00697B98">
      <w:pPr>
        <w:spacing w:after="0" w:line="360" w:lineRule="auto"/>
        <w:jc w:val="both"/>
        <w:rPr>
          <w:b/>
          <w:i/>
          <w:sz w:val="28"/>
          <w:szCs w:val="28"/>
        </w:rPr>
      </w:pPr>
      <w:r w:rsidRPr="00697B98">
        <w:rPr>
          <w:b/>
          <w:i/>
          <w:sz w:val="28"/>
          <w:szCs w:val="28"/>
        </w:rPr>
        <w:t xml:space="preserve">- Mức chưa đầy đủ: </w:t>
      </w:r>
    </w:p>
    <w:p w:rsidR="0036564D" w:rsidRPr="00697B98" w:rsidRDefault="0036564D" w:rsidP="00697B98">
      <w:pPr>
        <w:spacing w:after="0" w:line="360" w:lineRule="auto"/>
        <w:jc w:val="both"/>
        <w:rPr>
          <w:sz w:val="28"/>
          <w:szCs w:val="28"/>
        </w:rPr>
      </w:pPr>
      <w:r w:rsidRPr="00697B98">
        <w:rPr>
          <w:sz w:val="28"/>
          <w:szCs w:val="28"/>
        </w:rPr>
        <w:t>+ Khẳng định không khí không bị ô nhiễm nhưng chưa tính toán chứng minh được</w:t>
      </w:r>
    </w:p>
    <w:p w:rsidR="0036564D" w:rsidRPr="00697B98" w:rsidRDefault="0036564D" w:rsidP="00697B98">
      <w:pPr>
        <w:spacing w:after="0" w:line="360" w:lineRule="auto"/>
        <w:jc w:val="both"/>
        <w:rPr>
          <w:sz w:val="28"/>
          <w:szCs w:val="28"/>
        </w:rPr>
      </w:pPr>
      <w:r w:rsidRPr="00697B98">
        <w:rPr>
          <w:sz w:val="28"/>
          <w:szCs w:val="28"/>
        </w:rPr>
        <w:t>+ Hoặc tính toán đúng nhưng kết luận sai: không khí có bị ô nhiễm</w:t>
      </w:r>
    </w:p>
    <w:p w:rsidR="0036564D" w:rsidRPr="00697B98" w:rsidRDefault="0036564D" w:rsidP="00697B98">
      <w:pPr>
        <w:spacing w:after="0" w:line="360" w:lineRule="auto"/>
        <w:jc w:val="both"/>
        <w:rPr>
          <w:sz w:val="28"/>
          <w:szCs w:val="28"/>
        </w:rPr>
      </w:pPr>
      <w:r w:rsidRPr="00697B98">
        <w:rPr>
          <w:sz w:val="28"/>
          <w:szCs w:val="28"/>
        </w:rPr>
        <w:t xml:space="preserve">+ Hiểu đúng bản chất vấn đề, các bước tính toán đúng nhưng kĩ năng tính toán sai </w:t>
      </w:r>
      <w:r w:rsidRPr="00697B98">
        <w:rPr>
          <w:i/>
          <w:sz w:val="28"/>
          <w:szCs w:val="28"/>
        </w:rPr>
        <w:t>(có thể do viết sai)</w:t>
      </w:r>
    </w:p>
    <w:p w:rsidR="0036564D" w:rsidRPr="00697B98" w:rsidRDefault="0036564D" w:rsidP="00697B98">
      <w:pPr>
        <w:spacing w:after="0" w:line="360" w:lineRule="auto"/>
        <w:jc w:val="both"/>
        <w:rPr>
          <w:b/>
          <w:i/>
          <w:sz w:val="28"/>
          <w:szCs w:val="28"/>
        </w:rPr>
      </w:pPr>
      <w:r w:rsidRPr="00697B98">
        <w:rPr>
          <w:b/>
          <w:i/>
          <w:sz w:val="28"/>
          <w:szCs w:val="28"/>
        </w:rPr>
        <w:t xml:space="preserve">- Không đạt: </w:t>
      </w:r>
    </w:p>
    <w:p w:rsidR="0036564D" w:rsidRPr="00697B98" w:rsidRDefault="0036564D" w:rsidP="00697B98">
      <w:pPr>
        <w:spacing w:after="0" w:line="360" w:lineRule="auto"/>
        <w:jc w:val="both"/>
        <w:rPr>
          <w:sz w:val="28"/>
          <w:szCs w:val="28"/>
        </w:rPr>
      </w:pPr>
      <w:r w:rsidRPr="00697B98">
        <w:rPr>
          <w:sz w:val="28"/>
          <w:szCs w:val="28"/>
        </w:rPr>
        <w:t>+ Kết luận không khí không bị ô nhiễm nhưng tính toán sai bản chất vấn đề</w:t>
      </w:r>
    </w:p>
    <w:p w:rsidR="0036564D" w:rsidRPr="00697B98" w:rsidRDefault="0036564D" w:rsidP="00697B98">
      <w:pPr>
        <w:spacing w:after="0" w:line="360" w:lineRule="auto"/>
        <w:jc w:val="both"/>
        <w:rPr>
          <w:sz w:val="28"/>
          <w:szCs w:val="28"/>
        </w:rPr>
      </w:pPr>
      <w:r w:rsidRPr="00697B98">
        <w:rPr>
          <w:sz w:val="28"/>
          <w:szCs w:val="28"/>
        </w:rPr>
        <w:t xml:space="preserve">+ Tính toán sai và kết luận không khí bị ô nhiễm hoặc không làm bài </w:t>
      </w:r>
    </w:p>
    <w:p w:rsidR="0036564D" w:rsidRPr="00697B98" w:rsidRDefault="0036564D" w:rsidP="00697B98">
      <w:pPr>
        <w:spacing w:after="0" w:line="360" w:lineRule="auto"/>
        <w:jc w:val="both"/>
        <w:rPr>
          <w:b/>
          <w:sz w:val="28"/>
          <w:szCs w:val="28"/>
          <w:lang w:val="es-AR"/>
        </w:rPr>
      </w:pPr>
      <w:r w:rsidRPr="00697B98">
        <w:rPr>
          <w:b/>
          <w:noProof/>
          <w:sz w:val="28"/>
          <w:szCs w:val="28"/>
          <w:u w:val="single"/>
        </w:rPr>
        <w:t>Câu</w:t>
      </w:r>
      <w:r w:rsidRPr="00697B98">
        <w:rPr>
          <w:b/>
          <w:sz w:val="28"/>
          <w:szCs w:val="28"/>
          <w:u w:val="single"/>
          <w:lang w:val="es-AR"/>
        </w:rPr>
        <w:t xml:space="preserve"> </w:t>
      </w:r>
      <w:r w:rsidR="000E616E">
        <w:rPr>
          <w:b/>
          <w:sz w:val="28"/>
          <w:szCs w:val="28"/>
          <w:u w:val="single"/>
          <w:lang w:val="es-AR"/>
        </w:rPr>
        <w:t>5</w:t>
      </w:r>
      <w:r w:rsidRPr="00697B98">
        <w:rPr>
          <w:b/>
          <w:sz w:val="28"/>
          <w:szCs w:val="28"/>
          <w:lang w:val="es-AR"/>
        </w:rPr>
        <w:t xml:space="preserve">:                </w:t>
      </w:r>
      <w:r w:rsidR="00EF3B02">
        <w:rPr>
          <w:b/>
          <w:sz w:val="28"/>
          <w:szCs w:val="28"/>
          <w:lang w:val="es-AR"/>
        </w:rPr>
        <w:t xml:space="preserve">       </w:t>
      </w:r>
      <w:r w:rsidRPr="00697B98">
        <w:rPr>
          <w:b/>
          <w:sz w:val="28"/>
          <w:szCs w:val="28"/>
          <w:lang w:val="es-AR"/>
        </w:rPr>
        <w:t xml:space="preserve">    Phân bón hóa học </w:t>
      </w:r>
    </w:p>
    <w:p w:rsidR="0036564D" w:rsidRDefault="0036564D" w:rsidP="00697B98">
      <w:pPr>
        <w:spacing w:after="0" w:line="360" w:lineRule="auto"/>
        <w:ind w:firstLine="720"/>
        <w:jc w:val="both"/>
        <w:rPr>
          <w:sz w:val="28"/>
          <w:szCs w:val="28"/>
          <w:lang w:val="es-AR"/>
        </w:rPr>
      </w:pPr>
      <w:r w:rsidRPr="00697B98">
        <w:rPr>
          <w:sz w:val="28"/>
          <w:szCs w:val="28"/>
          <w:lang w:val="es-AR"/>
        </w:rPr>
        <w:t>Trên các bao bì phân bón NPK thường kíhiệu bằng chữ số như</w:t>
      </w:r>
      <w:r>
        <w:rPr>
          <w:sz w:val="28"/>
          <w:szCs w:val="28"/>
          <w:lang w:val="es-AR"/>
        </w:rPr>
        <w:t xml:space="preserve">: </w:t>
      </w:r>
    </w:p>
    <w:p w:rsidR="0008767E" w:rsidRDefault="0036564D" w:rsidP="00A2608D">
      <w:pPr>
        <w:spacing w:after="0" w:line="360" w:lineRule="auto"/>
        <w:jc w:val="both"/>
        <w:rPr>
          <w:sz w:val="28"/>
          <w:szCs w:val="28"/>
          <w:lang w:val="es-AR"/>
        </w:rPr>
      </w:pPr>
      <w:r w:rsidRPr="00697B98">
        <w:rPr>
          <w:sz w:val="28"/>
          <w:szCs w:val="28"/>
          <w:lang w:val="es-AR"/>
        </w:rPr>
        <w:t xml:space="preserve">20.10.10 hoặc 15.11.12 v.v... Kí hiệu này cho ta </w:t>
      </w:r>
      <w:r w:rsidR="0008767E" w:rsidRPr="00697B98">
        <w:rPr>
          <w:sz w:val="28"/>
          <w:szCs w:val="28"/>
          <w:lang w:val="es-AR"/>
        </w:rPr>
        <w:t>biết tỉ lệ khối lượng các</w:t>
      </w:r>
    </w:p>
    <w:p w:rsidR="0036564D" w:rsidRPr="00697B98" w:rsidRDefault="0036564D" w:rsidP="00A2608D">
      <w:pPr>
        <w:spacing w:after="0" w:line="360" w:lineRule="auto"/>
        <w:jc w:val="both"/>
        <w:rPr>
          <w:sz w:val="28"/>
          <w:szCs w:val="28"/>
          <w:lang w:val="es-AR"/>
        </w:rPr>
      </w:pPr>
      <w:r w:rsidRPr="00697B98">
        <w:rPr>
          <w:sz w:val="28"/>
          <w:szCs w:val="28"/>
          <w:lang w:val="es-AR"/>
        </w:rPr>
        <w:t>thành phần của N, P</w:t>
      </w:r>
      <w:r w:rsidRPr="00697B98">
        <w:rPr>
          <w:sz w:val="28"/>
          <w:szCs w:val="28"/>
          <w:vertAlign w:val="subscript"/>
          <w:lang w:val="es-AR"/>
        </w:rPr>
        <w:t>2</w:t>
      </w:r>
      <w:r w:rsidRPr="00697B98">
        <w:rPr>
          <w:sz w:val="28"/>
          <w:szCs w:val="28"/>
          <w:lang w:val="es-AR"/>
        </w:rPr>
        <w:t>O</w:t>
      </w:r>
      <w:r w:rsidRPr="00697B98">
        <w:rPr>
          <w:sz w:val="28"/>
          <w:szCs w:val="28"/>
          <w:vertAlign w:val="subscript"/>
          <w:lang w:val="es-AR"/>
        </w:rPr>
        <w:t>5</w:t>
      </w:r>
      <w:r w:rsidRPr="00697B98">
        <w:rPr>
          <w:sz w:val="28"/>
          <w:szCs w:val="28"/>
          <w:lang w:val="es-AR"/>
        </w:rPr>
        <w:t>, K</w:t>
      </w:r>
      <w:r w:rsidRPr="00697B98">
        <w:rPr>
          <w:sz w:val="28"/>
          <w:szCs w:val="28"/>
          <w:vertAlign w:val="subscript"/>
          <w:lang w:val="es-AR"/>
        </w:rPr>
        <w:t>2</w:t>
      </w:r>
      <w:r w:rsidRPr="00697B98">
        <w:rPr>
          <w:sz w:val="28"/>
          <w:szCs w:val="28"/>
          <w:lang w:val="es-AR"/>
        </w:rPr>
        <w:t xml:space="preserve">O trong mẫu phân được đóng gói. Hình bên là một mẫu bao bì phân bón hiện đang bán trên thị trường: </w:t>
      </w:r>
    </w:p>
    <w:p w:rsidR="0036564D" w:rsidRPr="00697B98" w:rsidRDefault="0036564D" w:rsidP="00697B98">
      <w:pPr>
        <w:spacing w:after="0" w:line="360" w:lineRule="auto"/>
        <w:jc w:val="both"/>
        <w:rPr>
          <w:sz w:val="28"/>
          <w:szCs w:val="28"/>
          <w:lang w:val="es-AR"/>
        </w:rPr>
      </w:pPr>
      <w:r w:rsidRPr="00697B98">
        <w:rPr>
          <w:sz w:val="28"/>
          <w:szCs w:val="28"/>
          <w:lang w:val="es-AR"/>
        </w:rPr>
        <w:t xml:space="preserve">Bạn An nhìn mẫu bão bì trên và cho rằng: </w:t>
      </w:r>
    </w:p>
    <w:p w:rsidR="0036564D" w:rsidRPr="00697B98" w:rsidRDefault="0036564D" w:rsidP="00697B98">
      <w:pPr>
        <w:spacing w:after="0" w:line="360" w:lineRule="auto"/>
        <w:jc w:val="both"/>
        <w:rPr>
          <w:sz w:val="28"/>
          <w:szCs w:val="28"/>
          <w:lang w:val="es-AR"/>
        </w:rPr>
      </w:pPr>
      <w:r w:rsidRPr="00697B98">
        <w:rPr>
          <w:sz w:val="28"/>
          <w:szCs w:val="28"/>
          <w:lang w:val="es-AR"/>
        </w:rPr>
        <w:t>- Đây là loại phân bón kép</w:t>
      </w:r>
    </w:p>
    <w:p w:rsidR="0036564D" w:rsidRPr="00697B98" w:rsidRDefault="007732FE" w:rsidP="00697B98">
      <w:pPr>
        <w:spacing w:after="0" w:line="360" w:lineRule="auto"/>
        <w:jc w:val="both"/>
        <w:rPr>
          <w:sz w:val="28"/>
          <w:szCs w:val="28"/>
          <w:lang w:val="es-AR"/>
        </w:rPr>
      </w:pPr>
      <w:r>
        <w:rPr>
          <w:noProof/>
        </w:rPr>
        <w:drawing>
          <wp:anchor distT="0" distB="0" distL="114300" distR="114300" simplePos="0" relativeHeight="251648000" behindDoc="0" locked="0" layoutInCell="1" allowOverlap="1">
            <wp:simplePos x="0" y="0"/>
            <wp:positionH relativeFrom="margin">
              <wp:posOffset>3620135</wp:posOffset>
            </wp:positionH>
            <wp:positionV relativeFrom="margin">
              <wp:posOffset>158115</wp:posOffset>
            </wp:positionV>
            <wp:extent cx="1971040" cy="2469515"/>
            <wp:effectExtent l="0" t="0" r="0" b="0"/>
            <wp:wrapSquare wrapText="bothSides"/>
            <wp:docPr id="1670" name="Picture 1740" descr="Description: G:\Phan bon 3 mau NPK 6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descr="Description: G:\Phan bon 3 mau NPK 684.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71040" cy="2469515"/>
                    </a:xfrm>
                    <a:prstGeom prst="rect">
                      <a:avLst/>
                    </a:prstGeom>
                    <a:noFill/>
                  </pic:spPr>
                </pic:pic>
              </a:graphicData>
            </a:graphic>
            <wp14:sizeRelH relativeFrom="page">
              <wp14:pctWidth>0</wp14:pctWidth>
            </wp14:sizeRelH>
            <wp14:sizeRelV relativeFrom="page">
              <wp14:pctHeight>0</wp14:pctHeight>
            </wp14:sizeRelV>
          </wp:anchor>
        </w:drawing>
      </w:r>
      <w:r w:rsidR="0036564D" w:rsidRPr="00697B98">
        <w:rPr>
          <w:sz w:val="28"/>
          <w:szCs w:val="28"/>
          <w:lang w:val="es-AR"/>
        </w:rPr>
        <w:t xml:space="preserve">- Trong loại phân bón này, hàm lượng                     </w:t>
      </w:r>
    </w:p>
    <w:p w:rsidR="0036564D" w:rsidRPr="00697B98" w:rsidRDefault="0036564D" w:rsidP="00697B98">
      <w:pPr>
        <w:spacing w:after="0" w:line="360" w:lineRule="auto"/>
        <w:jc w:val="both"/>
        <w:rPr>
          <w:sz w:val="28"/>
          <w:szCs w:val="28"/>
          <w:lang w:val="es-AR"/>
        </w:rPr>
      </w:pPr>
      <w:r w:rsidRPr="00697B98">
        <w:rPr>
          <w:sz w:val="28"/>
          <w:szCs w:val="28"/>
          <w:lang w:val="es-AR"/>
        </w:rPr>
        <w:t xml:space="preserve">của nguyên tố P cao nhất, sau đó đến </w:t>
      </w:r>
    </w:p>
    <w:p w:rsidR="0036564D" w:rsidRPr="00697B98" w:rsidRDefault="0036564D" w:rsidP="00697B98">
      <w:pPr>
        <w:spacing w:after="0" w:line="360" w:lineRule="auto"/>
        <w:jc w:val="both"/>
        <w:rPr>
          <w:sz w:val="28"/>
          <w:szCs w:val="28"/>
          <w:lang w:val="es-AR"/>
        </w:rPr>
      </w:pPr>
      <w:r w:rsidRPr="00697B98">
        <w:rPr>
          <w:sz w:val="28"/>
          <w:szCs w:val="28"/>
          <w:lang w:val="es-AR"/>
        </w:rPr>
        <w:t xml:space="preserve">nguyên tố N, thấp nhất là nguyên tố K. </w:t>
      </w:r>
    </w:p>
    <w:p w:rsidR="0036564D" w:rsidRPr="00697B98" w:rsidRDefault="0036564D" w:rsidP="00697B98">
      <w:pPr>
        <w:spacing w:after="0" w:line="360" w:lineRule="auto"/>
        <w:jc w:val="both"/>
        <w:rPr>
          <w:sz w:val="28"/>
          <w:szCs w:val="28"/>
          <w:lang w:val="es-AR"/>
        </w:rPr>
      </w:pPr>
      <w:r w:rsidRPr="00697B98">
        <w:rPr>
          <w:sz w:val="28"/>
          <w:szCs w:val="28"/>
          <w:lang w:val="es-AR"/>
        </w:rPr>
        <w:t xml:space="preserve">Bạn Hoa nhìn mẫu bao bì trên và nói rằng: </w:t>
      </w:r>
    </w:p>
    <w:p w:rsidR="0036564D" w:rsidRPr="00697B98" w:rsidRDefault="0036564D" w:rsidP="00697B98">
      <w:pPr>
        <w:spacing w:after="0" w:line="360" w:lineRule="auto"/>
        <w:jc w:val="both"/>
        <w:rPr>
          <w:sz w:val="28"/>
          <w:szCs w:val="28"/>
          <w:lang w:val="es-AR"/>
        </w:rPr>
      </w:pPr>
      <w:r w:rsidRPr="00697B98">
        <w:rPr>
          <w:sz w:val="28"/>
          <w:szCs w:val="28"/>
          <w:lang w:val="es-AR"/>
        </w:rPr>
        <w:lastRenderedPageBreak/>
        <w:t xml:space="preserve">Bạn cũng đồng ý với ý kiến của bạn An: đây là loại phân bón kép. Nhưng theo bạn, trong loại phân bón trên, hàm lượng của nguyên tố N cao nhất, rồi đến nguyên tố P, thấp nhất là K. </w:t>
      </w:r>
    </w:p>
    <w:p w:rsidR="0036564D" w:rsidRPr="00697B98" w:rsidRDefault="0036564D" w:rsidP="00697B98">
      <w:pPr>
        <w:spacing w:after="0" w:line="360" w:lineRule="auto"/>
        <w:jc w:val="both"/>
        <w:rPr>
          <w:b/>
          <w:i/>
          <w:sz w:val="28"/>
          <w:szCs w:val="28"/>
          <w:lang w:val="es-AR"/>
        </w:rPr>
      </w:pPr>
      <w:r w:rsidRPr="00697B98">
        <w:rPr>
          <w:b/>
          <w:i/>
          <w:sz w:val="28"/>
          <w:szCs w:val="28"/>
          <w:lang w:val="es-AR"/>
        </w:rPr>
        <w:t xml:space="preserve">Em có nhận xét gì về ý kiến của hai bạn? </w:t>
      </w:r>
    </w:p>
    <w:p w:rsidR="0036564D" w:rsidRPr="00697B98" w:rsidRDefault="0036564D" w:rsidP="00697B98">
      <w:pPr>
        <w:spacing w:after="0" w:line="360" w:lineRule="auto"/>
        <w:jc w:val="both"/>
        <w:rPr>
          <w:sz w:val="28"/>
          <w:szCs w:val="28"/>
          <w:u w:val="single"/>
          <w:lang w:val="es-AR"/>
        </w:rPr>
      </w:pPr>
      <w:r w:rsidRPr="00697B98">
        <w:rPr>
          <w:sz w:val="28"/>
          <w:szCs w:val="28"/>
          <w:u w:val="single"/>
          <w:lang w:val="es-AR"/>
        </w:rPr>
        <w:t>Đáp án:</w:t>
      </w:r>
    </w:p>
    <w:p w:rsidR="0036564D" w:rsidRPr="00697B98" w:rsidRDefault="0036564D" w:rsidP="00697B98">
      <w:pPr>
        <w:spacing w:after="0" w:line="360" w:lineRule="auto"/>
        <w:jc w:val="both"/>
        <w:rPr>
          <w:sz w:val="28"/>
          <w:szCs w:val="28"/>
          <w:lang w:val="es-AR"/>
        </w:rPr>
      </w:pPr>
      <w:r w:rsidRPr="00697B98">
        <w:rPr>
          <w:b/>
          <w:i/>
          <w:sz w:val="28"/>
          <w:szCs w:val="28"/>
          <w:lang w:val="es-AR"/>
        </w:rPr>
        <w:t xml:space="preserve">- Mức đầy đủ: </w:t>
      </w:r>
      <w:r w:rsidRPr="00697B98">
        <w:rPr>
          <w:sz w:val="28"/>
          <w:szCs w:val="28"/>
          <w:lang w:val="es-AR"/>
        </w:rPr>
        <w:t>Khẳng định cả hai bạn cho rằng đây là phân bón kép là đúng, vì loại phân bón này chứa cả 3 nguyên tố dinh dưỡng: N, P, K và tính toán khẳng định kết luận của bạn Hoa là đúng:</w:t>
      </w:r>
    </w:p>
    <w:p w:rsidR="0036564D" w:rsidRPr="00697B98" w:rsidRDefault="0036564D" w:rsidP="00697B98">
      <w:pPr>
        <w:spacing w:after="0" w:line="360" w:lineRule="auto"/>
        <w:jc w:val="both"/>
        <w:rPr>
          <w:sz w:val="28"/>
          <w:szCs w:val="28"/>
          <w:lang w:val="es-AR"/>
        </w:rPr>
      </w:pPr>
      <w:r w:rsidRPr="00697B98">
        <w:rPr>
          <w:sz w:val="28"/>
          <w:szCs w:val="28"/>
          <w:lang w:val="es-AR"/>
        </w:rPr>
        <w:t>+ Hàm lượng của nguyên tố N là 6%</w:t>
      </w:r>
    </w:p>
    <w:p w:rsidR="0036564D" w:rsidRPr="00697B98" w:rsidRDefault="0036564D" w:rsidP="00697B98">
      <w:pPr>
        <w:spacing w:after="0" w:line="360" w:lineRule="auto"/>
        <w:jc w:val="both"/>
        <w:rPr>
          <w:sz w:val="28"/>
          <w:szCs w:val="28"/>
          <w:lang w:val="es-AR"/>
        </w:rPr>
      </w:pPr>
      <w:r w:rsidRPr="00697B98">
        <w:rPr>
          <w:sz w:val="28"/>
          <w:szCs w:val="28"/>
          <w:lang w:val="es-AR"/>
        </w:rPr>
        <w:t>Tỉ lệ của P trong P</w:t>
      </w:r>
      <w:r w:rsidRPr="00697B98">
        <w:rPr>
          <w:sz w:val="28"/>
          <w:szCs w:val="28"/>
          <w:vertAlign w:val="subscript"/>
          <w:lang w:val="es-AR"/>
        </w:rPr>
        <w:t>2</w:t>
      </w:r>
      <w:r w:rsidRPr="00697B98">
        <w:rPr>
          <w:sz w:val="28"/>
          <w:szCs w:val="28"/>
          <w:lang w:val="es-AR"/>
        </w:rPr>
        <w:t>O</w:t>
      </w:r>
      <w:r w:rsidRPr="00697B98">
        <w:rPr>
          <w:sz w:val="28"/>
          <w:szCs w:val="28"/>
          <w:vertAlign w:val="subscript"/>
          <w:lang w:val="es-AR"/>
        </w:rPr>
        <w:t>5</w:t>
      </w:r>
      <w:r w:rsidRPr="00697B98">
        <w:rPr>
          <w:sz w:val="28"/>
          <w:szCs w:val="28"/>
          <w:lang w:val="es-AR"/>
        </w:rPr>
        <w:t xml:space="preserve"> là: </w:t>
      </w:r>
      <w:r w:rsidRPr="00697B98">
        <w:rPr>
          <w:sz w:val="28"/>
          <w:szCs w:val="28"/>
          <w:lang w:val="es-AR"/>
        </w:rPr>
        <w:tab/>
      </w:r>
      <w:r w:rsidRPr="00697B98">
        <w:rPr>
          <w:position w:val="-24"/>
          <w:sz w:val="28"/>
          <w:szCs w:val="28"/>
          <w:lang w:val="es-AR"/>
        </w:rPr>
        <w:object w:dxaOrig="1260" w:dyaOrig="620">
          <v:shape id="_x0000_i1038" type="#_x0000_t75" style="width:60.75pt;height:31.5pt" o:ole="">
            <v:imagedata r:id="rId73" o:title=""/>
          </v:shape>
          <o:OLEObject Type="Embed" ProgID="Equation.DSMT4" ShapeID="_x0000_i1038" DrawAspect="Content" ObjectID="_1741406606" r:id="rId74"/>
        </w:object>
      </w:r>
    </w:p>
    <w:p w:rsidR="0036564D" w:rsidRPr="00697B98" w:rsidRDefault="0036564D" w:rsidP="00697B98">
      <w:pPr>
        <w:spacing w:after="0" w:line="360" w:lineRule="auto"/>
        <w:jc w:val="both"/>
        <w:rPr>
          <w:sz w:val="28"/>
          <w:szCs w:val="28"/>
          <w:lang w:val="es-AR"/>
        </w:rPr>
      </w:pPr>
      <w:r w:rsidRPr="00697B98">
        <w:rPr>
          <w:sz w:val="28"/>
          <w:szCs w:val="28"/>
          <w:lang w:val="es-AR"/>
        </w:rPr>
        <w:t>=&gt; Hàm lượng của nguyên tố P trong phân bón là: % P = 0,44 x 8% = 3.52 %</w:t>
      </w:r>
    </w:p>
    <w:p w:rsidR="0036564D" w:rsidRPr="00697B98" w:rsidRDefault="0036564D" w:rsidP="00697B98">
      <w:pPr>
        <w:spacing w:after="0" w:line="360" w:lineRule="auto"/>
        <w:jc w:val="both"/>
        <w:rPr>
          <w:position w:val="-24"/>
          <w:sz w:val="28"/>
          <w:szCs w:val="28"/>
          <w:lang w:val="es-AR"/>
        </w:rPr>
      </w:pPr>
      <w:r w:rsidRPr="00697B98">
        <w:rPr>
          <w:sz w:val="28"/>
          <w:szCs w:val="28"/>
          <w:lang w:val="es-AR"/>
        </w:rPr>
        <w:t>+ Tỉ lệ của K trong K</w:t>
      </w:r>
      <w:r w:rsidRPr="00697B98">
        <w:rPr>
          <w:sz w:val="28"/>
          <w:szCs w:val="28"/>
          <w:vertAlign w:val="subscript"/>
          <w:lang w:val="es-AR"/>
        </w:rPr>
        <w:t>2</w:t>
      </w:r>
      <w:r w:rsidRPr="00697B98">
        <w:rPr>
          <w:sz w:val="28"/>
          <w:szCs w:val="28"/>
          <w:lang w:val="es-AR"/>
        </w:rPr>
        <w:t xml:space="preserve">O là: </w:t>
      </w:r>
      <w:r w:rsidRPr="00697B98">
        <w:rPr>
          <w:position w:val="-24"/>
          <w:sz w:val="28"/>
          <w:szCs w:val="28"/>
          <w:lang w:val="es-AR"/>
        </w:rPr>
        <w:object w:dxaOrig="1260" w:dyaOrig="620">
          <v:shape id="_x0000_i1039" type="#_x0000_t75" style="width:60.75pt;height:31.5pt" o:ole="">
            <v:imagedata r:id="rId75" o:title=""/>
          </v:shape>
          <o:OLEObject Type="Embed" ProgID="Equation.DSMT4" ShapeID="_x0000_i1039" DrawAspect="Content" ObjectID="_1741406607" r:id="rId76"/>
        </w:object>
      </w:r>
    </w:p>
    <w:p w:rsidR="0036564D" w:rsidRPr="00697B98" w:rsidRDefault="0036564D" w:rsidP="00697B98">
      <w:pPr>
        <w:spacing w:after="0" w:line="360" w:lineRule="auto"/>
        <w:jc w:val="both"/>
        <w:rPr>
          <w:position w:val="-24"/>
          <w:sz w:val="28"/>
          <w:szCs w:val="28"/>
          <w:lang w:val="es-AR"/>
        </w:rPr>
      </w:pPr>
      <w:r w:rsidRPr="00697B98">
        <w:rPr>
          <w:position w:val="-24"/>
          <w:sz w:val="28"/>
          <w:szCs w:val="28"/>
          <w:lang w:val="es-AR"/>
        </w:rPr>
        <w:t>=&gt;Hàm lượng của nguyên tố K trong phân bón là: %K = 0,83 x 4% = 3,32%</w:t>
      </w:r>
    </w:p>
    <w:p w:rsidR="0036564D" w:rsidRPr="00697B98" w:rsidRDefault="0036564D" w:rsidP="00697B98">
      <w:pPr>
        <w:spacing w:after="0" w:line="360" w:lineRule="auto"/>
        <w:jc w:val="both"/>
        <w:rPr>
          <w:position w:val="-24"/>
          <w:sz w:val="28"/>
          <w:szCs w:val="28"/>
          <w:lang w:val="es-AR"/>
        </w:rPr>
      </w:pPr>
      <w:r w:rsidRPr="00697B98">
        <w:rPr>
          <w:position w:val="-24"/>
          <w:sz w:val="28"/>
          <w:szCs w:val="28"/>
          <w:lang w:val="es-AR"/>
        </w:rPr>
        <w:t>Vậy, hàm lượng nguyên tố N trong loại phân bón này cao nhất, rồi đến P, thấp</w:t>
      </w:r>
    </w:p>
    <w:p w:rsidR="0036564D" w:rsidRPr="00697B98" w:rsidRDefault="0036564D" w:rsidP="00697B98">
      <w:pPr>
        <w:spacing w:after="0" w:line="360" w:lineRule="auto"/>
        <w:jc w:val="both"/>
        <w:rPr>
          <w:position w:val="-24"/>
          <w:sz w:val="28"/>
          <w:szCs w:val="28"/>
          <w:lang w:val="es-AR"/>
        </w:rPr>
      </w:pPr>
      <w:r w:rsidRPr="00697B98">
        <w:rPr>
          <w:position w:val="-24"/>
          <w:sz w:val="28"/>
          <w:szCs w:val="28"/>
          <w:lang w:val="es-AR"/>
        </w:rPr>
        <w:t xml:space="preserve">nhất là nguyên tố K </w:t>
      </w:r>
    </w:p>
    <w:p w:rsidR="0036564D" w:rsidRPr="00697B98" w:rsidRDefault="0036564D" w:rsidP="00697B98">
      <w:pPr>
        <w:spacing w:after="0" w:line="360" w:lineRule="auto"/>
        <w:jc w:val="both"/>
        <w:rPr>
          <w:b/>
          <w:i/>
          <w:sz w:val="28"/>
          <w:szCs w:val="28"/>
          <w:lang w:val="es-AR"/>
        </w:rPr>
      </w:pPr>
      <w:r w:rsidRPr="00697B98">
        <w:rPr>
          <w:b/>
          <w:i/>
          <w:sz w:val="28"/>
          <w:szCs w:val="28"/>
          <w:lang w:val="es-AR"/>
        </w:rPr>
        <w:t xml:space="preserve">- Mức chưa đầy đủ: </w:t>
      </w:r>
    </w:p>
    <w:p w:rsidR="0036564D" w:rsidRPr="00697B98" w:rsidRDefault="0036564D" w:rsidP="00697B98">
      <w:pPr>
        <w:spacing w:after="0" w:line="360" w:lineRule="auto"/>
        <w:jc w:val="both"/>
        <w:rPr>
          <w:sz w:val="28"/>
          <w:szCs w:val="28"/>
          <w:lang w:val="es-AR"/>
        </w:rPr>
      </w:pPr>
      <w:r w:rsidRPr="00697B98">
        <w:rPr>
          <w:sz w:val="28"/>
          <w:szCs w:val="28"/>
          <w:lang w:val="es-AR"/>
        </w:rPr>
        <w:t>+ Chỉ nêu được: Cả hai bạn cho rằng đây là phân bón kép là đúng, vì loại phân bón này chứa cả 3 nguyên tố dinh dưỡng: N, P, K</w:t>
      </w:r>
    </w:p>
    <w:p w:rsidR="00EF3B02" w:rsidRDefault="0036564D" w:rsidP="00697B98">
      <w:pPr>
        <w:spacing w:after="0" w:line="360" w:lineRule="auto"/>
        <w:jc w:val="both"/>
        <w:rPr>
          <w:sz w:val="28"/>
          <w:szCs w:val="28"/>
          <w:lang w:val="es-AR"/>
        </w:rPr>
      </w:pPr>
      <w:r w:rsidRPr="00697B98">
        <w:rPr>
          <w:sz w:val="28"/>
          <w:szCs w:val="28"/>
          <w:lang w:val="es-AR"/>
        </w:rPr>
        <w:t>+ Chỉ tính toán để chỉ ra được hàm lượng nguyên tố N trong loại phân bón này</w:t>
      </w:r>
    </w:p>
    <w:p w:rsidR="0036564D" w:rsidRPr="00697B98" w:rsidRDefault="0036564D" w:rsidP="00697B98">
      <w:pPr>
        <w:spacing w:after="0" w:line="360" w:lineRule="auto"/>
        <w:jc w:val="both"/>
        <w:rPr>
          <w:sz w:val="28"/>
          <w:szCs w:val="28"/>
          <w:lang w:val="es-AR"/>
        </w:rPr>
      </w:pPr>
      <w:r w:rsidRPr="00697B98">
        <w:rPr>
          <w:sz w:val="28"/>
          <w:szCs w:val="28"/>
          <w:lang w:val="es-AR"/>
        </w:rPr>
        <w:t>cao nhất, rồi đến P, thấp nhất là nguyên tố K nhưng chưa khẳng định kết luận của bạn Hoa đúng</w:t>
      </w:r>
      <w:r w:rsidR="005C1C7E">
        <w:rPr>
          <w:sz w:val="28"/>
          <w:szCs w:val="28"/>
          <w:lang w:val="es-AR"/>
        </w:rPr>
        <w:t>.</w:t>
      </w:r>
    </w:p>
    <w:p w:rsidR="0036564D" w:rsidRPr="00697B98" w:rsidRDefault="0036564D" w:rsidP="00697B98">
      <w:pPr>
        <w:spacing w:after="0" w:line="360" w:lineRule="auto"/>
        <w:jc w:val="both"/>
        <w:rPr>
          <w:sz w:val="28"/>
          <w:szCs w:val="28"/>
          <w:lang w:val="es-AR"/>
        </w:rPr>
      </w:pPr>
      <w:r w:rsidRPr="00697B98">
        <w:rPr>
          <w:sz w:val="28"/>
          <w:szCs w:val="28"/>
          <w:lang w:val="es-AR"/>
        </w:rPr>
        <w:t xml:space="preserve">+ Tính toán đúng nhưng kết luận sai </w:t>
      </w:r>
    </w:p>
    <w:p w:rsidR="0036564D" w:rsidRPr="00697B98" w:rsidRDefault="0036564D" w:rsidP="00697B98">
      <w:pPr>
        <w:spacing w:after="0" w:line="360" w:lineRule="auto"/>
        <w:jc w:val="both"/>
        <w:rPr>
          <w:sz w:val="28"/>
          <w:szCs w:val="28"/>
          <w:lang w:val="es-AR"/>
        </w:rPr>
      </w:pPr>
      <w:r w:rsidRPr="00697B98">
        <w:rPr>
          <w:sz w:val="28"/>
          <w:szCs w:val="28"/>
          <w:lang w:val="es-AR"/>
        </w:rPr>
        <w:t xml:space="preserve">+ Đưa ra ý kiến đúng nhưng chưa tính toán và giải thích </w:t>
      </w:r>
    </w:p>
    <w:p w:rsidR="0036564D" w:rsidRPr="00697B98" w:rsidRDefault="0036564D" w:rsidP="00697B98">
      <w:pPr>
        <w:spacing w:after="0" w:line="360" w:lineRule="auto"/>
        <w:jc w:val="both"/>
        <w:rPr>
          <w:sz w:val="28"/>
          <w:szCs w:val="28"/>
          <w:lang w:val="es-AR"/>
        </w:rPr>
      </w:pPr>
      <w:r w:rsidRPr="00697B98">
        <w:rPr>
          <w:b/>
          <w:i/>
          <w:sz w:val="28"/>
          <w:szCs w:val="28"/>
          <w:lang w:val="es-AR"/>
        </w:rPr>
        <w:t xml:space="preserve">- Không đạt: </w:t>
      </w:r>
    </w:p>
    <w:p w:rsidR="0036564D" w:rsidRPr="00697B98" w:rsidRDefault="0036564D" w:rsidP="00697B98">
      <w:pPr>
        <w:spacing w:after="0" w:line="360" w:lineRule="auto"/>
        <w:jc w:val="both"/>
        <w:rPr>
          <w:sz w:val="28"/>
          <w:szCs w:val="28"/>
          <w:lang w:val="es-AR"/>
        </w:rPr>
      </w:pPr>
      <w:r w:rsidRPr="00697B98">
        <w:rPr>
          <w:sz w:val="28"/>
          <w:szCs w:val="28"/>
          <w:lang w:val="es-AR"/>
        </w:rPr>
        <w:t>Tính toán, giải thích sai bản chất vấn đề hoặc không đưa ra ý kiến, không tính toán và giải thích.</w:t>
      </w:r>
    </w:p>
    <w:p w:rsidR="0036564D" w:rsidRPr="00697B98" w:rsidRDefault="0036564D" w:rsidP="00CA03B9">
      <w:pPr>
        <w:spacing w:after="0" w:line="360" w:lineRule="auto"/>
        <w:jc w:val="both"/>
        <w:rPr>
          <w:b/>
          <w:sz w:val="28"/>
          <w:szCs w:val="28"/>
          <w:lang w:val="es-AR"/>
        </w:rPr>
      </w:pPr>
      <w:r w:rsidRPr="00697B98">
        <w:rPr>
          <w:b/>
          <w:sz w:val="28"/>
          <w:szCs w:val="28"/>
          <w:u w:val="single"/>
          <w:lang w:val="es-AR"/>
        </w:rPr>
        <w:t xml:space="preserve">Câu </w:t>
      </w:r>
      <w:r w:rsidR="000E616E">
        <w:rPr>
          <w:b/>
          <w:sz w:val="28"/>
          <w:szCs w:val="28"/>
          <w:u w:val="single"/>
          <w:lang w:val="es-AR"/>
        </w:rPr>
        <w:t>6</w:t>
      </w:r>
      <w:r w:rsidRPr="00697B98">
        <w:rPr>
          <w:b/>
          <w:sz w:val="28"/>
          <w:szCs w:val="28"/>
          <w:lang w:val="es-AR"/>
        </w:rPr>
        <w:t>:                                Bón phân đạm cho rau</w:t>
      </w:r>
    </w:p>
    <w:p w:rsidR="0036564D" w:rsidRPr="00697B98" w:rsidRDefault="0036564D" w:rsidP="00697B98">
      <w:pPr>
        <w:spacing w:after="0" w:line="360" w:lineRule="auto"/>
        <w:ind w:firstLine="720"/>
        <w:jc w:val="both"/>
        <w:rPr>
          <w:b/>
          <w:sz w:val="28"/>
          <w:szCs w:val="28"/>
          <w:u w:val="single"/>
          <w:lang w:val="es-AR"/>
        </w:rPr>
      </w:pPr>
      <w:r w:rsidRPr="00697B98">
        <w:rPr>
          <w:sz w:val="28"/>
          <w:szCs w:val="28"/>
          <w:lang w:val="es-AR"/>
        </w:rPr>
        <w:t>Một người làm vườn đã dùng 300 gam (NH</w:t>
      </w:r>
      <w:r w:rsidRPr="00697B98">
        <w:rPr>
          <w:sz w:val="28"/>
          <w:szCs w:val="28"/>
          <w:vertAlign w:val="subscript"/>
          <w:lang w:val="es-AR"/>
        </w:rPr>
        <w:t>4</w:t>
      </w:r>
      <w:r w:rsidRPr="00697B98">
        <w:rPr>
          <w:sz w:val="28"/>
          <w:szCs w:val="28"/>
          <w:lang w:val="es-AR"/>
        </w:rPr>
        <w:t>)</w:t>
      </w:r>
      <w:r w:rsidRPr="00697B98">
        <w:rPr>
          <w:sz w:val="28"/>
          <w:szCs w:val="28"/>
          <w:vertAlign w:val="subscript"/>
          <w:lang w:val="es-AR"/>
        </w:rPr>
        <w:t>2</w:t>
      </w:r>
      <w:r w:rsidRPr="00697B98">
        <w:rPr>
          <w:sz w:val="28"/>
          <w:szCs w:val="28"/>
          <w:lang w:val="es-AR"/>
        </w:rPr>
        <w:t>SO</w:t>
      </w:r>
      <w:r w:rsidRPr="00697B98">
        <w:rPr>
          <w:sz w:val="28"/>
          <w:szCs w:val="28"/>
          <w:vertAlign w:val="subscript"/>
          <w:lang w:val="es-AR"/>
        </w:rPr>
        <w:t>4</w:t>
      </w:r>
      <w:r w:rsidRPr="00697B98">
        <w:rPr>
          <w:sz w:val="28"/>
          <w:szCs w:val="28"/>
          <w:lang w:val="es-AR"/>
        </w:rPr>
        <w:t xml:space="preserve"> để bón rau. </w:t>
      </w:r>
    </w:p>
    <w:p w:rsidR="00D07C33" w:rsidRDefault="0036564D" w:rsidP="00697B98">
      <w:pPr>
        <w:spacing w:after="0" w:line="360" w:lineRule="auto"/>
        <w:jc w:val="both"/>
        <w:rPr>
          <w:sz w:val="28"/>
          <w:szCs w:val="28"/>
          <w:lang w:val="es-AR"/>
        </w:rPr>
      </w:pPr>
      <w:r w:rsidRPr="00697B98">
        <w:rPr>
          <w:sz w:val="28"/>
          <w:szCs w:val="28"/>
          <w:lang w:val="es-AR"/>
        </w:rPr>
        <w:t xml:space="preserve">Hãy tính khối lượng của nguyên tố dinh dưỡng mà người làm vườn đã bón cho </w:t>
      </w:r>
    </w:p>
    <w:p w:rsidR="0036564D" w:rsidRPr="00697B98" w:rsidRDefault="0036564D" w:rsidP="00697B98">
      <w:pPr>
        <w:spacing w:after="0" w:line="360" w:lineRule="auto"/>
        <w:jc w:val="both"/>
        <w:rPr>
          <w:sz w:val="28"/>
          <w:szCs w:val="28"/>
          <w:lang w:val="es-AR"/>
        </w:rPr>
      </w:pPr>
      <w:r w:rsidRPr="00697B98">
        <w:rPr>
          <w:sz w:val="28"/>
          <w:szCs w:val="28"/>
          <w:lang w:val="es-AR"/>
        </w:rPr>
        <w:lastRenderedPageBreak/>
        <w:t xml:space="preserve">ruộng rau? </w:t>
      </w:r>
    </w:p>
    <w:p w:rsidR="0036564D" w:rsidRPr="00697B98" w:rsidRDefault="0036564D" w:rsidP="00697B98">
      <w:pPr>
        <w:spacing w:after="0" w:line="360" w:lineRule="auto"/>
        <w:jc w:val="both"/>
        <w:rPr>
          <w:sz w:val="28"/>
          <w:szCs w:val="28"/>
          <w:u w:val="single"/>
          <w:lang w:val="es-AR"/>
        </w:rPr>
      </w:pPr>
      <w:r w:rsidRPr="00697B98">
        <w:rPr>
          <w:sz w:val="28"/>
          <w:szCs w:val="28"/>
          <w:u w:val="single"/>
          <w:lang w:val="es-AR"/>
        </w:rPr>
        <w:t>Đáp án:</w:t>
      </w:r>
    </w:p>
    <w:p w:rsidR="0036564D" w:rsidRPr="00697B98" w:rsidRDefault="0036564D" w:rsidP="00697B98">
      <w:pPr>
        <w:spacing w:after="0" w:line="360" w:lineRule="auto"/>
        <w:jc w:val="both"/>
        <w:rPr>
          <w:sz w:val="28"/>
          <w:szCs w:val="28"/>
          <w:lang w:val="es-AR"/>
        </w:rPr>
      </w:pPr>
      <w:r w:rsidRPr="00697B98">
        <w:rPr>
          <w:b/>
          <w:i/>
          <w:sz w:val="28"/>
          <w:szCs w:val="28"/>
          <w:lang w:val="es-AR"/>
        </w:rPr>
        <w:t>- Mức đầy đủ:</w:t>
      </w:r>
      <w:r w:rsidRPr="00697B98">
        <w:rPr>
          <w:sz w:val="28"/>
          <w:szCs w:val="28"/>
          <w:lang w:val="es-AR"/>
        </w:rPr>
        <w:t xml:space="preserve"> Đưa ra cách tính toán đúng, ví dụ có thể tính như sau:</w:t>
      </w:r>
    </w:p>
    <w:p w:rsidR="0036564D" w:rsidRPr="00697B98" w:rsidRDefault="0036564D" w:rsidP="00697B98">
      <w:pPr>
        <w:spacing w:after="0" w:line="360" w:lineRule="auto"/>
        <w:ind w:firstLine="720"/>
        <w:jc w:val="both"/>
        <w:rPr>
          <w:sz w:val="28"/>
          <w:szCs w:val="28"/>
          <w:lang w:val="es-AR"/>
        </w:rPr>
      </w:pPr>
      <w:r w:rsidRPr="00697B98">
        <w:rPr>
          <w:sz w:val="28"/>
          <w:szCs w:val="28"/>
          <w:lang w:val="es-AR"/>
        </w:rPr>
        <w:t>(NH</w:t>
      </w:r>
      <w:r w:rsidRPr="00697B98">
        <w:rPr>
          <w:sz w:val="28"/>
          <w:szCs w:val="28"/>
          <w:vertAlign w:val="subscript"/>
          <w:lang w:val="es-AR"/>
        </w:rPr>
        <w:t>4</w:t>
      </w:r>
      <w:r w:rsidRPr="00697B98">
        <w:rPr>
          <w:sz w:val="28"/>
          <w:szCs w:val="28"/>
          <w:lang w:val="es-AR"/>
        </w:rPr>
        <w:t>)</w:t>
      </w:r>
      <w:r w:rsidRPr="00697B98">
        <w:rPr>
          <w:sz w:val="28"/>
          <w:szCs w:val="28"/>
          <w:vertAlign w:val="subscript"/>
          <w:lang w:val="es-AR"/>
        </w:rPr>
        <w:t>2</w:t>
      </w:r>
      <w:r w:rsidRPr="00697B98">
        <w:rPr>
          <w:sz w:val="28"/>
          <w:szCs w:val="28"/>
          <w:lang w:val="es-AR"/>
        </w:rPr>
        <w:t>SO</w:t>
      </w:r>
      <w:r w:rsidRPr="00697B98">
        <w:rPr>
          <w:sz w:val="28"/>
          <w:szCs w:val="28"/>
          <w:vertAlign w:val="subscript"/>
          <w:lang w:val="es-AR"/>
        </w:rPr>
        <w:t>4</w:t>
      </w:r>
      <w:r w:rsidRPr="00697B98">
        <w:rPr>
          <w:sz w:val="28"/>
          <w:szCs w:val="28"/>
          <w:lang w:val="es-AR"/>
        </w:rPr>
        <w:t xml:space="preserve"> → 2 N</w:t>
      </w:r>
    </w:p>
    <w:p w:rsidR="0036564D" w:rsidRPr="00697B98" w:rsidRDefault="0036564D" w:rsidP="00697B98">
      <w:pPr>
        <w:spacing w:after="0" w:line="360" w:lineRule="auto"/>
        <w:jc w:val="both"/>
        <w:rPr>
          <w:sz w:val="28"/>
          <w:szCs w:val="28"/>
          <w:lang w:val="es-AR"/>
        </w:rPr>
      </w:pPr>
      <w:r w:rsidRPr="00697B98">
        <w:rPr>
          <w:sz w:val="28"/>
          <w:szCs w:val="28"/>
          <w:lang w:val="es-AR"/>
        </w:rPr>
        <w:tab/>
        <w:t>132 gam             28 gam</w:t>
      </w:r>
    </w:p>
    <w:p w:rsidR="0036564D" w:rsidRPr="00697B98" w:rsidRDefault="0036564D" w:rsidP="00697B98">
      <w:pPr>
        <w:spacing w:after="0" w:line="360" w:lineRule="auto"/>
        <w:jc w:val="both"/>
        <w:rPr>
          <w:sz w:val="28"/>
          <w:szCs w:val="28"/>
          <w:lang w:val="es-AR"/>
        </w:rPr>
      </w:pPr>
      <w:r w:rsidRPr="00697B98">
        <w:rPr>
          <w:sz w:val="28"/>
          <w:szCs w:val="28"/>
          <w:lang w:val="es-AR"/>
        </w:rPr>
        <w:tab/>
        <w:t>300 gam              x gam =&gt; x = (300.28)/132 ≈63,64 gam</w:t>
      </w:r>
    </w:p>
    <w:p w:rsidR="0036564D" w:rsidRPr="00697B98" w:rsidRDefault="0036564D" w:rsidP="00697B98">
      <w:pPr>
        <w:spacing w:after="0" w:line="360" w:lineRule="auto"/>
        <w:jc w:val="both"/>
        <w:rPr>
          <w:sz w:val="28"/>
          <w:szCs w:val="28"/>
          <w:lang w:val="es-AR"/>
        </w:rPr>
      </w:pPr>
      <w:r w:rsidRPr="00697B98">
        <w:rPr>
          <w:b/>
          <w:i/>
          <w:sz w:val="28"/>
          <w:szCs w:val="28"/>
          <w:lang w:val="es-AR"/>
        </w:rPr>
        <w:t>- Mức chưa đầy đủ:</w:t>
      </w:r>
      <w:r w:rsidRPr="00697B98">
        <w:rPr>
          <w:sz w:val="28"/>
          <w:szCs w:val="28"/>
          <w:lang w:val="es-AR"/>
        </w:rPr>
        <w:t xml:space="preserve"> Cách tính toán đúng bản chất vấn đề nhưng quá trình tính</w:t>
      </w:r>
    </w:p>
    <w:p w:rsidR="0036564D" w:rsidRPr="00697B98" w:rsidRDefault="0036564D" w:rsidP="00697B98">
      <w:pPr>
        <w:spacing w:after="0" w:line="360" w:lineRule="auto"/>
        <w:jc w:val="both"/>
        <w:rPr>
          <w:sz w:val="28"/>
          <w:szCs w:val="28"/>
          <w:lang w:val="es-AR"/>
        </w:rPr>
      </w:pPr>
      <w:r w:rsidRPr="00697B98">
        <w:rPr>
          <w:sz w:val="28"/>
          <w:szCs w:val="28"/>
          <w:lang w:val="es-AR"/>
        </w:rPr>
        <w:t>toán có thể bị sai (</w:t>
      </w:r>
      <w:r w:rsidRPr="00697B98">
        <w:rPr>
          <w:i/>
          <w:sz w:val="28"/>
          <w:szCs w:val="28"/>
          <w:lang w:val="es-AR"/>
        </w:rPr>
        <w:t>do viết nhầm số, các phép tính sai kết quả ...</w:t>
      </w:r>
      <w:r w:rsidRPr="00697B98">
        <w:rPr>
          <w:sz w:val="28"/>
          <w:szCs w:val="28"/>
          <w:lang w:val="es-AR"/>
        </w:rPr>
        <w:t>)</w:t>
      </w:r>
    </w:p>
    <w:p w:rsidR="0036564D" w:rsidRPr="00697B98" w:rsidRDefault="0036564D" w:rsidP="00697B98">
      <w:pPr>
        <w:spacing w:after="0" w:line="360" w:lineRule="auto"/>
        <w:jc w:val="both"/>
        <w:rPr>
          <w:sz w:val="28"/>
          <w:szCs w:val="28"/>
          <w:lang w:val="es-AR"/>
        </w:rPr>
      </w:pPr>
      <w:r w:rsidRPr="00697B98">
        <w:rPr>
          <w:b/>
          <w:i/>
          <w:sz w:val="28"/>
          <w:szCs w:val="28"/>
          <w:lang w:val="es-AR"/>
        </w:rPr>
        <w:t>- Không đạt:</w:t>
      </w:r>
      <w:r w:rsidRPr="00697B98">
        <w:rPr>
          <w:sz w:val="28"/>
          <w:szCs w:val="28"/>
          <w:lang w:val="es-AR"/>
        </w:rPr>
        <w:t xml:space="preserve"> Không tính toán hoặc tính sai bản chất vấn đề, hiểu sai đề bài.</w:t>
      </w:r>
    </w:p>
    <w:p w:rsidR="0036564D" w:rsidRPr="00697B98" w:rsidRDefault="0036564D" w:rsidP="00697B98">
      <w:pPr>
        <w:spacing w:after="0" w:line="360" w:lineRule="auto"/>
        <w:jc w:val="both"/>
        <w:rPr>
          <w:b/>
          <w:sz w:val="28"/>
          <w:szCs w:val="28"/>
          <w:lang w:val="es-AR"/>
        </w:rPr>
      </w:pPr>
      <w:r w:rsidRPr="00697B98">
        <w:rPr>
          <w:b/>
          <w:sz w:val="28"/>
          <w:szCs w:val="28"/>
          <w:u w:val="single"/>
          <w:lang w:val="es-AR"/>
        </w:rPr>
        <w:t xml:space="preserve">Câu </w:t>
      </w:r>
      <w:r w:rsidR="000E616E">
        <w:rPr>
          <w:b/>
          <w:sz w:val="28"/>
          <w:szCs w:val="28"/>
          <w:u w:val="single"/>
          <w:lang w:val="es-AR"/>
        </w:rPr>
        <w:t>7</w:t>
      </w:r>
      <w:r w:rsidRPr="00697B98">
        <w:rPr>
          <w:b/>
          <w:sz w:val="28"/>
          <w:szCs w:val="28"/>
          <w:lang w:val="es-AR"/>
        </w:rPr>
        <w:t xml:space="preserve">:                   </w:t>
      </w:r>
      <w:r w:rsidR="000359D9">
        <w:rPr>
          <w:b/>
          <w:sz w:val="28"/>
          <w:szCs w:val="28"/>
          <w:lang w:val="es-AR"/>
        </w:rPr>
        <w:t xml:space="preserve">         </w:t>
      </w:r>
      <w:r w:rsidRPr="00697B98">
        <w:rPr>
          <w:b/>
          <w:sz w:val="28"/>
          <w:szCs w:val="28"/>
          <w:lang w:val="es-AR"/>
        </w:rPr>
        <w:t xml:space="preserve">    Bón vôi và phân đạm</w:t>
      </w:r>
    </w:p>
    <w:p w:rsidR="0036564D" w:rsidRPr="00697B98" w:rsidRDefault="0036564D" w:rsidP="00697B98">
      <w:pPr>
        <w:spacing w:after="0" w:line="360" w:lineRule="auto"/>
        <w:jc w:val="both"/>
        <w:rPr>
          <w:b/>
          <w:sz w:val="28"/>
          <w:szCs w:val="28"/>
        </w:rPr>
      </w:pPr>
      <w:r w:rsidRPr="00697B98">
        <w:rPr>
          <w:sz w:val="28"/>
          <w:szCs w:val="28"/>
        </w:rPr>
        <w:t xml:space="preserve">Khử đất chua bằng cách sử dụng vôi. Khi đó người ta thường không sử dụng các loại phân đạm làm cho đất chua thêm như amoni sunfat hay amoni clorua. Thay vào đó, người ta có thể dùng đạm ure hay đạm nitrat. Hỏi cách bón vôi và phân đạm cho cây trồng phù hợp là cách nào sau đây? </w:t>
      </w:r>
    </w:p>
    <w:p w:rsidR="0036564D" w:rsidRPr="00697B98" w:rsidRDefault="0036564D" w:rsidP="00697B98">
      <w:pPr>
        <w:spacing w:after="0" w:line="360" w:lineRule="auto"/>
        <w:jc w:val="both"/>
        <w:rPr>
          <w:sz w:val="28"/>
          <w:szCs w:val="28"/>
        </w:rPr>
      </w:pPr>
      <w:r w:rsidRPr="00697B98">
        <w:rPr>
          <w:sz w:val="28"/>
          <w:szCs w:val="28"/>
        </w:rPr>
        <w:t>A. Bón đạm cùng một lúc với bón vôi.</w:t>
      </w:r>
    </w:p>
    <w:p w:rsidR="0036564D" w:rsidRPr="00697B98" w:rsidRDefault="0036564D" w:rsidP="00697B98">
      <w:pPr>
        <w:spacing w:after="0" w:line="360" w:lineRule="auto"/>
        <w:jc w:val="both"/>
        <w:rPr>
          <w:sz w:val="28"/>
          <w:szCs w:val="28"/>
        </w:rPr>
      </w:pPr>
      <w:r w:rsidRPr="00697B98">
        <w:rPr>
          <w:sz w:val="28"/>
          <w:szCs w:val="28"/>
        </w:rPr>
        <w:t>B. Bón vôi khử chua trước rồi vài ngày sau mới bón phân đạm.</w:t>
      </w:r>
    </w:p>
    <w:p w:rsidR="0036564D" w:rsidRPr="00697B98" w:rsidRDefault="0036564D" w:rsidP="00697B98">
      <w:pPr>
        <w:spacing w:after="0" w:line="360" w:lineRule="auto"/>
        <w:jc w:val="both"/>
        <w:rPr>
          <w:sz w:val="28"/>
          <w:szCs w:val="28"/>
        </w:rPr>
      </w:pPr>
      <w:r w:rsidRPr="00697B98">
        <w:rPr>
          <w:sz w:val="28"/>
          <w:szCs w:val="28"/>
        </w:rPr>
        <w:t>C. Bón phân đạm trước rồi vài ngày sau mới bón vôi khử chua.</w:t>
      </w:r>
    </w:p>
    <w:p w:rsidR="0036564D" w:rsidRPr="00697B98" w:rsidRDefault="0036564D" w:rsidP="00697B98">
      <w:pPr>
        <w:spacing w:after="0" w:line="360" w:lineRule="auto"/>
        <w:jc w:val="both"/>
        <w:rPr>
          <w:sz w:val="28"/>
          <w:szCs w:val="28"/>
        </w:rPr>
      </w:pPr>
      <w:r w:rsidRPr="00697B98">
        <w:rPr>
          <w:sz w:val="28"/>
          <w:szCs w:val="28"/>
        </w:rPr>
        <w:t>D. Chỉ bón vôi không bón thêm đạm cho đất chua.</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sz w:val="28"/>
          <w:szCs w:val="28"/>
        </w:rPr>
        <w:t>: đáp án B</w:t>
      </w:r>
    </w:p>
    <w:p w:rsidR="0036564D" w:rsidRPr="00697B98" w:rsidRDefault="0036564D" w:rsidP="00697B98">
      <w:pPr>
        <w:spacing w:after="0" w:line="360" w:lineRule="auto"/>
        <w:jc w:val="both"/>
        <w:rPr>
          <w:sz w:val="28"/>
          <w:szCs w:val="28"/>
        </w:rPr>
      </w:pPr>
      <w:r w:rsidRPr="00CA03B9">
        <w:rPr>
          <w:b/>
          <w:i/>
          <w:sz w:val="28"/>
          <w:szCs w:val="28"/>
        </w:rPr>
        <w:t>- Mức không đầy đủ:</w:t>
      </w:r>
      <w:r w:rsidRPr="00697B98">
        <w:rPr>
          <w:sz w:val="28"/>
          <w:szCs w:val="28"/>
        </w:rPr>
        <w:t xml:space="preserve"> đáp án khác</w:t>
      </w:r>
    </w:p>
    <w:p w:rsidR="0036564D" w:rsidRPr="00697B98" w:rsidRDefault="0036564D" w:rsidP="00697B98">
      <w:pPr>
        <w:spacing w:after="0" w:line="360" w:lineRule="auto"/>
        <w:jc w:val="both"/>
        <w:rPr>
          <w:b/>
          <w:sz w:val="28"/>
          <w:szCs w:val="28"/>
          <w:u w:val="single"/>
        </w:rPr>
      </w:pPr>
      <w:r w:rsidRPr="00697B98">
        <w:rPr>
          <w:b/>
          <w:i/>
          <w:sz w:val="28"/>
          <w:szCs w:val="28"/>
        </w:rPr>
        <w:t>- Không đạt:</w:t>
      </w:r>
      <w:r w:rsidRPr="00697B98">
        <w:rPr>
          <w:sz w:val="28"/>
          <w:szCs w:val="28"/>
        </w:rPr>
        <w:t xml:space="preserve"> Không trả lời.</w:t>
      </w:r>
    </w:p>
    <w:p w:rsidR="0036564D" w:rsidRPr="00697B98" w:rsidRDefault="0036564D" w:rsidP="008557CC">
      <w:pPr>
        <w:spacing w:after="0" w:line="360" w:lineRule="auto"/>
        <w:jc w:val="both"/>
        <w:rPr>
          <w:b/>
          <w:sz w:val="28"/>
          <w:szCs w:val="28"/>
        </w:rPr>
      </w:pPr>
      <w:r w:rsidRPr="00697B98">
        <w:rPr>
          <w:b/>
          <w:sz w:val="28"/>
          <w:szCs w:val="28"/>
          <w:u w:val="single"/>
        </w:rPr>
        <w:t xml:space="preserve">Câu </w:t>
      </w:r>
      <w:r w:rsidR="000E616E">
        <w:rPr>
          <w:b/>
          <w:sz w:val="28"/>
          <w:szCs w:val="28"/>
          <w:u w:val="single"/>
        </w:rPr>
        <w:t>8</w:t>
      </w:r>
      <w:r w:rsidRPr="00697B98">
        <w:rPr>
          <w:b/>
          <w:sz w:val="28"/>
          <w:szCs w:val="28"/>
          <w:u w:val="single"/>
        </w:rPr>
        <w:t>:</w:t>
      </w:r>
      <w:r w:rsidRPr="00C4631C">
        <w:rPr>
          <w:b/>
          <w:sz w:val="28"/>
          <w:szCs w:val="28"/>
        </w:rPr>
        <w:t xml:space="preserve"> </w:t>
      </w:r>
      <w:r w:rsidR="00C4631C" w:rsidRPr="00C4631C">
        <w:rPr>
          <w:b/>
          <w:sz w:val="28"/>
          <w:szCs w:val="28"/>
        </w:rPr>
        <w:t xml:space="preserve">                                 </w:t>
      </w:r>
      <w:r w:rsidRPr="00697B98">
        <w:rPr>
          <w:b/>
          <w:sz w:val="28"/>
          <w:szCs w:val="28"/>
        </w:rPr>
        <w:t>Muối natri clorua</w:t>
      </w:r>
    </w:p>
    <w:p w:rsidR="0036564D" w:rsidRPr="00697B98" w:rsidRDefault="0036564D" w:rsidP="00697B98">
      <w:pPr>
        <w:spacing w:after="0" w:line="360" w:lineRule="auto"/>
        <w:ind w:firstLine="720"/>
        <w:jc w:val="both"/>
        <w:rPr>
          <w:sz w:val="28"/>
          <w:szCs w:val="28"/>
        </w:rPr>
      </w:pPr>
      <w:r w:rsidRPr="00697B98">
        <w:rPr>
          <w:sz w:val="28"/>
          <w:szCs w:val="28"/>
        </w:rPr>
        <w:t>Ở bên hông một bao thực phẩm có ghi: " Không có hóa chất nhân tạo". Ở một bên khác, trong các thành phần được liệt kê, có "muối biển" là natri clorua có rất nhiều trong nước biển. Natri clorua cũng có thể điều chế nhân tạ</w:t>
      </w:r>
      <w:r w:rsidR="00C4631C">
        <w:rPr>
          <w:sz w:val="28"/>
          <w:szCs w:val="28"/>
        </w:rPr>
        <w:t>o bằ</w:t>
      </w:r>
      <w:r w:rsidRPr="00697B98">
        <w:rPr>
          <w:sz w:val="28"/>
          <w:szCs w:val="28"/>
        </w:rPr>
        <w:t>ng cách pha trộn hai hóa chất độc hạ</w:t>
      </w:r>
      <w:r w:rsidR="000359D9">
        <w:rPr>
          <w:sz w:val="28"/>
          <w:szCs w:val="28"/>
        </w:rPr>
        <w:t>i là Natri hiđ</w:t>
      </w:r>
      <w:r w:rsidRPr="00697B98">
        <w:rPr>
          <w:sz w:val="28"/>
          <w:szCs w:val="28"/>
        </w:rPr>
        <w:t xml:space="preserve">roxit và axit </w:t>
      </w:r>
      <w:r w:rsidR="00A97A31">
        <w:rPr>
          <w:sz w:val="28"/>
          <w:szCs w:val="28"/>
        </w:rPr>
        <w:t>c</w:t>
      </w:r>
      <w:r w:rsidRPr="00697B98">
        <w:rPr>
          <w:sz w:val="28"/>
          <w:szCs w:val="28"/>
        </w:rPr>
        <w:t xml:space="preserve">lohidric. </w:t>
      </w:r>
      <w:r w:rsidRPr="00697B98">
        <w:rPr>
          <w:b/>
          <w:i/>
          <w:sz w:val="28"/>
          <w:szCs w:val="28"/>
        </w:rPr>
        <w:t>Theo em, phát biểu nào dưới đây là đúng?</w:t>
      </w:r>
    </w:p>
    <w:p w:rsidR="0036564D" w:rsidRPr="00697B98" w:rsidRDefault="0036564D" w:rsidP="00697B98">
      <w:pPr>
        <w:spacing w:after="0" w:line="360" w:lineRule="auto"/>
        <w:jc w:val="both"/>
        <w:rPr>
          <w:sz w:val="28"/>
          <w:szCs w:val="28"/>
        </w:rPr>
      </w:pPr>
      <w:r w:rsidRPr="00697B98">
        <w:rPr>
          <w:sz w:val="28"/>
          <w:szCs w:val="28"/>
        </w:rPr>
        <w:t>A. Có hai loại natri clorua, một loại nhân tạo và một loại có trong tự nhiên</w:t>
      </w:r>
      <w:r w:rsidR="00E323E7">
        <w:rPr>
          <w:sz w:val="28"/>
          <w:szCs w:val="28"/>
        </w:rPr>
        <w:t>.</w:t>
      </w:r>
      <w:r w:rsidRPr="00697B98">
        <w:rPr>
          <w:sz w:val="28"/>
          <w:szCs w:val="28"/>
        </w:rPr>
        <w:t xml:space="preserve"> </w:t>
      </w:r>
    </w:p>
    <w:p w:rsidR="0036564D" w:rsidRPr="00697B98" w:rsidRDefault="0036564D" w:rsidP="00697B98">
      <w:pPr>
        <w:spacing w:after="0" w:line="360" w:lineRule="auto"/>
        <w:jc w:val="both"/>
        <w:rPr>
          <w:sz w:val="28"/>
          <w:szCs w:val="28"/>
        </w:rPr>
      </w:pPr>
      <w:r w:rsidRPr="00697B98">
        <w:rPr>
          <w:sz w:val="28"/>
          <w:szCs w:val="28"/>
        </w:rPr>
        <w:t>B. Muối biển luôn luôn là dạng natri clorua tinh khiết hơn natri clorua nhân tạo</w:t>
      </w:r>
      <w:r w:rsidR="00E323E7">
        <w:rPr>
          <w:sz w:val="28"/>
          <w:szCs w:val="28"/>
        </w:rPr>
        <w:t>.</w:t>
      </w:r>
    </w:p>
    <w:p w:rsidR="00D07C33" w:rsidRDefault="0036564D" w:rsidP="00697B98">
      <w:pPr>
        <w:spacing w:after="0" w:line="360" w:lineRule="auto"/>
        <w:jc w:val="both"/>
        <w:rPr>
          <w:sz w:val="28"/>
          <w:szCs w:val="28"/>
        </w:rPr>
      </w:pPr>
      <w:r w:rsidRPr="00697B98">
        <w:rPr>
          <w:sz w:val="28"/>
          <w:szCs w:val="28"/>
        </w:rPr>
        <w:t>C.</w:t>
      </w:r>
      <w:r w:rsidR="00E323E7">
        <w:rPr>
          <w:sz w:val="28"/>
          <w:szCs w:val="28"/>
        </w:rPr>
        <w:t xml:space="preserve"> </w:t>
      </w:r>
      <w:r w:rsidRPr="00697B98">
        <w:rPr>
          <w:sz w:val="28"/>
          <w:szCs w:val="28"/>
        </w:rPr>
        <w:t>Natri clorua nhân tạo là chất nguy hiểm vì được tạo bởi các hóa chất độc, trong</w:t>
      </w:r>
    </w:p>
    <w:p w:rsidR="0036564D" w:rsidRPr="00697B98" w:rsidRDefault="0036564D" w:rsidP="00697B98">
      <w:pPr>
        <w:spacing w:after="0" w:line="360" w:lineRule="auto"/>
        <w:jc w:val="both"/>
        <w:rPr>
          <w:sz w:val="28"/>
          <w:szCs w:val="28"/>
        </w:rPr>
      </w:pPr>
      <w:r w:rsidRPr="00697B98">
        <w:rPr>
          <w:sz w:val="28"/>
          <w:szCs w:val="28"/>
        </w:rPr>
        <w:lastRenderedPageBreak/>
        <w:t xml:space="preserve"> khi sử dụng muối biển hoàn toàn an toàn. </w:t>
      </w:r>
    </w:p>
    <w:p w:rsidR="0036564D" w:rsidRPr="00697B98" w:rsidRDefault="0036564D" w:rsidP="00697B98">
      <w:pPr>
        <w:spacing w:after="0" w:line="360" w:lineRule="auto"/>
        <w:jc w:val="both"/>
        <w:rPr>
          <w:sz w:val="28"/>
          <w:szCs w:val="28"/>
        </w:rPr>
      </w:pPr>
      <w:r w:rsidRPr="00697B98">
        <w:rPr>
          <w:sz w:val="28"/>
          <w:szCs w:val="28"/>
        </w:rPr>
        <w:t xml:space="preserve">D. Không có khác biệt hóa học nào giữa natri clorua tinh khiết từ nguồn tự nhiên hoặc nhân tạo. </w:t>
      </w:r>
    </w:p>
    <w:p w:rsidR="0036564D" w:rsidRPr="00697B98" w:rsidRDefault="0036564D" w:rsidP="00697B98">
      <w:pPr>
        <w:spacing w:after="0" w:line="360" w:lineRule="auto"/>
        <w:jc w:val="both"/>
        <w:rPr>
          <w:sz w:val="28"/>
          <w:szCs w:val="28"/>
        </w:rPr>
      </w:pPr>
      <w:r w:rsidRPr="00697B98">
        <w:rPr>
          <w:sz w:val="28"/>
          <w:szCs w:val="28"/>
          <w:u w:val="single"/>
        </w:rPr>
        <w:t>Đáp án</w:t>
      </w:r>
      <w:r w:rsidRPr="00697B98">
        <w:rPr>
          <w:sz w:val="28"/>
          <w:szCs w:val="28"/>
        </w:rPr>
        <w:t xml:space="preserve">: </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sz w:val="28"/>
          <w:szCs w:val="28"/>
        </w:rPr>
        <w:t xml:space="preserve"> Chọn đáp án D và giải thích: Natri clorua tinh khiết từ nguồn tự nhiên hoặc nhân tạo thì đều là 1 chất có công thức hóa học là NaCl</w:t>
      </w:r>
      <w:r w:rsidR="00E323E7">
        <w:rPr>
          <w:sz w:val="28"/>
          <w:szCs w:val="28"/>
        </w:rPr>
        <w:t>.</w:t>
      </w:r>
    </w:p>
    <w:p w:rsidR="0036564D" w:rsidRPr="00697B98" w:rsidRDefault="0036564D" w:rsidP="00697B98">
      <w:pPr>
        <w:spacing w:after="0" w:line="360" w:lineRule="auto"/>
        <w:jc w:val="both"/>
        <w:rPr>
          <w:b/>
          <w:i/>
          <w:sz w:val="28"/>
          <w:szCs w:val="28"/>
        </w:rPr>
      </w:pPr>
      <w:r w:rsidRPr="00697B98">
        <w:rPr>
          <w:b/>
          <w:i/>
          <w:sz w:val="28"/>
          <w:szCs w:val="28"/>
        </w:rPr>
        <w:t xml:space="preserve">- Mức chưa đầy đủ: </w:t>
      </w:r>
    </w:p>
    <w:p w:rsidR="0036564D" w:rsidRPr="00697B98" w:rsidRDefault="0036564D" w:rsidP="00697B98">
      <w:pPr>
        <w:spacing w:after="0" w:line="360" w:lineRule="auto"/>
        <w:jc w:val="both"/>
        <w:rPr>
          <w:sz w:val="28"/>
          <w:szCs w:val="28"/>
        </w:rPr>
      </w:pPr>
      <w:r w:rsidRPr="00697B98">
        <w:rPr>
          <w:sz w:val="28"/>
          <w:szCs w:val="28"/>
        </w:rPr>
        <w:t>+ Chọn đáp án D nhưng không đưa ra lời giải thích</w:t>
      </w:r>
    </w:p>
    <w:p w:rsidR="0036564D" w:rsidRPr="00697B98" w:rsidRDefault="0036564D" w:rsidP="00697B98">
      <w:pPr>
        <w:spacing w:after="0" w:line="360" w:lineRule="auto"/>
        <w:jc w:val="both"/>
        <w:rPr>
          <w:sz w:val="28"/>
          <w:szCs w:val="28"/>
        </w:rPr>
      </w:pPr>
      <w:r w:rsidRPr="00697B98">
        <w:rPr>
          <w:sz w:val="28"/>
          <w:szCs w:val="28"/>
        </w:rPr>
        <w:t>+ Giải thích đúng nhưng không chọn đáp án D</w:t>
      </w:r>
    </w:p>
    <w:p w:rsidR="0036564D" w:rsidRPr="00697B98" w:rsidRDefault="0036564D" w:rsidP="00697B98">
      <w:pPr>
        <w:spacing w:after="0" w:line="360" w:lineRule="auto"/>
        <w:jc w:val="both"/>
        <w:rPr>
          <w:sz w:val="28"/>
          <w:szCs w:val="28"/>
        </w:rPr>
      </w:pPr>
      <w:r w:rsidRPr="00697B98">
        <w:rPr>
          <w:b/>
          <w:i/>
          <w:sz w:val="28"/>
          <w:szCs w:val="28"/>
        </w:rPr>
        <w:t>- Không đạt:</w:t>
      </w:r>
    </w:p>
    <w:p w:rsidR="0036564D" w:rsidRPr="00697B98" w:rsidRDefault="0036564D" w:rsidP="00697B98">
      <w:pPr>
        <w:spacing w:after="0" w:line="360" w:lineRule="auto"/>
        <w:jc w:val="both"/>
        <w:rPr>
          <w:sz w:val="28"/>
          <w:szCs w:val="28"/>
        </w:rPr>
      </w:pPr>
      <w:r w:rsidRPr="00697B98">
        <w:rPr>
          <w:sz w:val="28"/>
          <w:szCs w:val="28"/>
        </w:rPr>
        <w:t>+ Chọn đáp án D nhưng giải thích không đúng</w:t>
      </w:r>
    </w:p>
    <w:p w:rsidR="0036564D" w:rsidRPr="00697B98" w:rsidRDefault="0036564D" w:rsidP="00697B98">
      <w:pPr>
        <w:spacing w:after="0" w:line="360" w:lineRule="auto"/>
        <w:jc w:val="both"/>
        <w:rPr>
          <w:sz w:val="28"/>
          <w:szCs w:val="28"/>
        </w:rPr>
      </w:pPr>
      <w:r w:rsidRPr="00697B98">
        <w:rPr>
          <w:sz w:val="28"/>
          <w:szCs w:val="28"/>
        </w:rPr>
        <w:t xml:space="preserve">+ Lựa chọn đáp án khác D </w:t>
      </w:r>
    </w:p>
    <w:p w:rsidR="0036564D" w:rsidRPr="00697B98" w:rsidRDefault="0036564D" w:rsidP="00697B98">
      <w:pPr>
        <w:spacing w:after="0" w:line="360" w:lineRule="auto"/>
        <w:jc w:val="both"/>
        <w:rPr>
          <w:sz w:val="28"/>
          <w:szCs w:val="28"/>
        </w:rPr>
      </w:pPr>
      <w:r w:rsidRPr="00697B98">
        <w:rPr>
          <w:sz w:val="28"/>
          <w:szCs w:val="28"/>
        </w:rPr>
        <w:t xml:space="preserve">+ Không giải thích, không đưa ra đáp án trả lời. </w:t>
      </w:r>
    </w:p>
    <w:p w:rsidR="0036564D" w:rsidRPr="00697B98" w:rsidRDefault="0036564D" w:rsidP="00697B98">
      <w:pPr>
        <w:spacing w:after="0" w:line="360" w:lineRule="auto"/>
        <w:jc w:val="both"/>
        <w:rPr>
          <w:b/>
          <w:sz w:val="28"/>
          <w:szCs w:val="28"/>
        </w:rPr>
      </w:pPr>
      <w:r w:rsidRPr="00697B98">
        <w:rPr>
          <w:b/>
          <w:sz w:val="28"/>
          <w:szCs w:val="28"/>
          <w:u w:val="single"/>
        </w:rPr>
        <w:t xml:space="preserve">Câu </w:t>
      </w:r>
      <w:r w:rsidR="000E616E">
        <w:rPr>
          <w:b/>
          <w:sz w:val="28"/>
          <w:szCs w:val="28"/>
          <w:u w:val="single"/>
        </w:rPr>
        <w:t>9</w:t>
      </w:r>
      <w:r w:rsidRPr="00697B98">
        <w:rPr>
          <w:b/>
          <w:sz w:val="28"/>
          <w:szCs w:val="28"/>
        </w:rPr>
        <w:t xml:space="preserve">:           </w:t>
      </w:r>
      <w:r w:rsidR="004E0C0B">
        <w:rPr>
          <w:b/>
          <w:sz w:val="28"/>
          <w:szCs w:val="28"/>
        </w:rPr>
        <w:t xml:space="preserve">        </w:t>
      </w:r>
      <w:r w:rsidRPr="00697B98">
        <w:rPr>
          <w:b/>
          <w:sz w:val="28"/>
          <w:szCs w:val="28"/>
        </w:rPr>
        <w:t>Pha loãng axit sunfuric</w:t>
      </w:r>
    </w:p>
    <w:p w:rsidR="0036564D" w:rsidRPr="00697B98" w:rsidRDefault="0036564D" w:rsidP="00697B98">
      <w:pPr>
        <w:spacing w:after="0" w:line="360" w:lineRule="auto"/>
        <w:ind w:firstLine="720"/>
        <w:jc w:val="both"/>
        <w:rPr>
          <w:sz w:val="28"/>
          <w:szCs w:val="28"/>
        </w:rPr>
      </w:pPr>
      <w:r w:rsidRPr="00697B98">
        <w:rPr>
          <w:sz w:val="28"/>
          <w:szCs w:val="28"/>
        </w:rPr>
        <w:t xml:space="preserve">Trong các quyển sách hóa học thường ghi câu sau để cảnh báo bạn đọc: “ </w:t>
      </w:r>
      <w:r w:rsidRPr="00697B98">
        <w:rPr>
          <w:i/>
          <w:sz w:val="28"/>
          <w:szCs w:val="28"/>
        </w:rPr>
        <w:t>Trong bất kì tình huống nào cũng không được đổ nước vào axit sunfuric đậm đặc, mà chỉ được đổ từ từ axit sunfuric đặc vào nước</w:t>
      </w:r>
      <w:r w:rsidRPr="00697B98">
        <w:rPr>
          <w:sz w:val="28"/>
          <w:szCs w:val="28"/>
        </w:rPr>
        <w:t xml:space="preserve">”. </w:t>
      </w:r>
    </w:p>
    <w:p w:rsidR="0036564D" w:rsidRPr="00697B98" w:rsidRDefault="0036564D" w:rsidP="00697B98">
      <w:pPr>
        <w:spacing w:after="0" w:line="360" w:lineRule="auto"/>
        <w:ind w:firstLine="720"/>
        <w:jc w:val="both"/>
        <w:rPr>
          <w:b/>
          <w:i/>
          <w:sz w:val="28"/>
          <w:szCs w:val="28"/>
        </w:rPr>
      </w:pPr>
      <w:r w:rsidRPr="00697B98">
        <w:rPr>
          <w:b/>
          <w:i/>
          <w:sz w:val="28"/>
          <w:szCs w:val="28"/>
        </w:rPr>
        <w:t>Theo em, vì sao lại có lời cảnh báo như vậy ?</w:t>
      </w:r>
    </w:p>
    <w:p w:rsidR="0036564D" w:rsidRPr="00697B98" w:rsidRDefault="0036564D" w:rsidP="00697B98">
      <w:pPr>
        <w:spacing w:after="0" w:line="360" w:lineRule="auto"/>
        <w:jc w:val="both"/>
        <w:rPr>
          <w:sz w:val="28"/>
          <w:szCs w:val="28"/>
          <w:u w:val="single"/>
        </w:rPr>
      </w:pPr>
      <w:r w:rsidRPr="00697B98">
        <w:rPr>
          <w:sz w:val="28"/>
          <w:szCs w:val="28"/>
          <w:u w:val="single"/>
        </w:rPr>
        <w:t xml:space="preserve">Đáp án: </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sz w:val="28"/>
          <w:szCs w:val="28"/>
        </w:rPr>
        <w:t xml:space="preserve"> Giải thích rõ ràng, đúng bản chất 1 trong 2 vấn đề sau:</w:t>
      </w:r>
    </w:p>
    <w:p w:rsidR="0036564D" w:rsidRPr="00697B98" w:rsidRDefault="0036564D" w:rsidP="00697B98">
      <w:pPr>
        <w:spacing w:after="0" w:line="360" w:lineRule="auto"/>
        <w:jc w:val="both"/>
        <w:rPr>
          <w:sz w:val="28"/>
          <w:szCs w:val="28"/>
        </w:rPr>
      </w:pPr>
      <w:r w:rsidRPr="00697B98">
        <w:rPr>
          <w:sz w:val="28"/>
          <w:szCs w:val="28"/>
        </w:rPr>
        <w:t>+ Khi axit sunfuric gặp nước thì lập tức sẽ có quá trình hiđrat hóa xảy ra, đồng thời sẽ tỏa ra một nhiệt lượng lớn. Axit sunfuric đặc giống như dầu và nặng hơn trong nước. Nếu bạn cho nước vào axit, nước sẽ hòa tan và nổi trên bề mặt axit. Nhiệt tỏa ra, làm dung dịch axit sôi mãnh liệt và bắn tung tóe mang theo các giọt axit gây nguy hiểm.</w:t>
      </w:r>
    </w:p>
    <w:p w:rsidR="0036564D" w:rsidRPr="00697B98" w:rsidRDefault="0036564D" w:rsidP="00697B98">
      <w:pPr>
        <w:spacing w:after="0" w:line="360" w:lineRule="auto"/>
        <w:jc w:val="both"/>
        <w:rPr>
          <w:sz w:val="28"/>
          <w:szCs w:val="28"/>
        </w:rPr>
      </w:pPr>
      <w:r w:rsidRPr="00697B98">
        <w:rPr>
          <w:sz w:val="28"/>
          <w:szCs w:val="28"/>
        </w:rPr>
        <w:t xml:space="preserve">+ Khi cho axit sunfuric vào nước thì: axit sunfuric đặc nặng hơn nước, nếu cho từ từ axit vào nước, nó sẽ chìm xuống đáy nước, sau đó được khuấy đều trong toàn bộ dung dịch. Như vậy, nhiệt lượng sinh ra được phân bố đều trong dung dịch, nhiệt độ sẽ tăng từ từ không làm cho nước sôi lên một cách quá nhanh. </w:t>
      </w:r>
    </w:p>
    <w:p w:rsidR="0036564D" w:rsidRPr="00697B98" w:rsidRDefault="0036564D" w:rsidP="00697B98">
      <w:pPr>
        <w:spacing w:after="0" w:line="360" w:lineRule="auto"/>
        <w:jc w:val="both"/>
        <w:rPr>
          <w:sz w:val="28"/>
          <w:szCs w:val="28"/>
        </w:rPr>
      </w:pPr>
      <w:r w:rsidRPr="00697B98">
        <w:rPr>
          <w:b/>
          <w:i/>
          <w:sz w:val="28"/>
          <w:szCs w:val="28"/>
        </w:rPr>
        <w:t xml:space="preserve">- Mức chưa đầy đủ: </w:t>
      </w:r>
      <w:r w:rsidRPr="00697B98">
        <w:rPr>
          <w:sz w:val="28"/>
          <w:szCs w:val="28"/>
        </w:rPr>
        <w:t>Hiểu đúng vấn đề nhưng giải thích diễn đạt chưa rõ ý</w:t>
      </w:r>
    </w:p>
    <w:p w:rsidR="0036564D" w:rsidRPr="00697B98" w:rsidRDefault="0036564D" w:rsidP="00697B98">
      <w:pPr>
        <w:spacing w:after="0" w:line="360" w:lineRule="auto"/>
        <w:jc w:val="both"/>
        <w:rPr>
          <w:b/>
          <w:i/>
          <w:sz w:val="28"/>
          <w:szCs w:val="28"/>
        </w:rPr>
      </w:pPr>
      <w:r w:rsidRPr="00697B98">
        <w:rPr>
          <w:b/>
          <w:i/>
          <w:sz w:val="28"/>
          <w:szCs w:val="28"/>
        </w:rPr>
        <w:lastRenderedPageBreak/>
        <w:t xml:space="preserve">- Không đạt: </w:t>
      </w:r>
      <w:r w:rsidRPr="00697B98">
        <w:rPr>
          <w:sz w:val="28"/>
          <w:szCs w:val="28"/>
        </w:rPr>
        <w:t xml:space="preserve">Giải thích không đúng bản chất vấn đề hoặc không giải thích. </w:t>
      </w:r>
    </w:p>
    <w:p w:rsidR="0036564D" w:rsidRPr="00697B98" w:rsidRDefault="0036564D" w:rsidP="00697B98">
      <w:pPr>
        <w:tabs>
          <w:tab w:val="left" w:pos="5460"/>
        </w:tabs>
        <w:spacing w:after="0" w:line="360" w:lineRule="auto"/>
        <w:ind w:left="114"/>
        <w:jc w:val="both"/>
        <w:outlineLvl w:val="0"/>
        <w:rPr>
          <w:b/>
          <w:sz w:val="28"/>
          <w:szCs w:val="28"/>
        </w:rPr>
      </w:pPr>
      <w:bookmarkStart w:id="2" w:name="_Toc341703004"/>
      <w:r w:rsidRPr="00697B98">
        <w:rPr>
          <w:b/>
          <w:sz w:val="28"/>
          <w:szCs w:val="28"/>
          <w:u w:val="single"/>
        </w:rPr>
        <w:t>Câu 1</w:t>
      </w:r>
      <w:r w:rsidR="000E616E">
        <w:rPr>
          <w:b/>
          <w:sz w:val="28"/>
          <w:szCs w:val="28"/>
          <w:u w:val="single"/>
        </w:rPr>
        <w:t>0</w:t>
      </w:r>
      <w:r w:rsidRPr="00697B98">
        <w:rPr>
          <w:b/>
          <w:sz w:val="28"/>
          <w:szCs w:val="28"/>
        </w:rPr>
        <w:t>:                               Thu khí HCl</w:t>
      </w:r>
      <w:bookmarkEnd w:id="2"/>
    </w:p>
    <w:p w:rsidR="0036564D" w:rsidRPr="00697B98" w:rsidRDefault="0036564D" w:rsidP="00697B98">
      <w:pPr>
        <w:tabs>
          <w:tab w:val="left" w:pos="5460"/>
        </w:tabs>
        <w:spacing w:after="0" w:line="360" w:lineRule="auto"/>
        <w:ind w:left="114"/>
        <w:jc w:val="both"/>
        <w:outlineLvl w:val="0"/>
        <w:rPr>
          <w:sz w:val="28"/>
          <w:szCs w:val="28"/>
        </w:rPr>
      </w:pPr>
      <w:bookmarkStart w:id="3" w:name="_Toc341703005"/>
      <w:r w:rsidRPr="00697B98">
        <w:rPr>
          <w:sz w:val="28"/>
          <w:szCs w:val="28"/>
        </w:rPr>
        <w:t>Trong các hình vẽ sau, xác định hình vẽ đúng nhất mô tả cách thu khí HCl trong phòng thí nghiệm.</w:t>
      </w:r>
      <w:bookmarkEnd w:id="3"/>
    </w:p>
    <w:tbl>
      <w:tblPr>
        <w:tblW w:w="0" w:type="auto"/>
        <w:tblLayout w:type="fixed"/>
        <w:tblLook w:val="01E0" w:firstRow="1" w:lastRow="1" w:firstColumn="1" w:lastColumn="1" w:noHBand="0" w:noVBand="0"/>
      </w:tblPr>
      <w:tblGrid>
        <w:gridCol w:w="4824"/>
        <w:gridCol w:w="4315"/>
      </w:tblGrid>
      <w:tr w:rsidR="0036564D" w:rsidRPr="00697B98" w:rsidTr="00C56A93">
        <w:trPr>
          <w:trHeight w:val="2556"/>
        </w:trPr>
        <w:tc>
          <w:tcPr>
            <w:tcW w:w="4824" w:type="dxa"/>
          </w:tcPr>
          <w:p w:rsidR="0036564D" w:rsidRPr="00697B98" w:rsidRDefault="007732FE" w:rsidP="00697B98">
            <w:pPr>
              <w:tabs>
                <w:tab w:val="num" w:pos="171"/>
              </w:tabs>
              <w:spacing w:after="0" w:line="360" w:lineRule="auto"/>
              <w:ind w:left="285" w:hanging="285"/>
              <w:jc w:val="both"/>
              <w:rPr>
                <w:sz w:val="28"/>
                <w:szCs w:val="28"/>
              </w:rPr>
            </w:pPr>
            <w:r>
              <w:rPr>
                <w:noProof/>
                <w:sz w:val="28"/>
                <w:szCs w:val="28"/>
              </w:rPr>
              <w:drawing>
                <wp:inline distT="0" distB="0" distL="0" distR="0">
                  <wp:extent cx="2553335" cy="1508125"/>
                  <wp:effectExtent l="0" t="0" r="0" b="0"/>
                  <wp:docPr id="26"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3335" cy="1508125"/>
                          </a:xfrm>
                          <a:prstGeom prst="rect">
                            <a:avLst/>
                          </a:prstGeom>
                          <a:noFill/>
                          <a:ln>
                            <a:noFill/>
                          </a:ln>
                        </pic:spPr>
                      </pic:pic>
                    </a:graphicData>
                  </a:graphic>
                </wp:inline>
              </w:drawing>
            </w:r>
          </w:p>
        </w:tc>
        <w:tc>
          <w:tcPr>
            <w:tcW w:w="4315" w:type="dxa"/>
          </w:tcPr>
          <w:p w:rsidR="0036564D" w:rsidRPr="00697B98" w:rsidRDefault="007732FE" w:rsidP="00697B98">
            <w:pPr>
              <w:tabs>
                <w:tab w:val="num" w:pos="171"/>
              </w:tabs>
              <w:spacing w:after="0" w:line="360" w:lineRule="auto"/>
              <w:ind w:left="285" w:hanging="285"/>
              <w:jc w:val="both"/>
              <w:rPr>
                <w:sz w:val="28"/>
                <w:szCs w:val="28"/>
              </w:rPr>
            </w:pPr>
            <w:r>
              <w:rPr>
                <w:noProof/>
                <w:sz w:val="28"/>
                <w:szCs w:val="28"/>
              </w:rPr>
              <w:drawing>
                <wp:inline distT="0" distB="0" distL="0" distR="0">
                  <wp:extent cx="2315845" cy="1412875"/>
                  <wp:effectExtent l="0" t="0" r="0" b="0"/>
                  <wp:docPr id="27"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15845" cy="1412875"/>
                          </a:xfrm>
                          <a:prstGeom prst="rect">
                            <a:avLst/>
                          </a:prstGeom>
                          <a:noFill/>
                          <a:ln>
                            <a:noFill/>
                          </a:ln>
                        </pic:spPr>
                      </pic:pic>
                    </a:graphicData>
                  </a:graphic>
                </wp:inline>
              </w:drawing>
            </w:r>
          </w:p>
          <w:p w:rsidR="0036564D" w:rsidRPr="00697B98" w:rsidRDefault="0036564D" w:rsidP="00697B98">
            <w:pPr>
              <w:tabs>
                <w:tab w:val="num" w:pos="171"/>
              </w:tabs>
              <w:spacing w:after="0" w:line="360" w:lineRule="auto"/>
              <w:ind w:left="285" w:hanging="285"/>
              <w:jc w:val="both"/>
              <w:rPr>
                <w:sz w:val="28"/>
                <w:szCs w:val="28"/>
              </w:rPr>
            </w:pPr>
          </w:p>
        </w:tc>
      </w:tr>
    </w:tbl>
    <w:p w:rsidR="0036564D" w:rsidRPr="00697B98" w:rsidRDefault="0036564D" w:rsidP="00697B98">
      <w:pPr>
        <w:tabs>
          <w:tab w:val="num" w:pos="171"/>
        </w:tabs>
        <w:spacing w:after="0" w:line="360" w:lineRule="auto"/>
        <w:jc w:val="both"/>
        <w:rPr>
          <w:sz w:val="28"/>
          <w:szCs w:val="28"/>
        </w:rPr>
      </w:pPr>
      <w:r w:rsidRPr="00697B98">
        <w:rPr>
          <w:bCs/>
          <w:iCs/>
          <w:sz w:val="28"/>
          <w:szCs w:val="28"/>
          <w:u w:val="single"/>
        </w:rPr>
        <w:t xml:space="preserve">Đáp án: </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sz w:val="28"/>
          <w:szCs w:val="28"/>
        </w:rPr>
        <w:t xml:space="preserve"> Giải thích được phương pháp thu khí HCl trong phòng thí nghiệm là phương pháp đẩy không khí, được mô tả bằng hình 2 dựa vào tính chất vật lí và hoá học của khí HCl: nặng hơn không khí, không tác dụng với không khí và tan nhiều trong nước</w:t>
      </w:r>
    </w:p>
    <w:p w:rsidR="0036564D" w:rsidRPr="00697B98" w:rsidRDefault="0036564D" w:rsidP="00697B98">
      <w:pPr>
        <w:spacing w:after="0" w:line="360" w:lineRule="auto"/>
        <w:jc w:val="both"/>
        <w:rPr>
          <w:sz w:val="28"/>
          <w:szCs w:val="28"/>
        </w:rPr>
      </w:pPr>
      <w:r w:rsidRPr="00697B98">
        <w:rPr>
          <w:b/>
          <w:i/>
          <w:sz w:val="28"/>
          <w:szCs w:val="28"/>
        </w:rPr>
        <w:t>- Mức chưa đầy đủ:</w:t>
      </w:r>
      <w:r w:rsidRPr="00697B98">
        <w:rPr>
          <w:sz w:val="28"/>
          <w:szCs w:val="28"/>
        </w:rPr>
        <w:t xml:space="preserve"> Nêu được hình 2 là hình vẽ đúng nhưng chưa giải thích được cách lựa chọn. Hoặc: Giải thích đúng nhưng không lựa chọn hình 2</w:t>
      </w:r>
    </w:p>
    <w:p w:rsidR="0036564D" w:rsidRPr="00697B98" w:rsidRDefault="0036564D" w:rsidP="00697B98">
      <w:pPr>
        <w:spacing w:after="0" w:line="360" w:lineRule="auto"/>
        <w:jc w:val="both"/>
        <w:rPr>
          <w:sz w:val="28"/>
          <w:szCs w:val="28"/>
        </w:rPr>
      </w:pPr>
      <w:r w:rsidRPr="00697B98">
        <w:rPr>
          <w:b/>
          <w:i/>
          <w:sz w:val="28"/>
          <w:szCs w:val="28"/>
        </w:rPr>
        <w:t>- Không đạt:</w:t>
      </w:r>
    </w:p>
    <w:p w:rsidR="0036564D" w:rsidRPr="00697B98" w:rsidRDefault="0036564D" w:rsidP="00697B98">
      <w:pPr>
        <w:spacing w:after="0" w:line="360" w:lineRule="auto"/>
        <w:jc w:val="both"/>
        <w:rPr>
          <w:sz w:val="28"/>
          <w:szCs w:val="28"/>
        </w:rPr>
      </w:pPr>
      <w:r w:rsidRPr="00697B98">
        <w:rPr>
          <w:sz w:val="28"/>
          <w:szCs w:val="28"/>
        </w:rPr>
        <w:t xml:space="preserve">+ Chọn hình 2 nhưng giải thích sai bản chất vấn đề. </w:t>
      </w:r>
    </w:p>
    <w:p w:rsidR="0036564D" w:rsidRPr="00697B98" w:rsidRDefault="0036564D" w:rsidP="00697B98">
      <w:pPr>
        <w:spacing w:after="0" w:line="360" w:lineRule="auto"/>
        <w:jc w:val="both"/>
        <w:rPr>
          <w:sz w:val="28"/>
          <w:szCs w:val="28"/>
        </w:rPr>
      </w:pPr>
      <w:r w:rsidRPr="00697B98">
        <w:rPr>
          <w:sz w:val="28"/>
          <w:szCs w:val="28"/>
        </w:rPr>
        <w:t xml:space="preserve">+ Giải thích và lựa chọn sai hoặc không giải thích, lựa chọn. </w:t>
      </w:r>
    </w:p>
    <w:p w:rsidR="0036564D" w:rsidRPr="00697B98" w:rsidRDefault="0036564D" w:rsidP="00697B98">
      <w:pPr>
        <w:spacing w:after="0" w:line="360" w:lineRule="auto"/>
        <w:jc w:val="both"/>
        <w:rPr>
          <w:b/>
          <w:sz w:val="28"/>
          <w:szCs w:val="28"/>
          <w:vertAlign w:val="subscript"/>
        </w:rPr>
      </w:pPr>
      <w:r w:rsidRPr="00697B98">
        <w:rPr>
          <w:b/>
          <w:sz w:val="28"/>
          <w:szCs w:val="28"/>
          <w:u w:val="single"/>
        </w:rPr>
        <w:t>Câu 1</w:t>
      </w:r>
      <w:r w:rsidR="000E616E">
        <w:rPr>
          <w:b/>
          <w:sz w:val="28"/>
          <w:szCs w:val="28"/>
          <w:u w:val="single"/>
        </w:rPr>
        <w:t>1</w:t>
      </w:r>
      <w:r w:rsidRPr="00697B98">
        <w:rPr>
          <w:b/>
          <w:sz w:val="28"/>
          <w:szCs w:val="28"/>
        </w:rPr>
        <w:t xml:space="preserve">:               </w:t>
      </w:r>
      <w:r w:rsidR="00762D5A">
        <w:rPr>
          <w:b/>
          <w:sz w:val="28"/>
          <w:szCs w:val="28"/>
        </w:rPr>
        <w:t xml:space="preserve">   </w:t>
      </w:r>
      <w:r w:rsidRPr="00697B98">
        <w:rPr>
          <w:b/>
          <w:sz w:val="28"/>
          <w:szCs w:val="28"/>
        </w:rPr>
        <w:t xml:space="preserve"> </w:t>
      </w:r>
      <w:r w:rsidR="004E0C0B">
        <w:rPr>
          <w:b/>
          <w:sz w:val="28"/>
          <w:szCs w:val="28"/>
        </w:rPr>
        <w:t xml:space="preserve">   </w:t>
      </w:r>
      <w:r w:rsidRPr="00697B98">
        <w:rPr>
          <w:b/>
          <w:sz w:val="28"/>
          <w:szCs w:val="28"/>
        </w:rPr>
        <w:t>Tính chất vật lý của hiđroclorua</w:t>
      </w:r>
    </w:p>
    <w:p w:rsidR="0036564D" w:rsidRPr="00697B98" w:rsidRDefault="0036564D" w:rsidP="00697B98">
      <w:pPr>
        <w:spacing w:after="0" w:line="360" w:lineRule="auto"/>
        <w:jc w:val="both"/>
        <w:rPr>
          <w:sz w:val="28"/>
          <w:szCs w:val="28"/>
        </w:rPr>
      </w:pPr>
      <w:r w:rsidRPr="00697B98">
        <w:rPr>
          <w:sz w:val="28"/>
          <w:szCs w:val="28"/>
        </w:rPr>
        <w:t>Tiến hành một thí nghiệm như hình vẽ:</w:t>
      </w:r>
    </w:p>
    <w:p w:rsidR="0036564D" w:rsidRPr="00697B98" w:rsidRDefault="007732FE" w:rsidP="00697B98">
      <w:pPr>
        <w:spacing w:after="0" w:line="360" w:lineRule="auto"/>
        <w:jc w:val="both"/>
        <w:rPr>
          <w:sz w:val="28"/>
          <w:szCs w:val="28"/>
        </w:rPr>
      </w:pPr>
      <w:r>
        <w:rPr>
          <w:noProof/>
        </w:rPr>
        <mc:AlternateContent>
          <mc:Choice Requires="wpg">
            <w:drawing>
              <wp:anchor distT="0" distB="0" distL="114300" distR="114300" simplePos="0" relativeHeight="251642880" behindDoc="0" locked="0" layoutInCell="1" allowOverlap="1">
                <wp:simplePos x="0" y="0"/>
                <wp:positionH relativeFrom="column">
                  <wp:posOffset>3646805</wp:posOffset>
                </wp:positionH>
                <wp:positionV relativeFrom="paragraph">
                  <wp:posOffset>423545</wp:posOffset>
                </wp:positionV>
                <wp:extent cx="1571625" cy="1371600"/>
                <wp:effectExtent l="11430" t="13970" r="7620" b="5080"/>
                <wp:wrapNone/>
                <wp:docPr id="665" name="Group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1625" cy="1371600"/>
                          <a:chOff x="2385" y="6312"/>
                          <a:chExt cx="2475" cy="3434"/>
                        </a:xfrm>
                      </wpg:grpSpPr>
                      <wpg:grpSp>
                        <wpg:cNvPr id="666" name="Group 113"/>
                        <wpg:cNvGrpSpPr>
                          <a:grpSpLocks/>
                        </wpg:cNvGrpSpPr>
                        <wpg:grpSpPr bwMode="auto">
                          <a:xfrm>
                            <a:off x="3645" y="8757"/>
                            <a:ext cx="1080" cy="675"/>
                            <a:chOff x="4965" y="1752"/>
                            <a:chExt cx="1985" cy="1035"/>
                          </a:xfrm>
                        </wpg:grpSpPr>
                        <wpg:grpSp>
                          <wpg:cNvPr id="667" name="Group 114"/>
                          <wpg:cNvGrpSpPr>
                            <a:grpSpLocks/>
                          </wpg:cNvGrpSpPr>
                          <wpg:grpSpPr bwMode="auto">
                            <a:xfrm>
                              <a:off x="4965" y="1752"/>
                              <a:ext cx="1985" cy="1035"/>
                              <a:chOff x="2340" y="2379"/>
                              <a:chExt cx="1985" cy="1035"/>
                            </a:xfrm>
                          </wpg:grpSpPr>
                          <wps:wsp>
                            <wps:cNvPr id="668" name="Line 115"/>
                            <wps:cNvCnPr>
                              <a:cxnSpLocks noChangeShapeType="1"/>
                            </wps:cNvCnPr>
                            <wps:spPr bwMode="auto">
                              <a:xfrm>
                                <a:off x="2340" y="2379"/>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116"/>
                            <wps:cNvCnPr>
                              <a:cxnSpLocks noChangeShapeType="1"/>
                            </wps:cNvCnPr>
                            <wps:spPr bwMode="auto">
                              <a:xfrm>
                                <a:off x="4320" y="2379"/>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117"/>
                            <wps:cNvCnPr>
                              <a:cxnSpLocks noChangeShapeType="1"/>
                            </wps:cNvCnPr>
                            <wps:spPr bwMode="auto">
                              <a:xfrm>
                                <a:off x="2340" y="2379"/>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Arc 118"/>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Line 119"/>
                            <wps:cNvCnPr>
                              <a:cxnSpLocks noChangeShapeType="1"/>
                            </wps:cNvCnPr>
                            <wps:spPr bwMode="auto">
                              <a:xfrm>
                                <a:off x="2472" y="3414"/>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Arc 120"/>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74" name="Rectangle 121"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5" name="Line 122"/>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76" name="Group 123"/>
                        <wpg:cNvGrpSpPr>
                          <a:grpSpLocks/>
                        </wpg:cNvGrpSpPr>
                        <wpg:grpSpPr bwMode="auto">
                          <a:xfrm>
                            <a:off x="2385" y="6312"/>
                            <a:ext cx="2475" cy="3434"/>
                            <a:chOff x="2385" y="6312"/>
                            <a:chExt cx="2475" cy="3434"/>
                          </a:xfrm>
                        </wpg:grpSpPr>
                        <wpg:grpSp>
                          <wpg:cNvPr id="677" name="Group 124"/>
                          <wpg:cNvGrpSpPr>
                            <a:grpSpLocks/>
                          </wpg:cNvGrpSpPr>
                          <wpg:grpSpPr bwMode="auto">
                            <a:xfrm>
                              <a:off x="2871" y="6372"/>
                              <a:ext cx="189" cy="3153"/>
                              <a:chOff x="4677" y="1440"/>
                              <a:chExt cx="210" cy="1984"/>
                            </a:xfrm>
                          </wpg:grpSpPr>
                          <wps:wsp>
                            <wps:cNvPr id="678" name="Rectangle 125"/>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79" name="Rectangle 126"/>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80" name="Rectangle 127"/>
                          <wps:cNvSpPr>
                            <a:spLocks noChangeArrowheads="1"/>
                          </wps:cNvSpPr>
                          <wps:spPr bwMode="auto">
                            <a:xfrm>
                              <a:off x="2700" y="9432"/>
                              <a:ext cx="2160" cy="222"/>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81" name="Rectangle 128"/>
                          <wps:cNvSpPr>
                            <a:spLocks noChangeArrowheads="1"/>
                          </wps:cNvSpPr>
                          <wps:spPr bwMode="auto">
                            <a:xfrm>
                              <a:off x="2780" y="9654"/>
                              <a:ext cx="123"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682" name="Rectangle 129"/>
                          <wps:cNvSpPr>
                            <a:spLocks noChangeArrowheads="1"/>
                          </wps:cNvSpPr>
                          <wps:spPr bwMode="auto">
                            <a:xfrm>
                              <a:off x="4644" y="9654"/>
                              <a:ext cx="111"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683" name="Group 130"/>
                          <wpg:cNvGrpSpPr>
                            <a:grpSpLocks/>
                          </wpg:cNvGrpSpPr>
                          <wpg:grpSpPr bwMode="auto">
                            <a:xfrm>
                              <a:off x="2385" y="6312"/>
                              <a:ext cx="2190" cy="3060"/>
                              <a:chOff x="2340" y="6012"/>
                              <a:chExt cx="2190" cy="3060"/>
                            </a:xfrm>
                          </wpg:grpSpPr>
                          <wpg:grpSp>
                            <wpg:cNvPr id="684" name="Group 131"/>
                            <wpg:cNvGrpSpPr>
                              <a:grpSpLocks/>
                            </wpg:cNvGrpSpPr>
                            <wpg:grpSpPr bwMode="auto">
                              <a:xfrm rot="10800000">
                                <a:off x="3750" y="6012"/>
                                <a:ext cx="780" cy="2188"/>
                                <a:chOff x="9040" y="1284"/>
                                <a:chExt cx="1361" cy="2987"/>
                              </a:xfrm>
                            </wpg:grpSpPr>
                            <wps:wsp>
                              <wps:cNvPr id="685" name="AutoShape 132"/>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6" name="Freeform 133"/>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87" name="Group 134"/>
                            <wpg:cNvGrpSpPr>
                              <a:grpSpLocks/>
                            </wpg:cNvGrpSpPr>
                            <wpg:grpSpPr bwMode="auto">
                              <a:xfrm>
                                <a:off x="3751" y="7152"/>
                                <a:ext cx="776" cy="512"/>
                                <a:chOff x="2880" y="4344"/>
                                <a:chExt cx="720" cy="538"/>
                              </a:xfrm>
                            </wpg:grpSpPr>
                            <wps:wsp>
                              <wps:cNvPr id="688" name="AutoShape 135"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Line 136"/>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0" name="Group 137"/>
                            <wpg:cNvGrpSpPr>
                              <a:grpSpLocks/>
                            </wpg:cNvGrpSpPr>
                            <wpg:grpSpPr bwMode="auto">
                              <a:xfrm>
                                <a:off x="3750" y="6012"/>
                                <a:ext cx="720" cy="3060"/>
                                <a:chOff x="7200" y="6390"/>
                                <a:chExt cx="1080" cy="2545"/>
                              </a:xfrm>
                            </wpg:grpSpPr>
                            <wps:wsp>
                              <wps:cNvPr id="691" name="Freeform 138"/>
                              <wps:cNvSpPr>
                                <a:spLocks/>
                              </wps:cNvSpPr>
                              <wps:spPr bwMode="auto">
                                <a:xfrm>
                                  <a:off x="7725" y="7347"/>
                                  <a:ext cx="69" cy="1588"/>
                                </a:xfrm>
                                <a:custGeom>
                                  <a:avLst/>
                                  <a:gdLst>
                                    <a:gd name="T0" fmla="*/ 23 w 540"/>
                                    <a:gd name="T1" fmla="*/ 1588 h 4212"/>
                                    <a:gd name="T2" fmla="*/ 0 w 540"/>
                                    <a:gd name="T3" fmla="*/ 1470 h 4212"/>
                                    <a:gd name="T4" fmla="*/ 0 w 540"/>
                                    <a:gd name="T5" fmla="*/ 0 h 4212"/>
                                    <a:gd name="T6" fmla="*/ 69 w 540"/>
                                    <a:gd name="T7" fmla="*/ 0 h 4212"/>
                                    <a:gd name="T8" fmla="*/ 69 w 540"/>
                                    <a:gd name="T9" fmla="*/ 1470 h 4212"/>
                                    <a:gd name="T10" fmla="*/ 46 w 540"/>
                                    <a:gd name="T11" fmla="*/ 1588 h 42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0" h="4212">
                                      <a:moveTo>
                                        <a:pt x="180" y="4212"/>
                                      </a:moveTo>
                                      <a:lnTo>
                                        <a:pt x="0" y="3900"/>
                                      </a:lnTo>
                                      <a:lnTo>
                                        <a:pt x="0" y="0"/>
                                      </a:lnTo>
                                      <a:lnTo>
                                        <a:pt x="540" y="0"/>
                                      </a:lnTo>
                                      <a:lnTo>
                                        <a:pt x="540" y="3900"/>
                                      </a:lnTo>
                                      <a:lnTo>
                                        <a:pt x="360" y="42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Freeform 139"/>
                              <wps:cNvSpPr>
                                <a:spLocks/>
                              </wps:cNvSpPr>
                              <wps:spPr bwMode="auto">
                                <a:xfrm>
                                  <a:off x="7740" y="7020"/>
                                  <a:ext cx="540" cy="360"/>
                                </a:xfrm>
                                <a:custGeom>
                                  <a:avLst/>
                                  <a:gdLst>
                                    <a:gd name="T0" fmla="*/ 0 w 540"/>
                                    <a:gd name="T1" fmla="*/ 360 h 360"/>
                                    <a:gd name="T2" fmla="*/ 360 w 540"/>
                                    <a:gd name="T3" fmla="*/ 0 h 360"/>
                                    <a:gd name="T4" fmla="*/ 540 w 540"/>
                                    <a:gd name="T5" fmla="*/ 360 h 360"/>
                                    <a:gd name="T6" fmla="*/ 0 60000 65536"/>
                                    <a:gd name="T7" fmla="*/ 0 60000 65536"/>
                                    <a:gd name="T8" fmla="*/ 0 60000 65536"/>
                                  </a:gdLst>
                                  <a:ahLst/>
                                  <a:cxnLst>
                                    <a:cxn ang="T6">
                                      <a:pos x="T0" y="T1"/>
                                    </a:cxn>
                                    <a:cxn ang="T7">
                                      <a:pos x="T2" y="T3"/>
                                    </a:cxn>
                                    <a:cxn ang="T8">
                                      <a:pos x="T4" y="T5"/>
                                    </a:cxn>
                                  </a:cxnLst>
                                  <a:rect l="0" t="0" r="r" b="b"/>
                                  <a:pathLst>
                                    <a:path w="540" h="360">
                                      <a:moveTo>
                                        <a:pt x="0" y="360"/>
                                      </a:moveTo>
                                      <a:cubicBezTo>
                                        <a:pt x="135" y="180"/>
                                        <a:pt x="270" y="0"/>
                                        <a:pt x="360" y="0"/>
                                      </a:cubicBezTo>
                                      <a:cubicBezTo>
                                        <a:pt x="450" y="0"/>
                                        <a:pt x="495" y="180"/>
                                        <a:pt x="540" y="360"/>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Freeform 140"/>
                              <wps:cNvSpPr>
                                <a:spLocks/>
                              </wps:cNvSpPr>
                              <wps:spPr bwMode="auto">
                                <a:xfrm>
                                  <a:off x="7200" y="6810"/>
                                  <a:ext cx="540" cy="570"/>
                                </a:xfrm>
                                <a:custGeom>
                                  <a:avLst/>
                                  <a:gdLst>
                                    <a:gd name="T0" fmla="*/ 540 w 540"/>
                                    <a:gd name="T1" fmla="*/ 570 h 570"/>
                                    <a:gd name="T2" fmla="*/ 360 w 540"/>
                                    <a:gd name="T3" fmla="*/ 30 h 570"/>
                                    <a:gd name="T4" fmla="*/ 0 w 540"/>
                                    <a:gd name="T5" fmla="*/ 390 h 570"/>
                                    <a:gd name="T6" fmla="*/ 0 60000 65536"/>
                                    <a:gd name="T7" fmla="*/ 0 60000 65536"/>
                                    <a:gd name="T8" fmla="*/ 0 60000 65536"/>
                                  </a:gdLst>
                                  <a:ahLst/>
                                  <a:cxnLst>
                                    <a:cxn ang="T6">
                                      <a:pos x="T0" y="T1"/>
                                    </a:cxn>
                                    <a:cxn ang="T7">
                                      <a:pos x="T2" y="T3"/>
                                    </a:cxn>
                                    <a:cxn ang="T8">
                                      <a:pos x="T4" y="T5"/>
                                    </a:cxn>
                                  </a:cxnLst>
                                  <a:rect l="0" t="0" r="r" b="b"/>
                                  <a:pathLst>
                                    <a:path w="540" h="570">
                                      <a:moveTo>
                                        <a:pt x="540" y="570"/>
                                      </a:moveTo>
                                      <a:cubicBezTo>
                                        <a:pt x="495" y="315"/>
                                        <a:pt x="450" y="60"/>
                                        <a:pt x="360" y="30"/>
                                      </a:cubicBezTo>
                                      <a:cubicBezTo>
                                        <a:pt x="270" y="0"/>
                                        <a:pt x="60" y="330"/>
                                        <a:pt x="0" y="390"/>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Freeform 141"/>
                              <wps:cNvSpPr>
                                <a:spLocks/>
                              </wps:cNvSpPr>
                              <wps:spPr bwMode="auto">
                                <a:xfrm>
                                  <a:off x="7200" y="6420"/>
                                  <a:ext cx="630" cy="960"/>
                                </a:xfrm>
                                <a:custGeom>
                                  <a:avLst/>
                                  <a:gdLst>
                                    <a:gd name="T0" fmla="*/ 540 w 630"/>
                                    <a:gd name="T1" fmla="*/ 960 h 960"/>
                                    <a:gd name="T2" fmla="*/ 540 w 630"/>
                                    <a:gd name="T3" fmla="*/ 60 h 960"/>
                                    <a:gd name="T4" fmla="*/ 0 w 630"/>
                                    <a:gd name="T5" fmla="*/ 600 h 960"/>
                                    <a:gd name="T6" fmla="*/ 0 60000 65536"/>
                                    <a:gd name="T7" fmla="*/ 0 60000 65536"/>
                                    <a:gd name="T8" fmla="*/ 0 60000 65536"/>
                                  </a:gdLst>
                                  <a:ahLst/>
                                  <a:cxnLst>
                                    <a:cxn ang="T6">
                                      <a:pos x="T0" y="T1"/>
                                    </a:cxn>
                                    <a:cxn ang="T7">
                                      <a:pos x="T2" y="T3"/>
                                    </a:cxn>
                                    <a:cxn ang="T8">
                                      <a:pos x="T4" y="T5"/>
                                    </a:cxn>
                                  </a:cxnLst>
                                  <a:rect l="0" t="0" r="r" b="b"/>
                                  <a:pathLst>
                                    <a:path w="630" h="960">
                                      <a:moveTo>
                                        <a:pt x="540" y="960"/>
                                      </a:moveTo>
                                      <a:cubicBezTo>
                                        <a:pt x="585" y="540"/>
                                        <a:pt x="630" y="120"/>
                                        <a:pt x="540" y="60"/>
                                      </a:cubicBezTo>
                                      <a:cubicBezTo>
                                        <a:pt x="450" y="0"/>
                                        <a:pt x="225" y="300"/>
                                        <a:pt x="0" y="600"/>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Freeform 142"/>
                              <wps:cNvSpPr>
                                <a:spLocks/>
                              </wps:cNvSpPr>
                              <wps:spPr bwMode="auto">
                                <a:xfrm>
                                  <a:off x="7740" y="6390"/>
                                  <a:ext cx="540" cy="990"/>
                                </a:xfrm>
                                <a:custGeom>
                                  <a:avLst/>
                                  <a:gdLst>
                                    <a:gd name="T0" fmla="*/ 0 w 540"/>
                                    <a:gd name="T1" fmla="*/ 990 h 990"/>
                                    <a:gd name="T2" fmla="*/ 180 w 540"/>
                                    <a:gd name="T3" fmla="*/ 90 h 990"/>
                                    <a:gd name="T4" fmla="*/ 540 w 540"/>
                                    <a:gd name="T5" fmla="*/ 450 h 990"/>
                                    <a:gd name="T6" fmla="*/ 0 60000 65536"/>
                                    <a:gd name="T7" fmla="*/ 0 60000 65536"/>
                                    <a:gd name="T8" fmla="*/ 0 60000 65536"/>
                                  </a:gdLst>
                                  <a:ahLst/>
                                  <a:cxnLst>
                                    <a:cxn ang="T6">
                                      <a:pos x="T0" y="T1"/>
                                    </a:cxn>
                                    <a:cxn ang="T7">
                                      <a:pos x="T2" y="T3"/>
                                    </a:cxn>
                                    <a:cxn ang="T8">
                                      <a:pos x="T4" y="T5"/>
                                    </a:cxn>
                                  </a:cxnLst>
                                  <a:rect l="0" t="0" r="r" b="b"/>
                                  <a:pathLst>
                                    <a:path w="540" h="990">
                                      <a:moveTo>
                                        <a:pt x="0" y="990"/>
                                      </a:moveTo>
                                      <a:cubicBezTo>
                                        <a:pt x="45" y="585"/>
                                        <a:pt x="90" y="180"/>
                                        <a:pt x="180" y="90"/>
                                      </a:cubicBezTo>
                                      <a:cubicBezTo>
                                        <a:pt x="270" y="0"/>
                                        <a:pt x="405" y="225"/>
                                        <a:pt x="540" y="450"/>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Freeform 143"/>
                              <wps:cNvSpPr>
                                <a:spLocks/>
                              </wps:cNvSpPr>
                              <wps:spPr bwMode="auto">
                                <a:xfrm>
                                  <a:off x="7740" y="6630"/>
                                  <a:ext cx="540" cy="750"/>
                                </a:xfrm>
                                <a:custGeom>
                                  <a:avLst/>
                                  <a:gdLst>
                                    <a:gd name="T0" fmla="*/ 0 w 540"/>
                                    <a:gd name="T1" fmla="*/ 750 h 750"/>
                                    <a:gd name="T2" fmla="*/ 180 w 540"/>
                                    <a:gd name="T3" fmla="*/ 30 h 750"/>
                                    <a:gd name="T4" fmla="*/ 540 w 540"/>
                                    <a:gd name="T5" fmla="*/ 570 h 750"/>
                                    <a:gd name="T6" fmla="*/ 0 60000 65536"/>
                                    <a:gd name="T7" fmla="*/ 0 60000 65536"/>
                                    <a:gd name="T8" fmla="*/ 0 60000 65536"/>
                                  </a:gdLst>
                                  <a:ahLst/>
                                  <a:cxnLst>
                                    <a:cxn ang="T6">
                                      <a:pos x="T0" y="T1"/>
                                    </a:cxn>
                                    <a:cxn ang="T7">
                                      <a:pos x="T2" y="T3"/>
                                    </a:cxn>
                                    <a:cxn ang="T8">
                                      <a:pos x="T4" y="T5"/>
                                    </a:cxn>
                                  </a:cxnLst>
                                  <a:rect l="0" t="0" r="r" b="b"/>
                                  <a:pathLst>
                                    <a:path w="540" h="750">
                                      <a:moveTo>
                                        <a:pt x="0" y="750"/>
                                      </a:moveTo>
                                      <a:cubicBezTo>
                                        <a:pt x="45" y="405"/>
                                        <a:pt x="90" y="60"/>
                                        <a:pt x="180" y="30"/>
                                      </a:cubicBezTo>
                                      <a:cubicBezTo>
                                        <a:pt x="270" y="0"/>
                                        <a:pt x="480" y="480"/>
                                        <a:pt x="540" y="570"/>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144"/>
                            <wpg:cNvGrpSpPr>
                              <a:grpSpLocks/>
                            </wpg:cNvGrpSpPr>
                            <wpg:grpSpPr bwMode="auto">
                              <a:xfrm>
                                <a:off x="2340" y="7692"/>
                                <a:ext cx="1980" cy="322"/>
                                <a:chOff x="4153" y="1908"/>
                                <a:chExt cx="1413" cy="322"/>
                              </a:xfrm>
                            </wpg:grpSpPr>
                            <wpg:grpSp>
                              <wpg:cNvPr id="698" name="Group 145"/>
                              <wpg:cNvGrpSpPr>
                                <a:grpSpLocks/>
                              </wpg:cNvGrpSpPr>
                              <wpg:grpSpPr bwMode="auto">
                                <a:xfrm>
                                  <a:off x="4153" y="2004"/>
                                  <a:ext cx="1413" cy="128"/>
                                  <a:chOff x="5963" y="1908"/>
                                  <a:chExt cx="1413" cy="128"/>
                                </a:xfrm>
                              </wpg:grpSpPr>
                              <wps:wsp>
                                <wps:cNvPr id="699" name="Rectangle 146"/>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0" name="AutoShape 147"/>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1" name="Oval 148"/>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02" name="AutoShape 149"/>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94276D8" id="Group 489" o:spid="_x0000_s1026" style="position:absolute;margin-left:287.15pt;margin-top:33.35pt;width:123.75pt;height:108pt;z-index:251642880" coordorigin="2385,6312" coordsize="2475,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">
                <v:group id="Group 113" o:spid="_x0000_s1027" style="position:absolute;left:3645;top:8757;width:1080;height:675" coordorigin="4965,1752"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group id="Group 114" o:spid="_x0000_s1028" style="position:absolute;left:4965;top:1752;width:1985;height:1035" coordorigin="2340,2379"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">
                    <v:line id="Line 115" o:spid="_x0000_s1029" style="position:absolute;visibility:visible;mso-wrap-style:square" from="2340,2379" to="234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line id="Line 116" o:spid="_x0000_s1030" style="position:absolute;visibility:visible;mso-wrap-style:square" from="4320,2379"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"/>
                    <v:line id="Line 117" o:spid="_x0000_s1031" style="position:absolute;visibility:visible;mso-wrap-style:square" from="2340,2379" to="4325,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7GxAAAANwAAAAPAAAAZHJzL2Rvd25yZXYueG1sRE/LasJA&#10;FN0X/IfhCu7qxAqp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A5VvsbEAAAA3AAAAA8A&#10;AAAAAAAAAAAAAAAABwIAAGRycy9kb3ducmV2LnhtbFBLBQYAAAAAAwADALcAAAD4AgAAAAA=&#10;"/>
                    <v:shape id="Arc 118" o:spid="_x0000_s1032" style="position:absolute;left:2341;top:326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" path="m20162,7746nfc17572,14489,11782,19491,4734,21074em20162,7746nsc17572,14489,11782,19491,4734,21074l,,20162,7746xe" filled="f">
                      <v:path arrowok="t" o:extrusionok="f" o:connecttype="custom" o:connectlocs="1,0;0,1;0,0" o:connectangles="0,0,0"/>
                    </v:shape>
                    <v:line id="Line 119" o:spid="_x0000_s1033" style="position:absolute;visibility:visible;mso-wrap-style:square" from="2472,3414" to="416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4U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kcuFKsYAAADcAAAA&#10;DwAAAAAAAAAAAAAAAAAHAgAAZHJzL2Rvd25yZXYueG1sUEsFBgAAAAADAAMAtwAAAPoCAAAAAA==&#10;"/>
                    <v:shape id="Arc 120" o:spid="_x0000_s1034" style="position:absolute;left:4135;top:326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" path="m20162,7746nfc17572,14489,11782,19491,4734,21074em20162,7746nsc17572,14489,11782,19491,4734,21074l,,20162,7746xe" filled="f">
                      <v:path arrowok="t" o:extrusionok="f" o:connecttype="custom" o:connectlocs="2,0;0,1;0,0" o:connectangles="0,0,0"/>
                    </v:shape>
                  </v:group>
                  <v:rect id="Rectangle 121" o:spid="_x0000_s1035" alt="横虚线" style="position:absolute;left:4995;top:2013;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" fillcolor="black" stroked="f">
                    <v:fill r:id="rId32" o:title="" type="pattern"/>
                  </v:rect>
                  <v:line id="Line 122" o:spid="_x0000_s1036" style="position:absolute;visibility:visible;mso-wrap-style:square" from="4965,1968" to="6948,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" strokeweight=".5pt"/>
                </v:group>
                <v:group id="Group 123" o:spid="_x0000_s1037" style="position:absolute;left:2385;top:6312;width:2475;height:3434" coordorigin="2385,6312" coordsize="2475,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group id="Group 124" o:spid="_x0000_s1038" style="position:absolute;left:2871;top:6372;width:189;height:315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rect id="Rectangle 125" o:spid="_x0000_s1039"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" fillcolor="#767676">
                      <v:fill angle="90" focus="50%" type="gradient"/>
                    </v:rect>
                    <v:rect id="Rectangle 126" o:spid="_x0000_s1040"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" fillcolor="#333"/>
                  </v:group>
                  <v:rect id="Rectangle 127" o:spid="_x0000_s1041" style="position:absolute;left:2700;top:9432;width:2160;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" fillcolor="gray"/>
                  <v:rect id="Rectangle 128" o:spid="_x0000_s1042" style="position:absolute;left:2780;top:9654;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" fillcolor="#969696">
                    <v:fill color2="#454545" focusposition=".5,.5" focussize="" focus="100%" type="gradientRadial"/>
                  </v:rect>
                  <v:rect id="Rectangle 129" o:spid="_x0000_s1043" style="position:absolute;left:4644;top:9654;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" fillcolor="#969696">
                    <v:fill color2="#454545" focusposition=".5,.5" focussize="" focus="100%" type="gradientRadial"/>
                  </v:rect>
                  <v:group id="Group 130" o:spid="_x0000_s1044" style="position:absolute;left:2385;top:6312;width:2190;height:3060" coordorigin="2340,6012" coordsize="219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group id="Group 131" o:spid="_x0000_s1045" style="position:absolute;left:3750;top:6012;width:780;height:2188;rotation:180" coordorigin="9040,1284" coordsize="1361,2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">
                      <v:roundrect id="AutoShape 132" o:spid="_x0000_s1046" style="position:absolute;left:9040;top:1931;width:1361;height:23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"/>
                      <v:shape id="Freeform 133" o:spid="_x0000_s1047" style="position:absolute;left:9174;top:1284;width:1100;height:680;visibility:visible;mso-wrap-style:square;v-text-anchor:top" coordsize="14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" path="m,680l300,520,300,r800,l1100,520r300,160e">
                        <v:path arrowok="t" o:connecttype="custom" o:connectlocs="0,680;185,520;185,0;679,0;679,520;864,680" o:connectangles="0,0,0,0,0,0"/>
                      </v:shape>
                    </v:group>
                    <v:group id="Group 134" o:spid="_x0000_s1048" style="position:absolute;left:3751;top:7152;width:776;height:512" coordorigin="2880,4344" coordsize="720,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roundrect id="AutoShape 135" o:spid="_x0000_s1049" alt="横虚线" style="position:absolute;left:2920;top:4404;width:652;height:47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" fillcolor="black" stroked="f">
                        <v:fill r:id="rId32" o:title="" type="pattern"/>
                      </v:roundrect>
                      <v:line id="Line 136" o:spid="_x0000_s1050" style="position:absolute;visibility:visible;mso-wrap-style:square" from="2880,4344" to="3600,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group>
                    <v:group id="Group 137" o:spid="_x0000_s1051" style="position:absolute;left:3750;top:6012;width:720;height:3060" coordorigin="7200,6390" coordsize="108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Freeform 138" o:spid="_x0000_s1052" style="position:absolute;left:7725;top:7347;width:69;height:1588;visibility:visible;mso-wrap-style:square;v-text-anchor:top" coordsize="540,4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" path="m180,4212l,3900,,,540,r,3900l360,4212e" filled="f">
                        <v:path arrowok="t" o:connecttype="custom" o:connectlocs="3,599;0,554;0,0;9,0;9,554;6,599" o:connectangles="0,0,0,0,0,0"/>
                      </v:shape>
                      <v:shape id="Freeform 139" o:spid="_x0000_s1053" style="position:absolute;left:7740;top:7020;width:540;height:36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" path="m,360c135,180,270,,360,v90,,135,180,180,360e" filled="f">
                        <v:stroke dashstyle="dashDot"/>
                        <v:path arrowok="t" o:connecttype="custom" o:connectlocs="0,360;360,0;540,360" o:connectangles="0,0,0"/>
                      </v:shape>
                      <v:shape id="Freeform 140" o:spid="_x0000_s1054" style="position:absolute;left:7200;top:6810;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" path="m540,570c495,315,450,60,360,30,270,,60,330,,390e" filled="f">
                        <v:stroke dashstyle="dashDot"/>
                        <v:path arrowok="t" o:connecttype="custom" o:connectlocs="540,570;360,30;0,390" o:connectangles="0,0,0"/>
                      </v:shape>
                      <v:shape id="Freeform 141" o:spid="_x0000_s1055" style="position:absolute;left:7200;top:6420;width:630;height:960;visibility:visible;mso-wrap-style:square;v-text-anchor:top" coordsize="63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" path="m540,960v45,-420,90,-840,,-900c450,,225,300,,600e" filled="f">
                        <v:stroke dashstyle="dashDot"/>
                        <v:path arrowok="t" o:connecttype="custom" o:connectlocs="540,960;540,60;0,600" o:connectangles="0,0,0"/>
                      </v:shape>
                      <v:shape id="Freeform 142" o:spid="_x0000_s1056" style="position:absolute;left:7740;top:6390;width:540;height:990;visibility:visible;mso-wrap-style:square;v-text-anchor:top" coordsize="54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" path="m,990c45,585,90,180,180,90,270,,405,225,540,450e" filled="f">
                        <v:stroke dashstyle="dashDot"/>
                        <v:path arrowok="t" o:connecttype="custom" o:connectlocs="0,990;180,90;540,450" o:connectangles="0,0,0"/>
                      </v:shape>
                      <v:shape id="Freeform 143" o:spid="_x0000_s1057" style="position:absolute;left:7740;top:6630;width:540;height:750;visibility:visible;mso-wrap-style:square;v-text-anchor:top" coordsize="54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" path="m,750c45,405,90,60,180,30,270,,480,480,540,570e" filled="f">
                        <v:stroke dashstyle="dashDot"/>
                        <v:path arrowok="t" o:connecttype="custom" o:connectlocs="0,750;180,30;540,570" o:connectangles="0,0,0"/>
                      </v:shape>
                    </v:group>
                    <v:group id="Group 144" o:spid="_x0000_s1058" style="position:absolute;left:2340;top:7692;width:1980;height:322" coordorigin="4153,1908" coordsize="14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group id="Group 145" o:spid="_x0000_s1059" style="position:absolute;left:4153;top:2004;width:1413;height:128" coordorigin="5963,1908" coordsize="141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">
                        <v:rect id="Rectangle 146" o:spid="_x0000_s1060" style="position:absolute;left:5963;top:1951;width:1248;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"/>
                        <v:shape id="AutoShape 147" o:spid="_x0000_s1061" type="#_x0000_t135" style="position:absolute;left:7078;top:1908;width:298;height:1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"/>
                        <v:oval id="Oval 148" o:spid="_x0000_s1062" style="position:absolute;left:6994;top:1908;width:10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" fillcolor="black"/>
                      </v:group>
                      <v:shape id="AutoShape 149" o:spid="_x0000_s1063" type="#_x0000_t183" style="position:absolute;left:4434;top:1908;width:32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" adj="2851" fillcolor="black"/>
                    </v:group>
                  </v:group>
                </v:group>
              </v:group>
            </w:pict>
          </mc:Fallback>
        </mc:AlternateContent>
      </w:r>
      <w:r w:rsidR="0036564D" w:rsidRPr="00697B98">
        <w:rPr>
          <w:sz w:val="28"/>
          <w:szCs w:val="28"/>
        </w:rPr>
        <w:t>Bình chứa khí HCl có cắm ống dẫn khí vào chậu đựng nước có nhỏ thêm vài giọt quỳ tím. Hiện tượng quan sát được là:</w:t>
      </w:r>
    </w:p>
    <w:p w:rsidR="0036564D" w:rsidRPr="00697B98" w:rsidRDefault="0036564D" w:rsidP="00697B98">
      <w:pPr>
        <w:numPr>
          <w:ilvl w:val="1"/>
          <w:numId w:val="26"/>
        </w:numPr>
        <w:tabs>
          <w:tab w:val="num" w:pos="285"/>
          <w:tab w:val="left" w:pos="399"/>
        </w:tabs>
        <w:spacing w:after="0" w:line="360" w:lineRule="auto"/>
        <w:ind w:left="0" w:firstLine="0"/>
        <w:jc w:val="both"/>
        <w:rPr>
          <w:sz w:val="28"/>
          <w:szCs w:val="28"/>
        </w:rPr>
      </w:pPr>
      <w:r w:rsidRPr="00697B98">
        <w:rPr>
          <w:sz w:val="28"/>
          <w:szCs w:val="28"/>
        </w:rPr>
        <w:t xml:space="preserve"> Nước trong chậu chuyển sang màu đỏ</w:t>
      </w:r>
    </w:p>
    <w:p w:rsidR="0036564D" w:rsidRPr="00697B98" w:rsidRDefault="0036564D" w:rsidP="00697B98">
      <w:pPr>
        <w:numPr>
          <w:ilvl w:val="1"/>
          <w:numId w:val="26"/>
        </w:numPr>
        <w:tabs>
          <w:tab w:val="num" w:pos="285"/>
          <w:tab w:val="left" w:pos="399"/>
        </w:tabs>
        <w:spacing w:after="0" w:line="360" w:lineRule="auto"/>
        <w:ind w:left="0" w:firstLine="0"/>
        <w:jc w:val="both"/>
        <w:rPr>
          <w:i/>
          <w:iCs/>
          <w:sz w:val="28"/>
          <w:szCs w:val="28"/>
        </w:rPr>
      </w:pPr>
      <w:r w:rsidRPr="00697B98">
        <w:rPr>
          <w:sz w:val="28"/>
          <w:szCs w:val="28"/>
        </w:rPr>
        <w:t xml:space="preserve"> Nước trong chậu phun mạnh vào bình và chuyển </w:t>
      </w:r>
    </w:p>
    <w:p w:rsidR="0036564D" w:rsidRPr="00697B98" w:rsidRDefault="0036564D" w:rsidP="00697B98">
      <w:pPr>
        <w:tabs>
          <w:tab w:val="left" w:pos="399"/>
          <w:tab w:val="num" w:pos="720"/>
        </w:tabs>
        <w:spacing w:after="0" w:line="360" w:lineRule="auto"/>
        <w:jc w:val="both"/>
        <w:rPr>
          <w:i/>
          <w:iCs/>
          <w:sz w:val="28"/>
          <w:szCs w:val="28"/>
        </w:rPr>
      </w:pPr>
      <w:r w:rsidRPr="00697B98">
        <w:rPr>
          <w:sz w:val="28"/>
          <w:szCs w:val="28"/>
        </w:rPr>
        <w:t>sang màu đỏ</w:t>
      </w:r>
    </w:p>
    <w:p w:rsidR="0036564D" w:rsidRPr="00697B98" w:rsidRDefault="0036564D" w:rsidP="00697B98">
      <w:pPr>
        <w:numPr>
          <w:ilvl w:val="1"/>
          <w:numId w:val="26"/>
        </w:numPr>
        <w:tabs>
          <w:tab w:val="num" w:pos="285"/>
          <w:tab w:val="left" w:pos="399"/>
        </w:tabs>
        <w:spacing w:after="0" w:line="360" w:lineRule="auto"/>
        <w:ind w:left="0" w:firstLine="0"/>
        <w:jc w:val="both"/>
        <w:rPr>
          <w:sz w:val="28"/>
          <w:szCs w:val="28"/>
        </w:rPr>
      </w:pPr>
      <w:r w:rsidRPr="00697B98">
        <w:rPr>
          <w:sz w:val="28"/>
          <w:szCs w:val="28"/>
        </w:rPr>
        <w:t xml:space="preserve"> Nước trong chậu chuyển sang màu xanh</w:t>
      </w:r>
    </w:p>
    <w:p w:rsidR="0036564D" w:rsidRPr="00697B98" w:rsidRDefault="0036564D" w:rsidP="00697B98">
      <w:pPr>
        <w:numPr>
          <w:ilvl w:val="1"/>
          <w:numId w:val="26"/>
        </w:numPr>
        <w:tabs>
          <w:tab w:val="num" w:pos="285"/>
          <w:tab w:val="left" w:pos="399"/>
        </w:tabs>
        <w:spacing w:after="0" w:line="360" w:lineRule="auto"/>
        <w:ind w:left="0" w:firstLine="0"/>
        <w:jc w:val="both"/>
        <w:rPr>
          <w:i/>
          <w:iCs/>
          <w:sz w:val="28"/>
          <w:szCs w:val="28"/>
        </w:rPr>
      </w:pPr>
      <w:r w:rsidRPr="00697B98">
        <w:rPr>
          <w:sz w:val="28"/>
          <w:szCs w:val="28"/>
        </w:rPr>
        <w:t xml:space="preserve"> Không có hiện tượng gì xảy ra</w:t>
      </w:r>
    </w:p>
    <w:p w:rsidR="0036564D" w:rsidRPr="00697B98" w:rsidRDefault="0036564D" w:rsidP="00697B98">
      <w:pPr>
        <w:spacing w:after="0" w:line="360" w:lineRule="auto"/>
        <w:jc w:val="both"/>
        <w:rPr>
          <w:bCs/>
          <w:iCs/>
          <w:sz w:val="28"/>
          <w:szCs w:val="28"/>
          <w:u w:val="single"/>
        </w:rPr>
      </w:pPr>
      <w:r w:rsidRPr="00697B98">
        <w:rPr>
          <w:bCs/>
          <w:iCs/>
          <w:sz w:val="28"/>
          <w:szCs w:val="28"/>
          <w:u w:val="single"/>
        </w:rPr>
        <w:t>Đáp án:</w:t>
      </w:r>
    </w:p>
    <w:p w:rsidR="0036564D" w:rsidRPr="00697B98" w:rsidRDefault="0036564D" w:rsidP="00697B98">
      <w:pPr>
        <w:spacing w:after="0" w:line="360" w:lineRule="auto"/>
        <w:jc w:val="both"/>
        <w:rPr>
          <w:sz w:val="28"/>
          <w:szCs w:val="28"/>
        </w:rPr>
      </w:pPr>
      <w:r w:rsidRPr="00697B98">
        <w:rPr>
          <w:b/>
          <w:i/>
          <w:sz w:val="28"/>
          <w:szCs w:val="28"/>
        </w:rPr>
        <w:lastRenderedPageBreak/>
        <w:t>- Mức đầy đủ:</w:t>
      </w:r>
    </w:p>
    <w:p w:rsidR="0036564D" w:rsidRPr="00697B98" w:rsidRDefault="0036564D" w:rsidP="00697B98">
      <w:pPr>
        <w:spacing w:after="0" w:line="360" w:lineRule="auto"/>
        <w:jc w:val="both"/>
        <w:rPr>
          <w:sz w:val="28"/>
          <w:szCs w:val="28"/>
        </w:rPr>
      </w:pPr>
      <w:r w:rsidRPr="00697B98">
        <w:rPr>
          <w:sz w:val="28"/>
          <w:szCs w:val="28"/>
        </w:rPr>
        <w:t xml:space="preserve">Chọn phương án B và giải thích: Khí HCl là khí tan nhiều trong nước, làm áp suất trong bình giảm mạnh, nên nước trong chậu phun mạnh vào bình; đồng thời do tạo thành dung dịch HCl có tính axit mạnh, làm quỳ tím chuyển màu đỏ. </w:t>
      </w:r>
    </w:p>
    <w:p w:rsidR="0036564D" w:rsidRPr="00697B98" w:rsidRDefault="0036564D" w:rsidP="00697B98">
      <w:pPr>
        <w:tabs>
          <w:tab w:val="left" w:pos="5485"/>
        </w:tabs>
        <w:spacing w:after="0" w:line="360" w:lineRule="auto"/>
        <w:jc w:val="both"/>
        <w:rPr>
          <w:sz w:val="28"/>
          <w:szCs w:val="28"/>
        </w:rPr>
      </w:pPr>
      <w:r w:rsidRPr="00697B98">
        <w:rPr>
          <w:b/>
          <w:i/>
          <w:sz w:val="28"/>
          <w:szCs w:val="28"/>
        </w:rPr>
        <w:t>- Mức chưa đầy đủ:</w:t>
      </w:r>
      <w:r w:rsidRPr="00697B98">
        <w:rPr>
          <w:sz w:val="28"/>
          <w:szCs w:val="28"/>
        </w:rPr>
        <w:tab/>
      </w:r>
    </w:p>
    <w:p w:rsidR="0036564D" w:rsidRPr="00697B98" w:rsidRDefault="0036564D" w:rsidP="00697B98">
      <w:pPr>
        <w:spacing w:after="0" w:line="360" w:lineRule="auto"/>
        <w:jc w:val="both"/>
        <w:rPr>
          <w:sz w:val="28"/>
          <w:szCs w:val="28"/>
        </w:rPr>
      </w:pPr>
      <w:r w:rsidRPr="00697B98">
        <w:rPr>
          <w:sz w:val="28"/>
          <w:szCs w:val="28"/>
        </w:rPr>
        <w:t>Chọn phương án B nhưng không giải thích hoặc giải thích đúng nhưng không lựa chọn phương án B</w:t>
      </w:r>
    </w:p>
    <w:p w:rsidR="0036564D" w:rsidRPr="00697B98" w:rsidRDefault="0036564D" w:rsidP="00697B98">
      <w:pPr>
        <w:spacing w:after="0" w:line="360" w:lineRule="auto"/>
        <w:jc w:val="both"/>
        <w:rPr>
          <w:sz w:val="28"/>
          <w:szCs w:val="28"/>
        </w:rPr>
      </w:pPr>
      <w:r w:rsidRPr="00697B98">
        <w:rPr>
          <w:b/>
          <w:i/>
          <w:sz w:val="28"/>
          <w:szCs w:val="28"/>
        </w:rPr>
        <w:t>- Không đạt:</w:t>
      </w:r>
    </w:p>
    <w:p w:rsidR="0036564D" w:rsidRPr="00697B98" w:rsidRDefault="0036564D" w:rsidP="00697B98">
      <w:pPr>
        <w:spacing w:after="0" w:line="360" w:lineRule="auto"/>
        <w:jc w:val="both"/>
        <w:rPr>
          <w:sz w:val="28"/>
          <w:szCs w:val="28"/>
        </w:rPr>
      </w:pPr>
      <w:r w:rsidRPr="00697B98">
        <w:rPr>
          <w:sz w:val="28"/>
          <w:szCs w:val="28"/>
        </w:rPr>
        <w:t>Chọn phương án B nhưng giải thích sai bản chất vấn đề hoặc không lựa chọn, giải thích phương án nào.</w:t>
      </w:r>
    </w:p>
    <w:p w:rsidR="0036564D" w:rsidRPr="00697B98" w:rsidRDefault="0036564D" w:rsidP="00697B98">
      <w:pPr>
        <w:spacing w:after="0" w:line="360" w:lineRule="auto"/>
        <w:jc w:val="both"/>
        <w:rPr>
          <w:b/>
          <w:sz w:val="28"/>
          <w:szCs w:val="28"/>
        </w:rPr>
      </w:pPr>
      <w:r w:rsidRPr="00697B98">
        <w:rPr>
          <w:b/>
          <w:sz w:val="28"/>
          <w:szCs w:val="28"/>
          <w:u w:val="single"/>
        </w:rPr>
        <w:t>Câu 1</w:t>
      </w:r>
      <w:r w:rsidR="000E616E">
        <w:rPr>
          <w:b/>
          <w:sz w:val="28"/>
          <w:szCs w:val="28"/>
          <w:u w:val="single"/>
        </w:rPr>
        <w:t>2</w:t>
      </w:r>
      <w:r w:rsidRPr="00697B98">
        <w:rPr>
          <w:b/>
          <w:sz w:val="28"/>
          <w:szCs w:val="28"/>
          <w:u w:val="single"/>
        </w:rPr>
        <w:t xml:space="preserve">: </w:t>
      </w:r>
      <w:r w:rsidRPr="00697B98">
        <w:rPr>
          <w:b/>
          <w:i/>
          <w:sz w:val="28"/>
          <w:szCs w:val="28"/>
        </w:rPr>
        <w:tab/>
      </w:r>
      <w:r w:rsidRPr="00697B98">
        <w:rPr>
          <w:b/>
          <w:sz w:val="28"/>
          <w:szCs w:val="28"/>
        </w:rPr>
        <w:t xml:space="preserve">                           Bình cứu hỏa</w:t>
      </w:r>
    </w:p>
    <w:p w:rsidR="0036564D" w:rsidRPr="00697B98" w:rsidRDefault="0036564D" w:rsidP="00697B98">
      <w:pPr>
        <w:spacing w:after="0" w:line="360" w:lineRule="auto"/>
        <w:jc w:val="both"/>
        <w:rPr>
          <w:b/>
          <w:sz w:val="28"/>
          <w:szCs w:val="28"/>
        </w:rPr>
      </w:pPr>
    </w:p>
    <w:tbl>
      <w:tblPr>
        <w:tblW w:w="0" w:type="auto"/>
        <w:jc w:val="center"/>
        <w:tblLook w:val="00A0" w:firstRow="1" w:lastRow="0" w:firstColumn="1" w:lastColumn="0" w:noHBand="0" w:noVBand="0"/>
      </w:tblPr>
      <w:tblGrid>
        <w:gridCol w:w="9074"/>
      </w:tblGrid>
      <w:tr w:rsidR="0036564D" w:rsidRPr="00697B98" w:rsidTr="00CA03B9">
        <w:trPr>
          <w:trHeight w:val="3304"/>
          <w:jc w:val="center"/>
        </w:trPr>
        <w:tc>
          <w:tcPr>
            <w:tcW w:w="9282" w:type="dxa"/>
          </w:tcPr>
          <w:p w:rsidR="0036564D" w:rsidRPr="00697B98" w:rsidRDefault="00170E8E" w:rsidP="00697B98">
            <w:pPr>
              <w:spacing w:after="0" w:line="360" w:lineRule="auto"/>
              <w:jc w:val="both"/>
              <w:rPr>
                <w:rFonts w:eastAsia="SimSun"/>
                <w:sz w:val="28"/>
                <w:szCs w:val="28"/>
              </w:rPr>
            </w:pPr>
            <w:r w:rsidRPr="00697B98">
              <w:rPr>
                <w:rFonts w:eastAsia="SimSun"/>
                <w:sz w:val="28"/>
                <w:szCs w:val="28"/>
              </w:rPr>
              <w:t>Bình cứu hỏa</w:t>
            </w:r>
            <w:r w:rsidR="007732FE">
              <w:rPr>
                <w:noProof/>
              </w:rPr>
              <w:drawing>
                <wp:anchor distT="0" distB="0" distL="114300" distR="114300" simplePos="0" relativeHeight="251669504" behindDoc="0" locked="0" layoutInCell="1" allowOverlap="1">
                  <wp:simplePos x="0" y="0"/>
                  <wp:positionH relativeFrom="margin">
                    <wp:posOffset>1610995</wp:posOffset>
                  </wp:positionH>
                  <wp:positionV relativeFrom="margin">
                    <wp:posOffset>0</wp:posOffset>
                  </wp:positionV>
                  <wp:extent cx="1976120" cy="1798955"/>
                  <wp:effectExtent l="0" t="0" r="0" b="0"/>
                  <wp:wrapTopAndBottom/>
                  <wp:docPr id="1711" name="Picture 659" descr="Description: https://encrypted-tbn1.gstatic.com/images?q=tbn:ANd9GcSgpj0qIrWfEdWaMiOdq9ShsxjpgQFhu7q86yNH6Ay9thWw8hu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escription: https://encrypted-tbn1.gstatic.com/images?q=tbn:ANd9GcSgpj0qIrWfEdWaMiOdq9ShsxjpgQFhu7q86yNH6Ay9thWw8huj"/>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76120" cy="1798955"/>
                          </a:xfrm>
                          <a:prstGeom prst="rect">
                            <a:avLst/>
                          </a:prstGeom>
                          <a:noFill/>
                        </pic:spPr>
                      </pic:pic>
                    </a:graphicData>
                  </a:graphic>
                  <wp14:sizeRelH relativeFrom="page">
                    <wp14:pctWidth>0</wp14:pctWidth>
                  </wp14:sizeRelH>
                  <wp14:sizeRelV relativeFrom="page">
                    <wp14:pctHeight>0</wp14:pctHeight>
                  </wp14:sizeRelV>
                </wp:anchor>
              </w:drawing>
            </w:r>
          </w:p>
        </w:tc>
      </w:tr>
    </w:tbl>
    <w:p w:rsidR="0036564D" w:rsidRPr="00697B98" w:rsidRDefault="0036564D" w:rsidP="00697B98">
      <w:pPr>
        <w:spacing w:after="0" w:line="360" w:lineRule="auto"/>
        <w:jc w:val="both"/>
        <w:rPr>
          <w:sz w:val="28"/>
          <w:szCs w:val="28"/>
        </w:rPr>
      </w:pPr>
      <w:r w:rsidRPr="00697B98">
        <w:rPr>
          <w:sz w:val="28"/>
          <w:szCs w:val="28"/>
        </w:rPr>
        <w:t xml:space="preserve">Bình chữa cháy (bình cứu hỏa) phun bọt dạng axit - kiềm có cấu tạo như sau: </w:t>
      </w:r>
    </w:p>
    <w:p w:rsidR="0036564D" w:rsidRPr="00697B98" w:rsidRDefault="0036564D" w:rsidP="00697B98">
      <w:pPr>
        <w:spacing w:after="0" w:line="360" w:lineRule="auto"/>
        <w:jc w:val="both"/>
        <w:rPr>
          <w:sz w:val="28"/>
          <w:szCs w:val="28"/>
        </w:rPr>
      </w:pPr>
      <w:r w:rsidRPr="00697B98">
        <w:rPr>
          <w:sz w:val="28"/>
          <w:szCs w:val="28"/>
        </w:rPr>
        <w:t>- Ống thủy tinh hở miệng đựng dung dịch axit sunfuric</w:t>
      </w:r>
    </w:p>
    <w:p w:rsidR="0036564D" w:rsidRPr="00697B98" w:rsidRDefault="0036564D" w:rsidP="00697B98">
      <w:pPr>
        <w:spacing w:after="0" w:line="360" w:lineRule="auto"/>
        <w:jc w:val="both"/>
        <w:rPr>
          <w:sz w:val="28"/>
          <w:szCs w:val="28"/>
        </w:rPr>
      </w:pPr>
      <w:r w:rsidRPr="00697B98">
        <w:rPr>
          <w:sz w:val="28"/>
          <w:szCs w:val="28"/>
        </w:rPr>
        <w:t>- Bình đựng dung dịch Natri hiđrocacbonat có nồng độ cao</w:t>
      </w:r>
    </w:p>
    <w:p w:rsidR="0036564D" w:rsidRPr="00697B98" w:rsidRDefault="0036564D" w:rsidP="00697B98">
      <w:pPr>
        <w:spacing w:after="0" w:line="360" w:lineRule="auto"/>
        <w:jc w:val="both"/>
        <w:rPr>
          <w:sz w:val="28"/>
          <w:szCs w:val="28"/>
        </w:rPr>
      </w:pPr>
      <w:r w:rsidRPr="00697B98">
        <w:rPr>
          <w:sz w:val="28"/>
          <w:szCs w:val="28"/>
        </w:rPr>
        <w:t xml:space="preserve">Bình thường, bình chữa cháy được để thẳng đứng, không được để nằm. Khi chữa cháy, phải dốc ngược bình lên. </w:t>
      </w:r>
    </w:p>
    <w:p w:rsidR="0036564D" w:rsidRPr="00697B98" w:rsidRDefault="0036564D" w:rsidP="00697B98">
      <w:pPr>
        <w:spacing w:after="0" w:line="360" w:lineRule="auto"/>
        <w:jc w:val="both"/>
        <w:rPr>
          <w:sz w:val="28"/>
          <w:szCs w:val="28"/>
        </w:rPr>
      </w:pPr>
      <w:r w:rsidRPr="00697B98">
        <w:rPr>
          <w:sz w:val="28"/>
          <w:szCs w:val="28"/>
        </w:rPr>
        <w:t xml:space="preserve">1. Vì sao bình chữa cháy khi bảo quản phải để thẳng đứng nhưng khi chữa cháy lại phải dốc ngược bình lên? </w:t>
      </w:r>
    </w:p>
    <w:p w:rsidR="0036564D" w:rsidRPr="00697B98" w:rsidRDefault="0036564D" w:rsidP="00697B98">
      <w:pPr>
        <w:spacing w:after="0" w:line="360" w:lineRule="auto"/>
        <w:jc w:val="both"/>
        <w:rPr>
          <w:sz w:val="28"/>
          <w:szCs w:val="28"/>
        </w:rPr>
      </w:pPr>
      <w:r w:rsidRPr="00697B98">
        <w:rPr>
          <w:sz w:val="28"/>
          <w:szCs w:val="28"/>
        </w:rPr>
        <w:t>2. Tính thể tích khí CO</w:t>
      </w:r>
      <w:r w:rsidRPr="00697B98">
        <w:rPr>
          <w:sz w:val="28"/>
          <w:szCs w:val="28"/>
          <w:vertAlign w:val="subscript"/>
        </w:rPr>
        <w:t>2</w:t>
      </w:r>
      <w:r w:rsidRPr="00697B98">
        <w:rPr>
          <w:sz w:val="28"/>
          <w:szCs w:val="28"/>
        </w:rPr>
        <w:t xml:space="preserve"> (đktc) tạo thành để dập tắt đám cháy nếu trong bình chữa cháy có dung dịch chứa 490 gam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tác dụng hết với dung dịch NaHCO</w:t>
      </w:r>
      <w:r w:rsidRPr="00697B98">
        <w:rPr>
          <w:sz w:val="28"/>
          <w:szCs w:val="28"/>
          <w:vertAlign w:val="subscript"/>
        </w:rPr>
        <w:t>3</w:t>
      </w:r>
      <w:r w:rsidRPr="00697B98">
        <w:rPr>
          <w:sz w:val="28"/>
          <w:szCs w:val="28"/>
        </w:rPr>
        <w:t>.</w:t>
      </w:r>
    </w:p>
    <w:p w:rsidR="0036564D" w:rsidRPr="00697B98" w:rsidRDefault="0036564D" w:rsidP="00697B98">
      <w:pPr>
        <w:spacing w:after="0" w:line="360" w:lineRule="auto"/>
        <w:jc w:val="both"/>
        <w:rPr>
          <w:sz w:val="28"/>
          <w:szCs w:val="28"/>
          <w:u w:val="single"/>
        </w:rPr>
      </w:pPr>
      <w:r w:rsidRPr="00697B98">
        <w:rPr>
          <w:sz w:val="28"/>
          <w:szCs w:val="28"/>
          <w:u w:val="single"/>
        </w:rPr>
        <w:t>Đáp án:</w:t>
      </w:r>
    </w:p>
    <w:p w:rsidR="0036564D" w:rsidRPr="00697B98" w:rsidRDefault="0036564D" w:rsidP="00697B98">
      <w:pPr>
        <w:spacing w:after="0" w:line="360" w:lineRule="auto"/>
        <w:jc w:val="both"/>
        <w:rPr>
          <w:b/>
          <w:sz w:val="28"/>
          <w:szCs w:val="28"/>
        </w:rPr>
      </w:pPr>
      <w:r w:rsidRPr="00697B98">
        <w:rPr>
          <w:b/>
          <w:i/>
          <w:sz w:val="28"/>
          <w:szCs w:val="28"/>
        </w:rPr>
        <w:t>- Mức đầy đủ:</w:t>
      </w:r>
    </w:p>
    <w:p w:rsidR="0036564D" w:rsidRPr="00697B98" w:rsidRDefault="0036564D" w:rsidP="00697B98">
      <w:pPr>
        <w:spacing w:after="0" w:line="360" w:lineRule="auto"/>
        <w:jc w:val="both"/>
        <w:rPr>
          <w:b/>
          <w:sz w:val="28"/>
          <w:szCs w:val="28"/>
        </w:rPr>
      </w:pPr>
      <w:r w:rsidRPr="00697B98">
        <w:rPr>
          <w:sz w:val="28"/>
          <w:szCs w:val="28"/>
        </w:rPr>
        <w:lastRenderedPageBreak/>
        <w:t>Giải thích và tính toán đúng</w:t>
      </w:r>
    </w:p>
    <w:p w:rsidR="0036564D" w:rsidRPr="00697B98" w:rsidRDefault="0036564D" w:rsidP="00697B98">
      <w:pPr>
        <w:tabs>
          <w:tab w:val="num" w:pos="171"/>
        </w:tabs>
        <w:spacing w:after="0" w:line="360" w:lineRule="auto"/>
        <w:ind w:left="285" w:hanging="285"/>
        <w:jc w:val="both"/>
        <w:rPr>
          <w:sz w:val="28"/>
          <w:szCs w:val="28"/>
        </w:rPr>
      </w:pPr>
      <w:r w:rsidRPr="00697B98">
        <w:rPr>
          <w:sz w:val="28"/>
          <w:szCs w:val="28"/>
        </w:rPr>
        <w:t xml:space="preserve">1. Khi chữa cháy, phải dốc ngược bình để xảy ra phản ứng hóa học sau: </w:t>
      </w:r>
    </w:p>
    <w:p w:rsidR="0036564D" w:rsidRPr="00697B98" w:rsidRDefault="0036564D" w:rsidP="00697B98">
      <w:pPr>
        <w:tabs>
          <w:tab w:val="num" w:pos="171"/>
        </w:tabs>
        <w:spacing w:after="0" w:line="360" w:lineRule="auto"/>
        <w:ind w:left="285" w:hanging="285"/>
        <w:jc w:val="both"/>
        <w:rPr>
          <w:sz w:val="28"/>
          <w:szCs w:val="28"/>
        </w:rPr>
      </w:pPr>
      <w:r w:rsidRPr="00697B98">
        <w:rPr>
          <w:sz w:val="28"/>
          <w:szCs w:val="28"/>
        </w:rPr>
        <w:t xml:space="preserve">                   2 NaHCO</w:t>
      </w:r>
      <w:r w:rsidRPr="00697B98">
        <w:rPr>
          <w:sz w:val="28"/>
          <w:szCs w:val="28"/>
          <w:vertAlign w:val="subscript"/>
        </w:rPr>
        <w:t>3</w:t>
      </w:r>
      <w:r w:rsidRPr="00697B98">
        <w:rPr>
          <w:sz w:val="28"/>
          <w:szCs w:val="28"/>
        </w:rPr>
        <w:t xml:space="preserve"> + H</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 Na</w:t>
      </w:r>
      <w:r w:rsidRPr="00697B98">
        <w:rPr>
          <w:sz w:val="28"/>
          <w:szCs w:val="28"/>
          <w:vertAlign w:val="subscript"/>
        </w:rPr>
        <w:t>2</w:t>
      </w:r>
      <w:r w:rsidRPr="00697B98">
        <w:rPr>
          <w:sz w:val="28"/>
          <w:szCs w:val="28"/>
        </w:rPr>
        <w:t>SO</w:t>
      </w:r>
      <w:r w:rsidRPr="00697B98">
        <w:rPr>
          <w:sz w:val="28"/>
          <w:szCs w:val="28"/>
          <w:vertAlign w:val="subscript"/>
        </w:rPr>
        <w:t>4</w:t>
      </w:r>
      <w:r w:rsidRPr="00697B98">
        <w:rPr>
          <w:sz w:val="28"/>
          <w:szCs w:val="28"/>
        </w:rPr>
        <w:t xml:space="preserve"> + 2 CO</w:t>
      </w:r>
      <w:r w:rsidRPr="00697B98">
        <w:rPr>
          <w:sz w:val="28"/>
          <w:szCs w:val="28"/>
          <w:vertAlign w:val="subscript"/>
        </w:rPr>
        <w:t>2</w:t>
      </w:r>
      <w:r w:rsidRPr="00697B98">
        <w:rPr>
          <w:sz w:val="28"/>
          <w:szCs w:val="28"/>
        </w:rPr>
        <w:t xml:space="preserve"> + 2 H</w:t>
      </w:r>
      <w:r w:rsidRPr="00697B98">
        <w:rPr>
          <w:sz w:val="28"/>
          <w:szCs w:val="28"/>
          <w:vertAlign w:val="subscript"/>
        </w:rPr>
        <w:t>2</w:t>
      </w:r>
      <w:r w:rsidRPr="00697B98">
        <w:rPr>
          <w:sz w:val="28"/>
          <w:szCs w:val="28"/>
        </w:rPr>
        <w:t>O</w:t>
      </w:r>
    </w:p>
    <w:p w:rsidR="0036564D" w:rsidRPr="00697B98" w:rsidRDefault="0036564D" w:rsidP="00697B98">
      <w:pPr>
        <w:tabs>
          <w:tab w:val="num" w:pos="0"/>
        </w:tabs>
        <w:spacing w:after="0" w:line="360" w:lineRule="auto"/>
        <w:jc w:val="both"/>
        <w:rPr>
          <w:sz w:val="28"/>
          <w:szCs w:val="28"/>
        </w:rPr>
      </w:pPr>
      <w:r w:rsidRPr="00697B98">
        <w:rPr>
          <w:sz w:val="28"/>
          <w:szCs w:val="28"/>
        </w:rPr>
        <w:t>Khí CO</w:t>
      </w:r>
      <w:r w:rsidRPr="00697B98">
        <w:rPr>
          <w:sz w:val="28"/>
          <w:szCs w:val="28"/>
          <w:vertAlign w:val="subscript"/>
        </w:rPr>
        <w:t>2</w:t>
      </w:r>
      <w:r w:rsidRPr="00697B98">
        <w:rPr>
          <w:sz w:val="28"/>
          <w:szCs w:val="28"/>
        </w:rPr>
        <w:t xml:space="preserve"> sinh ra nặng hơn không khí và không tác dụng với Oxi nên nó có tác dụng ngăn không cho vật cháy tiếp xúc với không khí để dập tắt đám cháy. </w:t>
      </w:r>
    </w:p>
    <w:p w:rsidR="005C1C7E" w:rsidRPr="005C1C7E" w:rsidRDefault="00C56A93" w:rsidP="00697B98">
      <w:pPr>
        <w:tabs>
          <w:tab w:val="num" w:pos="171"/>
        </w:tabs>
        <w:spacing w:after="0" w:line="360" w:lineRule="auto"/>
        <w:ind w:left="285" w:hanging="285"/>
        <w:jc w:val="both"/>
        <w:rPr>
          <w:sz w:val="28"/>
          <w:szCs w:val="28"/>
        </w:rPr>
      </w:pPr>
      <w:r>
        <w:rPr>
          <w:sz w:val="28"/>
          <w:szCs w:val="28"/>
        </w:rPr>
        <w:t xml:space="preserve">2.     </w:t>
      </w:r>
      <w:r w:rsidR="005C1C7E" w:rsidRPr="0013426D">
        <w:rPr>
          <w:rFonts w:eastAsia="Times New Roman"/>
          <w:position w:val="-16"/>
          <w:szCs w:val="28"/>
          <w:lang w:val="nl-NL"/>
        </w:rPr>
        <w:object w:dxaOrig="840" w:dyaOrig="400">
          <v:shape id="_x0000_i1040" type="#_x0000_t75" style="width:42pt;height:26.25pt" o:ole="">
            <v:imagedata r:id="rId80" o:title=""/>
          </v:shape>
          <o:OLEObject Type="Embed" ProgID="Equation.DSMT4" ShapeID="_x0000_i1040" DrawAspect="Content" ObjectID="_1741406608" r:id="rId81"/>
        </w:object>
      </w:r>
      <w:r w:rsidR="005C1C7E">
        <w:rPr>
          <w:rFonts w:eastAsia="Times New Roman"/>
          <w:szCs w:val="28"/>
          <w:lang w:val="nl-NL"/>
        </w:rPr>
        <w:t>.</w:t>
      </w:r>
      <w:r w:rsidR="005C1C7E" w:rsidRPr="0013426D">
        <w:rPr>
          <w:rFonts w:eastAsia="Times New Roman"/>
          <w:position w:val="-16"/>
          <w:szCs w:val="28"/>
          <w:lang w:val="nl-NL"/>
        </w:rPr>
        <w:object w:dxaOrig="820" w:dyaOrig="400">
          <v:shape id="_x0000_i1041" type="#_x0000_t75" style="width:40.5pt;height:25.5pt" o:ole="">
            <v:imagedata r:id="rId82" o:title=""/>
          </v:shape>
          <o:OLEObject Type="Embed" ProgID="Equation.DSMT4" ShapeID="_x0000_i1041" DrawAspect="Content" ObjectID="_1741406609" r:id="rId83"/>
        </w:object>
      </w:r>
      <w:r w:rsidR="005C1C7E">
        <w:rPr>
          <w:rFonts w:eastAsia="Times New Roman"/>
          <w:szCs w:val="28"/>
          <w:lang w:val="nl-NL"/>
        </w:rPr>
        <w:t xml:space="preserve">  </w:t>
      </w:r>
      <w:r w:rsidR="005C1C7E" w:rsidRPr="005C1C7E">
        <w:rPr>
          <w:sz w:val="28"/>
          <w:szCs w:val="28"/>
          <w:lang w:val="nl-NL"/>
        </w:rPr>
        <w:t>2</w:t>
      </w:r>
      <w:r w:rsidR="005C1C7E">
        <w:rPr>
          <w:szCs w:val="28"/>
          <w:lang w:val="nl-NL"/>
        </w:rPr>
        <w:t>.</w:t>
      </w:r>
      <w:r w:rsidR="005C1C7E" w:rsidRPr="005C1C7E">
        <w:rPr>
          <w:rFonts w:eastAsia="Times New Roman"/>
          <w:position w:val="-24"/>
          <w:szCs w:val="28"/>
          <w:lang w:val="nl-NL"/>
        </w:rPr>
        <w:object w:dxaOrig="920" w:dyaOrig="620">
          <v:shape id="_x0000_i1042" type="#_x0000_t75" style="width:45.75pt;height:33pt" o:ole="">
            <v:imagedata r:id="rId84" o:title=""/>
          </v:shape>
          <o:OLEObject Type="Embed" ProgID="Equation.DSMT4" ShapeID="_x0000_i1042" DrawAspect="Content" ObjectID="_1741406610" r:id="rId85"/>
        </w:object>
      </w:r>
      <w:r w:rsidR="005C1C7E">
        <w:rPr>
          <w:rFonts w:eastAsia="Times New Roman"/>
          <w:szCs w:val="28"/>
          <w:lang w:val="nl-NL"/>
        </w:rPr>
        <w:t xml:space="preserve"> (mol)</w:t>
      </w:r>
    </w:p>
    <w:p w:rsidR="0036564D" w:rsidRPr="00362E7A" w:rsidRDefault="005C1C7E" w:rsidP="00697B98">
      <w:pPr>
        <w:tabs>
          <w:tab w:val="num" w:pos="171"/>
        </w:tabs>
        <w:spacing w:after="0" w:line="360" w:lineRule="auto"/>
        <w:ind w:left="285" w:hanging="285"/>
        <w:jc w:val="both"/>
        <w:rPr>
          <w:sz w:val="28"/>
          <w:szCs w:val="28"/>
        </w:rPr>
      </w:pPr>
      <w:r>
        <w:rPr>
          <w:sz w:val="28"/>
          <w:szCs w:val="28"/>
        </w:rPr>
        <w:t xml:space="preserve">      </w:t>
      </w:r>
      <w:r w:rsidR="0095586E">
        <w:rPr>
          <w:sz w:val="28"/>
          <w:szCs w:val="28"/>
        </w:rPr>
        <w:t xml:space="preserve"> </w:t>
      </w:r>
      <w:r w:rsidR="00362E7A" w:rsidRPr="0013426D">
        <w:rPr>
          <w:rFonts w:eastAsia="Times New Roman"/>
          <w:position w:val="-14"/>
          <w:szCs w:val="28"/>
          <w:lang w:val="nl-NL"/>
        </w:rPr>
        <w:object w:dxaOrig="2160" w:dyaOrig="380">
          <v:shape id="_x0000_i1043" type="#_x0000_t75" style="width:125.25pt;height:21.75pt" o:ole="">
            <v:imagedata r:id="rId86" o:title=""/>
          </v:shape>
          <o:OLEObject Type="Embed" ProgID="Equation.DSMT4" ShapeID="_x0000_i1043" DrawAspect="Content" ObjectID="_1741406611" r:id="rId87"/>
        </w:object>
      </w:r>
      <w:r w:rsidR="00362E7A">
        <w:rPr>
          <w:rFonts w:eastAsia="Times New Roman"/>
          <w:szCs w:val="28"/>
          <w:lang w:val="nl-NL"/>
        </w:rPr>
        <w:t xml:space="preserve"> (lit)</w:t>
      </w:r>
    </w:p>
    <w:p w:rsidR="0036564D" w:rsidRPr="00697B98" w:rsidRDefault="00C56A93" w:rsidP="00697B98">
      <w:pPr>
        <w:tabs>
          <w:tab w:val="num" w:pos="171"/>
        </w:tabs>
        <w:spacing w:after="0" w:line="360" w:lineRule="auto"/>
        <w:ind w:left="285" w:hanging="285"/>
        <w:jc w:val="both"/>
        <w:rPr>
          <w:sz w:val="28"/>
          <w:szCs w:val="28"/>
        </w:rPr>
      </w:pPr>
      <w:r>
        <w:rPr>
          <w:sz w:val="28"/>
          <w:szCs w:val="28"/>
        </w:rPr>
        <w:tab/>
        <w:t xml:space="preserve">     </w:t>
      </w:r>
      <w:r w:rsidR="0036564D" w:rsidRPr="00697B98">
        <w:rPr>
          <w:b/>
          <w:i/>
          <w:sz w:val="28"/>
          <w:szCs w:val="28"/>
        </w:rPr>
        <w:t xml:space="preserve">- Mức chưa đầy đủ: </w:t>
      </w:r>
      <w:r w:rsidR="0036564D" w:rsidRPr="00697B98">
        <w:rPr>
          <w:sz w:val="28"/>
          <w:szCs w:val="28"/>
        </w:rPr>
        <w:t xml:space="preserve"> Chỉ làm đúng 1 trong 2 phần hoặc hiểu đúng bản chấ</w:t>
      </w:r>
      <w:r w:rsidR="00C4625F">
        <w:rPr>
          <w:sz w:val="28"/>
          <w:szCs w:val="28"/>
        </w:rPr>
        <w:t xml:space="preserve">t cách </w:t>
      </w:r>
      <w:r w:rsidR="0036564D" w:rsidRPr="00697B98">
        <w:rPr>
          <w:sz w:val="28"/>
          <w:szCs w:val="28"/>
        </w:rPr>
        <w:t>giải thích và các quá trình tính toán nhưng bị sai do nhầm lẫn tính toán, do cách diễn đạt, viết nhầm lẫn số ...</w:t>
      </w:r>
    </w:p>
    <w:p w:rsidR="0036564D" w:rsidRPr="00697B98" w:rsidRDefault="0036564D" w:rsidP="00697B98">
      <w:pPr>
        <w:tabs>
          <w:tab w:val="num" w:pos="0"/>
        </w:tabs>
        <w:spacing w:after="0" w:line="360" w:lineRule="auto"/>
        <w:jc w:val="both"/>
        <w:rPr>
          <w:sz w:val="28"/>
          <w:szCs w:val="28"/>
        </w:rPr>
      </w:pPr>
      <w:r w:rsidRPr="00697B98">
        <w:rPr>
          <w:b/>
          <w:i/>
          <w:sz w:val="28"/>
          <w:szCs w:val="28"/>
        </w:rPr>
        <w:t>- Không đạt:</w:t>
      </w:r>
      <w:r w:rsidRPr="00697B98">
        <w:rPr>
          <w:sz w:val="28"/>
          <w:szCs w:val="28"/>
        </w:rPr>
        <w:t xml:space="preserve"> Giải thích, tính toán không đúng bản chất vấn đề hoặc không làm bài. </w:t>
      </w:r>
    </w:p>
    <w:p w:rsidR="0036564D" w:rsidRPr="00697B98" w:rsidRDefault="0036564D" w:rsidP="00697B98">
      <w:pPr>
        <w:spacing w:after="0" w:line="360" w:lineRule="auto"/>
        <w:jc w:val="both"/>
        <w:rPr>
          <w:b/>
          <w:sz w:val="28"/>
          <w:szCs w:val="28"/>
          <w:u w:val="single"/>
          <w:vertAlign w:val="superscript"/>
        </w:rPr>
      </w:pPr>
      <w:r w:rsidRPr="00697B98">
        <w:rPr>
          <w:b/>
          <w:sz w:val="28"/>
          <w:szCs w:val="28"/>
          <w:u w:val="single"/>
        </w:rPr>
        <w:t>Câu 1</w:t>
      </w:r>
      <w:r w:rsidR="000E616E">
        <w:rPr>
          <w:b/>
          <w:sz w:val="28"/>
          <w:szCs w:val="28"/>
          <w:u w:val="single"/>
        </w:rPr>
        <w:t>3</w:t>
      </w:r>
      <w:r w:rsidRPr="00697B98">
        <w:rPr>
          <w:b/>
          <w:sz w:val="28"/>
          <w:szCs w:val="28"/>
        </w:rPr>
        <w:t>:                         Thuốc muối - NaHCO</w:t>
      </w:r>
      <w:r w:rsidRPr="00697B98">
        <w:rPr>
          <w:b/>
          <w:sz w:val="28"/>
          <w:szCs w:val="28"/>
          <w:vertAlign w:val="subscript"/>
        </w:rPr>
        <w:t>3</w:t>
      </w:r>
    </w:p>
    <w:p w:rsidR="0036564D" w:rsidRPr="00697B98" w:rsidRDefault="0036564D" w:rsidP="00697B98">
      <w:pPr>
        <w:spacing w:after="0" w:line="360" w:lineRule="auto"/>
        <w:ind w:firstLine="720"/>
        <w:jc w:val="both"/>
        <w:rPr>
          <w:sz w:val="28"/>
          <w:szCs w:val="28"/>
        </w:rPr>
      </w:pPr>
      <w:r w:rsidRPr="00697B98">
        <w:rPr>
          <w:sz w:val="28"/>
          <w:szCs w:val="28"/>
        </w:rPr>
        <w:t>Dịch vị dạ dày chứa chất X để tiêu hóa thức ăn. Khi nồng độ của X trong dịch vị dạ dày nhỏ hơn 0.00001 M thì mắc bệnh khó tiêu. Khi nồng độ lớn hơn 0.001 M thì mắc bệnh ợ chua. Trong một số thuốc chữa đau dạ dày có thuốc muối NaHCO</w:t>
      </w:r>
      <w:r w:rsidRPr="00697B98">
        <w:rPr>
          <w:sz w:val="28"/>
          <w:szCs w:val="28"/>
          <w:vertAlign w:val="subscript"/>
        </w:rPr>
        <w:t>3</w:t>
      </w:r>
      <w:r w:rsidRPr="00697B98">
        <w:rPr>
          <w:sz w:val="28"/>
          <w:szCs w:val="28"/>
        </w:rPr>
        <w:t>. Vậy chất X là :</w:t>
      </w:r>
    </w:p>
    <w:p w:rsidR="0036564D" w:rsidRPr="00697B98" w:rsidRDefault="0036564D" w:rsidP="00697B98">
      <w:pPr>
        <w:spacing w:after="0" w:line="360" w:lineRule="auto"/>
        <w:jc w:val="both"/>
        <w:rPr>
          <w:sz w:val="28"/>
          <w:szCs w:val="28"/>
        </w:rPr>
      </w:pPr>
      <w:r w:rsidRPr="00697B98">
        <w:rPr>
          <w:sz w:val="28"/>
          <w:szCs w:val="28"/>
        </w:rPr>
        <w:t>A. NaCl</w:t>
      </w:r>
      <w:r w:rsidRPr="00697B98">
        <w:rPr>
          <w:sz w:val="28"/>
          <w:szCs w:val="28"/>
        </w:rPr>
        <w:tab/>
      </w:r>
      <w:r w:rsidRPr="00697B98">
        <w:rPr>
          <w:sz w:val="28"/>
          <w:szCs w:val="28"/>
        </w:rPr>
        <w:tab/>
        <w:t>B. HCl.</w:t>
      </w:r>
      <w:r w:rsidRPr="00697B98">
        <w:rPr>
          <w:sz w:val="28"/>
          <w:szCs w:val="28"/>
        </w:rPr>
        <w:tab/>
      </w:r>
      <w:r w:rsidRPr="00697B98">
        <w:rPr>
          <w:sz w:val="28"/>
          <w:szCs w:val="28"/>
        </w:rPr>
        <w:tab/>
      </w:r>
      <w:r w:rsidRPr="00697B98">
        <w:rPr>
          <w:sz w:val="28"/>
          <w:szCs w:val="28"/>
        </w:rPr>
        <w:tab/>
        <w:t>C. CO</w:t>
      </w:r>
      <w:r w:rsidRPr="00697B98">
        <w:rPr>
          <w:sz w:val="28"/>
          <w:szCs w:val="28"/>
          <w:vertAlign w:val="subscript"/>
        </w:rPr>
        <w:t>2</w:t>
      </w:r>
      <w:r w:rsidRPr="00697B98">
        <w:rPr>
          <w:sz w:val="28"/>
          <w:szCs w:val="28"/>
        </w:rPr>
        <w:t>.</w:t>
      </w:r>
      <w:r w:rsidRPr="00697B98">
        <w:rPr>
          <w:sz w:val="28"/>
          <w:szCs w:val="28"/>
        </w:rPr>
        <w:tab/>
      </w:r>
      <w:r w:rsidRPr="00697B98">
        <w:rPr>
          <w:sz w:val="28"/>
          <w:szCs w:val="28"/>
        </w:rPr>
        <w:tab/>
        <w:t>D. NaOH.</w:t>
      </w:r>
    </w:p>
    <w:p w:rsidR="0036564D" w:rsidRPr="00697B98" w:rsidRDefault="0036564D" w:rsidP="00697B98">
      <w:pPr>
        <w:spacing w:after="0" w:line="360" w:lineRule="auto"/>
        <w:jc w:val="both"/>
        <w:rPr>
          <w:sz w:val="28"/>
          <w:szCs w:val="28"/>
        </w:rPr>
      </w:pPr>
      <w:r w:rsidRPr="00697B98">
        <w:rPr>
          <w:sz w:val="28"/>
          <w:szCs w:val="28"/>
          <w:u w:val="single"/>
        </w:rPr>
        <w:t>Đáp án:</w:t>
      </w:r>
    </w:p>
    <w:p w:rsidR="0036564D" w:rsidRPr="00697B98" w:rsidRDefault="0036564D" w:rsidP="00697B98">
      <w:pPr>
        <w:spacing w:after="0" w:line="360" w:lineRule="auto"/>
        <w:jc w:val="both"/>
        <w:rPr>
          <w:sz w:val="28"/>
          <w:szCs w:val="28"/>
        </w:rPr>
      </w:pPr>
      <w:r w:rsidRPr="00697B98">
        <w:rPr>
          <w:b/>
          <w:i/>
          <w:sz w:val="28"/>
          <w:szCs w:val="28"/>
        </w:rPr>
        <w:t>- Mức đầy đủ:</w:t>
      </w:r>
      <w:r w:rsidRPr="00697B98">
        <w:rPr>
          <w:sz w:val="28"/>
          <w:szCs w:val="28"/>
        </w:rPr>
        <w:t xml:space="preserve"> Chọn đáp án B vì: HCl + NaHCO</w:t>
      </w:r>
      <w:r w:rsidRPr="00697B98">
        <w:rPr>
          <w:sz w:val="28"/>
          <w:szCs w:val="28"/>
          <w:vertAlign w:val="subscript"/>
        </w:rPr>
        <w:t>3</w:t>
      </w:r>
      <w:r w:rsidRPr="00697B98">
        <w:rPr>
          <w:sz w:val="28"/>
          <w:szCs w:val="28"/>
        </w:rPr>
        <w:t xml:space="preserve"> → NaCl + CO</w:t>
      </w:r>
      <w:r w:rsidRPr="00697B98">
        <w:rPr>
          <w:sz w:val="28"/>
          <w:szCs w:val="28"/>
          <w:vertAlign w:val="subscript"/>
        </w:rPr>
        <w:t>2</w:t>
      </w:r>
      <w:r w:rsidRPr="00697B98">
        <w:rPr>
          <w:sz w:val="28"/>
          <w:szCs w:val="28"/>
        </w:rPr>
        <w:t xml:space="preserve"> + H</w:t>
      </w:r>
      <w:r w:rsidRPr="00697B98">
        <w:rPr>
          <w:sz w:val="28"/>
          <w:szCs w:val="28"/>
          <w:vertAlign w:val="subscript"/>
        </w:rPr>
        <w:t>2</w:t>
      </w:r>
      <w:r w:rsidRPr="00697B98">
        <w:rPr>
          <w:sz w:val="28"/>
          <w:szCs w:val="28"/>
        </w:rPr>
        <w:t>O</w:t>
      </w:r>
    </w:p>
    <w:p w:rsidR="0036564D" w:rsidRPr="00697B98" w:rsidRDefault="0036564D" w:rsidP="00697B98">
      <w:pPr>
        <w:spacing w:after="0" w:line="360" w:lineRule="auto"/>
        <w:jc w:val="both"/>
        <w:rPr>
          <w:sz w:val="28"/>
          <w:szCs w:val="28"/>
        </w:rPr>
      </w:pPr>
      <w:r w:rsidRPr="00697B98">
        <w:rPr>
          <w:b/>
          <w:i/>
          <w:sz w:val="28"/>
          <w:szCs w:val="28"/>
        </w:rPr>
        <w:t xml:space="preserve">- Mức chưa đầy đủ: </w:t>
      </w:r>
      <w:r w:rsidRPr="00697B98">
        <w:rPr>
          <w:sz w:val="28"/>
          <w:szCs w:val="28"/>
        </w:rPr>
        <w:t xml:space="preserve">Chọn đáp án B nhưng không đưa ra phương trình hóa học giải thích. </w:t>
      </w:r>
    </w:p>
    <w:p w:rsidR="0036564D" w:rsidRPr="00697B98" w:rsidRDefault="0036564D" w:rsidP="00697B98">
      <w:pPr>
        <w:spacing w:after="0" w:line="360" w:lineRule="auto"/>
        <w:jc w:val="both"/>
        <w:rPr>
          <w:sz w:val="28"/>
          <w:szCs w:val="28"/>
        </w:rPr>
      </w:pPr>
      <w:r w:rsidRPr="00697B98">
        <w:rPr>
          <w:b/>
          <w:i/>
          <w:sz w:val="28"/>
          <w:szCs w:val="28"/>
        </w:rPr>
        <w:t>- Không đạt</w:t>
      </w:r>
      <w:r w:rsidRPr="00697B98">
        <w:rPr>
          <w:sz w:val="28"/>
          <w:szCs w:val="28"/>
        </w:rPr>
        <w:t xml:space="preserve">: Chọn đáp án B nhưng giải thích không đúng bản chất vấn đề hoặc </w:t>
      </w:r>
    </w:p>
    <w:p w:rsidR="0036564D" w:rsidRDefault="0036564D" w:rsidP="00697B98">
      <w:pPr>
        <w:spacing w:after="0" w:line="360" w:lineRule="auto"/>
        <w:jc w:val="both"/>
        <w:rPr>
          <w:sz w:val="28"/>
          <w:szCs w:val="28"/>
        </w:rPr>
      </w:pPr>
      <w:r w:rsidRPr="00697B98">
        <w:rPr>
          <w:sz w:val="28"/>
          <w:szCs w:val="28"/>
        </w:rPr>
        <w:t>chọn đáp án khác hoặc không đưa ra phương án lựa chọn</w:t>
      </w:r>
      <w:r w:rsidR="00B6268B">
        <w:rPr>
          <w:sz w:val="28"/>
          <w:szCs w:val="28"/>
        </w:rPr>
        <w:t>.</w:t>
      </w:r>
    </w:p>
    <w:p w:rsidR="005E575D" w:rsidRPr="005E575D" w:rsidRDefault="005E575D" w:rsidP="005E575D">
      <w:pPr>
        <w:spacing w:after="0" w:line="360" w:lineRule="auto"/>
        <w:ind w:firstLine="720"/>
        <w:jc w:val="both"/>
        <w:rPr>
          <w:b/>
          <w:i/>
          <w:sz w:val="28"/>
          <w:szCs w:val="28"/>
          <w:u w:val="single"/>
        </w:rPr>
      </w:pPr>
      <w:r w:rsidRPr="005E575D">
        <w:rPr>
          <w:b/>
          <w:i/>
          <w:sz w:val="28"/>
          <w:szCs w:val="28"/>
          <w:u w:val="single"/>
        </w:rPr>
        <w:t>Một số bài tập</w:t>
      </w:r>
    </w:p>
    <w:p w:rsidR="00D07C33" w:rsidRDefault="005E575D" w:rsidP="00697B98">
      <w:pPr>
        <w:spacing w:after="0" w:line="360" w:lineRule="auto"/>
        <w:ind w:firstLine="720"/>
        <w:jc w:val="both"/>
        <w:rPr>
          <w:sz w:val="28"/>
          <w:szCs w:val="28"/>
        </w:rPr>
      </w:pPr>
      <w:r w:rsidRPr="005E575D">
        <w:rPr>
          <w:b/>
          <w:i/>
          <w:sz w:val="28"/>
          <w:szCs w:val="28"/>
        </w:rPr>
        <w:t>Bài tập 1</w:t>
      </w:r>
      <w:r w:rsidR="0036564D" w:rsidRPr="005E575D">
        <w:rPr>
          <w:b/>
          <w:i/>
          <w:sz w:val="28"/>
          <w:szCs w:val="28"/>
        </w:rPr>
        <w:t>:</w:t>
      </w:r>
      <w:r w:rsidR="0036564D" w:rsidRPr="00697B98">
        <w:rPr>
          <w:sz w:val="28"/>
          <w:szCs w:val="28"/>
        </w:rPr>
        <w:t xml:space="preserve"> Trong công nghiệp, một lượng lớn khí SO</w:t>
      </w:r>
      <w:r w:rsidR="0036564D" w:rsidRPr="00697B98">
        <w:rPr>
          <w:sz w:val="28"/>
          <w:szCs w:val="28"/>
          <w:vertAlign w:val="subscript"/>
        </w:rPr>
        <w:t>2</w:t>
      </w:r>
      <w:r w:rsidR="0036564D" w:rsidRPr="00697B98">
        <w:rPr>
          <w:sz w:val="28"/>
          <w:szCs w:val="28"/>
        </w:rPr>
        <w:t xml:space="preserve"> (tác nhân chính gây mưa axit) được sinh ra từ quá trình đốt cháy than đá. Một nhà máy nhiệt điện sử dụng loại than đá có chứa 0,02% lưu huỳnh về khối lượng để làm nhiên liệu. Nếu mỗi ngày nhà máy đốt hết 100 tấn than thì thể tích khí SO</w:t>
      </w:r>
      <w:r w:rsidR="0036564D" w:rsidRPr="00697B98">
        <w:rPr>
          <w:sz w:val="28"/>
          <w:szCs w:val="28"/>
          <w:vertAlign w:val="subscript"/>
        </w:rPr>
        <w:t>2</w:t>
      </w:r>
      <w:r w:rsidR="0036564D" w:rsidRPr="00697B98">
        <w:rPr>
          <w:sz w:val="28"/>
          <w:szCs w:val="28"/>
        </w:rPr>
        <w:t xml:space="preserve"> (đktc) đã tạo ra bao </w:t>
      </w:r>
    </w:p>
    <w:p w:rsidR="0036564D" w:rsidRPr="00697B98" w:rsidRDefault="0036564D" w:rsidP="00D07C33">
      <w:pPr>
        <w:spacing w:after="0" w:line="360" w:lineRule="auto"/>
        <w:jc w:val="both"/>
        <w:rPr>
          <w:sz w:val="28"/>
          <w:szCs w:val="28"/>
        </w:rPr>
      </w:pPr>
      <w:r w:rsidRPr="00697B98">
        <w:rPr>
          <w:sz w:val="28"/>
          <w:szCs w:val="28"/>
        </w:rPr>
        <w:lastRenderedPageBreak/>
        <w:t>nhiêu m</w:t>
      </w:r>
      <w:r w:rsidRPr="00697B98">
        <w:rPr>
          <w:sz w:val="28"/>
          <w:szCs w:val="28"/>
          <w:vertAlign w:val="superscript"/>
        </w:rPr>
        <w:t>3</w:t>
      </w:r>
      <w:r w:rsidRPr="00697B98">
        <w:rPr>
          <w:sz w:val="28"/>
          <w:szCs w:val="28"/>
        </w:rPr>
        <w:t>?</w:t>
      </w:r>
    </w:p>
    <w:p w:rsidR="0036564D" w:rsidRPr="00697B98" w:rsidRDefault="0036564D" w:rsidP="00697B98">
      <w:pPr>
        <w:spacing w:after="0" w:line="360" w:lineRule="auto"/>
        <w:jc w:val="both"/>
        <w:rPr>
          <w:sz w:val="28"/>
          <w:szCs w:val="28"/>
        </w:rPr>
      </w:pPr>
      <w:r w:rsidRPr="00697B98">
        <w:rPr>
          <w:b/>
          <w:sz w:val="28"/>
          <w:szCs w:val="28"/>
        </w:rPr>
        <w:tab/>
      </w:r>
      <w:r w:rsidR="005E575D" w:rsidRPr="005E575D">
        <w:rPr>
          <w:b/>
          <w:i/>
          <w:sz w:val="28"/>
          <w:szCs w:val="28"/>
        </w:rPr>
        <w:t>Bài tập 2</w:t>
      </w:r>
      <w:r w:rsidRPr="005E575D">
        <w:rPr>
          <w:b/>
          <w:i/>
          <w:sz w:val="28"/>
          <w:szCs w:val="28"/>
        </w:rPr>
        <w:t>:</w:t>
      </w:r>
      <w:r w:rsidRPr="00697B98">
        <w:rPr>
          <w:sz w:val="28"/>
          <w:szCs w:val="28"/>
        </w:rPr>
        <w:t xml:space="preserve"> Hiện nay túi nilon (PE) được dùng làm túi an toàn để</w:t>
      </w:r>
      <w:r w:rsidR="00B6268B">
        <w:rPr>
          <w:sz w:val="28"/>
          <w:szCs w:val="28"/>
        </w:rPr>
        <w:t xml:space="preserve"> đự</w:t>
      </w:r>
      <w:r w:rsidRPr="00697B98">
        <w:rPr>
          <w:sz w:val="28"/>
          <w:szCs w:val="28"/>
        </w:rPr>
        <w:t>ng thực phẩm. Tuy nhiên, nếu kéo dài tình trạng sử dụng túi PE sẽ dẫn đến hậu quả gì? Cần có giải pháp nào để thay thế PE?</w:t>
      </w:r>
    </w:p>
    <w:p w:rsidR="0036564D" w:rsidRPr="00697B98" w:rsidRDefault="005E575D" w:rsidP="005E575D">
      <w:pPr>
        <w:spacing w:after="0" w:line="360" w:lineRule="auto"/>
        <w:ind w:left="114" w:right="131" w:firstLine="719"/>
        <w:jc w:val="both"/>
        <w:rPr>
          <w:sz w:val="28"/>
          <w:szCs w:val="28"/>
        </w:rPr>
      </w:pPr>
      <w:r w:rsidRPr="005E575D">
        <w:rPr>
          <w:b/>
          <w:i/>
          <w:sz w:val="28"/>
          <w:szCs w:val="28"/>
        </w:rPr>
        <w:t>Bài tập 3</w:t>
      </w:r>
      <w:r w:rsidR="0036564D" w:rsidRPr="005E575D">
        <w:rPr>
          <w:b/>
          <w:i/>
          <w:sz w:val="28"/>
          <w:szCs w:val="28"/>
        </w:rPr>
        <w:t>:</w:t>
      </w:r>
      <w:r w:rsidR="0036564D" w:rsidRPr="00697B98">
        <w:rPr>
          <w:sz w:val="28"/>
          <w:szCs w:val="28"/>
        </w:rPr>
        <w:t xml:space="preserve"> Trong thời gian qua trên các phương tiện thông tin đại chúng có đề cập tới các </w:t>
      </w:r>
      <w:r w:rsidR="00555DF8">
        <w:rPr>
          <w:sz w:val="28"/>
          <w:szCs w:val="28"/>
        </w:rPr>
        <w:t xml:space="preserve">vụ </w:t>
      </w:r>
      <w:r w:rsidR="0036564D" w:rsidRPr="00697B98">
        <w:rPr>
          <w:sz w:val="28"/>
          <w:szCs w:val="28"/>
        </w:rPr>
        <w:t>chết người do ngộ độc khí trong phòng kín.</w:t>
      </w:r>
    </w:p>
    <w:p w:rsidR="0036564D" w:rsidRPr="00697B98" w:rsidRDefault="0036564D" w:rsidP="00697B98">
      <w:pPr>
        <w:spacing w:after="0" w:line="360" w:lineRule="auto"/>
        <w:ind w:firstLine="720"/>
        <w:jc w:val="both"/>
        <w:rPr>
          <w:sz w:val="28"/>
          <w:szCs w:val="28"/>
        </w:rPr>
      </w:pPr>
      <w:r w:rsidRPr="00697B98">
        <w:rPr>
          <w:sz w:val="28"/>
          <w:szCs w:val="28"/>
        </w:rPr>
        <w:t>a) Theo em loại khí nào đã gây ra hiện tượng chết người trên? Các khí đó gây độc cho con người như thế</w:t>
      </w:r>
      <w:r w:rsidR="004A0543">
        <w:rPr>
          <w:sz w:val="28"/>
          <w:szCs w:val="28"/>
        </w:rPr>
        <w:t xml:space="preserve"> nào? Nó đ</w:t>
      </w:r>
      <w:r w:rsidRPr="00697B98">
        <w:rPr>
          <w:sz w:val="28"/>
          <w:szCs w:val="28"/>
        </w:rPr>
        <w:t>ược tạo ra từ các quá trình biến đổi hóa học nào? Em hãy đưa ra những khuyến cáo để phòng tránh nguy cơ này.</w:t>
      </w:r>
    </w:p>
    <w:p w:rsidR="0036564D" w:rsidRPr="00697B98" w:rsidRDefault="0036564D" w:rsidP="00697B98">
      <w:pPr>
        <w:spacing w:after="0" w:line="360" w:lineRule="auto"/>
        <w:ind w:firstLine="720"/>
        <w:jc w:val="both"/>
        <w:rPr>
          <w:sz w:val="28"/>
          <w:szCs w:val="28"/>
        </w:rPr>
      </w:pPr>
      <w:r w:rsidRPr="00697B98">
        <w:rPr>
          <w:sz w:val="28"/>
          <w:szCs w:val="28"/>
        </w:rPr>
        <w:t xml:space="preserve"> b) Khi gặp người bị ngạt khí từ thông tin của bài báo nêu ra thì cần phải xử lí như thế nào? </w:t>
      </w:r>
    </w:p>
    <w:p w:rsidR="0036564D" w:rsidRPr="00697B98" w:rsidRDefault="0036564D" w:rsidP="00697B98">
      <w:pPr>
        <w:spacing w:after="0" w:line="360" w:lineRule="auto"/>
        <w:ind w:firstLine="720"/>
        <w:jc w:val="both"/>
        <w:rPr>
          <w:sz w:val="28"/>
          <w:szCs w:val="28"/>
        </w:rPr>
      </w:pPr>
      <w:r w:rsidRPr="00697B98">
        <w:rPr>
          <w:sz w:val="28"/>
          <w:szCs w:val="28"/>
        </w:rPr>
        <w:t xml:space="preserve">c) Việc để nhiều cây xanh, hoa trong phòng ngủ đóng kín vào ban đêm cũng có thể gây tử vong cho con người. Hiện tượng này xảy ra do nguyên nhân nào? Có loại cây nào để trong phòng ngủ vào ban đêm lại hấp thụ khí thải và sinh ra khí oxi không? </w:t>
      </w:r>
    </w:p>
    <w:p w:rsidR="0036564D" w:rsidRPr="00697B98" w:rsidRDefault="0036564D" w:rsidP="00697B98">
      <w:pPr>
        <w:spacing w:after="0" w:line="360" w:lineRule="auto"/>
        <w:ind w:firstLine="720"/>
        <w:jc w:val="both"/>
        <w:rPr>
          <w:sz w:val="28"/>
          <w:szCs w:val="28"/>
        </w:rPr>
      </w:pPr>
      <w:r w:rsidRPr="00697B98">
        <w:rPr>
          <w:sz w:val="28"/>
          <w:szCs w:val="28"/>
        </w:rPr>
        <w:t>d) Hai hiện tượng gây chết người do ngạt khí khi đốt than tổ ong trong phòng kín để sưởi và để nhiều hoa, cây trong phòng ngủ ban đêm giống và khác nhau thế nào?</w:t>
      </w:r>
    </w:p>
    <w:p w:rsidR="00936609" w:rsidRDefault="00936609" w:rsidP="004F5F6C">
      <w:pPr>
        <w:spacing w:after="0" w:line="360" w:lineRule="auto"/>
        <w:ind w:firstLine="720"/>
        <w:jc w:val="both"/>
        <w:rPr>
          <w:b/>
          <w:bCs/>
          <w:sz w:val="28"/>
          <w:szCs w:val="28"/>
          <w:lang w:val="nl-NL"/>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D07C33" w:rsidRDefault="00D07C33" w:rsidP="005E46F9">
      <w:pPr>
        <w:tabs>
          <w:tab w:val="center" w:pos="6160"/>
        </w:tabs>
        <w:spacing w:after="0" w:line="360" w:lineRule="auto"/>
        <w:jc w:val="center"/>
        <w:rPr>
          <w:b/>
          <w:color w:val="000000"/>
          <w:sz w:val="28"/>
          <w:szCs w:val="28"/>
          <w:lang w:val="da-DK"/>
        </w:rPr>
      </w:pPr>
    </w:p>
    <w:p w:rsidR="005E46F9" w:rsidRDefault="005E46F9" w:rsidP="005E46F9">
      <w:pPr>
        <w:tabs>
          <w:tab w:val="center" w:pos="6160"/>
        </w:tabs>
        <w:spacing w:after="0" w:line="360" w:lineRule="auto"/>
        <w:jc w:val="center"/>
        <w:rPr>
          <w:b/>
          <w:color w:val="000000"/>
          <w:sz w:val="28"/>
          <w:szCs w:val="28"/>
          <w:lang w:val="da-DK"/>
        </w:rPr>
      </w:pPr>
    </w:p>
    <w:p w:rsidR="005E46F9" w:rsidRPr="0068188B" w:rsidRDefault="005E46F9" w:rsidP="005E46F9">
      <w:pPr>
        <w:tabs>
          <w:tab w:val="center" w:pos="6160"/>
        </w:tabs>
        <w:spacing w:after="0" w:line="360" w:lineRule="auto"/>
        <w:jc w:val="center"/>
        <w:rPr>
          <w:b/>
          <w:bCs/>
          <w:sz w:val="28"/>
          <w:szCs w:val="28"/>
          <w:lang w:val="pt-BR"/>
        </w:rPr>
      </w:pPr>
      <w:r>
        <w:rPr>
          <w:b/>
          <w:color w:val="000000"/>
          <w:sz w:val="28"/>
          <w:szCs w:val="28"/>
          <w:lang w:val="da-DK"/>
        </w:rPr>
        <w:lastRenderedPageBreak/>
        <w:t>CÂU HỎI</w:t>
      </w:r>
      <w:r w:rsidRPr="0068188B">
        <w:rPr>
          <w:b/>
          <w:bCs/>
          <w:sz w:val="28"/>
          <w:szCs w:val="28"/>
          <w:lang w:val="pt-BR"/>
        </w:rPr>
        <w:t xml:space="preserve">/ </w:t>
      </w:r>
      <w:r>
        <w:rPr>
          <w:b/>
          <w:bCs/>
          <w:sz w:val="28"/>
          <w:szCs w:val="28"/>
          <w:lang w:val="pt-BR"/>
        </w:rPr>
        <w:t>BÀI TẬP MINH HOẠ</w:t>
      </w:r>
    </w:p>
    <w:p w:rsidR="005E46F9" w:rsidRPr="0068188B" w:rsidRDefault="005E46F9" w:rsidP="005E46F9">
      <w:pPr>
        <w:tabs>
          <w:tab w:val="left" w:pos="240"/>
          <w:tab w:val="left" w:pos="2985"/>
          <w:tab w:val="left" w:pos="5640"/>
          <w:tab w:val="left" w:pos="8400"/>
        </w:tabs>
        <w:autoSpaceDE w:val="0"/>
        <w:autoSpaceDN w:val="0"/>
        <w:adjustRightInd w:val="0"/>
        <w:spacing w:after="0" w:line="360" w:lineRule="auto"/>
        <w:jc w:val="center"/>
        <w:textAlignment w:val="center"/>
        <w:rPr>
          <w:b/>
          <w:bCs/>
          <w:sz w:val="28"/>
          <w:szCs w:val="28"/>
          <w:lang w:val="pt-BR"/>
        </w:rPr>
      </w:pPr>
      <w:r w:rsidRPr="0068188B">
        <w:rPr>
          <w:b/>
          <w:bCs/>
          <w:sz w:val="28"/>
          <w:szCs w:val="28"/>
          <w:lang w:val="pt-BR"/>
        </w:rPr>
        <w:t>C</w:t>
      </w:r>
      <w:r>
        <w:rPr>
          <w:b/>
          <w:bCs/>
          <w:sz w:val="28"/>
          <w:szCs w:val="28"/>
          <w:lang w:val="pt-BR"/>
        </w:rPr>
        <w:t>hương 2</w:t>
      </w:r>
      <w:r w:rsidRPr="0068188B">
        <w:rPr>
          <w:b/>
          <w:bCs/>
          <w:sz w:val="28"/>
          <w:szCs w:val="28"/>
          <w:lang w:val="pt-BR"/>
        </w:rPr>
        <w:t>: Phản ứng hóa học</w:t>
      </w:r>
      <w:r>
        <w:rPr>
          <w:b/>
          <w:bCs/>
          <w:sz w:val="28"/>
          <w:szCs w:val="28"/>
          <w:lang w:val="pt-BR"/>
        </w:rPr>
        <w:t xml:space="preserve"> – Hoá học 8</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b/>
          <w:sz w:val="28"/>
          <w:szCs w:val="28"/>
        </w:rPr>
        <w:t>Câu 1:</w:t>
      </w:r>
      <w:r w:rsidRPr="0068188B">
        <w:rPr>
          <w:sz w:val="28"/>
          <w:szCs w:val="28"/>
        </w:rPr>
        <w:t xml:space="preserve"> Quá trình nào sau đây có phản ứng hoá học xảy ra ?</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1. Cồn để trong lọ không kín bị bay hơi.</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2.</w:t>
      </w:r>
      <w:r w:rsidRPr="0068188B">
        <w:rPr>
          <w:sz w:val="28"/>
          <w:szCs w:val="28"/>
        </w:rPr>
        <w:tab/>
        <w:t>Dây sắt được cắt nhỏ thành đoạn rồi tán thành đinh.</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3. Hoà tan đường vào nước ta được dung dịch đường.</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4. Vành xe đạp bằng thép bị phủ một lớp gỉ màu nâu đỏ.</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 xml:space="preserve">5. </w:t>
      </w:r>
      <w:r w:rsidRPr="0068188B">
        <w:rPr>
          <w:sz w:val="28"/>
          <w:szCs w:val="28"/>
        </w:rPr>
        <w:tab/>
        <w:t>Đèn tín hiệu giao thông chuyển từ màu xanh sang màu đỏ.</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6. Tách khí oxi từ không khí.</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b/>
          <w:sz w:val="28"/>
          <w:szCs w:val="28"/>
        </w:rPr>
        <w:t>Câu 2.</w:t>
      </w:r>
      <w:r w:rsidRPr="0068188B">
        <w:rPr>
          <w:sz w:val="28"/>
          <w:szCs w:val="28"/>
        </w:rPr>
        <w:t xml:space="preserve"> Phương trình hóa học cho biết</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7E0D32">
        <w:rPr>
          <w:sz w:val="28"/>
          <w:szCs w:val="28"/>
        </w:rPr>
        <w:t>A.</w:t>
      </w:r>
      <w:r w:rsidRPr="0068188B">
        <w:rPr>
          <w:sz w:val="28"/>
          <w:szCs w:val="28"/>
        </w:rPr>
        <w:t xml:space="preserve"> tỉ lệ về số nguyên tử, số phân tử giữa các chất trong phản ứng.</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B. số phân tử các chất tham gia phản ứng.</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C. số phân tử các chất tham gia phản ứng.</w:t>
      </w:r>
    </w:p>
    <w:p w:rsidR="005E46F9" w:rsidRPr="0068188B" w:rsidRDefault="005E46F9" w:rsidP="005E46F9">
      <w:pPr>
        <w:tabs>
          <w:tab w:val="left" w:pos="284"/>
          <w:tab w:val="left" w:pos="2268"/>
          <w:tab w:val="left" w:pos="4253"/>
          <w:tab w:val="left" w:pos="6237"/>
        </w:tabs>
        <w:spacing w:after="0" w:line="360" w:lineRule="auto"/>
        <w:jc w:val="both"/>
        <w:rPr>
          <w:sz w:val="28"/>
          <w:szCs w:val="28"/>
        </w:rPr>
      </w:pPr>
      <w:r w:rsidRPr="0068188B">
        <w:rPr>
          <w:sz w:val="28"/>
          <w:szCs w:val="28"/>
        </w:rPr>
        <w:t>D. tỉ lệ về khối lượng giữa các trong phản ứng.</w:t>
      </w:r>
    </w:p>
    <w:p w:rsidR="005E46F9" w:rsidRPr="0068188B" w:rsidRDefault="005E46F9" w:rsidP="005E46F9">
      <w:pPr>
        <w:spacing w:after="0" w:line="360" w:lineRule="auto"/>
        <w:jc w:val="both"/>
        <w:rPr>
          <w:sz w:val="28"/>
          <w:szCs w:val="28"/>
        </w:rPr>
      </w:pPr>
      <w:r w:rsidRPr="0068188B">
        <w:rPr>
          <w:b/>
          <w:sz w:val="28"/>
          <w:szCs w:val="28"/>
        </w:rPr>
        <w:t>Câu 3.</w:t>
      </w:r>
      <w:r w:rsidRPr="0068188B">
        <w:rPr>
          <w:sz w:val="28"/>
          <w:szCs w:val="28"/>
        </w:rPr>
        <w:t xml:space="preserve"> Chọn nhận định đúng khi nói về phản ứng hóa học.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40"/>
        <w:gridCol w:w="1350"/>
      </w:tblGrid>
      <w:tr w:rsidR="005E46F9" w:rsidRPr="0068188B" w:rsidTr="00516582">
        <w:tc>
          <w:tcPr>
            <w:tcW w:w="7740" w:type="dxa"/>
          </w:tcPr>
          <w:p w:rsidR="005E46F9" w:rsidRPr="0068188B" w:rsidRDefault="005E46F9" w:rsidP="00516582">
            <w:pPr>
              <w:spacing w:after="0" w:line="360" w:lineRule="auto"/>
              <w:jc w:val="both"/>
              <w:rPr>
                <w:sz w:val="28"/>
                <w:szCs w:val="28"/>
              </w:rPr>
            </w:pPr>
            <w:r w:rsidRPr="0068188B">
              <w:rPr>
                <w:sz w:val="28"/>
                <w:szCs w:val="28"/>
              </w:rPr>
              <w:t>Nhận định</w:t>
            </w:r>
          </w:p>
        </w:tc>
        <w:tc>
          <w:tcPr>
            <w:tcW w:w="1350" w:type="dxa"/>
          </w:tcPr>
          <w:p w:rsidR="005E46F9" w:rsidRPr="0068188B" w:rsidRDefault="005E46F9" w:rsidP="00516582">
            <w:pPr>
              <w:spacing w:after="0" w:line="360" w:lineRule="auto"/>
              <w:jc w:val="both"/>
              <w:rPr>
                <w:sz w:val="28"/>
                <w:szCs w:val="28"/>
              </w:rPr>
            </w:pPr>
            <w:r w:rsidRPr="0068188B">
              <w:rPr>
                <w:sz w:val="28"/>
                <w:szCs w:val="28"/>
              </w:rPr>
              <w:t>Đúng/Sai</w:t>
            </w:r>
          </w:p>
        </w:tc>
      </w:tr>
      <w:tr w:rsidR="005E46F9" w:rsidRPr="0068188B" w:rsidTr="00516582">
        <w:tc>
          <w:tcPr>
            <w:tcW w:w="7740" w:type="dxa"/>
          </w:tcPr>
          <w:p w:rsidR="005E46F9" w:rsidRPr="0068188B" w:rsidRDefault="005E46F9" w:rsidP="00516582">
            <w:pPr>
              <w:spacing w:after="0" w:line="360" w:lineRule="auto"/>
              <w:jc w:val="both"/>
              <w:rPr>
                <w:sz w:val="28"/>
                <w:szCs w:val="28"/>
              </w:rPr>
            </w:pPr>
            <w:r w:rsidRPr="0068188B">
              <w:rPr>
                <w:sz w:val="28"/>
                <w:szCs w:val="28"/>
                <w:lang w:val="nl-NL"/>
              </w:rPr>
              <w:t>Trong một phản ứng hóa học tổng khối lượng các chất sản phẩm có thể lớn hơn hoặc nhỏ hơn tổng khối lượng các chất tham gia phản ứng.</w:t>
            </w:r>
          </w:p>
        </w:tc>
        <w:tc>
          <w:tcPr>
            <w:tcW w:w="1350" w:type="dxa"/>
          </w:tcPr>
          <w:p w:rsidR="005E46F9" w:rsidRPr="0068188B" w:rsidRDefault="005E46F9" w:rsidP="00516582">
            <w:pPr>
              <w:spacing w:after="0" w:line="360" w:lineRule="auto"/>
              <w:jc w:val="both"/>
              <w:rPr>
                <w:sz w:val="28"/>
                <w:szCs w:val="28"/>
              </w:rPr>
            </w:pPr>
            <w:r w:rsidRPr="0068188B">
              <w:rPr>
                <w:sz w:val="28"/>
                <w:szCs w:val="28"/>
              </w:rPr>
              <w:t>S</w:t>
            </w:r>
          </w:p>
        </w:tc>
      </w:tr>
      <w:tr w:rsidR="005E46F9" w:rsidRPr="0068188B" w:rsidTr="00516582">
        <w:tc>
          <w:tcPr>
            <w:tcW w:w="7740" w:type="dxa"/>
          </w:tcPr>
          <w:p w:rsidR="005E46F9" w:rsidRPr="0068188B" w:rsidRDefault="005E46F9" w:rsidP="00516582">
            <w:pPr>
              <w:spacing w:after="0" w:line="360" w:lineRule="auto"/>
              <w:ind w:left="-18"/>
              <w:jc w:val="both"/>
              <w:rPr>
                <w:sz w:val="28"/>
                <w:szCs w:val="28"/>
              </w:rPr>
            </w:pPr>
            <w:r w:rsidRPr="0068188B">
              <w:rPr>
                <w:sz w:val="28"/>
                <w:szCs w:val="28"/>
                <w:lang w:val="vi-VN"/>
              </w:rPr>
              <w:t>Trong một phản ứng hóa học tổng khối lượng các chất sản phẩm bằng tổng khối lượng các chất tham gia phản ứng.</w:t>
            </w:r>
          </w:p>
        </w:tc>
        <w:tc>
          <w:tcPr>
            <w:tcW w:w="1350" w:type="dxa"/>
          </w:tcPr>
          <w:p w:rsidR="005E46F9" w:rsidRPr="0068188B" w:rsidRDefault="005E46F9" w:rsidP="00516582">
            <w:pPr>
              <w:spacing w:after="0" w:line="360" w:lineRule="auto"/>
              <w:jc w:val="both"/>
              <w:rPr>
                <w:sz w:val="28"/>
                <w:szCs w:val="28"/>
              </w:rPr>
            </w:pPr>
            <w:r w:rsidRPr="0068188B">
              <w:rPr>
                <w:sz w:val="28"/>
                <w:szCs w:val="28"/>
              </w:rPr>
              <w:t>Đ</w:t>
            </w:r>
          </w:p>
        </w:tc>
      </w:tr>
      <w:tr w:rsidR="005E46F9" w:rsidRPr="0068188B" w:rsidTr="00516582">
        <w:tc>
          <w:tcPr>
            <w:tcW w:w="7740" w:type="dxa"/>
          </w:tcPr>
          <w:p w:rsidR="005E46F9" w:rsidRPr="0068188B" w:rsidRDefault="005E46F9" w:rsidP="00516582">
            <w:pPr>
              <w:spacing w:after="0" w:line="360" w:lineRule="auto"/>
              <w:jc w:val="both"/>
              <w:rPr>
                <w:sz w:val="28"/>
                <w:szCs w:val="28"/>
              </w:rPr>
            </w:pPr>
            <w:r w:rsidRPr="0068188B">
              <w:rPr>
                <w:sz w:val="28"/>
                <w:szCs w:val="28"/>
                <w:lang w:val="vi-VN"/>
              </w:rPr>
              <w:t>Trong một phản ứng hóa học số phân tử của các chất được bảo toàn.</w:t>
            </w:r>
          </w:p>
        </w:tc>
        <w:tc>
          <w:tcPr>
            <w:tcW w:w="1350" w:type="dxa"/>
          </w:tcPr>
          <w:p w:rsidR="005E46F9" w:rsidRPr="0068188B" w:rsidRDefault="005E46F9" w:rsidP="00516582">
            <w:pPr>
              <w:spacing w:after="0" w:line="360" w:lineRule="auto"/>
              <w:jc w:val="both"/>
              <w:rPr>
                <w:sz w:val="28"/>
                <w:szCs w:val="28"/>
              </w:rPr>
            </w:pPr>
            <w:r w:rsidRPr="0068188B">
              <w:rPr>
                <w:sz w:val="28"/>
                <w:szCs w:val="28"/>
              </w:rPr>
              <w:t>S</w:t>
            </w:r>
          </w:p>
        </w:tc>
      </w:tr>
      <w:tr w:rsidR="005E46F9" w:rsidRPr="0068188B" w:rsidTr="00516582">
        <w:tc>
          <w:tcPr>
            <w:tcW w:w="7740" w:type="dxa"/>
          </w:tcPr>
          <w:p w:rsidR="005E46F9" w:rsidRPr="0068188B" w:rsidRDefault="005E46F9" w:rsidP="00516582">
            <w:pPr>
              <w:spacing w:after="0" w:line="360" w:lineRule="auto"/>
              <w:jc w:val="both"/>
              <w:rPr>
                <w:sz w:val="28"/>
                <w:szCs w:val="28"/>
              </w:rPr>
            </w:pPr>
            <w:r w:rsidRPr="0068188B">
              <w:rPr>
                <w:sz w:val="28"/>
                <w:szCs w:val="28"/>
                <w:lang w:val="vi-VN"/>
              </w:rPr>
              <w:t>Trong một phản ứng hóa học số nguyên tử của các nguyên tố được bảo</w:t>
            </w:r>
            <w:r w:rsidRPr="0068188B">
              <w:rPr>
                <w:sz w:val="28"/>
                <w:szCs w:val="28"/>
              </w:rPr>
              <w:t xml:space="preserve"> toàn</w:t>
            </w:r>
          </w:p>
        </w:tc>
        <w:tc>
          <w:tcPr>
            <w:tcW w:w="1350" w:type="dxa"/>
          </w:tcPr>
          <w:p w:rsidR="005E46F9" w:rsidRPr="0068188B" w:rsidRDefault="005E46F9" w:rsidP="00516582">
            <w:pPr>
              <w:spacing w:after="0" w:line="360" w:lineRule="auto"/>
              <w:jc w:val="both"/>
              <w:rPr>
                <w:sz w:val="28"/>
                <w:szCs w:val="28"/>
              </w:rPr>
            </w:pPr>
            <w:r w:rsidRPr="0068188B">
              <w:rPr>
                <w:sz w:val="28"/>
                <w:szCs w:val="28"/>
              </w:rPr>
              <w:t>Đ</w:t>
            </w:r>
          </w:p>
        </w:tc>
      </w:tr>
    </w:tbl>
    <w:p w:rsidR="005E46F9" w:rsidRPr="0068188B" w:rsidRDefault="005E46F9" w:rsidP="005E46F9">
      <w:pPr>
        <w:spacing w:after="0" w:line="360" w:lineRule="auto"/>
        <w:jc w:val="both"/>
        <w:rPr>
          <w:sz w:val="28"/>
          <w:szCs w:val="28"/>
        </w:rPr>
      </w:pPr>
      <w:r w:rsidRPr="0068188B">
        <w:rPr>
          <w:b/>
          <w:sz w:val="28"/>
          <w:szCs w:val="28"/>
        </w:rPr>
        <w:t>Câu 4.</w:t>
      </w:r>
      <w:r w:rsidRPr="0068188B">
        <w:rPr>
          <w:sz w:val="28"/>
          <w:szCs w:val="28"/>
        </w:rPr>
        <w:t xml:space="preserve">  Hoàn thành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15"/>
        <w:gridCol w:w="1247"/>
        <w:gridCol w:w="2594"/>
      </w:tblGrid>
      <w:tr w:rsidR="005E46F9" w:rsidRPr="0068188B" w:rsidTr="00516582">
        <w:tc>
          <w:tcPr>
            <w:tcW w:w="5220" w:type="dxa"/>
          </w:tcPr>
          <w:p w:rsidR="005E46F9" w:rsidRPr="0068188B" w:rsidRDefault="005E46F9" w:rsidP="00516582">
            <w:pPr>
              <w:spacing w:after="0" w:line="360" w:lineRule="auto"/>
              <w:jc w:val="both"/>
              <w:rPr>
                <w:sz w:val="28"/>
                <w:szCs w:val="28"/>
              </w:rPr>
            </w:pPr>
            <w:r w:rsidRPr="0068188B">
              <w:rPr>
                <w:sz w:val="28"/>
                <w:szCs w:val="28"/>
              </w:rPr>
              <w:t>Phương trình hóa học</w:t>
            </w:r>
          </w:p>
        </w:tc>
        <w:tc>
          <w:tcPr>
            <w:tcW w:w="1260" w:type="dxa"/>
          </w:tcPr>
          <w:p w:rsidR="005E46F9" w:rsidRPr="0068188B" w:rsidRDefault="005E46F9" w:rsidP="00516582">
            <w:pPr>
              <w:spacing w:after="0" w:line="360" w:lineRule="auto"/>
              <w:jc w:val="both"/>
              <w:rPr>
                <w:sz w:val="28"/>
                <w:szCs w:val="28"/>
              </w:rPr>
            </w:pPr>
            <w:r w:rsidRPr="0068188B">
              <w:rPr>
                <w:sz w:val="28"/>
                <w:szCs w:val="28"/>
              </w:rPr>
              <w:t>Chất tham gia</w:t>
            </w:r>
          </w:p>
        </w:tc>
        <w:tc>
          <w:tcPr>
            <w:tcW w:w="2610" w:type="dxa"/>
          </w:tcPr>
          <w:p w:rsidR="005E46F9" w:rsidRPr="0068188B" w:rsidRDefault="005E46F9" w:rsidP="00516582">
            <w:pPr>
              <w:spacing w:after="0" w:line="360" w:lineRule="auto"/>
              <w:jc w:val="both"/>
              <w:rPr>
                <w:sz w:val="28"/>
                <w:szCs w:val="28"/>
              </w:rPr>
            </w:pPr>
            <w:r w:rsidRPr="0068188B">
              <w:rPr>
                <w:sz w:val="28"/>
                <w:szCs w:val="28"/>
              </w:rPr>
              <w:t>Sản phẩm</w:t>
            </w:r>
          </w:p>
        </w:tc>
      </w:tr>
      <w:tr w:rsidR="005E46F9" w:rsidRPr="0068188B" w:rsidTr="00516582">
        <w:tc>
          <w:tcPr>
            <w:tcW w:w="5220" w:type="dxa"/>
          </w:tcPr>
          <w:p w:rsidR="005E46F9" w:rsidRPr="0068188B" w:rsidRDefault="005E46F9" w:rsidP="00516582">
            <w:pPr>
              <w:spacing w:after="0" w:line="360" w:lineRule="auto"/>
              <w:jc w:val="both"/>
              <w:rPr>
                <w:sz w:val="28"/>
                <w:szCs w:val="28"/>
              </w:rPr>
            </w:pPr>
            <w:r>
              <w:rPr>
                <w:sz w:val="28"/>
                <w:szCs w:val="28"/>
              </w:rPr>
              <w:t xml:space="preserve">Khí cacbonic </w:t>
            </w:r>
            <w:r w:rsidRPr="0068188B">
              <w:rPr>
                <w:sz w:val="28"/>
                <w:szCs w:val="28"/>
              </w:rPr>
              <w:t>+  Nướ</w:t>
            </w:r>
            <w:r>
              <w:rPr>
                <w:sz w:val="28"/>
                <w:szCs w:val="28"/>
              </w:rPr>
              <w:t xml:space="preserve">c → </w:t>
            </w:r>
            <w:r w:rsidRPr="0068188B">
              <w:rPr>
                <w:sz w:val="28"/>
                <w:szCs w:val="28"/>
              </w:rPr>
              <w:t>Glucozo + Khí oxi</w:t>
            </w:r>
          </w:p>
        </w:tc>
        <w:tc>
          <w:tcPr>
            <w:tcW w:w="1260" w:type="dxa"/>
          </w:tcPr>
          <w:p w:rsidR="005E46F9" w:rsidRPr="0068188B" w:rsidRDefault="005E46F9" w:rsidP="00516582">
            <w:pPr>
              <w:spacing w:after="0" w:line="360" w:lineRule="auto"/>
              <w:jc w:val="both"/>
              <w:rPr>
                <w:sz w:val="28"/>
                <w:szCs w:val="28"/>
              </w:rPr>
            </w:pPr>
          </w:p>
        </w:tc>
        <w:tc>
          <w:tcPr>
            <w:tcW w:w="2610" w:type="dxa"/>
          </w:tcPr>
          <w:p w:rsidR="005E46F9" w:rsidRPr="0068188B" w:rsidRDefault="005E46F9" w:rsidP="00516582">
            <w:pPr>
              <w:spacing w:after="0" w:line="360" w:lineRule="auto"/>
              <w:jc w:val="both"/>
              <w:rPr>
                <w:sz w:val="28"/>
                <w:szCs w:val="28"/>
              </w:rPr>
            </w:pPr>
          </w:p>
        </w:tc>
      </w:tr>
      <w:tr w:rsidR="005E46F9" w:rsidRPr="0068188B" w:rsidTr="00516582">
        <w:tc>
          <w:tcPr>
            <w:tcW w:w="5220" w:type="dxa"/>
          </w:tcPr>
          <w:p w:rsidR="005E46F9" w:rsidRPr="0068188B" w:rsidRDefault="005E46F9" w:rsidP="00516582">
            <w:pPr>
              <w:spacing w:after="0" w:line="360" w:lineRule="auto"/>
              <w:jc w:val="both"/>
              <w:rPr>
                <w:sz w:val="28"/>
                <w:szCs w:val="28"/>
              </w:rPr>
            </w:pPr>
            <w:r w:rsidRPr="0068188B">
              <w:rPr>
                <w:sz w:val="28"/>
                <w:szCs w:val="28"/>
              </w:rPr>
              <w:t>Cacbon   +  Oxi   →   Khí cacbonic</w:t>
            </w:r>
          </w:p>
        </w:tc>
        <w:tc>
          <w:tcPr>
            <w:tcW w:w="1260" w:type="dxa"/>
          </w:tcPr>
          <w:p w:rsidR="005E46F9" w:rsidRPr="0068188B" w:rsidRDefault="005E46F9" w:rsidP="00516582">
            <w:pPr>
              <w:spacing w:after="0" w:line="360" w:lineRule="auto"/>
              <w:jc w:val="both"/>
              <w:rPr>
                <w:sz w:val="28"/>
                <w:szCs w:val="28"/>
              </w:rPr>
            </w:pPr>
          </w:p>
        </w:tc>
        <w:tc>
          <w:tcPr>
            <w:tcW w:w="2610" w:type="dxa"/>
          </w:tcPr>
          <w:p w:rsidR="005E46F9" w:rsidRPr="0068188B" w:rsidRDefault="005E46F9" w:rsidP="00516582">
            <w:pPr>
              <w:spacing w:after="0" w:line="360" w:lineRule="auto"/>
              <w:jc w:val="both"/>
              <w:rPr>
                <w:sz w:val="28"/>
                <w:szCs w:val="28"/>
              </w:rPr>
            </w:pPr>
          </w:p>
        </w:tc>
      </w:tr>
      <w:tr w:rsidR="005E46F9" w:rsidRPr="0068188B" w:rsidTr="00516582">
        <w:tc>
          <w:tcPr>
            <w:tcW w:w="5220" w:type="dxa"/>
          </w:tcPr>
          <w:p w:rsidR="005E46F9" w:rsidRPr="0068188B" w:rsidRDefault="005E46F9" w:rsidP="00516582">
            <w:pPr>
              <w:spacing w:after="0" w:line="360" w:lineRule="auto"/>
              <w:jc w:val="both"/>
              <w:rPr>
                <w:sz w:val="28"/>
                <w:szCs w:val="28"/>
              </w:rPr>
            </w:pPr>
            <w:r w:rsidRPr="0068188B">
              <w:rPr>
                <w:sz w:val="28"/>
                <w:szCs w:val="28"/>
              </w:rPr>
              <w:lastRenderedPageBreak/>
              <w:t>Nước     →     Oxi   + hidro</w:t>
            </w:r>
          </w:p>
        </w:tc>
        <w:tc>
          <w:tcPr>
            <w:tcW w:w="1260" w:type="dxa"/>
          </w:tcPr>
          <w:p w:rsidR="005E46F9" w:rsidRPr="0068188B" w:rsidRDefault="005E46F9" w:rsidP="00516582">
            <w:pPr>
              <w:spacing w:after="0" w:line="360" w:lineRule="auto"/>
              <w:jc w:val="both"/>
              <w:rPr>
                <w:sz w:val="28"/>
                <w:szCs w:val="28"/>
              </w:rPr>
            </w:pPr>
          </w:p>
        </w:tc>
        <w:tc>
          <w:tcPr>
            <w:tcW w:w="2610" w:type="dxa"/>
          </w:tcPr>
          <w:p w:rsidR="005E46F9" w:rsidRPr="0068188B" w:rsidRDefault="005E46F9" w:rsidP="00516582">
            <w:pPr>
              <w:spacing w:after="0" w:line="360" w:lineRule="auto"/>
              <w:jc w:val="both"/>
              <w:rPr>
                <w:sz w:val="28"/>
                <w:szCs w:val="28"/>
              </w:rPr>
            </w:pPr>
          </w:p>
        </w:tc>
      </w:tr>
      <w:tr w:rsidR="005E46F9" w:rsidRPr="0068188B" w:rsidTr="00516582">
        <w:tc>
          <w:tcPr>
            <w:tcW w:w="5220" w:type="dxa"/>
          </w:tcPr>
          <w:p w:rsidR="005E46F9" w:rsidRPr="0068188B" w:rsidRDefault="005E46F9" w:rsidP="00516582">
            <w:pPr>
              <w:spacing w:after="0" w:line="360" w:lineRule="auto"/>
              <w:jc w:val="both"/>
              <w:rPr>
                <w:sz w:val="28"/>
                <w:szCs w:val="28"/>
              </w:rPr>
            </w:pPr>
            <w:r w:rsidRPr="0068188B">
              <w:rPr>
                <w:sz w:val="28"/>
                <w:szCs w:val="28"/>
              </w:rPr>
              <w:t>Canxi oxit   +   Nước  → …</w:t>
            </w:r>
          </w:p>
        </w:tc>
        <w:tc>
          <w:tcPr>
            <w:tcW w:w="1260" w:type="dxa"/>
          </w:tcPr>
          <w:p w:rsidR="005E46F9" w:rsidRPr="0068188B" w:rsidRDefault="005E46F9" w:rsidP="00516582">
            <w:pPr>
              <w:spacing w:after="0" w:line="360" w:lineRule="auto"/>
              <w:jc w:val="both"/>
              <w:rPr>
                <w:sz w:val="28"/>
                <w:szCs w:val="28"/>
              </w:rPr>
            </w:pPr>
          </w:p>
        </w:tc>
        <w:tc>
          <w:tcPr>
            <w:tcW w:w="2610" w:type="dxa"/>
          </w:tcPr>
          <w:p w:rsidR="005E46F9" w:rsidRPr="0068188B" w:rsidRDefault="005E46F9" w:rsidP="00516582">
            <w:pPr>
              <w:spacing w:after="0" w:line="360" w:lineRule="auto"/>
              <w:jc w:val="both"/>
              <w:rPr>
                <w:sz w:val="28"/>
                <w:szCs w:val="28"/>
              </w:rPr>
            </w:pPr>
            <w:r w:rsidRPr="0068188B">
              <w:rPr>
                <w:sz w:val="28"/>
                <w:szCs w:val="28"/>
              </w:rPr>
              <w:t>Canxi hidroxit</w:t>
            </w:r>
          </w:p>
        </w:tc>
      </w:tr>
      <w:tr w:rsidR="005E46F9" w:rsidRPr="0068188B" w:rsidTr="00516582">
        <w:tc>
          <w:tcPr>
            <w:tcW w:w="5220" w:type="dxa"/>
          </w:tcPr>
          <w:p w:rsidR="005E46F9" w:rsidRPr="0068188B" w:rsidRDefault="005E46F9" w:rsidP="00516582">
            <w:pPr>
              <w:spacing w:after="0" w:line="360" w:lineRule="auto"/>
              <w:jc w:val="both"/>
              <w:rPr>
                <w:sz w:val="28"/>
                <w:szCs w:val="28"/>
              </w:rPr>
            </w:pPr>
            <w:r w:rsidRPr="0068188B">
              <w:rPr>
                <w:sz w:val="28"/>
                <w:szCs w:val="28"/>
              </w:rPr>
              <w:t>Sắt   +  …    →  Oxit sắt từ</w:t>
            </w:r>
          </w:p>
        </w:tc>
        <w:tc>
          <w:tcPr>
            <w:tcW w:w="1260" w:type="dxa"/>
          </w:tcPr>
          <w:p w:rsidR="005E46F9" w:rsidRPr="0068188B" w:rsidRDefault="005E46F9" w:rsidP="00516582">
            <w:pPr>
              <w:spacing w:after="0" w:line="360" w:lineRule="auto"/>
              <w:jc w:val="both"/>
              <w:rPr>
                <w:sz w:val="28"/>
                <w:szCs w:val="28"/>
              </w:rPr>
            </w:pPr>
            <w:r w:rsidRPr="0068188B">
              <w:rPr>
                <w:sz w:val="28"/>
                <w:szCs w:val="28"/>
              </w:rPr>
              <w:t>Oxi</w:t>
            </w:r>
          </w:p>
        </w:tc>
        <w:tc>
          <w:tcPr>
            <w:tcW w:w="2610" w:type="dxa"/>
          </w:tcPr>
          <w:p w:rsidR="005E46F9" w:rsidRPr="0068188B" w:rsidRDefault="005E46F9" w:rsidP="00516582">
            <w:pPr>
              <w:spacing w:after="0" w:line="360" w:lineRule="auto"/>
              <w:jc w:val="both"/>
              <w:rPr>
                <w:sz w:val="28"/>
                <w:szCs w:val="28"/>
              </w:rPr>
            </w:pPr>
          </w:p>
        </w:tc>
      </w:tr>
      <w:tr w:rsidR="005E46F9" w:rsidRPr="0068188B" w:rsidTr="00516582">
        <w:tc>
          <w:tcPr>
            <w:tcW w:w="5220" w:type="dxa"/>
          </w:tcPr>
          <w:p w:rsidR="005E46F9" w:rsidRPr="0068188B" w:rsidRDefault="005E46F9" w:rsidP="00516582">
            <w:pPr>
              <w:spacing w:after="0" w:line="360" w:lineRule="auto"/>
              <w:jc w:val="both"/>
              <w:rPr>
                <w:sz w:val="28"/>
                <w:szCs w:val="28"/>
              </w:rPr>
            </w:pPr>
            <w:r w:rsidRPr="0068188B">
              <w:rPr>
                <w:sz w:val="28"/>
                <w:szCs w:val="28"/>
              </w:rPr>
              <w:t>Photpho   + oxi  → …</w:t>
            </w:r>
          </w:p>
        </w:tc>
        <w:tc>
          <w:tcPr>
            <w:tcW w:w="1260" w:type="dxa"/>
          </w:tcPr>
          <w:p w:rsidR="005E46F9" w:rsidRPr="0068188B" w:rsidRDefault="005E46F9" w:rsidP="00516582">
            <w:pPr>
              <w:spacing w:after="0" w:line="360" w:lineRule="auto"/>
              <w:jc w:val="both"/>
              <w:rPr>
                <w:sz w:val="28"/>
                <w:szCs w:val="28"/>
              </w:rPr>
            </w:pPr>
          </w:p>
        </w:tc>
        <w:tc>
          <w:tcPr>
            <w:tcW w:w="2610" w:type="dxa"/>
          </w:tcPr>
          <w:p w:rsidR="005E46F9" w:rsidRPr="0068188B" w:rsidRDefault="005E46F9" w:rsidP="00516582">
            <w:pPr>
              <w:spacing w:after="0" w:line="360" w:lineRule="auto"/>
              <w:jc w:val="both"/>
              <w:rPr>
                <w:sz w:val="28"/>
                <w:szCs w:val="28"/>
              </w:rPr>
            </w:pPr>
            <w:r>
              <w:rPr>
                <w:sz w:val="28"/>
                <w:szCs w:val="28"/>
              </w:rPr>
              <w:t>Đip</w:t>
            </w:r>
            <w:r w:rsidRPr="0068188B">
              <w:rPr>
                <w:sz w:val="28"/>
                <w:szCs w:val="28"/>
              </w:rPr>
              <w:t>hotpho</w:t>
            </w:r>
            <w:r>
              <w:rPr>
                <w:sz w:val="28"/>
                <w:szCs w:val="28"/>
              </w:rPr>
              <w:t>penta o</w:t>
            </w:r>
            <w:r w:rsidRPr="0068188B">
              <w:rPr>
                <w:sz w:val="28"/>
                <w:szCs w:val="28"/>
              </w:rPr>
              <w:t>xit</w:t>
            </w:r>
          </w:p>
        </w:tc>
      </w:tr>
    </w:tbl>
    <w:p w:rsidR="005E46F9" w:rsidRPr="0068188B" w:rsidRDefault="005E46F9" w:rsidP="005E46F9">
      <w:pPr>
        <w:spacing w:after="0" w:line="360" w:lineRule="auto"/>
        <w:jc w:val="both"/>
        <w:rPr>
          <w:b/>
          <w:sz w:val="28"/>
          <w:szCs w:val="28"/>
        </w:rPr>
      </w:pPr>
    </w:p>
    <w:p w:rsidR="005E46F9" w:rsidRPr="0068188B" w:rsidRDefault="005E46F9" w:rsidP="005E46F9">
      <w:pPr>
        <w:spacing w:after="0" w:line="360" w:lineRule="auto"/>
        <w:jc w:val="both"/>
        <w:rPr>
          <w:sz w:val="28"/>
          <w:szCs w:val="28"/>
        </w:rPr>
      </w:pPr>
      <w:r w:rsidRPr="0068188B">
        <w:rPr>
          <w:b/>
          <w:sz w:val="28"/>
          <w:szCs w:val="28"/>
        </w:rPr>
        <w:t>Câu 5.</w:t>
      </w:r>
      <w:r w:rsidRPr="0068188B">
        <w:rPr>
          <w:sz w:val="28"/>
          <w:szCs w:val="28"/>
        </w:rPr>
        <w:t xml:space="preserve"> Dùng các từ thích hợp: tiếp xúc, chất xúc tác, đun nóng, nguyên tử, phân tử điền vào các chỗ trống trong các câu sau chấm</w:t>
      </w:r>
    </w:p>
    <w:p w:rsidR="005E46F9" w:rsidRPr="0068188B" w:rsidRDefault="005E46F9" w:rsidP="005E46F9">
      <w:pPr>
        <w:spacing w:after="0" w:line="360" w:lineRule="auto"/>
        <w:jc w:val="both"/>
        <w:rPr>
          <w:sz w:val="28"/>
          <w:szCs w:val="28"/>
        </w:rPr>
      </w:pPr>
      <w:r w:rsidRPr="0068188B">
        <w:rPr>
          <w:sz w:val="28"/>
          <w:szCs w:val="28"/>
        </w:rPr>
        <w:tab/>
        <w:t>Phản ứng hóa học xảy ra được khi các chất tham gia phản ứng (1)… với nhau, có trường hợp cần (2) …, có trường hợp cần (3)…</w:t>
      </w:r>
    </w:p>
    <w:p w:rsidR="005E46F9" w:rsidRPr="0068188B" w:rsidRDefault="005E46F9" w:rsidP="005E46F9">
      <w:pPr>
        <w:spacing w:after="0" w:line="360" w:lineRule="auto"/>
        <w:jc w:val="both"/>
        <w:rPr>
          <w:sz w:val="28"/>
          <w:szCs w:val="28"/>
        </w:rPr>
      </w:pPr>
      <w:r w:rsidRPr="0068188B">
        <w:rPr>
          <w:b/>
          <w:sz w:val="28"/>
          <w:szCs w:val="28"/>
        </w:rPr>
        <w:t>Câu 6.</w:t>
      </w:r>
      <w:r w:rsidRPr="0068188B">
        <w:rPr>
          <w:sz w:val="28"/>
          <w:szCs w:val="28"/>
        </w:rPr>
        <w:t xml:space="preserve"> Dùng các từ thích hợp: rắn, lỏng, hơi, phân tử, nguyên tử điền vào các chỗ trống trong các câu sau:</w:t>
      </w:r>
    </w:p>
    <w:p w:rsidR="005E46F9" w:rsidRPr="0068188B" w:rsidRDefault="005E46F9" w:rsidP="005E46F9">
      <w:pPr>
        <w:spacing w:after="0" w:line="360" w:lineRule="auto"/>
        <w:jc w:val="both"/>
        <w:rPr>
          <w:sz w:val="28"/>
          <w:szCs w:val="28"/>
        </w:rPr>
      </w:pPr>
      <w:r w:rsidRPr="0068188B">
        <w:rPr>
          <w:sz w:val="28"/>
          <w:szCs w:val="28"/>
        </w:rPr>
        <w:tab/>
        <w:t>Trước khi cháy chất parafin (nến) ở thể (1)… còn khi cháy nó ở thể (2)…Các (3) …parafin phản ứng với các (4)…khí oxi.</w:t>
      </w:r>
    </w:p>
    <w:p w:rsidR="005E46F9" w:rsidRPr="0068188B" w:rsidRDefault="005E46F9" w:rsidP="005E46F9">
      <w:pPr>
        <w:spacing w:after="0" w:line="360" w:lineRule="auto"/>
        <w:jc w:val="both"/>
        <w:rPr>
          <w:sz w:val="28"/>
          <w:szCs w:val="28"/>
        </w:rPr>
      </w:pPr>
      <w:r w:rsidRPr="0068188B">
        <w:rPr>
          <w:b/>
          <w:sz w:val="28"/>
          <w:szCs w:val="28"/>
        </w:rPr>
        <w:t>Câu 7.</w:t>
      </w:r>
      <w:r w:rsidRPr="0068188B">
        <w:rPr>
          <w:sz w:val="28"/>
          <w:szCs w:val="28"/>
        </w:rPr>
        <w:t xml:space="preserve"> Phát biểu nào sau đây là đúng nhất?</w:t>
      </w:r>
    </w:p>
    <w:p w:rsidR="005E46F9" w:rsidRPr="0068188B" w:rsidRDefault="005E46F9" w:rsidP="005E46F9">
      <w:pPr>
        <w:spacing w:after="0" w:line="360" w:lineRule="auto"/>
        <w:jc w:val="both"/>
        <w:rPr>
          <w:sz w:val="28"/>
          <w:szCs w:val="28"/>
        </w:rPr>
      </w:pPr>
      <w:r w:rsidRPr="0068188B">
        <w:rPr>
          <w:sz w:val="28"/>
          <w:szCs w:val="28"/>
        </w:rPr>
        <w:tab/>
        <w:t>A. Trong phản ứng hóa học khối lượng mỗi chất không thay đổi.</w:t>
      </w:r>
    </w:p>
    <w:p w:rsidR="005E46F9" w:rsidRPr="0068188B" w:rsidRDefault="005E46F9" w:rsidP="005E46F9">
      <w:pPr>
        <w:spacing w:after="0" w:line="360" w:lineRule="auto"/>
        <w:jc w:val="both"/>
        <w:rPr>
          <w:sz w:val="28"/>
          <w:szCs w:val="28"/>
        </w:rPr>
      </w:pPr>
      <w:r w:rsidRPr="0068188B">
        <w:rPr>
          <w:sz w:val="28"/>
          <w:szCs w:val="28"/>
        </w:rPr>
        <w:tab/>
        <w:t>B. Trong phản ứng hóa học liên kết giữa các nguyên tử không thay đổi.</w:t>
      </w:r>
    </w:p>
    <w:p w:rsidR="005E46F9" w:rsidRPr="0068188B" w:rsidRDefault="005E46F9" w:rsidP="005E46F9">
      <w:pPr>
        <w:spacing w:after="0" w:line="360" w:lineRule="auto"/>
        <w:jc w:val="both"/>
        <w:rPr>
          <w:sz w:val="28"/>
          <w:szCs w:val="28"/>
        </w:rPr>
      </w:pPr>
      <w:r w:rsidRPr="0068188B">
        <w:rPr>
          <w:sz w:val="28"/>
          <w:szCs w:val="28"/>
        </w:rPr>
        <w:tab/>
        <w:t>C. Trong phản ứng hóa học số nguyên tử của mỗi nguyên tố thay đổi.</w:t>
      </w:r>
    </w:p>
    <w:p w:rsidR="005E46F9" w:rsidRPr="0068188B" w:rsidRDefault="005E46F9" w:rsidP="005E46F9">
      <w:pPr>
        <w:spacing w:after="0" w:line="360" w:lineRule="auto"/>
        <w:jc w:val="both"/>
        <w:rPr>
          <w:sz w:val="28"/>
          <w:szCs w:val="28"/>
        </w:rPr>
      </w:pPr>
      <w:r w:rsidRPr="0068188B">
        <w:rPr>
          <w:sz w:val="28"/>
          <w:szCs w:val="28"/>
        </w:rPr>
        <w:tab/>
        <w:t>D. Trong phản ứng hóa học tổng khối lượng các chất trước và sau phản ứng không đổi.</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b/>
          <w:sz w:val="28"/>
          <w:szCs w:val="28"/>
        </w:rPr>
        <w:t>Câu 8.</w:t>
      </w:r>
      <w:r w:rsidRPr="0068188B">
        <w:rPr>
          <w:rFonts w:ascii="Times New Roman" w:hAnsi="Times New Roman"/>
          <w:sz w:val="28"/>
          <w:szCs w:val="28"/>
        </w:rPr>
        <w:t xml:space="preserve"> Phản ứng hoá học điều chế phân đạm urê được biểu diễn bằng phương trình hoá học sau :</w:t>
      </w:r>
    </w:p>
    <w:p w:rsidR="005E46F9" w:rsidRPr="0068188B" w:rsidRDefault="005E46F9" w:rsidP="005E46F9">
      <w:pPr>
        <w:pStyle w:val="Right"/>
        <w:spacing w:line="360" w:lineRule="auto"/>
        <w:ind w:right="-2" w:firstLine="0"/>
        <w:rPr>
          <w:rFonts w:ascii="Times New Roman" w:hAnsi="Times New Roman"/>
          <w:sz w:val="28"/>
          <w:szCs w:val="28"/>
        </w:rPr>
      </w:pPr>
      <w:r w:rsidRPr="0068188B">
        <w:rPr>
          <w:rFonts w:ascii="Times New Roman" w:hAnsi="Times New Roman"/>
          <w:sz w:val="28"/>
          <w:szCs w:val="28"/>
        </w:rPr>
        <w:t>2NH</w:t>
      </w:r>
      <w:r w:rsidRPr="0068188B">
        <w:rPr>
          <w:rFonts w:ascii="Times New Roman" w:hAnsi="Times New Roman"/>
          <w:sz w:val="28"/>
          <w:szCs w:val="28"/>
          <w:vertAlign w:val="subscript"/>
        </w:rPr>
        <w:t>3</w:t>
      </w:r>
      <w:r w:rsidRPr="0068188B">
        <w:rPr>
          <w:rFonts w:ascii="Times New Roman" w:hAnsi="Times New Roman"/>
          <w:sz w:val="28"/>
          <w:szCs w:val="28"/>
        </w:rPr>
        <w:t xml:space="preserve"> + CO</w:t>
      </w:r>
      <w:r w:rsidRPr="0068188B">
        <w:rPr>
          <w:rFonts w:ascii="Times New Roman" w:hAnsi="Times New Roman"/>
          <w:sz w:val="28"/>
          <w:szCs w:val="28"/>
          <w:vertAlign w:val="subscript"/>
        </w:rPr>
        <w:t>2</w:t>
      </w:r>
      <w:r w:rsidRPr="0068188B">
        <w:rPr>
          <w:rFonts w:ascii="Times New Roman" w:hAnsi="Times New Roman"/>
          <w:position w:val="-16"/>
          <w:sz w:val="28"/>
          <w:szCs w:val="28"/>
        </w:rPr>
        <w:object w:dxaOrig="1440" w:dyaOrig="630">
          <v:shape id="_x0000_i1044" type="#_x0000_t75" style="width:1in;height:32.25pt" o:ole="">
            <v:imagedata r:id="rId88" o:title=""/>
          </v:shape>
          <o:OLEObject Type="Embed" ProgID="Equation.DSMT4" ShapeID="_x0000_i1044" DrawAspect="Content" ObjectID="_1741406612" r:id="rId89"/>
        </w:object>
      </w:r>
      <w:r w:rsidRPr="0068188B">
        <w:rPr>
          <w:rFonts w:ascii="Times New Roman" w:hAnsi="Times New Roman"/>
          <w:sz w:val="28"/>
          <w:szCs w:val="28"/>
        </w:rPr>
        <w:t xml:space="preserve"> CO(NH</w:t>
      </w:r>
      <w:r w:rsidRPr="0068188B">
        <w:rPr>
          <w:rFonts w:ascii="Times New Roman" w:hAnsi="Times New Roman"/>
          <w:sz w:val="28"/>
          <w:szCs w:val="28"/>
          <w:vertAlign w:val="subscript"/>
        </w:rPr>
        <w:t>2</w:t>
      </w:r>
      <w:r w:rsidRPr="0068188B">
        <w:rPr>
          <w:rFonts w:ascii="Times New Roman" w:hAnsi="Times New Roman"/>
          <w:sz w:val="28"/>
          <w:szCs w:val="28"/>
        </w:rPr>
        <w:t>)</w:t>
      </w:r>
      <w:r w:rsidRPr="0068188B">
        <w:rPr>
          <w:rFonts w:ascii="Times New Roman" w:hAnsi="Times New Roman"/>
          <w:sz w:val="28"/>
          <w:szCs w:val="28"/>
          <w:vertAlign w:val="subscript"/>
        </w:rPr>
        <w:t>2</w:t>
      </w:r>
      <w:r w:rsidRPr="0068188B">
        <w:rPr>
          <w:rFonts w:ascii="Times New Roman" w:hAnsi="Times New Roman"/>
          <w:sz w:val="28"/>
          <w:szCs w:val="28"/>
        </w:rPr>
        <w:t xml:space="preserve"> + H</w:t>
      </w:r>
      <w:r w:rsidRPr="0068188B">
        <w:rPr>
          <w:rFonts w:ascii="Times New Roman" w:hAnsi="Times New Roman"/>
          <w:sz w:val="28"/>
          <w:szCs w:val="28"/>
          <w:vertAlign w:val="subscript"/>
        </w:rPr>
        <w:t>2</w:t>
      </w:r>
      <w:r w:rsidRPr="0068188B">
        <w:rPr>
          <w:rFonts w:ascii="Times New Roman" w:hAnsi="Times New Roman"/>
          <w:sz w:val="28"/>
          <w:szCs w:val="28"/>
        </w:rPr>
        <w:t>O</w:t>
      </w:r>
    </w:p>
    <w:p w:rsidR="005E46F9" w:rsidRPr="0068188B" w:rsidRDefault="005E46F9" w:rsidP="005E46F9">
      <w:pPr>
        <w:pStyle w:val="Right"/>
        <w:spacing w:line="360" w:lineRule="auto"/>
        <w:ind w:left="0" w:right="-2" w:firstLine="0"/>
        <w:rPr>
          <w:rFonts w:ascii="Times New Roman" w:hAnsi="Times New Roman"/>
          <w:sz w:val="28"/>
          <w:szCs w:val="28"/>
        </w:rPr>
      </w:pPr>
      <w:r w:rsidRPr="0068188B">
        <w:rPr>
          <w:rFonts w:ascii="Times New Roman" w:hAnsi="Times New Roman"/>
          <w:sz w:val="28"/>
          <w:szCs w:val="28"/>
        </w:rPr>
        <w:t>Biết NH</w:t>
      </w:r>
      <w:r w:rsidRPr="0068188B">
        <w:rPr>
          <w:rFonts w:ascii="Times New Roman" w:hAnsi="Times New Roman"/>
          <w:sz w:val="28"/>
          <w:szCs w:val="28"/>
          <w:vertAlign w:val="subscript"/>
        </w:rPr>
        <w:t>3</w:t>
      </w:r>
      <w:r w:rsidRPr="0068188B">
        <w:rPr>
          <w:rFonts w:ascii="Times New Roman" w:hAnsi="Times New Roman"/>
          <w:sz w:val="28"/>
          <w:szCs w:val="28"/>
        </w:rPr>
        <w:t xml:space="preserve"> là công thức hoá học của amoniac. CO</w:t>
      </w:r>
      <w:r w:rsidRPr="0068188B">
        <w:rPr>
          <w:rFonts w:ascii="Times New Roman" w:hAnsi="Times New Roman"/>
          <w:sz w:val="28"/>
          <w:szCs w:val="28"/>
          <w:vertAlign w:val="subscript"/>
        </w:rPr>
        <w:t>2</w:t>
      </w:r>
      <w:r w:rsidRPr="0068188B">
        <w:rPr>
          <w:rFonts w:ascii="Times New Roman" w:hAnsi="Times New Roman"/>
          <w:sz w:val="28"/>
          <w:szCs w:val="28"/>
        </w:rPr>
        <w:t xml:space="preserve"> là công thức hoá học của khí cacbonic. CO(NH</w:t>
      </w:r>
      <w:r w:rsidRPr="0068188B">
        <w:rPr>
          <w:rFonts w:ascii="Times New Roman" w:hAnsi="Times New Roman"/>
          <w:sz w:val="28"/>
          <w:szCs w:val="28"/>
          <w:vertAlign w:val="subscript"/>
        </w:rPr>
        <w:t>2</w:t>
      </w:r>
      <w:r w:rsidRPr="0068188B">
        <w:rPr>
          <w:rFonts w:ascii="Times New Roman" w:hAnsi="Times New Roman"/>
          <w:sz w:val="28"/>
          <w:szCs w:val="28"/>
        </w:rPr>
        <w:t>)</w:t>
      </w:r>
      <w:r w:rsidRPr="0068188B">
        <w:rPr>
          <w:rFonts w:ascii="Times New Roman" w:hAnsi="Times New Roman"/>
          <w:sz w:val="28"/>
          <w:szCs w:val="28"/>
          <w:vertAlign w:val="subscript"/>
        </w:rPr>
        <w:t>2</w:t>
      </w:r>
      <w:r w:rsidRPr="0068188B">
        <w:rPr>
          <w:rFonts w:ascii="Times New Roman" w:hAnsi="Times New Roman"/>
          <w:sz w:val="28"/>
          <w:szCs w:val="28"/>
        </w:rPr>
        <w:t xml:space="preserve"> là công thức hoá học của urê.</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a) Chất nào đã tham gia phản ứng ?</w:t>
      </w:r>
      <w:r w:rsidRPr="0068188B">
        <w:rPr>
          <w:rFonts w:ascii="Times New Roman" w:hAnsi="Times New Roman"/>
          <w:sz w:val="28"/>
          <w:szCs w:val="28"/>
        </w:rPr>
        <w:tab/>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b) Sản phẩm tạo thành là chất nào ?</w:t>
      </w:r>
      <w:r w:rsidRPr="0068188B">
        <w:rPr>
          <w:rFonts w:ascii="Times New Roman" w:hAnsi="Times New Roman"/>
          <w:sz w:val="28"/>
          <w:szCs w:val="28"/>
        </w:rPr>
        <w:tab/>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c) Phản ứng xảy ra trong điều kiện nào ?</w:t>
      </w:r>
      <w:r w:rsidRPr="0068188B">
        <w:rPr>
          <w:rFonts w:ascii="Times New Roman" w:hAnsi="Times New Roman"/>
          <w:sz w:val="28"/>
          <w:szCs w:val="28"/>
        </w:rPr>
        <w:tab/>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d) Cho biết tỉ lệ về số phân tử giữa các chất tham gia phản ứng.</w:t>
      </w:r>
      <w:r w:rsidRPr="0068188B">
        <w:rPr>
          <w:rFonts w:ascii="Times New Roman" w:hAnsi="Times New Roman"/>
          <w:sz w:val="28"/>
          <w:szCs w:val="28"/>
        </w:rPr>
        <w:tab/>
      </w:r>
    </w:p>
    <w:p w:rsidR="005E46F9" w:rsidRDefault="005E46F9" w:rsidP="005E46F9">
      <w:pPr>
        <w:pStyle w:val="NormalWeb"/>
        <w:shd w:val="clear" w:color="auto" w:fill="FFFFFF"/>
        <w:spacing w:before="0" w:beforeAutospacing="0" w:after="0" w:afterAutospacing="0" w:line="360" w:lineRule="auto"/>
        <w:jc w:val="both"/>
        <w:rPr>
          <w:rStyle w:val="Emphasis"/>
          <w:i w:val="0"/>
          <w:sz w:val="28"/>
          <w:szCs w:val="28"/>
        </w:rPr>
      </w:pPr>
      <w:r w:rsidRPr="0068188B">
        <w:rPr>
          <w:b/>
          <w:sz w:val="28"/>
          <w:szCs w:val="28"/>
        </w:rPr>
        <w:t>Câu 9.</w:t>
      </w:r>
      <w:r>
        <w:rPr>
          <w:b/>
          <w:sz w:val="28"/>
          <w:szCs w:val="28"/>
        </w:rPr>
        <w:t xml:space="preserve"> </w:t>
      </w:r>
      <w:r w:rsidRPr="0068188B">
        <w:rPr>
          <w:rStyle w:val="Emphasis"/>
          <w:i w:val="0"/>
          <w:sz w:val="28"/>
          <w:szCs w:val="28"/>
        </w:rPr>
        <w:t xml:space="preserve">Các quá trình dưới đây là hiện tượng hóa học hay hiện tượng vật lý? Giải </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rPr>
      </w:pPr>
      <w:r w:rsidRPr="0068188B">
        <w:rPr>
          <w:rStyle w:val="Emphasis"/>
          <w:i w:val="0"/>
          <w:sz w:val="28"/>
          <w:szCs w:val="28"/>
        </w:rPr>
        <w:lastRenderedPageBreak/>
        <w:t>thích.</w:t>
      </w:r>
    </w:p>
    <w:p w:rsidR="005E46F9" w:rsidRPr="0068188B" w:rsidRDefault="005E46F9" w:rsidP="005E46F9">
      <w:pPr>
        <w:pStyle w:val="NormalWeb"/>
        <w:numPr>
          <w:ilvl w:val="0"/>
          <w:numId w:val="27"/>
        </w:numPr>
        <w:shd w:val="clear" w:color="auto" w:fill="FFFFFF"/>
        <w:tabs>
          <w:tab w:val="left" w:pos="252"/>
        </w:tabs>
        <w:spacing w:before="0" w:beforeAutospacing="0" w:after="0" w:afterAutospacing="0" w:line="360" w:lineRule="auto"/>
        <w:ind w:left="-18" w:firstLine="0"/>
        <w:jc w:val="both"/>
        <w:rPr>
          <w:sz w:val="28"/>
          <w:szCs w:val="28"/>
        </w:rPr>
      </w:pPr>
      <w:r w:rsidRPr="0068188B">
        <w:rPr>
          <w:rStyle w:val="Emphasis"/>
          <w:i w:val="0"/>
          <w:sz w:val="28"/>
          <w:szCs w:val="28"/>
        </w:rPr>
        <w:t>Hòa tan mực vào nước.</w:t>
      </w:r>
    </w:p>
    <w:p w:rsidR="005E46F9" w:rsidRPr="0068188B" w:rsidRDefault="005E46F9" w:rsidP="005E46F9">
      <w:pPr>
        <w:pStyle w:val="NormalWeb"/>
        <w:numPr>
          <w:ilvl w:val="0"/>
          <w:numId w:val="27"/>
        </w:numPr>
        <w:shd w:val="clear" w:color="auto" w:fill="FFFFFF"/>
        <w:tabs>
          <w:tab w:val="left" w:pos="252"/>
        </w:tabs>
        <w:spacing w:before="0" w:beforeAutospacing="0" w:after="0" w:afterAutospacing="0" w:line="360" w:lineRule="auto"/>
        <w:ind w:left="-18" w:firstLine="0"/>
        <w:jc w:val="both"/>
        <w:rPr>
          <w:rStyle w:val="Emphasis"/>
          <w:i w:val="0"/>
          <w:sz w:val="28"/>
          <w:szCs w:val="28"/>
        </w:rPr>
      </w:pPr>
      <w:r w:rsidRPr="0068188B">
        <w:rPr>
          <w:rStyle w:val="Emphasis"/>
          <w:i w:val="0"/>
          <w:sz w:val="28"/>
          <w:szCs w:val="28"/>
        </w:rPr>
        <w:t>Khi đun ấm nước sôi thấy khói (hơi nước) bốc lên.</w:t>
      </w:r>
    </w:p>
    <w:p w:rsidR="005E46F9" w:rsidRPr="0068188B" w:rsidRDefault="005E46F9" w:rsidP="005E46F9">
      <w:pPr>
        <w:pStyle w:val="NormalWeb"/>
        <w:numPr>
          <w:ilvl w:val="0"/>
          <w:numId w:val="27"/>
        </w:numPr>
        <w:shd w:val="clear" w:color="auto" w:fill="FFFFFF"/>
        <w:tabs>
          <w:tab w:val="left" w:pos="252"/>
        </w:tabs>
        <w:spacing w:before="0" w:beforeAutospacing="0" w:after="0" w:afterAutospacing="0" w:line="360" w:lineRule="auto"/>
        <w:ind w:left="-18" w:firstLine="0"/>
        <w:jc w:val="both"/>
        <w:rPr>
          <w:rStyle w:val="Emphasis"/>
          <w:i w:val="0"/>
          <w:sz w:val="28"/>
          <w:szCs w:val="28"/>
        </w:rPr>
      </w:pPr>
      <w:r w:rsidRPr="0068188B">
        <w:rPr>
          <w:rStyle w:val="Emphasis"/>
          <w:i w:val="0"/>
          <w:sz w:val="28"/>
          <w:szCs w:val="28"/>
        </w:rPr>
        <w:t>Sắt để ngoài không khí lâu ngày bị gỉ sét.</w:t>
      </w:r>
    </w:p>
    <w:p w:rsidR="005E46F9" w:rsidRPr="0068188B" w:rsidRDefault="005E46F9" w:rsidP="005E46F9">
      <w:pPr>
        <w:pStyle w:val="NormalWeb"/>
        <w:numPr>
          <w:ilvl w:val="0"/>
          <w:numId w:val="27"/>
        </w:numPr>
        <w:shd w:val="clear" w:color="auto" w:fill="FFFFFF"/>
        <w:tabs>
          <w:tab w:val="left" w:pos="252"/>
        </w:tabs>
        <w:spacing w:before="0" w:beforeAutospacing="0" w:after="0" w:afterAutospacing="0" w:line="360" w:lineRule="auto"/>
        <w:ind w:left="-18" w:firstLine="0"/>
        <w:jc w:val="both"/>
        <w:rPr>
          <w:rStyle w:val="Emphasis"/>
          <w:i w:val="0"/>
          <w:sz w:val="28"/>
          <w:szCs w:val="28"/>
        </w:rPr>
      </w:pPr>
      <w:r w:rsidRPr="0068188B">
        <w:rPr>
          <w:sz w:val="28"/>
          <w:szCs w:val="28"/>
        </w:rPr>
        <w:t>Tách muối ăn từ nước biển</w:t>
      </w:r>
      <w:r w:rsidRPr="0068188B">
        <w:rPr>
          <w:rStyle w:val="Emphasis"/>
          <w:i w:val="0"/>
          <w:sz w:val="28"/>
          <w:szCs w:val="28"/>
        </w:rPr>
        <w:t>.</w:t>
      </w:r>
    </w:p>
    <w:p w:rsidR="005E46F9" w:rsidRPr="0068188B" w:rsidRDefault="005E46F9" w:rsidP="005E46F9">
      <w:pPr>
        <w:pStyle w:val="NormalWeb"/>
        <w:shd w:val="clear" w:color="auto" w:fill="FFFFFF"/>
        <w:tabs>
          <w:tab w:val="left" w:pos="252"/>
        </w:tabs>
        <w:spacing w:before="0" w:beforeAutospacing="0" w:after="0" w:afterAutospacing="0" w:line="360" w:lineRule="auto"/>
        <w:ind w:left="-18"/>
        <w:jc w:val="both"/>
        <w:rPr>
          <w:rStyle w:val="Emphasis"/>
          <w:i w:val="0"/>
          <w:sz w:val="28"/>
          <w:szCs w:val="28"/>
        </w:rPr>
      </w:pPr>
      <w:r w:rsidRPr="0068188B">
        <w:rPr>
          <w:rStyle w:val="Emphasis"/>
          <w:i w:val="0"/>
          <w:sz w:val="28"/>
          <w:szCs w:val="28"/>
        </w:rPr>
        <w:t>Hướng dẫn giải:</w:t>
      </w:r>
    </w:p>
    <w:p w:rsidR="005E46F9" w:rsidRPr="0068188B" w:rsidRDefault="005E46F9" w:rsidP="005E46F9">
      <w:pPr>
        <w:pStyle w:val="NormalWeb"/>
        <w:numPr>
          <w:ilvl w:val="0"/>
          <w:numId w:val="28"/>
        </w:numPr>
        <w:shd w:val="clear" w:color="auto" w:fill="FFFFFF"/>
        <w:tabs>
          <w:tab w:val="left" w:pos="252"/>
        </w:tabs>
        <w:spacing w:before="0" w:beforeAutospacing="0" w:after="0" w:afterAutospacing="0" w:line="360" w:lineRule="auto"/>
        <w:jc w:val="both"/>
        <w:rPr>
          <w:rStyle w:val="Emphasis"/>
          <w:i w:val="0"/>
          <w:sz w:val="28"/>
          <w:szCs w:val="28"/>
        </w:rPr>
      </w:pPr>
      <w:r w:rsidRPr="0068188B">
        <w:rPr>
          <w:rStyle w:val="Emphasis"/>
          <w:i w:val="0"/>
          <w:sz w:val="28"/>
          <w:szCs w:val="28"/>
        </w:rPr>
        <w:t xml:space="preserve">Hiện tượng vật lý </w:t>
      </w:r>
    </w:p>
    <w:p w:rsidR="005E46F9" w:rsidRPr="0068188B" w:rsidRDefault="005E46F9" w:rsidP="005E46F9">
      <w:pPr>
        <w:pStyle w:val="NormalWeb"/>
        <w:numPr>
          <w:ilvl w:val="0"/>
          <w:numId w:val="28"/>
        </w:numPr>
        <w:shd w:val="clear" w:color="auto" w:fill="FFFFFF"/>
        <w:tabs>
          <w:tab w:val="left" w:pos="252"/>
        </w:tabs>
        <w:spacing w:before="0" w:beforeAutospacing="0" w:after="0" w:afterAutospacing="0" w:line="360" w:lineRule="auto"/>
        <w:jc w:val="both"/>
        <w:rPr>
          <w:sz w:val="28"/>
          <w:szCs w:val="28"/>
        </w:rPr>
      </w:pPr>
      <w:r w:rsidRPr="0068188B">
        <w:rPr>
          <w:rStyle w:val="Emphasis"/>
          <w:i w:val="0"/>
          <w:sz w:val="28"/>
          <w:szCs w:val="28"/>
        </w:rPr>
        <w:t>Hiện tượng vật lý vì nước (H</w:t>
      </w:r>
      <w:r w:rsidRPr="0068188B">
        <w:rPr>
          <w:rStyle w:val="Emphasis"/>
          <w:i w:val="0"/>
          <w:sz w:val="28"/>
          <w:szCs w:val="28"/>
          <w:vertAlign w:val="subscript"/>
        </w:rPr>
        <w:t>2</w:t>
      </w:r>
      <w:r w:rsidRPr="0068188B">
        <w:rPr>
          <w:rStyle w:val="Emphasis"/>
          <w:i w:val="0"/>
          <w:sz w:val="28"/>
          <w:szCs w:val="28"/>
        </w:rPr>
        <w:t>O) vẫn giữ nguyên, chỉ có thay đổi từ thể lỏng sang thể khí.</w:t>
      </w:r>
    </w:p>
    <w:p w:rsidR="005E46F9" w:rsidRPr="0068188B" w:rsidRDefault="005E46F9" w:rsidP="005E46F9">
      <w:pPr>
        <w:pStyle w:val="NormalWeb"/>
        <w:shd w:val="clear" w:color="auto" w:fill="FFFFFF"/>
        <w:tabs>
          <w:tab w:val="left" w:pos="252"/>
        </w:tabs>
        <w:spacing w:before="0" w:beforeAutospacing="0" w:after="0" w:afterAutospacing="0" w:line="360" w:lineRule="auto"/>
        <w:ind w:left="-18"/>
        <w:jc w:val="both"/>
        <w:rPr>
          <w:rStyle w:val="Emphasis"/>
          <w:i w:val="0"/>
          <w:sz w:val="28"/>
          <w:szCs w:val="28"/>
        </w:rPr>
      </w:pPr>
      <w:r w:rsidRPr="0068188B">
        <w:rPr>
          <w:rStyle w:val="Emphasis"/>
          <w:i w:val="0"/>
          <w:sz w:val="28"/>
          <w:szCs w:val="28"/>
        </w:rPr>
        <w:t>3. Hiện tượng hóa học vì xuất hiện chất mới là gỉ sét (các hợp chất của sắt).</w:t>
      </w:r>
    </w:p>
    <w:p w:rsidR="005E46F9" w:rsidRPr="0068188B" w:rsidRDefault="005E46F9" w:rsidP="005E46F9">
      <w:pPr>
        <w:pStyle w:val="NormalWeb"/>
        <w:shd w:val="clear" w:color="auto" w:fill="FFFFFF"/>
        <w:tabs>
          <w:tab w:val="left" w:pos="252"/>
        </w:tabs>
        <w:spacing w:before="0" w:beforeAutospacing="0" w:after="0" w:afterAutospacing="0" w:line="360" w:lineRule="auto"/>
        <w:ind w:left="-18"/>
        <w:jc w:val="both"/>
        <w:rPr>
          <w:rStyle w:val="Emphasis"/>
          <w:i w:val="0"/>
          <w:sz w:val="28"/>
          <w:szCs w:val="28"/>
        </w:rPr>
      </w:pPr>
      <w:r w:rsidRPr="0068188B">
        <w:rPr>
          <w:rStyle w:val="Emphasis"/>
          <w:i w:val="0"/>
          <w:sz w:val="28"/>
          <w:szCs w:val="28"/>
        </w:rPr>
        <w:t>4. Hiện tượng vật lý vì muối ăn (NaCl) vẫn giữ nguyên, chỉ có thay đổi từ thể lỏng sang thể rắn.</w:t>
      </w:r>
    </w:p>
    <w:p w:rsidR="005E46F9" w:rsidRPr="0068188B" w:rsidRDefault="005E46F9" w:rsidP="005E46F9">
      <w:pPr>
        <w:pStyle w:val="NormalWeb"/>
        <w:shd w:val="clear" w:color="auto" w:fill="FFFFFF"/>
        <w:tabs>
          <w:tab w:val="left" w:pos="252"/>
        </w:tabs>
        <w:spacing w:before="0" w:beforeAutospacing="0" w:after="0" w:afterAutospacing="0" w:line="360" w:lineRule="auto"/>
        <w:ind w:left="-18"/>
        <w:jc w:val="both"/>
        <w:rPr>
          <w:rStyle w:val="Emphasis"/>
          <w:i w:val="0"/>
          <w:sz w:val="28"/>
          <w:szCs w:val="28"/>
        </w:rPr>
      </w:pPr>
      <w:r w:rsidRPr="0068188B">
        <w:rPr>
          <w:rStyle w:val="Emphasis"/>
          <w:b/>
          <w:i w:val="0"/>
          <w:sz w:val="28"/>
          <w:szCs w:val="28"/>
        </w:rPr>
        <w:t>Câu 10.</w:t>
      </w:r>
      <w:r w:rsidRPr="0068188B">
        <w:rPr>
          <w:rStyle w:val="Emphasis"/>
          <w:i w:val="0"/>
          <w:sz w:val="28"/>
          <w:szCs w:val="28"/>
        </w:rPr>
        <w:t xml:space="preserve"> Viết phương trình chữ của các phản ứng sau:</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rPr>
      </w:pPr>
      <w:r w:rsidRPr="0068188B">
        <w:rPr>
          <w:rStyle w:val="Emphasis"/>
          <w:i w:val="0"/>
          <w:sz w:val="28"/>
          <w:szCs w:val="28"/>
        </w:rPr>
        <w:t>1. Khí hi</w:t>
      </w:r>
      <w:r>
        <w:rPr>
          <w:rStyle w:val="Emphasis"/>
          <w:i w:val="0"/>
          <w:sz w:val="28"/>
          <w:szCs w:val="28"/>
        </w:rPr>
        <w:t>đ</w:t>
      </w:r>
      <w:r w:rsidRPr="0068188B">
        <w:rPr>
          <w:rStyle w:val="Emphasis"/>
          <w:i w:val="0"/>
          <w:sz w:val="28"/>
          <w:szCs w:val="28"/>
        </w:rPr>
        <w:t>ro tác dụng với khí oxi tạo thành hơi nước.</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rPr>
      </w:pPr>
      <w:r>
        <w:rPr>
          <w:rStyle w:val="Emphasis"/>
          <w:i w:val="0"/>
          <w:sz w:val="28"/>
          <w:szCs w:val="28"/>
        </w:rPr>
        <w:t>2. Đốt khí axeti</w:t>
      </w:r>
      <w:r w:rsidRPr="0068188B">
        <w:rPr>
          <w:rStyle w:val="Emphasis"/>
          <w:i w:val="0"/>
          <w:sz w:val="28"/>
          <w:szCs w:val="28"/>
        </w:rPr>
        <w:t>len trong không khí sinh ra khí cacbonic và hơi nước.</w:t>
      </w:r>
    </w:p>
    <w:p w:rsidR="005E46F9" w:rsidRPr="0068188B" w:rsidRDefault="005E46F9" w:rsidP="005E46F9">
      <w:pPr>
        <w:pStyle w:val="NormalWeb"/>
        <w:shd w:val="clear" w:color="auto" w:fill="FFFFFF"/>
        <w:spacing w:before="0" w:beforeAutospacing="0" w:after="0" w:afterAutospacing="0" w:line="360" w:lineRule="auto"/>
        <w:rPr>
          <w:rStyle w:val="Emphasis"/>
          <w:i w:val="0"/>
          <w:sz w:val="28"/>
          <w:szCs w:val="28"/>
        </w:rPr>
      </w:pPr>
      <w:r w:rsidRPr="0068188B">
        <w:rPr>
          <w:rStyle w:val="Emphasis"/>
          <w:i w:val="0"/>
          <w:sz w:val="28"/>
          <w:szCs w:val="28"/>
        </w:rPr>
        <w:t>3. Khí nitơ tác dụng với khí hi</w:t>
      </w:r>
      <w:r>
        <w:rPr>
          <w:rStyle w:val="Emphasis"/>
          <w:i w:val="0"/>
          <w:sz w:val="28"/>
          <w:szCs w:val="28"/>
        </w:rPr>
        <w:t>đ</w:t>
      </w:r>
      <w:r w:rsidRPr="0068188B">
        <w:rPr>
          <w:rStyle w:val="Emphasis"/>
          <w:i w:val="0"/>
          <w:sz w:val="28"/>
          <w:szCs w:val="28"/>
        </w:rPr>
        <w:t>ro tạo thành khí amoniac.</w:t>
      </w:r>
      <w:r w:rsidRPr="0068188B">
        <w:rPr>
          <w:iCs/>
          <w:sz w:val="28"/>
          <w:szCs w:val="28"/>
        </w:rPr>
        <w:br/>
      </w:r>
      <w:r w:rsidRPr="0068188B">
        <w:rPr>
          <w:rStyle w:val="Emphasis"/>
          <w:i w:val="0"/>
          <w:sz w:val="28"/>
          <w:szCs w:val="28"/>
        </w:rPr>
        <w:t>4. Dung dịch nước vôi trong có chứa canxi hi</w:t>
      </w:r>
      <w:r>
        <w:rPr>
          <w:rStyle w:val="Emphasis"/>
          <w:i w:val="0"/>
          <w:sz w:val="28"/>
          <w:szCs w:val="28"/>
        </w:rPr>
        <w:t>đ</w:t>
      </w:r>
      <w:r w:rsidRPr="0068188B">
        <w:rPr>
          <w:rStyle w:val="Emphasis"/>
          <w:i w:val="0"/>
          <w:sz w:val="28"/>
          <w:szCs w:val="28"/>
        </w:rPr>
        <w:t>roxit tác dụng với khí cacbonic trong không khí, tạo ra canxi cacbonat làm nước vôi trong vẩn đục.</w:t>
      </w:r>
      <w:r w:rsidRPr="0068188B">
        <w:rPr>
          <w:iCs/>
          <w:sz w:val="28"/>
          <w:szCs w:val="28"/>
        </w:rPr>
        <w:br/>
      </w:r>
      <w:r w:rsidRPr="0068188B">
        <w:rPr>
          <w:rStyle w:val="Emphasis"/>
          <w:i w:val="0"/>
          <w:sz w:val="28"/>
          <w:szCs w:val="28"/>
        </w:rPr>
        <w:t>5. Nung đá vôi chứa canxi cacbonat tạo thành vôi sống là canxi oxit với hơi nước.</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rPr>
      </w:pPr>
      <w:r w:rsidRPr="0068188B">
        <w:rPr>
          <w:rStyle w:val="Emphasis"/>
          <w:i w:val="0"/>
          <w:sz w:val="28"/>
          <w:szCs w:val="28"/>
        </w:rPr>
        <w:t>6. Đốt than (cacbon) trong không khí thu được khí cacbonic</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rPr>
      </w:pPr>
      <w:r w:rsidRPr="0068188B">
        <w:rPr>
          <w:rStyle w:val="Emphasis"/>
          <w:i w:val="0"/>
          <w:sz w:val="28"/>
          <w:szCs w:val="28"/>
        </w:rPr>
        <w:t>Hướng dẫn giải</w:t>
      </w:r>
    </w:p>
    <w:p w:rsidR="005E46F9" w:rsidRPr="0068188B" w:rsidRDefault="005E46F9" w:rsidP="005E46F9">
      <w:pPr>
        <w:pStyle w:val="NormalWeb"/>
        <w:numPr>
          <w:ilvl w:val="0"/>
          <w:numId w:val="29"/>
        </w:numPr>
        <w:shd w:val="clear" w:color="auto" w:fill="FFFFFF"/>
        <w:spacing w:before="0" w:beforeAutospacing="0" w:after="0" w:afterAutospacing="0" w:line="360" w:lineRule="auto"/>
        <w:ind w:left="342" w:hanging="270"/>
        <w:rPr>
          <w:rStyle w:val="Emphasis"/>
          <w:i w:val="0"/>
          <w:sz w:val="28"/>
          <w:szCs w:val="28"/>
        </w:rPr>
      </w:pPr>
      <w:r w:rsidRPr="0068188B">
        <w:rPr>
          <w:rStyle w:val="Emphasis"/>
          <w:i w:val="0"/>
          <w:sz w:val="28"/>
          <w:szCs w:val="28"/>
        </w:rPr>
        <w:t>Khí hi</w:t>
      </w:r>
      <w:r>
        <w:rPr>
          <w:rStyle w:val="Emphasis"/>
          <w:i w:val="0"/>
          <w:sz w:val="28"/>
          <w:szCs w:val="28"/>
        </w:rPr>
        <w:t>đ</w:t>
      </w:r>
      <w:r w:rsidRPr="0068188B">
        <w:rPr>
          <w:rStyle w:val="Emphasis"/>
          <w:i w:val="0"/>
          <w:sz w:val="28"/>
          <w:szCs w:val="28"/>
        </w:rPr>
        <w:t>ro + khí oxi   </w:t>
      </w:r>
      <w:r>
        <w:rPr>
          <w:noProof/>
          <w:sz w:val="28"/>
          <w:szCs w:val="28"/>
        </w:rPr>
        <w:drawing>
          <wp:inline distT="0" distB="0" distL="0" distR="0" wp14:anchorId="08C58FB3" wp14:editId="1E2673F6">
            <wp:extent cx="297180" cy="201930"/>
            <wp:effectExtent l="0" t="0" r="0" b="0"/>
            <wp:docPr id="29" name="Picture 661" descr="Description: 2125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Description: 2125146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68188B">
        <w:rPr>
          <w:rStyle w:val="Emphasis"/>
          <w:i w:val="0"/>
          <w:sz w:val="28"/>
          <w:szCs w:val="28"/>
        </w:rPr>
        <w:t>  hơi nước</w:t>
      </w:r>
    </w:p>
    <w:p w:rsidR="005E46F9" w:rsidRPr="0068188B" w:rsidRDefault="005E46F9" w:rsidP="005E46F9">
      <w:pPr>
        <w:pStyle w:val="NormalWeb"/>
        <w:shd w:val="clear" w:color="auto" w:fill="FFFFFF"/>
        <w:spacing w:before="0" w:beforeAutospacing="0" w:after="0" w:afterAutospacing="0" w:line="360" w:lineRule="auto"/>
        <w:rPr>
          <w:rStyle w:val="Emphasis"/>
          <w:i w:val="0"/>
          <w:sz w:val="28"/>
          <w:szCs w:val="28"/>
        </w:rPr>
      </w:pPr>
      <w:r>
        <w:rPr>
          <w:rStyle w:val="Emphasis"/>
          <w:i w:val="0"/>
          <w:sz w:val="28"/>
          <w:szCs w:val="28"/>
        </w:rPr>
        <w:t xml:space="preserve"> 2. Khí axeti</w:t>
      </w:r>
      <w:r w:rsidRPr="0068188B">
        <w:rPr>
          <w:rStyle w:val="Emphasis"/>
          <w:i w:val="0"/>
          <w:sz w:val="28"/>
          <w:szCs w:val="28"/>
        </w:rPr>
        <w:t>len + khí oxi  </w:t>
      </w:r>
      <w:r>
        <w:rPr>
          <w:noProof/>
          <w:sz w:val="28"/>
          <w:szCs w:val="28"/>
        </w:rPr>
        <w:drawing>
          <wp:inline distT="0" distB="0" distL="0" distR="0" wp14:anchorId="443B651B" wp14:editId="35A29440">
            <wp:extent cx="297180" cy="201930"/>
            <wp:effectExtent l="0" t="0" r="0" b="0"/>
            <wp:docPr id="30" name="Picture 662" descr="Description: 2125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Description: 2125146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68188B">
        <w:rPr>
          <w:rStyle w:val="Emphasis"/>
          <w:i w:val="0"/>
          <w:sz w:val="28"/>
          <w:szCs w:val="28"/>
        </w:rPr>
        <w:t> khí cacbonic + hơi nước</w:t>
      </w:r>
      <w:r w:rsidRPr="0068188B">
        <w:rPr>
          <w:iCs/>
          <w:sz w:val="28"/>
          <w:szCs w:val="28"/>
        </w:rPr>
        <w:br/>
      </w:r>
      <w:r w:rsidRPr="0068188B">
        <w:rPr>
          <w:rStyle w:val="Emphasis"/>
          <w:i w:val="0"/>
          <w:sz w:val="28"/>
          <w:szCs w:val="28"/>
        </w:rPr>
        <w:t>3. Khí nitơ   +   khí hi</w:t>
      </w:r>
      <w:r>
        <w:rPr>
          <w:rStyle w:val="Emphasis"/>
          <w:i w:val="0"/>
          <w:sz w:val="28"/>
          <w:szCs w:val="28"/>
        </w:rPr>
        <w:t>đ</w:t>
      </w:r>
      <w:r w:rsidRPr="0068188B">
        <w:rPr>
          <w:rStyle w:val="Emphasis"/>
          <w:i w:val="0"/>
          <w:sz w:val="28"/>
          <w:szCs w:val="28"/>
        </w:rPr>
        <w:t>ro </w:t>
      </w:r>
      <w:r>
        <w:rPr>
          <w:noProof/>
          <w:sz w:val="28"/>
          <w:szCs w:val="28"/>
        </w:rPr>
        <w:drawing>
          <wp:inline distT="0" distB="0" distL="0" distR="0" wp14:anchorId="391E341E" wp14:editId="56C226B5">
            <wp:extent cx="297180" cy="201930"/>
            <wp:effectExtent l="0" t="0" r="0" b="0"/>
            <wp:docPr id="31" name="Picture 663" descr="Description: 2125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Description: 2125146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68188B">
        <w:rPr>
          <w:iCs/>
          <w:sz w:val="28"/>
          <w:szCs w:val="28"/>
        </w:rPr>
        <w:t xml:space="preserve">khí </w:t>
      </w:r>
      <w:r w:rsidRPr="0068188B">
        <w:rPr>
          <w:rStyle w:val="Emphasis"/>
          <w:i w:val="0"/>
          <w:sz w:val="28"/>
          <w:szCs w:val="28"/>
        </w:rPr>
        <w:t>amoniac</w:t>
      </w:r>
      <w:r w:rsidRPr="0068188B">
        <w:rPr>
          <w:iCs/>
          <w:sz w:val="28"/>
          <w:szCs w:val="28"/>
        </w:rPr>
        <w:br/>
      </w:r>
      <w:r w:rsidRPr="0068188B">
        <w:rPr>
          <w:rStyle w:val="Emphasis"/>
          <w:i w:val="0"/>
          <w:sz w:val="28"/>
          <w:szCs w:val="28"/>
        </w:rPr>
        <w:t>4. Canxi hi</w:t>
      </w:r>
      <w:r>
        <w:rPr>
          <w:rStyle w:val="Emphasis"/>
          <w:i w:val="0"/>
          <w:sz w:val="28"/>
          <w:szCs w:val="28"/>
        </w:rPr>
        <w:t>đ</w:t>
      </w:r>
      <w:r w:rsidRPr="0068188B">
        <w:rPr>
          <w:rStyle w:val="Emphasis"/>
          <w:i w:val="0"/>
          <w:sz w:val="28"/>
          <w:szCs w:val="28"/>
        </w:rPr>
        <w:t>roxit + khí cacbonic  </w:t>
      </w:r>
      <w:r w:rsidRPr="0068188B">
        <w:rPr>
          <w:iCs/>
          <w:position w:val="-6"/>
          <w:sz w:val="28"/>
          <w:szCs w:val="28"/>
        </w:rPr>
        <w:object w:dxaOrig="300" w:dyaOrig="225">
          <v:shape id="_x0000_i1045" type="#_x0000_t75" style="width:15pt;height:11.25pt" o:ole="">
            <v:imagedata r:id="rId91" o:title=""/>
          </v:shape>
          <o:OLEObject Type="Embed" ProgID="Equation.DSMT4" ShapeID="_x0000_i1045" DrawAspect="Content" ObjectID="_1741406613" r:id="rId92"/>
        </w:object>
      </w:r>
      <w:r w:rsidRPr="0068188B">
        <w:rPr>
          <w:rStyle w:val="Emphasis"/>
          <w:i w:val="0"/>
          <w:sz w:val="28"/>
          <w:szCs w:val="28"/>
        </w:rPr>
        <w:t xml:space="preserve"> Canxi cacbonat    +  nước</w:t>
      </w:r>
    </w:p>
    <w:p w:rsidR="005E46F9" w:rsidRPr="0068188B" w:rsidRDefault="005E46F9" w:rsidP="005E46F9">
      <w:pPr>
        <w:pStyle w:val="NormalWeb"/>
        <w:shd w:val="clear" w:color="auto" w:fill="FFFFFF"/>
        <w:spacing w:before="0" w:beforeAutospacing="0" w:after="0" w:afterAutospacing="0" w:line="360" w:lineRule="auto"/>
        <w:rPr>
          <w:rStyle w:val="Emphasis"/>
          <w:i w:val="0"/>
          <w:sz w:val="28"/>
          <w:szCs w:val="28"/>
        </w:rPr>
      </w:pPr>
      <w:r w:rsidRPr="0068188B">
        <w:rPr>
          <w:rStyle w:val="Emphasis"/>
          <w:i w:val="0"/>
          <w:sz w:val="28"/>
          <w:szCs w:val="28"/>
        </w:rPr>
        <w:t>5. Canxi cacbonat  </w:t>
      </w:r>
      <w:r>
        <w:rPr>
          <w:noProof/>
          <w:sz w:val="28"/>
          <w:szCs w:val="28"/>
        </w:rPr>
        <w:drawing>
          <wp:inline distT="0" distB="0" distL="0" distR="0" wp14:anchorId="7153D65A" wp14:editId="38532A6A">
            <wp:extent cx="439420" cy="2254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9420" cy="225425"/>
                    </a:xfrm>
                    <a:prstGeom prst="rect">
                      <a:avLst/>
                    </a:prstGeom>
                    <a:noFill/>
                    <a:ln>
                      <a:noFill/>
                    </a:ln>
                  </pic:spPr>
                </pic:pic>
              </a:graphicData>
            </a:graphic>
          </wp:inline>
        </w:drawing>
      </w:r>
      <w:r w:rsidRPr="0068188B">
        <w:rPr>
          <w:rStyle w:val="Emphasis"/>
          <w:i w:val="0"/>
          <w:sz w:val="28"/>
          <w:szCs w:val="28"/>
        </w:rPr>
        <w:t>canxi oxit  +  hơi nước </w:t>
      </w:r>
    </w:p>
    <w:p w:rsidR="005E46F9" w:rsidRPr="0068188B" w:rsidRDefault="005E46F9" w:rsidP="005E46F9">
      <w:pPr>
        <w:spacing w:after="0" w:line="360" w:lineRule="auto"/>
        <w:ind w:left="342" w:hanging="342"/>
        <w:rPr>
          <w:rStyle w:val="Emphasis"/>
          <w:i w:val="0"/>
          <w:sz w:val="28"/>
          <w:szCs w:val="28"/>
        </w:rPr>
      </w:pPr>
      <w:r w:rsidRPr="0068188B">
        <w:rPr>
          <w:rStyle w:val="Emphasis"/>
          <w:i w:val="0"/>
          <w:sz w:val="28"/>
          <w:szCs w:val="28"/>
        </w:rPr>
        <w:t xml:space="preserve">6.  Cacbon  + oxi   </w:t>
      </w:r>
      <w:r>
        <w:rPr>
          <w:noProof/>
          <w:sz w:val="28"/>
          <w:szCs w:val="28"/>
        </w:rPr>
        <w:drawing>
          <wp:inline distT="0" distB="0" distL="0" distR="0" wp14:anchorId="698EF7C0" wp14:editId="2CC37963">
            <wp:extent cx="439420" cy="225425"/>
            <wp:effectExtent l="0" t="0" r="0" b="0"/>
            <wp:docPr id="34"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9420" cy="225425"/>
                    </a:xfrm>
                    <a:prstGeom prst="rect">
                      <a:avLst/>
                    </a:prstGeom>
                    <a:noFill/>
                    <a:ln>
                      <a:noFill/>
                    </a:ln>
                  </pic:spPr>
                </pic:pic>
              </a:graphicData>
            </a:graphic>
          </wp:inline>
        </w:drawing>
      </w:r>
      <w:r w:rsidRPr="0068188B">
        <w:rPr>
          <w:rStyle w:val="Emphasis"/>
          <w:i w:val="0"/>
          <w:sz w:val="28"/>
          <w:szCs w:val="28"/>
        </w:rPr>
        <w:t xml:space="preserve"> khí cacbonic</w:t>
      </w:r>
    </w:p>
    <w:p w:rsidR="005E46F9" w:rsidRPr="0068188B" w:rsidRDefault="005E46F9" w:rsidP="005E46F9">
      <w:pPr>
        <w:spacing w:after="0" w:line="360" w:lineRule="auto"/>
        <w:jc w:val="both"/>
        <w:rPr>
          <w:b/>
          <w:sz w:val="28"/>
          <w:szCs w:val="28"/>
        </w:rPr>
      </w:pPr>
      <w:r w:rsidRPr="0068188B">
        <w:rPr>
          <w:b/>
          <w:iCs/>
          <w:sz w:val="28"/>
          <w:szCs w:val="28"/>
        </w:rPr>
        <w:t>Câu 11</w:t>
      </w:r>
    </w:p>
    <w:p w:rsidR="005E46F9" w:rsidRPr="0068188B" w:rsidRDefault="005E46F9" w:rsidP="005E46F9">
      <w:pPr>
        <w:spacing w:after="0" w:line="360" w:lineRule="auto"/>
        <w:jc w:val="both"/>
        <w:rPr>
          <w:iCs/>
          <w:spacing w:val="-8"/>
          <w:sz w:val="28"/>
          <w:szCs w:val="28"/>
        </w:rPr>
      </w:pPr>
      <w:r w:rsidRPr="0068188B">
        <w:rPr>
          <w:iCs/>
          <w:spacing w:val="-8"/>
          <w:sz w:val="28"/>
          <w:szCs w:val="28"/>
        </w:rPr>
        <w:lastRenderedPageBreak/>
        <w:t xml:space="preserve">1. Trong khi tiến hành thí nghiệm, dựa vào đâu mà em biết đã có phản ứng hóa học xảy ra? </w:t>
      </w:r>
    </w:p>
    <w:p w:rsidR="005E46F9" w:rsidRPr="0068188B" w:rsidRDefault="005E46F9" w:rsidP="005E46F9">
      <w:pPr>
        <w:pStyle w:val="Title"/>
        <w:spacing w:before="0" w:after="0" w:line="360" w:lineRule="auto"/>
        <w:jc w:val="both"/>
        <w:rPr>
          <w:rFonts w:ascii="Times New Roman" w:hAnsi="Times New Roman"/>
          <w:b w:val="0"/>
          <w:sz w:val="28"/>
          <w:szCs w:val="28"/>
        </w:rPr>
      </w:pPr>
      <w:r w:rsidRPr="0068188B">
        <w:rPr>
          <w:rFonts w:ascii="Times New Roman" w:hAnsi="Times New Roman"/>
          <w:b w:val="0"/>
          <w:sz w:val="28"/>
          <w:szCs w:val="28"/>
        </w:rPr>
        <w:t>2. Hãy chỉ ra dấu hiệu nhận biết có phản ứng hóa học xảy ra trong các quá trình sau:</w:t>
      </w:r>
      <w:r w:rsidRPr="0068188B">
        <w:rPr>
          <w:rFonts w:ascii="Times New Roman" w:hAnsi="Times New Roman"/>
          <w:b w:val="0"/>
          <w:sz w:val="28"/>
          <w:szCs w:val="28"/>
          <w:shd w:val="clear" w:color="auto" w:fill="FFFFFF"/>
        </w:rPr>
        <w:br/>
      </w:r>
      <w:r w:rsidRPr="0068188B">
        <w:rPr>
          <w:rFonts w:ascii="Times New Roman" w:hAnsi="Times New Roman"/>
          <w:b w:val="0"/>
          <w:sz w:val="28"/>
          <w:szCs w:val="28"/>
        </w:rPr>
        <w:t>a. Đun nóng thuốc tím kali pemanganat (màu tím) sau một thời gian chuyển thành màu đen là mangan đioxit.</w:t>
      </w:r>
    </w:p>
    <w:p w:rsidR="005E46F9" w:rsidRPr="0068188B" w:rsidRDefault="005E46F9" w:rsidP="005E46F9">
      <w:pPr>
        <w:pStyle w:val="Title"/>
        <w:spacing w:before="0" w:after="0" w:line="360" w:lineRule="auto"/>
        <w:jc w:val="both"/>
        <w:rPr>
          <w:rFonts w:ascii="Times New Roman" w:hAnsi="Times New Roman"/>
          <w:b w:val="0"/>
          <w:sz w:val="28"/>
          <w:szCs w:val="28"/>
        </w:rPr>
      </w:pPr>
      <w:r w:rsidRPr="0068188B">
        <w:rPr>
          <w:rFonts w:ascii="Times New Roman" w:hAnsi="Times New Roman"/>
          <w:b w:val="0"/>
          <w:sz w:val="28"/>
          <w:szCs w:val="28"/>
        </w:rPr>
        <w:t>b. Thổi hơi vào dung dị</w:t>
      </w:r>
      <w:r>
        <w:rPr>
          <w:rFonts w:ascii="Times New Roman" w:hAnsi="Times New Roman"/>
          <w:b w:val="0"/>
          <w:sz w:val="28"/>
          <w:szCs w:val="28"/>
        </w:rPr>
        <w:t>ch nước vôi trong chứa canxi hiđ</w:t>
      </w:r>
      <w:r w:rsidRPr="0068188B">
        <w:rPr>
          <w:rFonts w:ascii="Times New Roman" w:hAnsi="Times New Roman"/>
          <w:b w:val="0"/>
          <w:sz w:val="28"/>
          <w:szCs w:val="28"/>
        </w:rPr>
        <w:t>roxit, thì trên bề mặt xuất hiện một váng trắng là canxi cacbonat.</w:t>
      </w:r>
    </w:p>
    <w:p w:rsidR="005E46F9" w:rsidRPr="0068188B" w:rsidRDefault="005E46F9" w:rsidP="005E46F9">
      <w:pPr>
        <w:spacing w:after="0" w:line="360" w:lineRule="auto"/>
        <w:ind w:left="-18"/>
        <w:jc w:val="both"/>
        <w:rPr>
          <w:iCs/>
          <w:sz w:val="28"/>
          <w:szCs w:val="28"/>
        </w:rPr>
      </w:pPr>
      <w:r w:rsidRPr="0068188B">
        <w:rPr>
          <w:iCs/>
          <w:sz w:val="28"/>
          <w:szCs w:val="28"/>
        </w:rPr>
        <w:t>c. Thức ăn để lâu ngày bị ôi thiu.</w:t>
      </w:r>
    </w:p>
    <w:p w:rsidR="005E46F9" w:rsidRPr="0068188B" w:rsidRDefault="005E46F9" w:rsidP="005E46F9">
      <w:pPr>
        <w:spacing w:after="0" w:line="360" w:lineRule="auto"/>
        <w:ind w:left="-18"/>
        <w:jc w:val="both"/>
        <w:rPr>
          <w:iCs/>
          <w:sz w:val="28"/>
          <w:szCs w:val="28"/>
        </w:rPr>
      </w:pPr>
      <w:r w:rsidRPr="0068188B">
        <w:rPr>
          <w:iCs/>
          <w:sz w:val="28"/>
          <w:szCs w:val="28"/>
        </w:rPr>
        <w:t>d. Sao chổi là một hành tinh mà khi di chuyển, kéo theo vô vàn những hạt bụi vũ trụ. Khi tiến gần đến Mặt trời, các hạt bụi này bốc cháy, sáng rực và ánh sáng này có thể nhìn thấy từ Trái đất.</w:t>
      </w:r>
    </w:p>
    <w:p w:rsidR="005E46F9" w:rsidRPr="0068188B" w:rsidRDefault="005E46F9" w:rsidP="005E46F9">
      <w:pPr>
        <w:spacing w:after="0" w:line="360" w:lineRule="auto"/>
        <w:ind w:left="-18"/>
        <w:jc w:val="both"/>
        <w:rPr>
          <w:iCs/>
          <w:sz w:val="28"/>
          <w:szCs w:val="28"/>
        </w:rPr>
      </w:pPr>
      <w:r w:rsidRPr="0068188B">
        <w:rPr>
          <w:iCs/>
          <w:sz w:val="28"/>
          <w:szCs w:val="28"/>
        </w:rPr>
        <w:t>Hướng dẫn giải</w:t>
      </w:r>
    </w:p>
    <w:p w:rsidR="005E46F9" w:rsidRPr="0068188B" w:rsidRDefault="005E46F9" w:rsidP="005E46F9">
      <w:pPr>
        <w:spacing w:after="0" w:line="360" w:lineRule="auto"/>
        <w:ind w:left="-18"/>
        <w:jc w:val="both"/>
        <w:rPr>
          <w:iCs/>
          <w:sz w:val="28"/>
          <w:szCs w:val="28"/>
        </w:rPr>
      </w:pPr>
      <w:r w:rsidRPr="0068188B">
        <w:rPr>
          <w:iCs/>
          <w:sz w:val="28"/>
          <w:szCs w:val="28"/>
        </w:rPr>
        <w:t>1. Khi làm thí nghiệm, quan sát hiện tượng và dựa vào sự xuất hiện những chất mới sinh ra, ta có thể dự đoán đó là hiện tượng hóa học. Hiện tượng chứng tỏ có chất mới xuất hiện là do có sự biến đổi màu sắc, sự xuất hiện những chất có trạng thái vật lý khác với chất ban đầu (Có thể là chất kết tủa, chất khí bay hơi,...)</w:t>
      </w:r>
    </w:p>
    <w:p w:rsidR="005E46F9" w:rsidRPr="0068188B" w:rsidRDefault="005E46F9" w:rsidP="005E46F9">
      <w:pPr>
        <w:spacing w:after="0" w:line="360" w:lineRule="auto"/>
        <w:ind w:left="-18"/>
        <w:jc w:val="both"/>
        <w:rPr>
          <w:iCs/>
          <w:sz w:val="28"/>
          <w:szCs w:val="28"/>
        </w:rPr>
      </w:pPr>
      <w:r w:rsidRPr="0068188B">
        <w:rPr>
          <w:iCs/>
          <w:sz w:val="28"/>
          <w:szCs w:val="28"/>
        </w:rPr>
        <w:t xml:space="preserve">2. Dấu hiệu cho biết có phản ứng hóa học xảy ra là: </w:t>
      </w:r>
    </w:p>
    <w:p w:rsidR="005E46F9" w:rsidRPr="0068188B" w:rsidRDefault="005E46F9" w:rsidP="005E46F9">
      <w:pPr>
        <w:spacing w:after="0" w:line="360" w:lineRule="auto"/>
        <w:rPr>
          <w:iCs/>
          <w:sz w:val="28"/>
          <w:szCs w:val="28"/>
        </w:rPr>
      </w:pPr>
      <w:r w:rsidRPr="0068188B">
        <w:rPr>
          <w:iCs/>
          <w:sz w:val="28"/>
          <w:szCs w:val="28"/>
        </w:rPr>
        <w:t>A. Thay đổi màu sắc: từ màu tím chuyển sang màu đen.</w:t>
      </w:r>
      <w:r w:rsidRPr="0068188B">
        <w:rPr>
          <w:iCs/>
          <w:sz w:val="28"/>
          <w:szCs w:val="28"/>
          <w:shd w:val="clear" w:color="auto" w:fill="FFFFFF"/>
        </w:rPr>
        <w:br/>
      </w:r>
      <w:r w:rsidRPr="0068188B">
        <w:rPr>
          <w:iCs/>
          <w:sz w:val="28"/>
          <w:szCs w:val="28"/>
        </w:rPr>
        <w:t>B. Tạo chất kết tủa: xuất hiện váng trắng.</w:t>
      </w:r>
      <w:r w:rsidRPr="0068188B">
        <w:rPr>
          <w:iCs/>
          <w:sz w:val="28"/>
          <w:szCs w:val="28"/>
          <w:shd w:val="clear" w:color="auto" w:fill="FFFFFF"/>
        </w:rPr>
        <w:br/>
      </w:r>
      <w:r w:rsidRPr="0068188B">
        <w:rPr>
          <w:iCs/>
          <w:sz w:val="28"/>
          <w:szCs w:val="28"/>
        </w:rPr>
        <w:t>C. Tạo chất bay hơi: mùi ôi thiu</w:t>
      </w:r>
    </w:p>
    <w:p w:rsidR="005E46F9" w:rsidRPr="0068188B" w:rsidRDefault="005E46F9" w:rsidP="005E46F9">
      <w:pPr>
        <w:spacing w:after="0" w:line="360" w:lineRule="auto"/>
        <w:jc w:val="both"/>
        <w:rPr>
          <w:iCs/>
          <w:sz w:val="28"/>
          <w:szCs w:val="28"/>
          <w:shd w:val="clear" w:color="auto" w:fill="FFFFFF"/>
        </w:rPr>
      </w:pPr>
      <w:r w:rsidRPr="0068188B">
        <w:rPr>
          <w:iCs/>
          <w:sz w:val="28"/>
          <w:szCs w:val="28"/>
        </w:rPr>
        <w:t>D. Tỏa nhiệt hoặc phát sáng: bốc cháy, sáng rực.</w:t>
      </w:r>
    </w:p>
    <w:p w:rsidR="005E46F9" w:rsidRDefault="005E46F9" w:rsidP="005E46F9">
      <w:pPr>
        <w:spacing w:after="0" w:line="360" w:lineRule="auto"/>
        <w:jc w:val="both"/>
        <w:rPr>
          <w:sz w:val="28"/>
          <w:szCs w:val="28"/>
        </w:rPr>
      </w:pPr>
      <w:r w:rsidRPr="0068188B">
        <w:rPr>
          <w:b/>
          <w:sz w:val="28"/>
          <w:szCs w:val="28"/>
        </w:rPr>
        <w:t>Câu 12.</w:t>
      </w:r>
      <w:r w:rsidRPr="0068188B">
        <w:rPr>
          <w:sz w:val="28"/>
          <w:szCs w:val="28"/>
        </w:rPr>
        <w:t xml:space="preserve"> Cho phương trình hóa học sau: </w:t>
      </w:r>
    </w:p>
    <w:p w:rsidR="005E46F9" w:rsidRPr="0068188B" w:rsidRDefault="005E46F9" w:rsidP="005E46F9">
      <w:pPr>
        <w:spacing w:after="0" w:line="360" w:lineRule="auto"/>
        <w:jc w:val="both"/>
        <w:rPr>
          <w:sz w:val="28"/>
          <w:szCs w:val="28"/>
        </w:rPr>
      </w:pPr>
      <w:r w:rsidRPr="0068188B">
        <w:rPr>
          <w:sz w:val="28"/>
          <w:szCs w:val="28"/>
        </w:rPr>
        <w:t>2Al(OH)</w:t>
      </w:r>
      <w:r w:rsidRPr="0068188B">
        <w:rPr>
          <w:sz w:val="28"/>
          <w:szCs w:val="28"/>
          <w:vertAlign w:val="subscript"/>
        </w:rPr>
        <w:t>3</w:t>
      </w:r>
      <w:r w:rsidRPr="0068188B">
        <w:rPr>
          <w:sz w:val="28"/>
          <w:szCs w:val="28"/>
        </w:rPr>
        <w:t xml:space="preserve"> + 3H</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 xml:space="preserve"> → Al</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w:t>
      </w:r>
      <w:r w:rsidRPr="0068188B">
        <w:rPr>
          <w:sz w:val="28"/>
          <w:szCs w:val="28"/>
          <w:vertAlign w:val="subscript"/>
        </w:rPr>
        <w:t>3</w:t>
      </w:r>
      <w:r w:rsidRPr="0068188B">
        <w:rPr>
          <w:sz w:val="28"/>
          <w:szCs w:val="28"/>
        </w:rPr>
        <w:t xml:space="preserve"> + 6H</w:t>
      </w:r>
      <w:r w:rsidRPr="0068188B">
        <w:rPr>
          <w:sz w:val="28"/>
          <w:szCs w:val="28"/>
          <w:vertAlign w:val="subscript"/>
        </w:rPr>
        <w:t>2</w:t>
      </w:r>
      <w:r>
        <w:rPr>
          <w:sz w:val="28"/>
          <w:szCs w:val="28"/>
        </w:rPr>
        <w:t>O</w:t>
      </w:r>
      <w:r w:rsidRPr="0068188B">
        <w:rPr>
          <w:sz w:val="28"/>
          <w:szCs w:val="28"/>
        </w:rPr>
        <w:t xml:space="preserve"> </w:t>
      </w:r>
    </w:p>
    <w:p w:rsidR="005E46F9" w:rsidRPr="0068188B" w:rsidRDefault="005E46F9" w:rsidP="005E46F9">
      <w:pPr>
        <w:spacing w:after="0" w:line="360" w:lineRule="auto"/>
        <w:jc w:val="both"/>
        <w:rPr>
          <w:sz w:val="28"/>
          <w:szCs w:val="28"/>
        </w:rPr>
      </w:pPr>
      <w:r w:rsidRPr="0068188B">
        <w:rPr>
          <w:sz w:val="28"/>
          <w:szCs w:val="28"/>
        </w:rPr>
        <w:t>Tổng số nguyên tử có trong phân tử các chất tạo thành sau phản ứng là:</w:t>
      </w:r>
    </w:p>
    <w:p w:rsidR="005E46F9" w:rsidRPr="0068188B" w:rsidRDefault="005E46F9" w:rsidP="005E46F9">
      <w:pPr>
        <w:spacing w:after="0" w:line="360" w:lineRule="auto"/>
        <w:jc w:val="both"/>
        <w:rPr>
          <w:iCs/>
          <w:sz w:val="28"/>
          <w:szCs w:val="28"/>
          <w:shd w:val="clear" w:color="auto" w:fill="FFFFFF"/>
        </w:rPr>
      </w:pPr>
      <w:r w:rsidRPr="0068188B">
        <w:rPr>
          <w:sz w:val="28"/>
          <w:szCs w:val="28"/>
        </w:rPr>
        <w:tab/>
        <w:t xml:space="preserve"> A.16</w:t>
      </w:r>
      <w:r w:rsidRPr="0068188B">
        <w:rPr>
          <w:sz w:val="28"/>
          <w:szCs w:val="28"/>
        </w:rPr>
        <w:tab/>
      </w:r>
      <w:r w:rsidRPr="0068188B">
        <w:rPr>
          <w:sz w:val="28"/>
          <w:szCs w:val="28"/>
        </w:rPr>
        <w:tab/>
        <w:t>B. 26</w:t>
      </w:r>
      <w:r w:rsidRPr="0068188B">
        <w:rPr>
          <w:sz w:val="28"/>
          <w:szCs w:val="28"/>
        </w:rPr>
        <w:tab/>
      </w:r>
      <w:r w:rsidRPr="0068188B">
        <w:rPr>
          <w:sz w:val="28"/>
          <w:szCs w:val="28"/>
        </w:rPr>
        <w:tab/>
      </w:r>
      <w:r w:rsidRPr="006E14AC">
        <w:rPr>
          <w:sz w:val="28"/>
          <w:szCs w:val="28"/>
        </w:rPr>
        <w:t>C.</w:t>
      </w:r>
      <w:r w:rsidRPr="0068188B">
        <w:rPr>
          <w:sz w:val="28"/>
          <w:szCs w:val="28"/>
        </w:rPr>
        <w:t xml:space="preserve"> 35</w:t>
      </w:r>
      <w:r w:rsidRPr="0068188B">
        <w:rPr>
          <w:sz w:val="28"/>
          <w:szCs w:val="28"/>
        </w:rPr>
        <w:tab/>
      </w:r>
      <w:r w:rsidRPr="0068188B">
        <w:rPr>
          <w:sz w:val="28"/>
          <w:szCs w:val="28"/>
        </w:rPr>
        <w:tab/>
        <w:t>D. 44</w:t>
      </w:r>
    </w:p>
    <w:p w:rsidR="005E46F9" w:rsidRPr="0068188B" w:rsidRDefault="005E46F9" w:rsidP="005E46F9">
      <w:pPr>
        <w:spacing w:after="0" w:line="360" w:lineRule="auto"/>
        <w:jc w:val="both"/>
        <w:rPr>
          <w:iCs/>
          <w:sz w:val="28"/>
          <w:szCs w:val="28"/>
          <w:shd w:val="clear" w:color="auto" w:fill="FFFFFF"/>
        </w:rPr>
      </w:pPr>
      <w:r w:rsidRPr="0068188B">
        <w:rPr>
          <w:b/>
          <w:iCs/>
          <w:sz w:val="28"/>
          <w:szCs w:val="28"/>
          <w:shd w:val="clear" w:color="auto" w:fill="FFFFFF"/>
        </w:rPr>
        <w:t>Câu 13.</w:t>
      </w:r>
      <w:r w:rsidRPr="0068188B">
        <w:rPr>
          <w:iCs/>
          <w:sz w:val="28"/>
          <w:szCs w:val="28"/>
          <w:shd w:val="clear" w:color="auto" w:fill="FFFFFF"/>
        </w:rPr>
        <w:t xml:space="preserve"> Ghi lại phương trình chữ và nêu dấu hiệu xảy ra phản ứng của các hiện tượng mô tả sau đây:</w:t>
      </w:r>
    </w:p>
    <w:p w:rsidR="005E46F9" w:rsidRDefault="005E46F9" w:rsidP="005E46F9">
      <w:pPr>
        <w:spacing w:after="0" w:line="360" w:lineRule="auto"/>
        <w:jc w:val="both"/>
        <w:rPr>
          <w:iCs/>
          <w:sz w:val="28"/>
          <w:szCs w:val="28"/>
          <w:shd w:val="clear" w:color="auto" w:fill="FFFFFF"/>
        </w:rPr>
      </w:pPr>
      <w:r w:rsidRPr="0068188B">
        <w:rPr>
          <w:iCs/>
          <w:sz w:val="28"/>
          <w:szCs w:val="28"/>
          <w:shd w:val="clear" w:color="auto" w:fill="FFFFFF"/>
        </w:rPr>
        <w:t xml:space="preserve">a. Sắt cháy trong oxi không có ngọn lửa, không khói nhưng sáng chói, tạo ra các </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ạt nhỏ nóng chảy màu nâu là oxit sắt từ. </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lastRenderedPageBreak/>
        <w:t>b. Lưu huỳnh cháy trong không khí với ngọn lửa nhỏ, màu xanh nhạt. Đưa lưu huỳnh đang cháy vào bình oxi nó cháy mãnh liệt hơn nhiều tạo thành khói màu trắng (chủ yếu là lưu huỳnh đioxit).</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spacing w:after="0" w:line="360" w:lineRule="auto"/>
        <w:jc w:val="both"/>
        <w:rPr>
          <w:sz w:val="28"/>
          <w:szCs w:val="28"/>
        </w:rPr>
      </w:pPr>
      <w:r w:rsidRPr="0068188B">
        <w:rPr>
          <w:iCs/>
          <w:sz w:val="28"/>
          <w:szCs w:val="28"/>
          <w:shd w:val="clear" w:color="auto" w:fill="FFFFFF"/>
        </w:rPr>
        <w:t xml:space="preserve">a. Sắt + oxi </w:t>
      </w:r>
      <w:r>
        <w:rPr>
          <w:noProof/>
          <w:sz w:val="28"/>
          <w:szCs w:val="28"/>
        </w:rPr>
        <w:drawing>
          <wp:inline distT="0" distB="0" distL="0" distR="0" wp14:anchorId="62148F5F" wp14:editId="49CD297F">
            <wp:extent cx="439420" cy="225425"/>
            <wp:effectExtent l="0" t="0" r="0" b="0"/>
            <wp:docPr id="35"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9420" cy="225425"/>
                    </a:xfrm>
                    <a:prstGeom prst="rect">
                      <a:avLst/>
                    </a:prstGeom>
                    <a:noFill/>
                    <a:ln>
                      <a:noFill/>
                    </a:ln>
                  </pic:spPr>
                </pic:pic>
              </a:graphicData>
            </a:graphic>
          </wp:inline>
        </w:drawing>
      </w:r>
      <w:r w:rsidRPr="0068188B">
        <w:rPr>
          <w:sz w:val="28"/>
          <w:szCs w:val="28"/>
        </w:rPr>
        <w:t xml:space="preserve"> oxit sắt từ</w:t>
      </w:r>
    </w:p>
    <w:p w:rsidR="005E46F9" w:rsidRPr="0068188B" w:rsidRDefault="005E46F9" w:rsidP="005E46F9">
      <w:pPr>
        <w:spacing w:after="0" w:line="360" w:lineRule="auto"/>
        <w:jc w:val="both"/>
        <w:rPr>
          <w:iCs/>
          <w:sz w:val="28"/>
          <w:szCs w:val="28"/>
          <w:shd w:val="clear" w:color="auto" w:fill="FFFFFF"/>
        </w:rPr>
      </w:pPr>
      <w:r w:rsidRPr="0068188B">
        <w:rPr>
          <w:sz w:val="28"/>
          <w:szCs w:val="28"/>
        </w:rPr>
        <w:t xml:space="preserve">Dấu hiệu: Cháy </w:t>
      </w:r>
      <w:r w:rsidRPr="0068188B">
        <w:rPr>
          <w:iCs/>
          <w:sz w:val="28"/>
          <w:szCs w:val="28"/>
          <w:shd w:val="clear" w:color="auto" w:fill="FFFFFF"/>
        </w:rPr>
        <w:t>sáng chói, tạo ra các hạt nhỏ nóng chảy màu nâu.</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b. Lưu huỳnh +  khí oxi  </w:t>
      </w:r>
      <w:r>
        <w:rPr>
          <w:noProof/>
          <w:sz w:val="28"/>
          <w:szCs w:val="28"/>
        </w:rPr>
        <w:drawing>
          <wp:inline distT="0" distB="0" distL="0" distR="0" wp14:anchorId="5EBDBBE3" wp14:editId="2FDDC9A2">
            <wp:extent cx="439420" cy="225425"/>
            <wp:effectExtent l="0" t="0" r="0" b="0"/>
            <wp:docPr id="36"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9420" cy="225425"/>
                    </a:xfrm>
                    <a:prstGeom prst="rect">
                      <a:avLst/>
                    </a:prstGeom>
                    <a:noFill/>
                    <a:ln>
                      <a:noFill/>
                    </a:ln>
                  </pic:spPr>
                </pic:pic>
              </a:graphicData>
            </a:graphic>
          </wp:inline>
        </w:drawing>
      </w:r>
      <w:r w:rsidRPr="0068188B">
        <w:rPr>
          <w:iCs/>
          <w:sz w:val="28"/>
          <w:szCs w:val="28"/>
          <w:shd w:val="clear" w:color="auto" w:fill="FFFFFF"/>
        </w:rPr>
        <w:t>  khí sunfurơ</w:t>
      </w:r>
    </w:p>
    <w:p w:rsidR="005E46F9" w:rsidRPr="0068188B" w:rsidRDefault="005E46F9" w:rsidP="005E46F9">
      <w:pPr>
        <w:spacing w:after="0" w:line="360" w:lineRule="auto"/>
        <w:jc w:val="both"/>
        <w:rPr>
          <w:sz w:val="28"/>
          <w:szCs w:val="28"/>
        </w:rPr>
      </w:pPr>
      <w:r w:rsidRPr="0068188B">
        <w:rPr>
          <w:iCs/>
          <w:sz w:val="28"/>
          <w:szCs w:val="28"/>
          <w:shd w:val="clear" w:color="auto" w:fill="FFFFFF"/>
        </w:rPr>
        <w:t xml:space="preserve">Dấu hiệu: Tạo ra ngọn lửa màu xanh nhạt, khói màu trắng. </w:t>
      </w:r>
    </w:p>
    <w:p w:rsidR="005E46F9" w:rsidRPr="0068188B" w:rsidRDefault="005E46F9" w:rsidP="005E46F9">
      <w:pPr>
        <w:spacing w:after="0" w:line="360" w:lineRule="auto"/>
        <w:jc w:val="both"/>
        <w:rPr>
          <w:b/>
          <w:bCs/>
          <w:iCs/>
          <w:sz w:val="28"/>
          <w:szCs w:val="28"/>
        </w:rPr>
      </w:pPr>
      <w:r w:rsidRPr="0068188B">
        <w:rPr>
          <w:b/>
          <w:bCs/>
          <w:iCs/>
          <w:sz w:val="28"/>
          <w:szCs w:val="28"/>
        </w:rPr>
        <w:t>Câu 14</w:t>
      </w:r>
      <w:r w:rsidRPr="0068188B">
        <w:rPr>
          <w:bCs/>
          <w:iCs/>
          <w:sz w:val="28"/>
          <w:szCs w:val="28"/>
        </w:rPr>
        <w:t>.</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a. Khi cho một mẩu vôi sống (có tên là canxi oxit) vào nước, thấy nước nóng lên, thậm chí có thể sôi lên sùng sục, mẩu vôi sống tan ra. Theo em có phản ứng hóa học xảy ra không? Vì sao?</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b. Viết phương trình hóa học bằng chữ cho phản ứng vôi tôi, biết vôi tôi tạ</w:t>
      </w:r>
      <w:r>
        <w:rPr>
          <w:iCs/>
          <w:sz w:val="28"/>
          <w:szCs w:val="28"/>
          <w:shd w:val="clear" w:color="auto" w:fill="FFFFFF"/>
        </w:rPr>
        <w:t>o thành có tên là canxi hiđ</w:t>
      </w:r>
      <w:r w:rsidRPr="0068188B">
        <w:rPr>
          <w:iCs/>
          <w:sz w:val="28"/>
          <w:szCs w:val="28"/>
          <w:shd w:val="clear" w:color="auto" w:fill="FFFFFF"/>
        </w:rPr>
        <w:t>roxit.</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 xml:space="preserve"> a. Có phản ứng hóa học xảy ra vì có dấu hiệu: s</w:t>
      </w:r>
      <w:r>
        <w:rPr>
          <w:iCs/>
          <w:sz w:val="28"/>
          <w:szCs w:val="28"/>
          <w:shd w:val="clear" w:color="auto" w:fill="FFFFFF"/>
        </w:rPr>
        <w:t>ự</w:t>
      </w:r>
      <w:r w:rsidRPr="0068188B">
        <w:rPr>
          <w:iCs/>
          <w:sz w:val="28"/>
          <w:szCs w:val="28"/>
          <w:shd w:val="clear" w:color="auto" w:fill="FFFFFF"/>
        </w:rPr>
        <w:t xml:space="preserve"> nóng lên (có thể sôi), mẩu vôi sống tan ra.</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 xml:space="preserve">b. Canxi oxit + nước </w:t>
      </w:r>
      <w:r w:rsidRPr="0068188B">
        <w:rPr>
          <w:iCs/>
          <w:position w:val="-6"/>
          <w:sz w:val="28"/>
          <w:szCs w:val="28"/>
        </w:rPr>
        <w:object w:dxaOrig="300" w:dyaOrig="225">
          <v:shape id="_x0000_i1046" type="#_x0000_t75" style="width:15pt;height:11.25pt" o:ole="">
            <v:imagedata r:id="rId91" o:title=""/>
          </v:shape>
          <o:OLEObject Type="Embed" ProgID="Equation.DSMT4" ShapeID="_x0000_i1046" DrawAspect="Content" ObjectID="_1741406614" r:id="rId94"/>
        </w:object>
      </w:r>
      <w:r w:rsidRPr="0068188B">
        <w:rPr>
          <w:iCs/>
          <w:sz w:val="28"/>
          <w:szCs w:val="28"/>
          <w:shd w:val="clear" w:color="auto" w:fill="FFFFFF"/>
        </w:rPr>
        <w:t xml:space="preserve"> canxi hidroxit</w:t>
      </w:r>
    </w:p>
    <w:p w:rsidR="005E46F9" w:rsidRPr="0068188B" w:rsidRDefault="005E46F9" w:rsidP="005E46F9">
      <w:pPr>
        <w:tabs>
          <w:tab w:val="left" w:pos="432"/>
        </w:tabs>
        <w:spacing w:after="0" w:line="360" w:lineRule="auto"/>
        <w:jc w:val="both"/>
        <w:rPr>
          <w:sz w:val="28"/>
          <w:szCs w:val="28"/>
        </w:rPr>
      </w:pPr>
      <w:r w:rsidRPr="0068188B">
        <w:rPr>
          <w:b/>
          <w:sz w:val="28"/>
          <w:szCs w:val="28"/>
        </w:rPr>
        <w:t>Câu 15.</w:t>
      </w:r>
      <w:r w:rsidRPr="0068188B">
        <w:rPr>
          <w:sz w:val="28"/>
          <w:szCs w:val="28"/>
        </w:rPr>
        <w:t xml:space="preserve"> Cho kim loại nhôm tác dụng với axit sunfuric H</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 xml:space="preserve"> tạo ra khí h</w:t>
      </w:r>
      <w:r>
        <w:rPr>
          <w:sz w:val="28"/>
          <w:szCs w:val="28"/>
        </w:rPr>
        <w:t>i</w:t>
      </w:r>
      <w:r w:rsidRPr="0068188B">
        <w:rPr>
          <w:sz w:val="28"/>
          <w:szCs w:val="28"/>
        </w:rPr>
        <w:t>đro H</w:t>
      </w:r>
      <w:r w:rsidRPr="0068188B">
        <w:rPr>
          <w:sz w:val="28"/>
          <w:szCs w:val="28"/>
          <w:vertAlign w:val="subscript"/>
        </w:rPr>
        <w:t>2</w:t>
      </w:r>
      <w:r w:rsidRPr="0068188B">
        <w:rPr>
          <w:sz w:val="28"/>
          <w:szCs w:val="28"/>
        </w:rPr>
        <w:t xml:space="preserve"> và chất nhôm sunfat Al</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w:t>
      </w:r>
      <w:r w:rsidRPr="0068188B">
        <w:rPr>
          <w:sz w:val="28"/>
          <w:szCs w:val="28"/>
          <w:vertAlign w:val="subscript"/>
        </w:rPr>
        <w:t>3</w:t>
      </w:r>
      <w:r w:rsidRPr="0068188B">
        <w:rPr>
          <w:sz w:val="28"/>
          <w:szCs w:val="28"/>
        </w:rPr>
        <w:t>.</w:t>
      </w:r>
    </w:p>
    <w:p w:rsidR="005E46F9" w:rsidRPr="0068188B" w:rsidRDefault="005E46F9" w:rsidP="005E46F9">
      <w:pPr>
        <w:tabs>
          <w:tab w:val="num" w:pos="0"/>
          <w:tab w:val="left" w:pos="432"/>
        </w:tabs>
        <w:spacing w:after="0" w:line="360" w:lineRule="auto"/>
        <w:ind w:hanging="18"/>
        <w:jc w:val="both"/>
        <w:rPr>
          <w:sz w:val="28"/>
          <w:szCs w:val="28"/>
        </w:rPr>
      </w:pPr>
      <w:r w:rsidRPr="0068188B">
        <w:rPr>
          <w:sz w:val="28"/>
          <w:szCs w:val="28"/>
        </w:rPr>
        <w:t>a. Lập phương trình hóa học của phản ứng.</w:t>
      </w:r>
    </w:p>
    <w:p w:rsidR="005E46F9" w:rsidRPr="0068188B" w:rsidRDefault="005E46F9" w:rsidP="005E46F9">
      <w:pPr>
        <w:tabs>
          <w:tab w:val="num" w:pos="0"/>
          <w:tab w:val="left" w:pos="432"/>
        </w:tabs>
        <w:spacing w:after="0" w:line="360" w:lineRule="auto"/>
        <w:ind w:hanging="18"/>
        <w:jc w:val="both"/>
        <w:rPr>
          <w:sz w:val="28"/>
          <w:szCs w:val="28"/>
        </w:rPr>
      </w:pPr>
      <w:r w:rsidRPr="0068188B">
        <w:rPr>
          <w:sz w:val="28"/>
          <w:szCs w:val="28"/>
        </w:rPr>
        <w:t>b. Cho biết tỷ lệ giữa số nguyên tử nhôm lần lượt với số phân tử của ba chất trong phản ứng.</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tabs>
          <w:tab w:val="num" w:pos="0"/>
          <w:tab w:val="left" w:pos="432"/>
        </w:tabs>
        <w:spacing w:after="0" w:line="360" w:lineRule="auto"/>
        <w:ind w:hanging="18"/>
        <w:jc w:val="both"/>
        <w:rPr>
          <w:sz w:val="28"/>
          <w:szCs w:val="28"/>
        </w:rPr>
      </w:pPr>
      <w:r w:rsidRPr="0068188B">
        <w:rPr>
          <w:sz w:val="28"/>
          <w:szCs w:val="28"/>
        </w:rPr>
        <w:t xml:space="preserve"> a.  2 Al   + 3 H</w:t>
      </w:r>
      <w:r w:rsidRPr="0068188B">
        <w:rPr>
          <w:sz w:val="28"/>
          <w:szCs w:val="28"/>
          <w:vertAlign w:val="subscript"/>
        </w:rPr>
        <w:t>2</w:t>
      </w:r>
      <w:r w:rsidRPr="0068188B">
        <w:rPr>
          <w:sz w:val="28"/>
          <w:szCs w:val="28"/>
        </w:rPr>
        <w:t>SO</w:t>
      </w:r>
      <w:r w:rsidRPr="0068188B">
        <w:rPr>
          <w:sz w:val="28"/>
          <w:szCs w:val="28"/>
          <w:vertAlign w:val="subscript"/>
        </w:rPr>
        <w:t>4</w:t>
      </w:r>
      <w:r>
        <w:rPr>
          <w:noProof/>
          <w:position w:val="-6"/>
          <w:sz w:val="28"/>
          <w:szCs w:val="28"/>
        </w:rPr>
        <w:drawing>
          <wp:inline distT="0" distB="0" distL="0" distR="0" wp14:anchorId="6A8D2158" wp14:editId="43451079">
            <wp:extent cx="391795" cy="201930"/>
            <wp:effectExtent l="0" t="0" r="0" b="0"/>
            <wp:docPr id="3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68188B">
        <w:rPr>
          <w:sz w:val="28"/>
          <w:szCs w:val="28"/>
        </w:rPr>
        <w:t xml:space="preserve"> Al</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w:t>
      </w:r>
      <w:r w:rsidRPr="0068188B">
        <w:rPr>
          <w:sz w:val="28"/>
          <w:szCs w:val="28"/>
          <w:vertAlign w:val="subscript"/>
        </w:rPr>
        <w:t>3</w:t>
      </w:r>
      <w:r w:rsidRPr="0068188B">
        <w:rPr>
          <w:sz w:val="28"/>
          <w:szCs w:val="28"/>
        </w:rPr>
        <w:t xml:space="preserve">   + 3 H</w:t>
      </w:r>
      <w:r w:rsidRPr="0068188B">
        <w:rPr>
          <w:sz w:val="28"/>
          <w:szCs w:val="28"/>
          <w:vertAlign w:val="subscript"/>
        </w:rPr>
        <w:t>2</w:t>
      </w:r>
    </w:p>
    <w:p w:rsidR="005E46F9" w:rsidRPr="0068188B" w:rsidRDefault="005E46F9" w:rsidP="005E46F9">
      <w:pPr>
        <w:tabs>
          <w:tab w:val="num" w:pos="0"/>
          <w:tab w:val="left" w:pos="432"/>
        </w:tabs>
        <w:spacing w:after="0" w:line="360" w:lineRule="auto"/>
        <w:ind w:hanging="18"/>
        <w:jc w:val="both"/>
        <w:rPr>
          <w:sz w:val="28"/>
          <w:szCs w:val="28"/>
        </w:rPr>
      </w:pPr>
      <w:r w:rsidRPr="0068188B">
        <w:rPr>
          <w:sz w:val="28"/>
          <w:szCs w:val="28"/>
        </w:rPr>
        <w:t xml:space="preserve"> b. Cứ 2 nguyên tử Al tác dụng với 3 phân tử H</w:t>
      </w:r>
      <w:r w:rsidRPr="0068188B">
        <w:rPr>
          <w:sz w:val="28"/>
          <w:szCs w:val="28"/>
          <w:vertAlign w:val="subscript"/>
        </w:rPr>
        <w:t>2</w:t>
      </w:r>
      <w:r w:rsidRPr="0068188B">
        <w:rPr>
          <w:sz w:val="28"/>
          <w:szCs w:val="28"/>
        </w:rPr>
        <w:t>SO</w:t>
      </w:r>
      <w:r w:rsidRPr="0068188B">
        <w:rPr>
          <w:sz w:val="28"/>
          <w:szCs w:val="28"/>
          <w:vertAlign w:val="subscript"/>
        </w:rPr>
        <w:t xml:space="preserve">4 </w:t>
      </w:r>
      <w:r w:rsidRPr="0068188B">
        <w:rPr>
          <w:sz w:val="28"/>
          <w:szCs w:val="28"/>
        </w:rPr>
        <w:t>tạo ra 1 phân tử Al</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w:t>
      </w:r>
      <w:r w:rsidRPr="0068188B">
        <w:rPr>
          <w:sz w:val="28"/>
          <w:szCs w:val="28"/>
          <w:vertAlign w:val="subscript"/>
        </w:rPr>
        <w:t>3</w:t>
      </w:r>
      <w:r w:rsidRPr="0068188B">
        <w:rPr>
          <w:sz w:val="28"/>
          <w:szCs w:val="28"/>
        </w:rPr>
        <w:t xml:space="preserve"> và 3 phân tử H</w:t>
      </w:r>
      <w:r w:rsidRPr="0068188B">
        <w:rPr>
          <w:sz w:val="28"/>
          <w:szCs w:val="28"/>
          <w:vertAlign w:val="subscript"/>
        </w:rPr>
        <w:t>2</w:t>
      </w:r>
      <w:r w:rsidRPr="0068188B">
        <w:rPr>
          <w:sz w:val="28"/>
          <w:szCs w:val="28"/>
        </w:rPr>
        <w:t>.</w:t>
      </w:r>
    </w:p>
    <w:p w:rsidR="005E46F9" w:rsidRPr="0068188B" w:rsidRDefault="005E46F9" w:rsidP="005E46F9">
      <w:pPr>
        <w:spacing w:after="0" w:line="360" w:lineRule="auto"/>
        <w:jc w:val="both"/>
        <w:rPr>
          <w:b/>
          <w:sz w:val="28"/>
          <w:szCs w:val="28"/>
        </w:rPr>
      </w:pPr>
      <w:r w:rsidRPr="0068188B">
        <w:rPr>
          <w:b/>
          <w:sz w:val="28"/>
          <w:szCs w:val="28"/>
        </w:rPr>
        <w:t xml:space="preserve">Câu 16             </w:t>
      </w:r>
    </w:p>
    <w:p w:rsidR="005E46F9" w:rsidRDefault="005E46F9" w:rsidP="005E46F9">
      <w:pPr>
        <w:pStyle w:val="Left"/>
        <w:spacing w:line="360" w:lineRule="auto"/>
        <w:ind w:left="0" w:firstLine="0"/>
        <w:rPr>
          <w:rFonts w:ascii="Times New Roman" w:hAnsi="Times New Roman"/>
          <w:spacing w:val="-8"/>
          <w:sz w:val="28"/>
          <w:szCs w:val="28"/>
        </w:rPr>
      </w:pPr>
      <w:r w:rsidRPr="0068188B">
        <w:rPr>
          <w:rFonts w:ascii="Times New Roman" w:hAnsi="Times New Roman"/>
          <w:spacing w:val="-8"/>
          <w:sz w:val="28"/>
          <w:szCs w:val="28"/>
        </w:rPr>
        <w:t>Đốt cháy khí metan (CH</w:t>
      </w:r>
      <w:r w:rsidRPr="0068188B">
        <w:rPr>
          <w:rFonts w:ascii="Times New Roman" w:hAnsi="Times New Roman"/>
          <w:spacing w:val="-8"/>
          <w:sz w:val="28"/>
          <w:szCs w:val="28"/>
          <w:vertAlign w:val="subscript"/>
        </w:rPr>
        <w:t>4</w:t>
      </w:r>
      <w:r w:rsidRPr="0068188B">
        <w:rPr>
          <w:rFonts w:ascii="Times New Roman" w:hAnsi="Times New Roman"/>
          <w:spacing w:val="-8"/>
          <w:sz w:val="28"/>
          <w:szCs w:val="28"/>
        </w:rPr>
        <w:t>) trong không khí thu được khí cacbonic và hơi nước (theo sơ</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pacing w:val="-8"/>
          <w:sz w:val="28"/>
          <w:szCs w:val="28"/>
        </w:rPr>
        <w:t xml:space="preserve"> đồ sau):</w:t>
      </w:r>
    </w:p>
    <w:tbl>
      <w:tblPr>
        <w:tblW w:w="0" w:type="auto"/>
        <w:tblLook w:val="00A0" w:firstRow="1" w:lastRow="0" w:firstColumn="1" w:lastColumn="0" w:noHBand="0" w:noVBand="0"/>
      </w:tblPr>
      <w:tblGrid>
        <w:gridCol w:w="9074"/>
      </w:tblGrid>
      <w:tr w:rsidR="005E46F9" w:rsidRPr="0068188B" w:rsidTr="00516582">
        <w:trPr>
          <w:trHeight w:val="2240"/>
        </w:trPr>
        <w:tc>
          <w:tcPr>
            <w:tcW w:w="9289" w:type="dxa"/>
          </w:tcPr>
          <w:p w:rsidR="005E46F9" w:rsidRPr="0068188B" w:rsidRDefault="005E46F9" w:rsidP="00516582">
            <w:pPr>
              <w:pStyle w:val="Left"/>
              <w:spacing w:line="360" w:lineRule="auto"/>
              <w:ind w:left="0" w:firstLine="0"/>
              <w:rPr>
                <w:rFonts w:ascii="Times New Roman" w:eastAsia="SimSun" w:hAnsi="Times New Roman"/>
                <w:sz w:val="28"/>
                <w:szCs w:val="28"/>
              </w:rPr>
            </w:pPr>
            <w:r>
              <w:rPr>
                <w:rFonts w:ascii="Times New Roman" w:eastAsia="SimSun" w:hAnsi="Times New Roman"/>
                <w:sz w:val="28"/>
                <w:szCs w:val="28"/>
              </w:rPr>
              <w:lastRenderedPageBreak/>
              <w:drawing>
                <wp:inline distT="0" distB="0" distL="0" distR="0" wp14:anchorId="4B95D430" wp14:editId="4DFA144C">
                  <wp:extent cx="5046980" cy="1757680"/>
                  <wp:effectExtent l="0" t="0" r="0" b="0"/>
                  <wp:docPr id="3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96">
                            <a:lum bright="-24000" contrast="30000"/>
                            <a:extLst>
                              <a:ext uri="{28A0092B-C50C-407E-A947-70E740481C1C}">
                                <a14:useLocalDpi xmlns:a14="http://schemas.microsoft.com/office/drawing/2010/main" val="0"/>
                              </a:ext>
                            </a:extLst>
                          </a:blip>
                          <a:srcRect l="38057" t="34267" r="9859" b="33575"/>
                          <a:stretch>
                            <a:fillRect/>
                          </a:stretch>
                        </pic:blipFill>
                        <pic:spPr bwMode="auto">
                          <a:xfrm>
                            <a:off x="0" y="0"/>
                            <a:ext cx="5046980" cy="1757680"/>
                          </a:xfrm>
                          <a:prstGeom prst="rect">
                            <a:avLst/>
                          </a:prstGeom>
                          <a:noFill/>
                          <a:ln>
                            <a:noFill/>
                          </a:ln>
                        </pic:spPr>
                      </pic:pic>
                    </a:graphicData>
                  </a:graphic>
                </wp:inline>
              </w:drawing>
            </w:r>
          </w:p>
        </w:tc>
      </w:tr>
    </w:tbl>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t>a) Thế nào là phản ứng hoá học? Chất nào là chất phản ứng (tham gia), là sản phẩm? Dùng sơ đồ trên để minh họa.</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t>b) Số lượng nguyên tử của mỗi nguyên tố trong sơ đồ trên có thay đổi không? Hãy cho biết tỉ lệ về phân tử giữa các chất trong phản ứng hoá học trên.</w:t>
      </w:r>
    </w:p>
    <w:p w:rsidR="005E46F9" w:rsidRPr="0068188B" w:rsidRDefault="005E46F9" w:rsidP="005E46F9">
      <w:pPr>
        <w:spacing w:after="0" w:line="360" w:lineRule="auto"/>
        <w:jc w:val="both"/>
        <w:rPr>
          <w:sz w:val="28"/>
          <w:szCs w:val="28"/>
        </w:rPr>
      </w:pPr>
      <w:r w:rsidRPr="0068188B">
        <w:rPr>
          <w:b/>
          <w:sz w:val="28"/>
          <w:szCs w:val="28"/>
        </w:rPr>
        <w:t>Câu 17.</w:t>
      </w:r>
      <w:r w:rsidRPr="0068188B">
        <w:rPr>
          <w:sz w:val="28"/>
          <w:szCs w:val="28"/>
        </w:rPr>
        <w:t xml:space="preserve"> Cứ đốt cháy 1 phân tử chất X cần 5 phân tử O</w:t>
      </w:r>
      <w:r w:rsidRPr="0068188B">
        <w:rPr>
          <w:sz w:val="28"/>
          <w:szCs w:val="28"/>
          <w:vertAlign w:val="subscript"/>
        </w:rPr>
        <w:t>2</w:t>
      </w:r>
      <w:r w:rsidRPr="0068188B">
        <w:rPr>
          <w:sz w:val="28"/>
          <w:szCs w:val="28"/>
        </w:rPr>
        <w:t>, thu được 3 phân tử CO</w:t>
      </w:r>
      <w:r w:rsidRPr="0068188B">
        <w:rPr>
          <w:sz w:val="28"/>
          <w:szCs w:val="28"/>
          <w:vertAlign w:val="subscript"/>
        </w:rPr>
        <w:t>2</w:t>
      </w:r>
      <w:r w:rsidRPr="0068188B">
        <w:rPr>
          <w:sz w:val="28"/>
          <w:szCs w:val="28"/>
        </w:rPr>
        <w:t xml:space="preserve"> và 4 phân tử H</w:t>
      </w:r>
      <w:r w:rsidRPr="0068188B">
        <w:rPr>
          <w:sz w:val="28"/>
          <w:szCs w:val="28"/>
          <w:vertAlign w:val="subscript"/>
        </w:rPr>
        <w:t>2</w:t>
      </w:r>
      <w:r w:rsidRPr="0068188B">
        <w:rPr>
          <w:sz w:val="28"/>
          <w:szCs w:val="28"/>
        </w:rPr>
        <w:t>O. Hãy xác định công thức phân tử của chất X.</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tabs>
          <w:tab w:val="num" w:pos="342"/>
        </w:tabs>
        <w:spacing w:after="0" w:line="360" w:lineRule="auto"/>
        <w:jc w:val="both"/>
        <w:rPr>
          <w:sz w:val="28"/>
          <w:szCs w:val="28"/>
        </w:rPr>
      </w:pPr>
      <w:r w:rsidRPr="0068188B">
        <w:rPr>
          <w:sz w:val="28"/>
          <w:szCs w:val="28"/>
        </w:rPr>
        <w:t>Ta có phản ứng:             X + 5 O</w:t>
      </w:r>
      <w:r w:rsidRPr="0068188B">
        <w:rPr>
          <w:sz w:val="28"/>
          <w:szCs w:val="28"/>
          <w:vertAlign w:val="subscript"/>
        </w:rPr>
        <w:t>2</w:t>
      </w:r>
      <w:r>
        <w:rPr>
          <w:noProof/>
          <w:sz w:val="28"/>
          <w:szCs w:val="28"/>
        </w:rPr>
        <w:drawing>
          <wp:inline distT="0" distB="0" distL="0" distR="0" wp14:anchorId="0DE97FCE" wp14:editId="51D8AD4B">
            <wp:extent cx="439420" cy="225425"/>
            <wp:effectExtent l="0" t="0" r="0" b="0"/>
            <wp:docPr id="4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9420" cy="225425"/>
                    </a:xfrm>
                    <a:prstGeom prst="rect">
                      <a:avLst/>
                    </a:prstGeom>
                    <a:noFill/>
                    <a:ln>
                      <a:noFill/>
                    </a:ln>
                  </pic:spPr>
                </pic:pic>
              </a:graphicData>
            </a:graphic>
          </wp:inline>
        </w:drawing>
      </w:r>
      <w:r w:rsidRPr="0068188B">
        <w:rPr>
          <w:sz w:val="28"/>
          <w:szCs w:val="28"/>
        </w:rPr>
        <w:t xml:space="preserve"> 3 CO</w:t>
      </w:r>
      <w:r w:rsidRPr="0068188B">
        <w:rPr>
          <w:sz w:val="28"/>
          <w:szCs w:val="28"/>
          <w:vertAlign w:val="subscript"/>
        </w:rPr>
        <w:t>2</w:t>
      </w:r>
      <w:r w:rsidRPr="0068188B">
        <w:rPr>
          <w:sz w:val="28"/>
          <w:szCs w:val="28"/>
        </w:rPr>
        <w:t xml:space="preserve">  + 4 H</w:t>
      </w:r>
      <w:r w:rsidRPr="0068188B">
        <w:rPr>
          <w:sz w:val="28"/>
          <w:szCs w:val="28"/>
          <w:vertAlign w:val="subscript"/>
        </w:rPr>
        <w:t>2</w:t>
      </w:r>
      <w:r w:rsidRPr="0068188B">
        <w:rPr>
          <w:sz w:val="28"/>
          <w:szCs w:val="28"/>
        </w:rPr>
        <w:t>O</w:t>
      </w:r>
    </w:p>
    <w:p w:rsidR="005E46F9" w:rsidRPr="0068188B" w:rsidRDefault="005E46F9" w:rsidP="005E46F9">
      <w:pPr>
        <w:tabs>
          <w:tab w:val="num" w:pos="342"/>
        </w:tabs>
        <w:spacing w:after="0" w:line="360" w:lineRule="auto"/>
        <w:jc w:val="both"/>
        <w:rPr>
          <w:sz w:val="28"/>
          <w:szCs w:val="28"/>
        </w:rPr>
      </w:pPr>
      <w:r w:rsidRPr="0068188B">
        <w:rPr>
          <w:sz w:val="28"/>
          <w:szCs w:val="28"/>
        </w:rPr>
        <w:t>Theo định luật bảo toàn khối lượng số nguyên tử của mỗi nguyên tố trước và sau phản ứng không thay đổi nên thì 1 phân tử chất X phải có 3 nguyên tử C; 8 nguyên tử hiđro và không có oxi.Vậy công thức của chất X là C</w:t>
      </w:r>
      <w:r w:rsidRPr="0068188B">
        <w:rPr>
          <w:sz w:val="28"/>
          <w:szCs w:val="28"/>
          <w:vertAlign w:val="subscript"/>
        </w:rPr>
        <w:t>3</w:t>
      </w:r>
      <w:r w:rsidRPr="0068188B">
        <w:rPr>
          <w:sz w:val="28"/>
          <w:szCs w:val="28"/>
        </w:rPr>
        <w:t>H</w:t>
      </w:r>
      <w:r w:rsidRPr="0068188B">
        <w:rPr>
          <w:sz w:val="28"/>
          <w:szCs w:val="28"/>
          <w:vertAlign w:val="subscript"/>
        </w:rPr>
        <w:t>8</w:t>
      </w:r>
      <w:r w:rsidRPr="0068188B">
        <w:rPr>
          <w:sz w:val="28"/>
          <w:szCs w:val="28"/>
        </w:rPr>
        <w:t>.</w:t>
      </w:r>
    </w:p>
    <w:p w:rsidR="005E46F9" w:rsidRPr="0068188B" w:rsidRDefault="005E46F9" w:rsidP="005E46F9">
      <w:pPr>
        <w:spacing w:after="0" w:line="360" w:lineRule="auto"/>
        <w:jc w:val="both"/>
        <w:rPr>
          <w:spacing w:val="-8"/>
          <w:sz w:val="28"/>
          <w:szCs w:val="28"/>
          <w:lang w:val="pt-BR"/>
        </w:rPr>
      </w:pPr>
      <w:r w:rsidRPr="0068188B">
        <w:rPr>
          <w:b/>
          <w:sz w:val="28"/>
          <w:szCs w:val="28"/>
        </w:rPr>
        <w:t xml:space="preserve">Câu 18. </w:t>
      </w:r>
      <w:r w:rsidRPr="0068188B">
        <w:rPr>
          <w:spacing w:val="-8"/>
          <w:sz w:val="28"/>
          <w:szCs w:val="28"/>
          <w:lang w:val="pt-BR"/>
        </w:rPr>
        <w:t>Chọn nội dung ở cột II để ghép với một phần ở cột I thành phương trình hóa học hoàn chỉnh.</w:t>
      </w:r>
    </w:p>
    <w:tbl>
      <w:tblPr>
        <w:tblW w:w="4903" w:type="pct"/>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391"/>
        <w:gridCol w:w="4497"/>
      </w:tblGrid>
      <w:tr w:rsidR="005E46F9" w:rsidRPr="0068188B" w:rsidTr="00516582">
        <w:trPr>
          <w:jc w:val="center"/>
        </w:trPr>
        <w:tc>
          <w:tcPr>
            <w:tcW w:w="2470" w:type="pct"/>
            <w:tcBorders>
              <w:top w:val="single" w:sz="4" w:space="0" w:color="auto"/>
              <w:bottom w:val="dashSmallGap" w:sz="4" w:space="0" w:color="auto"/>
            </w:tcBorders>
          </w:tcPr>
          <w:p w:rsidR="005E46F9" w:rsidRPr="0068188B" w:rsidRDefault="005E46F9" w:rsidP="00516582">
            <w:pPr>
              <w:spacing w:after="0" w:line="360" w:lineRule="auto"/>
              <w:jc w:val="center"/>
              <w:rPr>
                <w:b/>
                <w:position w:val="2"/>
                <w:sz w:val="28"/>
                <w:szCs w:val="28"/>
                <w:lang w:val="pt-BR"/>
              </w:rPr>
            </w:pPr>
            <w:r w:rsidRPr="0068188B">
              <w:rPr>
                <w:b/>
                <w:sz w:val="28"/>
                <w:szCs w:val="28"/>
                <w:lang w:val="pt-BR"/>
              </w:rPr>
              <w:t>Cột I</w:t>
            </w:r>
          </w:p>
        </w:tc>
        <w:tc>
          <w:tcPr>
            <w:tcW w:w="2530" w:type="pct"/>
            <w:tcBorders>
              <w:top w:val="single" w:sz="4" w:space="0" w:color="auto"/>
              <w:bottom w:val="dashSmallGap" w:sz="4" w:space="0" w:color="auto"/>
            </w:tcBorders>
          </w:tcPr>
          <w:p w:rsidR="005E46F9" w:rsidRPr="0068188B" w:rsidRDefault="005E46F9" w:rsidP="00516582">
            <w:pPr>
              <w:spacing w:after="0" w:line="360" w:lineRule="auto"/>
              <w:jc w:val="center"/>
              <w:rPr>
                <w:b/>
                <w:position w:val="2"/>
                <w:sz w:val="28"/>
                <w:szCs w:val="28"/>
                <w:lang w:val="pt-BR"/>
              </w:rPr>
            </w:pPr>
            <w:r w:rsidRPr="0068188B">
              <w:rPr>
                <w:b/>
                <w:sz w:val="28"/>
                <w:szCs w:val="28"/>
                <w:lang w:val="pt-BR"/>
              </w:rPr>
              <w:t>Cột II</w:t>
            </w:r>
          </w:p>
        </w:tc>
      </w:tr>
      <w:tr w:rsidR="005E46F9" w:rsidRPr="0068188B" w:rsidTr="00516582">
        <w:trPr>
          <w:jc w:val="center"/>
        </w:trPr>
        <w:tc>
          <w:tcPr>
            <w:tcW w:w="2470" w:type="pct"/>
            <w:tcBorders>
              <w:top w:val="dashSmallGap" w:sz="4" w:space="0" w:color="auto"/>
              <w:bottom w:val="single" w:sz="4" w:space="0" w:color="auto"/>
            </w:tcBorders>
          </w:tcPr>
          <w:p w:rsidR="005E46F9" w:rsidRPr="0068188B" w:rsidRDefault="005E46F9" w:rsidP="00516582">
            <w:pPr>
              <w:spacing w:after="0" w:line="360" w:lineRule="auto"/>
              <w:ind w:firstLine="103"/>
              <w:jc w:val="both"/>
              <w:rPr>
                <w:position w:val="2"/>
                <w:sz w:val="28"/>
                <w:szCs w:val="28"/>
                <w:vertAlign w:val="subscript"/>
                <w:lang w:val="pt-BR"/>
              </w:rPr>
            </w:pPr>
            <w:r w:rsidRPr="0068188B">
              <w:rPr>
                <w:sz w:val="28"/>
                <w:szCs w:val="28"/>
                <w:lang w:val="pt-BR"/>
              </w:rPr>
              <w:t>a. 2Al + 6HCl        →</w:t>
            </w:r>
          </w:p>
          <w:p w:rsidR="005E46F9" w:rsidRPr="0068188B" w:rsidRDefault="005E46F9" w:rsidP="00516582">
            <w:pPr>
              <w:spacing w:after="0" w:line="360" w:lineRule="auto"/>
              <w:ind w:firstLine="103"/>
              <w:jc w:val="both"/>
              <w:rPr>
                <w:position w:val="2"/>
                <w:sz w:val="28"/>
                <w:szCs w:val="28"/>
                <w:vertAlign w:val="subscript"/>
                <w:lang w:val="pt-BR"/>
              </w:rPr>
            </w:pPr>
            <w:r w:rsidRPr="0068188B">
              <w:rPr>
                <w:sz w:val="28"/>
                <w:szCs w:val="28"/>
                <w:lang w:val="pt-BR"/>
              </w:rPr>
              <w:t>b. Cu(OH)</w:t>
            </w:r>
            <w:r w:rsidRPr="0068188B">
              <w:rPr>
                <w:sz w:val="28"/>
                <w:szCs w:val="28"/>
                <w:vertAlign w:val="subscript"/>
                <w:lang w:val="pt-BR"/>
              </w:rPr>
              <w:t>2</w:t>
            </w:r>
            <w:r w:rsidRPr="0068188B">
              <w:rPr>
                <w:sz w:val="28"/>
                <w:szCs w:val="28"/>
                <w:lang w:val="pt-BR"/>
              </w:rPr>
              <w:t xml:space="preserve"> + 2HNO</w:t>
            </w:r>
            <w:r w:rsidRPr="0068188B">
              <w:rPr>
                <w:sz w:val="28"/>
                <w:szCs w:val="28"/>
                <w:vertAlign w:val="subscript"/>
                <w:lang w:val="pt-BR"/>
              </w:rPr>
              <w:t>3</w:t>
            </w:r>
            <w:r w:rsidRPr="0068188B">
              <w:rPr>
                <w:sz w:val="28"/>
                <w:szCs w:val="28"/>
                <w:lang w:val="pt-BR"/>
              </w:rPr>
              <w:t>→</w:t>
            </w:r>
          </w:p>
          <w:p w:rsidR="005E46F9" w:rsidRPr="0068188B" w:rsidRDefault="005E46F9" w:rsidP="00516582">
            <w:pPr>
              <w:spacing w:after="0" w:line="360" w:lineRule="auto"/>
              <w:ind w:firstLine="103"/>
              <w:jc w:val="both"/>
              <w:rPr>
                <w:position w:val="2"/>
                <w:sz w:val="28"/>
                <w:szCs w:val="28"/>
                <w:vertAlign w:val="subscript"/>
                <w:lang w:val="pt-BR"/>
              </w:rPr>
            </w:pPr>
            <w:r w:rsidRPr="0068188B">
              <w:rPr>
                <w:position w:val="2"/>
                <w:sz w:val="28"/>
                <w:szCs w:val="28"/>
                <w:lang w:val="pt-BR"/>
              </w:rPr>
              <w:t>c. Fe</w:t>
            </w:r>
            <w:r w:rsidRPr="0068188B">
              <w:rPr>
                <w:position w:val="2"/>
                <w:sz w:val="28"/>
                <w:szCs w:val="28"/>
                <w:vertAlign w:val="subscript"/>
                <w:lang w:val="pt-BR"/>
              </w:rPr>
              <w:t>2</w:t>
            </w:r>
            <w:r w:rsidRPr="0068188B">
              <w:rPr>
                <w:position w:val="2"/>
                <w:sz w:val="28"/>
                <w:szCs w:val="28"/>
                <w:lang w:val="pt-BR"/>
              </w:rPr>
              <w:t>O</w:t>
            </w:r>
            <w:r w:rsidRPr="0068188B">
              <w:rPr>
                <w:position w:val="2"/>
                <w:sz w:val="28"/>
                <w:szCs w:val="28"/>
                <w:vertAlign w:val="subscript"/>
                <w:lang w:val="pt-BR"/>
              </w:rPr>
              <w:t>3</w:t>
            </w:r>
            <w:r w:rsidRPr="0068188B">
              <w:rPr>
                <w:position w:val="2"/>
                <w:sz w:val="28"/>
                <w:szCs w:val="28"/>
                <w:lang w:val="pt-BR"/>
              </w:rPr>
              <w:t xml:space="preserve"> + 3H</w:t>
            </w:r>
            <w:r w:rsidRPr="0068188B">
              <w:rPr>
                <w:position w:val="2"/>
                <w:sz w:val="28"/>
                <w:szCs w:val="28"/>
                <w:vertAlign w:val="subscript"/>
                <w:lang w:val="pt-BR"/>
              </w:rPr>
              <w:t>2</w:t>
            </w:r>
            <w:r w:rsidRPr="0068188B">
              <w:rPr>
                <w:position w:val="2"/>
                <w:sz w:val="28"/>
                <w:szCs w:val="28"/>
                <w:lang w:val="pt-BR"/>
              </w:rPr>
              <w:t>SO</w:t>
            </w:r>
            <w:r w:rsidRPr="0068188B">
              <w:rPr>
                <w:position w:val="2"/>
                <w:sz w:val="28"/>
                <w:szCs w:val="28"/>
                <w:vertAlign w:val="subscript"/>
                <w:lang w:val="pt-BR"/>
              </w:rPr>
              <w:t>4</w:t>
            </w:r>
            <w:r w:rsidRPr="0068188B">
              <w:rPr>
                <w:sz w:val="28"/>
                <w:szCs w:val="28"/>
                <w:lang w:val="pt-BR"/>
              </w:rPr>
              <w:t>→</w:t>
            </w:r>
          </w:p>
          <w:p w:rsidR="005E46F9" w:rsidRPr="0068188B" w:rsidRDefault="005E46F9" w:rsidP="00516582">
            <w:pPr>
              <w:spacing w:after="0" w:line="360" w:lineRule="auto"/>
              <w:ind w:firstLine="103"/>
              <w:jc w:val="both"/>
              <w:rPr>
                <w:position w:val="2"/>
                <w:sz w:val="28"/>
                <w:szCs w:val="28"/>
                <w:vertAlign w:val="subscript"/>
                <w:lang w:val="pt-BR"/>
              </w:rPr>
            </w:pPr>
            <w:r w:rsidRPr="0068188B">
              <w:rPr>
                <w:position w:val="2"/>
                <w:sz w:val="28"/>
                <w:szCs w:val="28"/>
                <w:lang w:val="pt-BR"/>
              </w:rPr>
              <w:t>d. Na</w:t>
            </w:r>
            <w:r w:rsidRPr="0068188B">
              <w:rPr>
                <w:position w:val="2"/>
                <w:sz w:val="28"/>
                <w:szCs w:val="28"/>
                <w:vertAlign w:val="subscript"/>
                <w:lang w:val="pt-BR"/>
              </w:rPr>
              <w:t>2</w:t>
            </w:r>
            <w:r w:rsidRPr="0068188B">
              <w:rPr>
                <w:position w:val="2"/>
                <w:sz w:val="28"/>
                <w:szCs w:val="28"/>
                <w:lang w:val="pt-BR"/>
              </w:rPr>
              <w:t>CO</w:t>
            </w:r>
            <w:r w:rsidRPr="0068188B">
              <w:rPr>
                <w:position w:val="2"/>
                <w:sz w:val="28"/>
                <w:szCs w:val="28"/>
                <w:vertAlign w:val="subscript"/>
                <w:lang w:val="pt-BR"/>
              </w:rPr>
              <w:t>3</w:t>
            </w:r>
            <w:r w:rsidRPr="0068188B">
              <w:rPr>
                <w:position w:val="2"/>
                <w:sz w:val="28"/>
                <w:szCs w:val="28"/>
                <w:lang w:val="pt-BR"/>
              </w:rPr>
              <w:t xml:space="preserve"> + BaCl</w:t>
            </w:r>
            <w:r w:rsidRPr="0068188B">
              <w:rPr>
                <w:position w:val="2"/>
                <w:sz w:val="28"/>
                <w:szCs w:val="28"/>
                <w:vertAlign w:val="subscript"/>
                <w:lang w:val="pt-BR"/>
              </w:rPr>
              <w:t>2</w:t>
            </w:r>
            <w:r w:rsidRPr="0068188B">
              <w:rPr>
                <w:sz w:val="28"/>
                <w:szCs w:val="28"/>
                <w:lang w:val="pt-BR"/>
              </w:rPr>
              <w:t>→</w:t>
            </w:r>
          </w:p>
          <w:p w:rsidR="005E46F9" w:rsidRPr="0068188B" w:rsidRDefault="005E46F9" w:rsidP="00516582">
            <w:pPr>
              <w:spacing w:after="0" w:line="360" w:lineRule="auto"/>
              <w:ind w:left="103"/>
              <w:jc w:val="both"/>
              <w:rPr>
                <w:position w:val="2"/>
                <w:sz w:val="28"/>
                <w:szCs w:val="28"/>
                <w:lang w:val="pt-BR"/>
              </w:rPr>
            </w:pPr>
          </w:p>
        </w:tc>
        <w:tc>
          <w:tcPr>
            <w:tcW w:w="2530" w:type="pct"/>
            <w:tcBorders>
              <w:top w:val="dashSmallGap" w:sz="4" w:space="0" w:color="auto"/>
              <w:bottom w:val="single" w:sz="4" w:space="0" w:color="auto"/>
            </w:tcBorders>
          </w:tcPr>
          <w:p w:rsidR="005E46F9" w:rsidRPr="0068188B" w:rsidRDefault="005E46F9" w:rsidP="00516582">
            <w:pPr>
              <w:spacing w:after="0" w:line="360" w:lineRule="auto"/>
              <w:jc w:val="both"/>
              <w:rPr>
                <w:sz w:val="28"/>
                <w:szCs w:val="28"/>
                <w:lang w:val="pt-BR"/>
              </w:rPr>
            </w:pPr>
            <w:r w:rsidRPr="0068188B">
              <w:rPr>
                <w:sz w:val="28"/>
                <w:szCs w:val="28"/>
                <w:lang w:val="pt-BR"/>
              </w:rPr>
              <w:t>1. 2FeSO</w:t>
            </w:r>
            <w:r w:rsidRPr="0068188B">
              <w:rPr>
                <w:sz w:val="28"/>
                <w:szCs w:val="28"/>
                <w:vertAlign w:val="subscript"/>
                <w:lang w:val="pt-BR"/>
              </w:rPr>
              <w:t>4</w:t>
            </w:r>
            <w:r w:rsidRPr="0068188B">
              <w:rPr>
                <w:sz w:val="28"/>
                <w:szCs w:val="28"/>
                <w:lang w:val="pt-BR"/>
              </w:rPr>
              <w:t xml:space="preserve"> + 3H</w:t>
            </w:r>
            <w:r w:rsidRPr="0068188B">
              <w:rPr>
                <w:sz w:val="28"/>
                <w:szCs w:val="28"/>
                <w:vertAlign w:val="subscript"/>
                <w:lang w:val="pt-BR"/>
              </w:rPr>
              <w:t>2</w:t>
            </w:r>
            <w:r w:rsidRPr="0068188B">
              <w:rPr>
                <w:sz w:val="28"/>
                <w:szCs w:val="28"/>
                <w:lang w:val="pt-BR"/>
              </w:rPr>
              <w:t>O</w:t>
            </w:r>
          </w:p>
          <w:p w:rsidR="005E46F9" w:rsidRPr="0068188B" w:rsidRDefault="005E46F9" w:rsidP="00516582">
            <w:pPr>
              <w:spacing w:after="0" w:line="360" w:lineRule="auto"/>
              <w:jc w:val="both"/>
              <w:rPr>
                <w:sz w:val="28"/>
                <w:szCs w:val="28"/>
                <w:lang w:val="pt-BR"/>
              </w:rPr>
            </w:pPr>
            <w:r w:rsidRPr="0068188B">
              <w:rPr>
                <w:sz w:val="28"/>
                <w:szCs w:val="28"/>
                <w:lang w:val="pt-BR"/>
              </w:rPr>
              <w:t>2. Cu(NO</w:t>
            </w:r>
            <w:r w:rsidRPr="0068188B">
              <w:rPr>
                <w:sz w:val="28"/>
                <w:szCs w:val="28"/>
                <w:vertAlign w:val="subscript"/>
                <w:lang w:val="pt-BR"/>
              </w:rPr>
              <w:t>3</w:t>
            </w:r>
            <w:r w:rsidRPr="0068188B">
              <w:rPr>
                <w:sz w:val="28"/>
                <w:szCs w:val="28"/>
                <w:lang w:val="pt-BR"/>
              </w:rPr>
              <w:t>)</w:t>
            </w:r>
            <w:r w:rsidRPr="0068188B">
              <w:rPr>
                <w:sz w:val="28"/>
                <w:szCs w:val="28"/>
                <w:vertAlign w:val="subscript"/>
                <w:lang w:val="pt-BR"/>
              </w:rPr>
              <w:t>2</w:t>
            </w:r>
            <w:r w:rsidRPr="0068188B">
              <w:rPr>
                <w:sz w:val="28"/>
                <w:szCs w:val="28"/>
                <w:lang w:val="pt-BR"/>
              </w:rPr>
              <w:t xml:space="preserve"> + 2H</w:t>
            </w:r>
            <w:r w:rsidRPr="0068188B">
              <w:rPr>
                <w:sz w:val="28"/>
                <w:szCs w:val="28"/>
                <w:vertAlign w:val="subscript"/>
                <w:lang w:val="pt-BR"/>
              </w:rPr>
              <w:t>2</w:t>
            </w:r>
            <w:r w:rsidRPr="0068188B">
              <w:rPr>
                <w:sz w:val="28"/>
                <w:szCs w:val="28"/>
                <w:lang w:val="pt-BR"/>
              </w:rPr>
              <w:t>O</w:t>
            </w:r>
          </w:p>
          <w:p w:rsidR="005E46F9" w:rsidRPr="0068188B" w:rsidRDefault="005E46F9" w:rsidP="00516582">
            <w:pPr>
              <w:spacing w:after="0" w:line="360" w:lineRule="auto"/>
              <w:jc w:val="both"/>
              <w:rPr>
                <w:sz w:val="28"/>
                <w:szCs w:val="28"/>
                <w:lang w:val="pt-BR"/>
              </w:rPr>
            </w:pPr>
            <w:r w:rsidRPr="0068188B">
              <w:rPr>
                <w:spacing w:val="-6"/>
                <w:sz w:val="28"/>
                <w:szCs w:val="28"/>
                <w:lang w:val="pt-BR"/>
              </w:rPr>
              <w:t>3. 2</w:t>
            </w:r>
            <w:r w:rsidRPr="0068188B">
              <w:rPr>
                <w:sz w:val="28"/>
                <w:szCs w:val="28"/>
                <w:lang w:val="pt-BR"/>
              </w:rPr>
              <w:t>AlCl</w:t>
            </w:r>
            <w:r w:rsidRPr="0068188B">
              <w:rPr>
                <w:sz w:val="28"/>
                <w:szCs w:val="28"/>
                <w:vertAlign w:val="subscript"/>
                <w:lang w:val="pt-BR"/>
              </w:rPr>
              <w:t>3</w:t>
            </w:r>
            <w:r w:rsidRPr="0068188B">
              <w:rPr>
                <w:sz w:val="28"/>
                <w:szCs w:val="28"/>
                <w:lang w:val="pt-BR"/>
              </w:rPr>
              <w:t xml:space="preserve"> + 3H</w:t>
            </w:r>
            <w:r w:rsidRPr="0068188B">
              <w:rPr>
                <w:sz w:val="28"/>
                <w:szCs w:val="28"/>
                <w:vertAlign w:val="subscript"/>
                <w:lang w:val="pt-BR"/>
              </w:rPr>
              <w:t>2</w:t>
            </w:r>
          </w:p>
          <w:p w:rsidR="005E46F9" w:rsidRPr="0068188B" w:rsidRDefault="005E46F9" w:rsidP="00516582">
            <w:pPr>
              <w:spacing w:after="0" w:line="360" w:lineRule="auto"/>
              <w:jc w:val="both"/>
              <w:rPr>
                <w:sz w:val="28"/>
                <w:szCs w:val="28"/>
                <w:lang w:val="sv-SE"/>
              </w:rPr>
            </w:pPr>
            <w:r w:rsidRPr="0068188B">
              <w:rPr>
                <w:sz w:val="28"/>
                <w:szCs w:val="28"/>
              </w:rPr>
              <w:t xml:space="preserve">4. </w:t>
            </w:r>
            <w:r w:rsidRPr="0068188B">
              <w:rPr>
                <w:sz w:val="28"/>
                <w:szCs w:val="28"/>
                <w:lang w:val="pt-BR"/>
              </w:rPr>
              <w:t>Fe</w:t>
            </w:r>
            <w:r w:rsidRPr="0068188B">
              <w:rPr>
                <w:sz w:val="28"/>
                <w:szCs w:val="28"/>
                <w:vertAlign w:val="subscript"/>
                <w:lang w:val="pt-BR"/>
              </w:rPr>
              <w:t>2</w:t>
            </w:r>
            <w:r w:rsidRPr="0068188B">
              <w:rPr>
                <w:sz w:val="28"/>
                <w:szCs w:val="28"/>
                <w:lang w:val="pt-BR"/>
              </w:rPr>
              <w:t>(SO</w:t>
            </w:r>
            <w:r w:rsidRPr="0068188B">
              <w:rPr>
                <w:sz w:val="28"/>
                <w:szCs w:val="28"/>
                <w:vertAlign w:val="subscript"/>
                <w:lang w:val="pt-BR"/>
              </w:rPr>
              <w:t>4</w:t>
            </w:r>
            <w:r w:rsidRPr="0068188B">
              <w:rPr>
                <w:sz w:val="28"/>
                <w:szCs w:val="28"/>
                <w:lang w:val="pt-BR"/>
              </w:rPr>
              <w:t>)</w:t>
            </w:r>
            <w:r w:rsidRPr="0068188B">
              <w:rPr>
                <w:sz w:val="28"/>
                <w:szCs w:val="28"/>
                <w:vertAlign w:val="subscript"/>
                <w:lang w:val="pt-BR"/>
              </w:rPr>
              <w:t>3</w:t>
            </w:r>
            <w:r w:rsidRPr="0068188B">
              <w:rPr>
                <w:sz w:val="28"/>
                <w:szCs w:val="28"/>
                <w:lang w:val="pt-BR"/>
              </w:rPr>
              <w:t xml:space="preserve"> + 3H</w:t>
            </w:r>
            <w:r w:rsidRPr="0068188B">
              <w:rPr>
                <w:sz w:val="28"/>
                <w:szCs w:val="28"/>
                <w:vertAlign w:val="subscript"/>
                <w:lang w:val="pt-BR"/>
              </w:rPr>
              <w:t>2</w:t>
            </w:r>
            <w:r w:rsidRPr="0068188B">
              <w:rPr>
                <w:sz w:val="28"/>
                <w:szCs w:val="28"/>
                <w:lang w:val="pt-BR"/>
              </w:rPr>
              <w:t>O</w:t>
            </w:r>
          </w:p>
          <w:p w:rsidR="005E46F9" w:rsidRPr="0068188B" w:rsidRDefault="005E46F9" w:rsidP="00516582">
            <w:pPr>
              <w:spacing w:after="0" w:line="360" w:lineRule="auto"/>
              <w:jc w:val="both"/>
              <w:rPr>
                <w:sz w:val="28"/>
                <w:szCs w:val="28"/>
                <w:lang w:val="pt-BR"/>
              </w:rPr>
            </w:pPr>
            <w:r>
              <w:rPr>
                <w:sz w:val="28"/>
                <w:szCs w:val="28"/>
                <w:lang w:val="sv-SE"/>
              </w:rPr>
              <w:t>5</w:t>
            </w:r>
            <w:r w:rsidRPr="0068188B">
              <w:rPr>
                <w:sz w:val="28"/>
                <w:szCs w:val="28"/>
                <w:lang w:val="sv-SE"/>
              </w:rPr>
              <w:t xml:space="preserve">. </w:t>
            </w:r>
            <w:r w:rsidRPr="0068188B">
              <w:rPr>
                <w:sz w:val="28"/>
                <w:szCs w:val="28"/>
                <w:lang w:val="pt-BR"/>
              </w:rPr>
              <w:t>Cu(NO</w:t>
            </w:r>
            <w:r w:rsidRPr="0068188B">
              <w:rPr>
                <w:sz w:val="28"/>
                <w:szCs w:val="28"/>
                <w:vertAlign w:val="subscript"/>
                <w:lang w:val="pt-BR"/>
              </w:rPr>
              <w:t>3</w:t>
            </w:r>
            <w:r w:rsidRPr="0068188B">
              <w:rPr>
                <w:sz w:val="28"/>
                <w:szCs w:val="28"/>
                <w:lang w:val="pt-BR"/>
              </w:rPr>
              <w:t>)</w:t>
            </w:r>
            <w:r w:rsidRPr="0068188B">
              <w:rPr>
                <w:sz w:val="28"/>
                <w:szCs w:val="28"/>
                <w:vertAlign w:val="subscript"/>
                <w:lang w:val="pt-BR"/>
              </w:rPr>
              <w:t>2</w:t>
            </w:r>
            <w:r w:rsidRPr="0068188B">
              <w:rPr>
                <w:sz w:val="28"/>
                <w:szCs w:val="28"/>
                <w:lang w:val="pt-BR"/>
              </w:rPr>
              <w:t xml:space="preserve"> + H</w:t>
            </w:r>
            <w:r w:rsidRPr="0068188B">
              <w:rPr>
                <w:sz w:val="28"/>
                <w:szCs w:val="28"/>
                <w:vertAlign w:val="subscript"/>
                <w:lang w:val="pt-BR"/>
              </w:rPr>
              <w:t>2</w:t>
            </w:r>
            <w:r w:rsidRPr="0068188B">
              <w:rPr>
                <w:sz w:val="28"/>
                <w:szCs w:val="28"/>
                <w:lang w:val="pt-BR"/>
              </w:rPr>
              <w:t>O</w:t>
            </w:r>
          </w:p>
          <w:p w:rsidR="005E46F9" w:rsidRPr="0068188B" w:rsidRDefault="005E46F9" w:rsidP="00516582">
            <w:pPr>
              <w:spacing w:after="0" w:line="360" w:lineRule="auto"/>
              <w:jc w:val="both"/>
              <w:rPr>
                <w:sz w:val="28"/>
                <w:szCs w:val="28"/>
                <w:vertAlign w:val="subscript"/>
              </w:rPr>
            </w:pPr>
            <w:r>
              <w:rPr>
                <w:spacing w:val="-6"/>
                <w:sz w:val="28"/>
                <w:szCs w:val="28"/>
                <w:lang w:val="sv-SE"/>
              </w:rPr>
              <w:t>6</w:t>
            </w:r>
            <w:r w:rsidRPr="0068188B">
              <w:rPr>
                <w:spacing w:val="-6"/>
                <w:sz w:val="28"/>
                <w:szCs w:val="28"/>
                <w:lang w:val="sv-SE"/>
              </w:rPr>
              <w:t xml:space="preserve">. </w:t>
            </w:r>
            <w:r w:rsidRPr="0068188B">
              <w:rPr>
                <w:sz w:val="28"/>
                <w:szCs w:val="28"/>
              </w:rPr>
              <w:t>NaCl + BaCO</w:t>
            </w:r>
            <w:r w:rsidRPr="0068188B">
              <w:rPr>
                <w:sz w:val="28"/>
                <w:szCs w:val="28"/>
                <w:vertAlign w:val="subscript"/>
              </w:rPr>
              <w:t>3</w:t>
            </w:r>
          </w:p>
        </w:tc>
      </w:tr>
    </w:tbl>
    <w:p w:rsidR="005E46F9" w:rsidRDefault="005E46F9" w:rsidP="005E46F9">
      <w:pPr>
        <w:pStyle w:val="Right"/>
        <w:tabs>
          <w:tab w:val="left" w:pos="9358"/>
        </w:tabs>
        <w:spacing w:line="360" w:lineRule="auto"/>
        <w:ind w:right="-2"/>
        <w:rPr>
          <w:rFonts w:ascii="Times New Roman" w:hAnsi="Times New Roman"/>
          <w:sz w:val="28"/>
          <w:szCs w:val="28"/>
        </w:rPr>
      </w:pPr>
      <w:r w:rsidRPr="0068188B">
        <w:rPr>
          <w:rFonts w:ascii="Times New Roman" w:hAnsi="Times New Roman"/>
          <w:b/>
          <w:sz w:val="28"/>
          <w:szCs w:val="28"/>
        </w:rPr>
        <w:t>Câu 19.</w:t>
      </w:r>
      <w:r w:rsidRPr="0068188B">
        <w:rPr>
          <w:rFonts w:ascii="Times New Roman" w:hAnsi="Times New Roman"/>
          <w:sz w:val="28"/>
          <w:szCs w:val="28"/>
        </w:rPr>
        <w:t xml:space="preserve"> Một thanh sắt nặng 56 gam để ngoài không khí bị khí oxi phản ứng tạo </w:t>
      </w:r>
    </w:p>
    <w:p w:rsidR="005E46F9" w:rsidRDefault="005E46F9" w:rsidP="005E46F9">
      <w:pPr>
        <w:pStyle w:val="Right"/>
        <w:tabs>
          <w:tab w:val="left" w:pos="9358"/>
        </w:tabs>
        <w:spacing w:line="360" w:lineRule="auto"/>
        <w:ind w:right="-2"/>
        <w:rPr>
          <w:rFonts w:ascii="Times New Roman" w:hAnsi="Times New Roman"/>
          <w:sz w:val="28"/>
          <w:szCs w:val="28"/>
        </w:rPr>
      </w:pPr>
      <w:r w:rsidRPr="0068188B">
        <w:rPr>
          <w:rFonts w:ascii="Times New Roman" w:hAnsi="Times New Roman"/>
          <w:sz w:val="28"/>
          <w:szCs w:val="28"/>
        </w:rPr>
        <w:t xml:space="preserve">thành gỉ là oxit sắt từ. Sau một thời gian đem cân lại, thấy thanh sắt nặng 57,6 </w:t>
      </w:r>
      <w:r>
        <w:rPr>
          <w:rFonts w:ascii="Times New Roman" w:hAnsi="Times New Roman"/>
          <w:sz w:val="28"/>
          <w:szCs w:val="28"/>
        </w:rPr>
        <w:t>g.</w:t>
      </w:r>
    </w:p>
    <w:p w:rsidR="005E46F9" w:rsidRPr="0068188B" w:rsidRDefault="005E46F9" w:rsidP="005E46F9">
      <w:pPr>
        <w:pStyle w:val="Right"/>
        <w:tabs>
          <w:tab w:val="left" w:pos="9358"/>
        </w:tabs>
        <w:spacing w:line="360" w:lineRule="auto"/>
        <w:ind w:right="-2" w:firstLine="0"/>
        <w:rPr>
          <w:rFonts w:ascii="Times New Roman" w:hAnsi="Times New Roman"/>
          <w:sz w:val="28"/>
          <w:szCs w:val="28"/>
        </w:rPr>
      </w:pPr>
      <w:r w:rsidRPr="0068188B">
        <w:rPr>
          <w:rFonts w:ascii="Times New Roman" w:hAnsi="Times New Roman"/>
          <w:sz w:val="28"/>
          <w:szCs w:val="28"/>
        </w:rPr>
        <w:t xml:space="preserve">a) Viết phương trình chữ của phản ứng </w:t>
      </w:r>
    </w:p>
    <w:p w:rsidR="005E46F9" w:rsidRPr="0068188B" w:rsidRDefault="005E46F9" w:rsidP="005E46F9">
      <w:pPr>
        <w:pStyle w:val="Right"/>
        <w:tabs>
          <w:tab w:val="left" w:pos="9358"/>
        </w:tabs>
        <w:spacing w:line="360" w:lineRule="auto"/>
        <w:ind w:right="-2" w:firstLine="0"/>
        <w:rPr>
          <w:rFonts w:ascii="Times New Roman" w:hAnsi="Times New Roman"/>
          <w:sz w:val="28"/>
          <w:szCs w:val="28"/>
        </w:rPr>
      </w:pPr>
      <w:r w:rsidRPr="0068188B">
        <w:rPr>
          <w:rFonts w:ascii="Times New Roman" w:hAnsi="Times New Roman"/>
          <w:sz w:val="28"/>
          <w:szCs w:val="28"/>
        </w:rPr>
        <w:t>b) Viết công thức khối lượng của phản ứng xảy ra.</w:t>
      </w:r>
    </w:p>
    <w:p w:rsidR="005E46F9" w:rsidRPr="0068188B" w:rsidRDefault="005E46F9" w:rsidP="005E46F9">
      <w:pPr>
        <w:pStyle w:val="Right"/>
        <w:tabs>
          <w:tab w:val="left" w:pos="9358"/>
        </w:tabs>
        <w:spacing w:line="360" w:lineRule="auto"/>
        <w:ind w:right="-2" w:firstLine="0"/>
        <w:rPr>
          <w:rFonts w:ascii="Times New Roman" w:hAnsi="Times New Roman"/>
          <w:sz w:val="28"/>
          <w:szCs w:val="28"/>
        </w:rPr>
      </w:pPr>
      <w:r w:rsidRPr="0068188B">
        <w:rPr>
          <w:rFonts w:ascii="Times New Roman" w:hAnsi="Times New Roman"/>
          <w:sz w:val="28"/>
          <w:szCs w:val="28"/>
        </w:rPr>
        <w:lastRenderedPageBreak/>
        <w:t>c) Khí oxi đã phản ứng bao nhiêu gam.</w:t>
      </w:r>
    </w:p>
    <w:p w:rsidR="005E46F9" w:rsidRPr="0068188B" w:rsidRDefault="005E46F9" w:rsidP="005E46F9">
      <w:pPr>
        <w:spacing w:after="0" w:line="360" w:lineRule="auto"/>
        <w:jc w:val="both"/>
        <w:rPr>
          <w:sz w:val="28"/>
          <w:szCs w:val="28"/>
        </w:rPr>
      </w:pPr>
      <w:r w:rsidRPr="0068188B">
        <w:rPr>
          <w:b/>
          <w:sz w:val="28"/>
          <w:szCs w:val="28"/>
        </w:rPr>
        <w:t>Câu 20</w:t>
      </w:r>
      <w:r w:rsidRPr="0068188B">
        <w:rPr>
          <w:sz w:val="28"/>
          <w:szCs w:val="28"/>
        </w:rPr>
        <w:t>. Hòa tan hoàn toàn 6.10</w:t>
      </w:r>
      <w:r w:rsidRPr="0068188B">
        <w:rPr>
          <w:sz w:val="28"/>
          <w:szCs w:val="28"/>
          <w:vertAlign w:val="superscript"/>
        </w:rPr>
        <w:t>2</w:t>
      </w:r>
      <w:r>
        <w:rPr>
          <w:sz w:val="28"/>
          <w:szCs w:val="28"/>
          <w:vertAlign w:val="superscript"/>
        </w:rPr>
        <w:t>3</w:t>
      </w:r>
      <w:r w:rsidRPr="0068188B">
        <w:rPr>
          <w:sz w:val="28"/>
          <w:szCs w:val="28"/>
        </w:rPr>
        <w:t xml:space="preserve"> nguyên tử nhôm cần dùng vừa đủ x phân tử axit sunfuric (</w:t>
      </w:r>
      <w:r w:rsidRPr="0068188B">
        <w:rPr>
          <w:position w:val="2"/>
          <w:sz w:val="28"/>
          <w:szCs w:val="28"/>
          <w:lang w:val="pt-BR"/>
        </w:rPr>
        <w:t>H</w:t>
      </w:r>
      <w:r w:rsidRPr="0068188B">
        <w:rPr>
          <w:position w:val="2"/>
          <w:sz w:val="28"/>
          <w:szCs w:val="28"/>
          <w:vertAlign w:val="subscript"/>
          <w:lang w:val="pt-BR"/>
        </w:rPr>
        <w:t>2</w:t>
      </w:r>
      <w:r w:rsidRPr="0068188B">
        <w:rPr>
          <w:position w:val="2"/>
          <w:sz w:val="28"/>
          <w:szCs w:val="28"/>
          <w:lang w:val="pt-BR"/>
        </w:rPr>
        <w:t>SO</w:t>
      </w:r>
      <w:r w:rsidRPr="0068188B">
        <w:rPr>
          <w:position w:val="2"/>
          <w:sz w:val="28"/>
          <w:szCs w:val="28"/>
          <w:vertAlign w:val="subscript"/>
          <w:lang w:val="pt-BR"/>
        </w:rPr>
        <w:t>4</w:t>
      </w:r>
      <w:r w:rsidRPr="0068188B">
        <w:rPr>
          <w:sz w:val="28"/>
          <w:szCs w:val="28"/>
        </w:rPr>
        <w:t>), sau phản ứng tạo thành y phân tử muối nhôm sunfat (</w:t>
      </w:r>
      <w:r w:rsidRPr="0068188B">
        <w:rPr>
          <w:sz w:val="28"/>
          <w:szCs w:val="28"/>
          <w:lang w:val="pt-BR"/>
        </w:rPr>
        <w:t>Al</w:t>
      </w:r>
      <w:r w:rsidRPr="0068188B">
        <w:rPr>
          <w:sz w:val="28"/>
          <w:szCs w:val="28"/>
          <w:vertAlign w:val="subscript"/>
          <w:lang w:val="pt-BR"/>
        </w:rPr>
        <w:t>2</w:t>
      </w:r>
      <w:r w:rsidRPr="0068188B">
        <w:rPr>
          <w:sz w:val="28"/>
          <w:szCs w:val="28"/>
          <w:lang w:val="pt-BR"/>
        </w:rPr>
        <w:t>(SO</w:t>
      </w:r>
      <w:r w:rsidRPr="0068188B">
        <w:rPr>
          <w:sz w:val="28"/>
          <w:szCs w:val="28"/>
          <w:vertAlign w:val="subscript"/>
          <w:lang w:val="pt-BR"/>
        </w:rPr>
        <w:t>4</w:t>
      </w:r>
      <w:r w:rsidRPr="0068188B">
        <w:rPr>
          <w:sz w:val="28"/>
          <w:szCs w:val="28"/>
          <w:lang w:val="pt-BR"/>
        </w:rPr>
        <w:t>)</w:t>
      </w:r>
      <w:r w:rsidRPr="0068188B">
        <w:rPr>
          <w:sz w:val="28"/>
          <w:szCs w:val="28"/>
          <w:vertAlign w:val="subscript"/>
          <w:lang w:val="pt-BR"/>
        </w:rPr>
        <w:t>3</w:t>
      </w:r>
      <w:r w:rsidRPr="0068188B">
        <w:rPr>
          <w:sz w:val="28"/>
          <w:szCs w:val="28"/>
        </w:rPr>
        <w:t>) và z phân tử hiđro. Giá trị của x, y, z lần lượt là:</w:t>
      </w:r>
    </w:p>
    <w:p w:rsidR="005E46F9" w:rsidRPr="0068188B" w:rsidRDefault="005E46F9" w:rsidP="005E46F9">
      <w:pPr>
        <w:spacing w:after="0" w:line="360" w:lineRule="auto"/>
        <w:jc w:val="both"/>
        <w:rPr>
          <w:sz w:val="28"/>
          <w:szCs w:val="28"/>
        </w:rPr>
      </w:pPr>
      <w:r w:rsidRPr="0068188B">
        <w:rPr>
          <w:sz w:val="28"/>
          <w:szCs w:val="28"/>
        </w:rPr>
        <w:tab/>
      </w:r>
      <w:r w:rsidRPr="00D47913">
        <w:rPr>
          <w:sz w:val="28"/>
          <w:szCs w:val="28"/>
        </w:rPr>
        <w:t>A.</w:t>
      </w:r>
      <w:r w:rsidRPr="0068188B">
        <w:rPr>
          <w:sz w:val="28"/>
          <w:szCs w:val="28"/>
        </w:rPr>
        <w:t xml:space="preserve"> 9.10</w:t>
      </w:r>
      <w:r w:rsidRPr="0068188B">
        <w:rPr>
          <w:sz w:val="28"/>
          <w:szCs w:val="28"/>
          <w:vertAlign w:val="superscript"/>
        </w:rPr>
        <w:t>2</w:t>
      </w:r>
      <w:r>
        <w:rPr>
          <w:sz w:val="28"/>
          <w:szCs w:val="28"/>
          <w:vertAlign w:val="superscript"/>
        </w:rPr>
        <w:t>3</w:t>
      </w:r>
      <w:r w:rsidRPr="0068188B">
        <w:rPr>
          <w:sz w:val="28"/>
          <w:szCs w:val="28"/>
        </w:rPr>
        <w:t>, 3.10</w:t>
      </w:r>
      <w:r w:rsidRPr="0068188B">
        <w:rPr>
          <w:sz w:val="28"/>
          <w:szCs w:val="28"/>
          <w:vertAlign w:val="superscript"/>
        </w:rPr>
        <w:t>2</w:t>
      </w:r>
      <w:r>
        <w:rPr>
          <w:sz w:val="28"/>
          <w:szCs w:val="28"/>
          <w:vertAlign w:val="superscript"/>
        </w:rPr>
        <w:t>3</w:t>
      </w:r>
      <w:r w:rsidRPr="0068188B">
        <w:rPr>
          <w:sz w:val="28"/>
          <w:szCs w:val="28"/>
        </w:rPr>
        <w:t>, 9.10</w:t>
      </w:r>
      <w:r w:rsidRPr="0068188B">
        <w:rPr>
          <w:sz w:val="28"/>
          <w:szCs w:val="28"/>
          <w:vertAlign w:val="superscript"/>
        </w:rPr>
        <w:t>2</w:t>
      </w:r>
      <w:r>
        <w:rPr>
          <w:sz w:val="28"/>
          <w:szCs w:val="28"/>
          <w:vertAlign w:val="superscript"/>
        </w:rPr>
        <w:t>3</w:t>
      </w:r>
      <w:r w:rsidRPr="0068188B">
        <w:rPr>
          <w:sz w:val="28"/>
          <w:szCs w:val="28"/>
        </w:rPr>
        <w:tab/>
      </w:r>
      <w:r w:rsidRPr="0068188B">
        <w:rPr>
          <w:sz w:val="28"/>
          <w:szCs w:val="28"/>
        </w:rPr>
        <w:tab/>
        <w:t>B. 3.10</w:t>
      </w:r>
      <w:r w:rsidRPr="0068188B">
        <w:rPr>
          <w:sz w:val="28"/>
          <w:szCs w:val="28"/>
          <w:vertAlign w:val="superscript"/>
        </w:rPr>
        <w:t>2</w:t>
      </w:r>
      <w:r>
        <w:rPr>
          <w:sz w:val="28"/>
          <w:szCs w:val="28"/>
          <w:vertAlign w:val="superscript"/>
        </w:rPr>
        <w:t>3</w:t>
      </w:r>
      <w:r w:rsidRPr="0068188B">
        <w:rPr>
          <w:sz w:val="28"/>
          <w:szCs w:val="28"/>
        </w:rPr>
        <w:t>, 9.10</w:t>
      </w:r>
      <w:r w:rsidRPr="0068188B">
        <w:rPr>
          <w:sz w:val="28"/>
          <w:szCs w:val="28"/>
          <w:vertAlign w:val="superscript"/>
        </w:rPr>
        <w:t>2</w:t>
      </w:r>
      <w:r>
        <w:rPr>
          <w:sz w:val="28"/>
          <w:szCs w:val="28"/>
          <w:vertAlign w:val="superscript"/>
        </w:rPr>
        <w:t>3</w:t>
      </w:r>
      <w:r w:rsidRPr="0068188B">
        <w:rPr>
          <w:sz w:val="28"/>
          <w:szCs w:val="28"/>
        </w:rPr>
        <w:t>, 9.10</w:t>
      </w:r>
      <w:r w:rsidRPr="0068188B">
        <w:rPr>
          <w:sz w:val="28"/>
          <w:szCs w:val="28"/>
          <w:vertAlign w:val="superscript"/>
        </w:rPr>
        <w:t>2</w:t>
      </w:r>
      <w:r>
        <w:rPr>
          <w:sz w:val="28"/>
          <w:szCs w:val="28"/>
          <w:vertAlign w:val="superscript"/>
        </w:rPr>
        <w:t>3</w:t>
      </w:r>
    </w:p>
    <w:p w:rsidR="005E46F9" w:rsidRPr="0068188B" w:rsidRDefault="005E46F9" w:rsidP="005E46F9">
      <w:pPr>
        <w:spacing w:after="0" w:line="360" w:lineRule="auto"/>
        <w:jc w:val="both"/>
        <w:rPr>
          <w:sz w:val="28"/>
          <w:szCs w:val="28"/>
        </w:rPr>
      </w:pPr>
      <w:r w:rsidRPr="0068188B">
        <w:rPr>
          <w:sz w:val="28"/>
          <w:szCs w:val="28"/>
        </w:rPr>
        <w:tab/>
        <w:t>C. 6.10</w:t>
      </w:r>
      <w:r w:rsidRPr="0068188B">
        <w:rPr>
          <w:sz w:val="28"/>
          <w:szCs w:val="28"/>
          <w:vertAlign w:val="superscript"/>
        </w:rPr>
        <w:t>2</w:t>
      </w:r>
      <w:r>
        <w:rPr>
          <w:sz w:val="28"/>
          <w:szCs w:val="28"/>
          <w:vertAlign w:val="superscript"/>
        </w:rPr>
        <w:t>3</w:t>
      </w:r>
      <w:r w:rsidRPr="0068188B">
        <w:rPr>
          <w:sz w:val="28"/>
          <w:szCs w:val="28"/>
        </w:rPr>
        <w:t>, 3.10</w:t>
      </w:r>
      <w:r w:rsidRPr="0068188B">
        <w:rPr>
          <w:sz w:val="28"/>
          <w:szCs w:val="28"/>
          <w:vertAlign w:val="superscript"/>
        </w:rPr>
        <w:t>2</w:t>
      </w:r>
      <w:r>
        <w:rPr>
          <w:sz w:val="28"/>
          <w:szCs w:val="28"/>
          <w:vertAlign w:val="superscript"/>
        </w:rPr>
        <w:t>3</w:t>
      </w:r>
      <w:r w:rsidRPr="0068188B">
        <w:rPr>
          <w:sz w:val="28"/>
          <w:szCs w:val="28"/>
        </w:rPr>
        <w:t>, 9.10</w:t>
      </w:r>
      <w:r w:rsidRPr="0068188B">
        <w:rPr>
          <w:sz w:val="28"/>
          <w:szCs w:val="28"/>
          <w:vertAlign w:val="superscript"/>
        </w:rPr>
        <w:t>2</w:t>
      </w:r>
      <w:r>
        <w:rPr>
          <w:sz w:val="28"/>
          <w:szCs w:val="28"/>
          <w:vertAlign w:val="superscript"/>
        </w:rPr>
        <w:t>3</w:t>
      </w:r>
      <w:r w:rsidRPr="0068188B">
        <w:rPr>
          <w:sz w:val="28"/>
          <w:szCs w:val="28"/>
        </w:rPr>
        <w:tab/>
      </w:r>
      <w:r w:rsidRPr="0068188B">
        <w:rPr>
          <w:sz w:val="28"/>
          <w:szCs w:val="28"/>
        </w:rPr>
        <w:tab/>
        <w:t>D. 9.10</w:t>
      </w:r>
      <w:r w:rsidRPr="0068188B">
        <w:rPr>
          <w:sz w:val="28"/>
          <w:szCs w:val="28"/>
          <w:vertAlign w:val="superscript"/>
        </w:rPr>
        <w:t>2</w:t>
      </w:r>
      <w:r>
        <w:rPr>
          <w:sz w:val="28"/>
          <w:szCs w:val="28"/>
          <w:vertAlign w:val="superscript"/>
        </w:rPr>
        <w:t>3</w:t>
      </w:r>
      <w:r w:rsidRPr="0068188B">
        <w:rPr>
          <w:sz w:val="28"/>
          <w:szCs w:val="28"/>
        </w:rPr>
        <w:t>, 3.10</w:t>
      </w:r>
      <w:r w:rsidRPr="0068188B">
        <w:rPr>
          <w:sz w:val="28"/>
          <w:szCs w:val="28"/>
          <w:vertAlign w:val="superscript"/>
        </w:rPr>
        <w:t>2</w:t>
      </w:r>
      <w:r>
        <w:rPr>
          <w:sz w:val="28"/>
          <w:szCs w:val="28"/>
          <w:vertAlign w:val="superscript"/>
        </w:rPr>
        <w:t>3</w:t>
      </w:r>
      <w:r w:rsidRPr="0068188B">
        <w:rPr>
          <w:sz w:val="28"/>
          <w:szCs w:val="28"/>
        </w:rPr>
        <w:t>, 6.10</w:t>
      </w:r>
      <w:r w:rsidRPr="0068188B">
        <w:rPr>
          <w:sz w:val="28"/>
          <w:szCs w:val="28"/>
          <w:vertAlign w:val="superscript"/>
        </w:rPr>
        <w:t>2</w:t>
      </w:r>
      <w:r>
        <w:rPr>
          <w:sz w:val="28"/>
          <w:szCs w:val="28"/>
          <w:vertAlign w:val="superscript"/>
        </w:rPr>
        <w:t>3</w:t>
      </w:r>
    </w:p>
    <w:p w:rsidR="005E46F9" w:rsidRPr="0068188B" w:rsidRDefault="005E46F9" w:rsidP="005E46F9">
      <w:pPr>
        <w:spacing w:after="0" w:line="360" w:lineRule="auto"/>
        <w:jc w:val="both"/>
        <w:rPr>
          <w:sz w:val="28"/>
          <w:szCs w:val="28"/>
        </w:rPr>
      </w:pPr>
      <w:r w:rsidRPr="0068188B">
        <w:rPr>
          <w:b/>
          <w:sz w:val="28"/>
          <w:szCs w:val="28"/>
        </w:rPr>
        <w:t>Câu 21.</w:t>
      </w:r>
      <w:r w:rsidRPr="0068188B">
        <w:rPr>
          <w:sz w:val="28"/>
          <w:szCs w:val="28"/>
        </w:rPr>
        <w:t xml:space="preserve"> Lấy 10ml dung dịch Na</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 xml:space="preserve"> trộn lẫn với 10 ml BaCl</w:t>
      </w:r>
      <w:r w:rsidRPr="0068188B">
        <w:rPr>
          <w:sz w:val="28"/>
          <w:szCs w:val="28"/>
          <w:vertAlign w:val="subscript"/>
        </w:rPr>
        <w:t>2</w:t>
      </w:r>
      <w:r w:rsidRPr="0068188B">
        <w:rPr>
          <w:sz w:val="28"/>
          <w:szCs w:val="28"/>
        </w:rPr>
        <w:t>. Khối lượng dung dịch sau phản ứng so với ban đầu là</w:t>
      </w:r>
    </w:p>
    <w:p w:rsidR="005E46F9" w:rsidRPr="0068188B" w:rsidRDefault="005E46F9" w:rsidP="005E46F9">
      <w:pPr>
        <w:spacing w:after="0" w:line="360" w:lineRule="auto"/>
        <w:ind w:left="720"/>
        <w:jc w:val="both"/>
        <w:rPr>
          <w:sz w:val="28"/>
          <w:szCs w:val="28"/>
        </w:rPr>
      </w:pPr>
      <w:r w:rsidRPr="0068188B">
        <w:rPr>
          <w:sz w:val="28"/>
          <w:szCs w:val="28"/>
        </w:rPr>
        <w:t>A. lớn hơn</w:t>
      </w:r>
      <w:r>
        <w:rPr>
          <w:sz w:val="28"/>
          <w:szCs w:val="28"/>
        </w:rPr>
        <w:t>;</w:t>
      </w:r>
      <w:r w:rsidRPr="0068188B">
        <w:rPr>
          <w:sz w:val="28"/>
          <w:szCs w:val="28"/>
        </w:rPr>
        <w:tab/>
      </w:r>
      <w:r>
        <w:rPr>
          <w:sz w:val="28"/>
          <w:szCs w:val="28"/>
        </w:rPr>
        <w:t xml:space="preserve">      </w:t>
      </w:r>
      <w:r w:rsidRPr="0068188B">
        <w:rPr>
          <w:sz w:val="28"/>
          <w:szCs w:val="28"/>
        </w:rPr>
        <w:t>B. không đổ</w:t>
      </w:r>
      <w:r>
        <w:rPr>
          <w:sz w:val="28"/>
          <w:szCs w:val="28"/>
        </w:rPr>
        <w:t xml:space="preserve">i;        </w:t>
      </w:r>
      <w:r w:rsidRPr="00D47913">
        <w:rPr>
          <w:sz w:val="28"/>
          <w:szCs w:val="28"/>
        </w:rPr>
        <w:t>C.</w:t>
      </w:r>
      <w:r w:rsidRPr="0068188B">
        <w:rPr>
          <w:sz w:val="28"/>
          <w:szCs w:val="28"/>
        </w:rPr>
        <w:t xml:space="preserve"> nhỏ</w:t>
      </w:r>
      <w:r>
        <w:rPr>
          <w:sz w:val="28"/>
          <w:szCs w:val="28"/>
        </w:rPr>
        <w:t xml:space="preserve"> hơn;</w:t>
      </w:r>
      <w:r w:rsidRPr="0068188B">
        <w:rPr>
          <w:sz w:val="28"/>
          <w:szCs w:val="28"/>
        </w:rPr>
        <w:t xml:space="preserve">          D. bằng nhau.</w:t>
      </w:r>
    </w:p>
    <w:p w:rsidR="005E46F9" w:rsidRPr="0068188B" w:rsidRDefault="005E46F9" w:rsidP="005E46F9">
      <w:pPr>
        <w:spacing w:after="0" w:line="360" w:lineRule="auto"/>
        <w:jc w:val="both"/>
        <w:rPr>
          <w:iCs/>
          <w:sz w:val="28"/>
          <w:szCs w:val="28"/>
        </w:rPr>
      </w:pPr>
      <w:r w:rsidRPr="0068188B">
        <w:rPr>
          <w:b/>
          <w:iCs/>
          <w:sz w:val="28"/>
          <w:szCs w:val="28"/>
        </w:rPr>
        <w:t>Câu 22.</w:t>
      </w:r>
      <w:r w:rsidRPr="0068188B">
        <w:rPr>
          <w:iCs/>
          <w:sz w:val="28"/>
          <w:szCs w:val="28"/>
        </w:rPr>
        <w:t xml:space="preserve"> Hãy giải thích vì sao:</w:t>
      </w:r>
    </w:p>
    <w:p w:rsidR="005E46F9" w:rsidRPr="0068188B" w:rsidRDefault="005E46F9" w:rsidP="005E46F9">
      <w:pPr>
        <w:spacing w:after="0" w:line="360" w:lineRule="auto"/>
        <w:jc w:val="both"/>
        <w:rPr>
          <w:iCs/>
          <w:sz w:val="28"/>
          <w:szCs w:val="28"/>
        </w:rPr>
      </w:pPr>
      <w:r w:rsidRPr="0068188B">
        <w:rPr>
          <w:iCs/>
          <w:sz w:val="28"/>
          <w:szCs w:val="28"/>
        </w:rPr>
        <w:t>a. Khi nung nóng canxi cacbonat CaCO</w:t>
      </w:r>
      <w:r w:rsidRPr="0068188B">
        <w:rPr>
          <w:iCs/>
          <w:sz w:val="28"/>
          <w:szCs w:val="28"/>
          <w:vertAlign w:val="subscript"/>
        </w:rPr>
        <w:t>3</w:t>
      </w:r>
      <w:r w:rsidRPr="0068188B">
        <w:rPr>
          <w:iCs/>
          <w:sz w:val="28"/>
          <w:szCs w:val="28"/>
        </w:rPr>
        <w:t> thì thấy khối lượng giảm đi.</w:t>
      </w:r>
    </w:p>
    <w:p w:rsidR="005E46F9" w:rsidRPr="0068188B" w:rsidRDefault="005E46F9" w:rsidP="005E46F9">
      <w:pPr>
        <w:spacing w:after="0" w:line="360" w:lineRule="auto"/>
        <w:jc w:val="both"/>
        <w:rPr>
          <w:iCs/>
          <w:sz w:val="28"/>
          <w:szCs w:val="28"/>
        </w:rPr>
      </w:pPr>
      <w:r w:rsidRPr="0068188B">
        <w:rPr>
          <w:iCs/>
          <w:sz w:val="28"/>
          <w:szCs w:val="28"/>
        </w:rPr>
        <w:t>b. Khi nung nóng miếng đồng thì thấy khối lượng tăng lên.</w:t>
      </w:r>
    </w:p>
    <w:p w:rsidR="005E46F9" w:rsidRPr="0068188B" w:rsidRDefault="005E46F9" w:rsidP="005E46F9">
      <w:pPr>
        <w:spacing w:after="0" w:line="360" w:lineRule="auto"/>
        <w:jc w:val="both"/>
        <w:rPr>
          <w:iCs/>
          <w:sz w:val="28"/>
          <w:szCs w:val="28"/>
        </w:rPr>
      </w:pPr>
      <w:r w:rsidRPr="0068188B">
        <w:rPr>
          <w:iCs/>
          <w:sz w:val="28"/>
          <w:szCs w:val="28"/>
        </w:rPr>
        <w:t xml:space="preserve">Hướng dẫn </w:t>
      </w:r>
    </w:p>
    <w:p w:rsidR="005E46F9" w:rsidRPr="0068188B" w:rsidRDefault="005E46F9" w:rsidP="005E46F9">
      <w:pPr>
        <w:spacing w:after="0" w:line="360" w:lineRule="auto"/>
        <w:jc w:val="both"/>
        <w:rPr>
          <w:iCs/>
          <w:sz w:val="28"/>
          <w:szCs w:val="28"/>
        </w:rPr>
      </w:pPr>
      <w:r w:rsidRPr="0068188B">
        <w:rPr>
          <w:iCs/>
          <w:sz w:val="28"/>
          <w:szCs w:val="28"/>
        </w:rPr>
        <w:t>a. Khi nung nóng CaCO</w:t>
      </w:r>
      <w:r w:rsidRPr="0068188B">
        <w:rPr>
          <w:iCs/>
          <w:sz w:val="28"/>
          <w:szCs w:val="28"/>
          <w:vertAlign w:val="subscript"/>
        </w:rPr>
        <w:t>3</w:t>
      </w:r>
      <w:r w:rsidRPr="0068188B">
        <w:rPr>
          <w:iCs/>
          <w:sz w:val="28"/>
          <w:szCs w:val="28"/>
        </w:rPr>
        <w:t> thì sinh ra canxi oxi CaO và khí cacbonic CO</w:t>
      </w:r>
      <w:r w:rsidRPr="0068188B">
        <w:rPr>
          <w:iCs/>
          <w:sz w:val="28"/>
          <w:szCs w:val="28"/>
          <w:vertAlign w:val="subscript"/>
        </w:rPr>
        <w:t>2</w:t>
      </w:r>
      <w:r w:rsidRPr="0068188B">
        <w:rPr>
          <w:iCs/>
          <w:sz w:val="28"/>
          <w:szCs w:val="28"/>
        </w:rPr>
        <w:t>. Khối lượng giảm đúng bằng khối lượng khí CO</w:t>
      </w:r>
      <w:r w:rsidRPr="0068188B">
        <w:rPr>
          <w:iCs/>
          <w:sz w:val="28"/>
          <w:szCs w:val="28"/>
          <w:vertAlign w:val="subscript"/>
        </w:rPr>
        <w:t>2</w:t>
      </w:r>
      <w:r w:rsidRPr="0068188B">
        <w:rPr>
          <w:iCs/>
          <w:sz w:val="28"/>
          <w:szCs w:val="28"/>
        </w:rPr>
        <w:t> thoát ra.</w:t>
      </w:r>
    </w:p>
    <w:p w:rsidR="005E46F9" w:rsidRPr="0068188B" w:rsidRDefault="005E46F9" w:rsidP="005E46F9">
      <w:pPr>
        <w:spacing w:after="0" w:line="360" w:lineRule="auto"/>
        <w:jc w:val="both"/>
        <w:rPr>
          <w:iCs/>
          <w:sz w:val="28"/>
          <w:szCs w:val="28"/>
        </w:rPr>
      </w:pPr>
      <w:r w:rsidRPr="0068188B">
        <w:rPr>
          <w:iCs/>
          <w:sz w:val="28"/>
          <w:szCs w:val="28"/>
        </w:rPr>
        <w:t>b. Khi nung nóng miếng đồng, khối lượng tăng lên vì đồng kết hợp với khí oxi trong không khí thành đồng oxit. Khối lượng tăng đúng bằng khối lượng khí oxi đã kết hợp.</w:t>
      </w:r>
    </w:p>
    <w:p w:rsidR="005E46F9" w:rsidRPr="0068188B" w:rsidRDefault="005E46F9" w:rsidP="005E46F9">
      <w:pPr>
        <w:tabs>
          <w:tab w:val="left" w:pos="252"/>
          <w:tab w:val="left" w:pos="342"/>
        </w:tabs>
        <w:spacing w:after="0" w:line="360" w:lineRule="auto"/>
        <w:jc w:val="both"/>
        <w:rPr>
          <w:sz w:val="28"/>
          <w:szCs w:val="28"/>
        </w:rPr>
      </w:pPr>
      <w:r w:rsidRPr="0068188B">
        <w:rPr>
          <w:b/>
          <w:sz w:val="28"/>
          <w:szCs w:val="28"/>
        </w:rPr>
        <w:t>Câu 23.</w:t>
      </w:r>
      <w:r w:rsidRPr="0068188B">
        <w:rPr>
          <w:sz w:val="28"/>
          <w:szCs w:val="28"/>
        </w:rPr>
        <w:t xml:space="preserve"> Cho 27 gam Al tác dụng với dung dịch axit sunfuric (H</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 thu được 171 gam muối nhôm sunfat (Al</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w:t>
      </w:r>
      <w:r w:rsidRPr="0068188B">
        <w:rPr>
          <w:sz w:val="28"/>
          <w:szCs w:val="28"/>
          <w:vertAlign w:val="subscript"/>
        </w:rPr>
        <w:t>3</w:t>
      </w:r>
      <w:r w:rsidRPr="0068188B">
        <w:rPr>
          <w:sz w:val="28"/>
          <w:szCs w:val="28"/>
        </w:rPr>
        <w:t>) và 3 gam hiđro.</w:t>
      </w:r>
    </w:p>
    <w:p w:rsidR="005E46F9" w:rsidRPr="0068188B" w:rsidRDefault="005E46F9" w:rsidP="005E46F9">
      <w:pPr>
        <w:tabs>
          <w:tab w:val="num" w:pos="0"/>
          <w:tab w:val="left" w:pos="252"/>
        </w:tabs>
        <w:spacing w:after="0" w:line="360" w:lineRule="auto"/>
        <w:jc w:val="both"/>
        <w:rPr>
          <w:sz w:val="28"/>
          <w:szCs w:val="28"/>
        </w:rPr>
      </w:pPr>
      <w:r w:rsidRPr="0068188B">
        <w:rPr>
          <w:sz w:val="28"/>
          <w:szCs w:val="28"/>
        </w:rPr>
        <w:t>a) Viết phương trình phản ứng</w:t>
      </w:r>
    </w:p>
    <w:p w:rsidR="005E46F9" w:rsidRPr="0068188B" w:rsidRDefault="005E46F9" w:rsidP="005E46F9">
      <w:pPr>
        <w:tabs>
          <w:tab w:val="num" w:pos="0"/>
          <w:tab w:val="left" w:pos="252"/>
        </w:tabs>
        <w:spacing w:after="0" w:line="360" w:lineRule="auto"/>
        <w:jc w:val="both"/>
        <w:rPr>
          <w:sz w:val="28"/>
          <w:szCs w:val="28"/>
        </w:rPr>
      </w:pPr>
      <w:r w:rsidRPr="0068188B">
        <w:rPr>
          <w:sz w:val="28"/>
          <w:szCs w:val="28"/>
        </w:rPr>
        <w:t>b) Tính khối lượng axit sunfuric đã dùng.</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tabs>
          <w:tab w:val="num" w:pos="0"/>
          <w:tab w:val="left" w:pos="252"/>
        </w:tabs>
        <w:spacing w:after="0" w:line="360" w:lineRule="auto"/>
        <w:jc w:val="both"/>
        <w:rPr>
          <w:sz w:val="28"/>
          <w:szCs w:val="28"/>
        </w:rPr>
      </w:pPr>
      <w:r w:rsidRPr="0068188B">
        <w:rPr>
          <w:sz w:val="28"/>
          <w:szCs w:val="28"/>
        </w:rPr>
        <w:t>a) Phương trình phản ứng:</w:t>
      </w:r>
      <w:r>
        <w:rPr>
          <w:sz w:val="28"/>
          <w:szCs w:val="28"/>
        </w:rPr>
        <w:t xml:space="preserve"> </w:t>
      </w:r>
      <w:r w:rsidRPr="0068188B">
        <w:rPr>
          <w:sz w:val="28"/>
          <w:szCs w:val="28"/>
        </w:rPr>
        <w:t xml:space="preserve">  2 Al  +  3 H</w:t>
      </w:r>
      <w:r w:rsidRPr="0068188B">
        <w:rPr>
          <w:sz w:val="28"/>
          <w:szCs w:val="28"/>
          <w:vertAlign w:val="subscript"/>
        </w:rPr>
        <w:t>2</w:t>
      </w:r>
      <w:r w:rsidRPr="0068188B">
        <w:rPr>
          <w:sz w:val="28"/>
          <w:szCs w:val="28"/>
        </w:rPr>
        <w:t>SO</w:t>
      </w:r>
      <w:r w:rsidRPr="0068188B">
        <w:rPr>
          <w:sz w:val="28"/>
          <w:szCs w:val="28"/>
          <w:vertAlign w:val="subscript"/>
        </w:rPr>
        <w:t>4</w:t>
      </w:r>
      <w:r>
        <w:rPr>
          <w:noProof/>
          <w:position w:val="-6"/>
          <w:sz w:val="28"/>
          <w:szCs w:val="28"/>
        </w:rPr>
        <w:drawing>
          <wp:inline distT="0" distB="0" distL="0" distR="0" wp14:anchorId="007CFD94" wp14:editId="5618B662">
            <wp:extent cx="391795" cy="201930"/>
            <wp:effectExtent l="0" t="0" r="0" b="0"/>
            <wp:docPr id="41" name="Picture 5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68188B">
        <w:rPr>
          <w:sz w:val="28"/>
          <w:szCs w:val="28"/>
        </w:rPr>
        <w:t xml:space="preserve"> Al</w:t>
      </w:r>
      <w:r w:rsidRPr="0068188B">
        <w:rPr>
          <w:sz w:val="28"/>
          <w:szCs w:val="28"/>
          <w:vertAlign w:val="subscript"/>
        </w:rPr>
        <w:t>2</w:t>
      </w:r>
      <w:r w:rsidRPr="0068188B">
        <w:rPr>
          <w:sz w:val="28"/>
          <w:szCs w:val="28"/>
        </w:rPr>
        <w:t>(SO</w:t>
      </w:r>
      <w:r w:rsidRPr="0068188B">
        <w:rPr>
          <w:sz w:val="28"/>
          <w:szCs w:val="28"/>
          <w:vertAlign w:val="subscript"/>
        </w:rPr>
        <w:t>4</w:t>
      </w:r>
      <w:r w:rsidRPr="0068188B">
        <w:rPr>
          <w:sz w:val="28"/>
          <w:szCs w:val="28"/>
        </w:rPr>
        <w:t>)</w:t>
      </w:r>
      <w:r w:rsidRPr="0068188B">
        <w:rPr>
          <w:sz w:val="28"/>
          <w:szCs w:val="28"/>
          <w:vertAlign w:val="subscript"/>
        </w:rPr>
        <w:t>3</w:t>
      </w:r>
      <w:r w:rsidRPr="0068188B">
        <w:rPr>
          <w:sz w:val="28"/>
          <w:szCs w:val="28"/>
        </w:rPr>
        <w:t xml:space="preserve">   + 3 H</w:t>
      </w:r>
      <w:r w:rsidRPr="0068188B">
        <w:rPr>
          <w:sz w:val="28"/>
          <w:szCs w:val="28"/>
          <w:vertAlign w:val="subscript"/>
        </w:rPr>
        <w:t>2</w:t>
      </w:r>
      <w:r w:rsidRPr="0068188B">
        <w:rPr>
          <w:sz w:val="28"/>
          <w:szCs w:val="28"/>
        </w:rPr>
        <w:sym w:font="Symbol" w:char="F0AD"/>
      </w:r>
    </w:p>
    <w:p w:rsidR="005E46F9" w:rsidRPr="0068188B" w:rsidRDefault="005E46F9" w:rsidP="005E46F9">
      <w:pPr>
        <w:tabs>
          <w:tab w:val="num" w:pos="0"/>
          <w:tab w:val="left" w:pos="252"/>
        </w:tabs>
        <w:spacing w:after="0" w:line="360" w:lineRule="auto"/>
        <w:jc w:val="both"/>
        <w:rPr>
          <w:sz w:val="28"/>
          <w:szCs w:val="28"/>
        </w:rPr>
      </w:pPr>
      <w:r w:rsidRPr="0068188B">
        <w:rPr>
          <w:sz w:val="28"/>
          <w:szCs w:val="28"/>
        </w:rPr>
        <w:t>b) Áp dụng định luật bảo toàn khối lượng:</w:t>
      </w:r>
    </w:p>
    <w:p w:rsidR="005E46F9" w:rsidRPr="0068188B" w:rsidRDefault="005E46F9" w:rsidP="005E46F9">
      <w:pPr>
        <w:tabs>
          <w:tab w:val="num" w:pos="0"/>
          <w:tab w:val="left" w:pos="252"/>
        </w:tabs>
        <w:spacing w:after="0" w:line="360" w:lineRule="auto"/>
        <w:jc w:val="both"/>
        <w:rPr>
          <w:sz w:val="28"/>
          <w:szCs w:val="28"/>
        </w:rPr>
      </w:pPr>
      <w:r w:rsidRPr="0068188B">
        <w:rPr>
          <w:sz w:val="28"/>
          <w:szCs w:val="28"/>
        </w:rPr>
        <w:t xml:space="preserve">               m</w:t>
      </w:r>
      <w:r w:rsidRPr="0068188B">
        <w:rPr>
          <w:sz w:val="28"/>
          <w:szCs w:val="28"/>
          <w:vertAlign w:val="subscript"/>
        </w:rPr>
        <w:t xml:space="preserve">Al </w:t>
      </w:r>
      <w:r w:rsidRPr="0068188B">
        <w:rPr>
          <w:sz w:val="28"/>
          <w:szCs w:val="28"/>
        </w:rPr>
        <w:t xml:space="preserve">+ </w:t>
      </w:r>
      <w:r>
        <w:rPr>
          <w:noProof/>
          <w:position w:val="-14"/>
          <w:sz w:val="28"/>
          <w:szCs w:val="28"/>
        </w:rPr>
        <w:drawing>
          <wp:inline distT="0" distB="0" distL="0" distR="0" wp14:anchorId="0D19C079" wp14:editId="2FF98BFE">
            <wp:extent cx="1508125" cy="249555"/>
            <wp:effectExtent l="0" t="0" r="0" b="0"/>
            <wp:docPr id="42" name="Picture 5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08125" cy="249555"/>
                    </a:xfrm>
                    <a:prstGeom prst="rect">
                      <a:avLst/>
                    </a:prstGeom>
                    <a:noFill/>
                    <a:ln>
                      <a:noFill/>
                    </a:ln>
                  </pic:spPr>
                </pic:pic>
              </a:graphicData>
            </a:graphic>
          </wp:inline>
        </w:drawing>
      </w:r>
    </w:p>
    <w:p w:rsidR="005E46F9" w:rsidRPr="0068188B" w:rsidRDefault="005E46F9" w:rsidP="005E46F9">
      <w:pPr>
        <w:tabs>
          <w:tab w:val="num" w:pos="0"/>
          <w:tab w:val="left" w:pos="252"/>
        </w:tabs>
        <w:spacing w:after="0" w:line="360" w:lineRule="auto"/>
        <w:jc w:val="both"/>
        <w:rPr>
          <w:sz w:val="28"/>
          <w:szCs w:val="28"/>
        </w:rPr>
      </w:pPr>
      <w:r>
        <w:rPr>
          <w:noProof/>
          <w:position w:val="-14"/>
          <w:sz w:val="28"/>
          <w:szCs w:val="28"/>
        </w:rPr>
        <w:t xml:space="preserve">             </w:t>
      </w:r>
      <w:r>
        <w:rPr>
          <w:noProof/>
          <w:position w:val="-14"/>
          <w:sz w:val="28"/>
          <w:szCs w:val="28"/>
        </w:rPr>
        <w:drawing>
          <wp:inline distT="0" distB="0" distL="0" distR="0" wp14:anchorId="137C654B" wp14:editId="2646B5CE">
            <wp:extent cx="570230" cy="249555"/>
            <wp:effectExtent l="0" t="0" r="0" b="0"/>
            <wp:docPr id="43" name="Picture 5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0230" cy="249555"/>
                    </a:xfrm>
                    <a:prstGeom prst="rect">
                      <a:avLst/>
                    </a:prstGeom>
                    <a:noFill/>
                    <a:ln>
                      <a:noFill/>
                    </a:ln>
                  </pic:spPr>
                </pic:pic>
              </a:graphicData>
            </a:graphic>
          </wp:inline>
        </w:drawing>
      </w:r>
      <w:r w:rsidRPr="0068188B">
        <w:rPr>
          <w:sz w:val="28"/>
          <w:szCs w:val="28"/>
        </w:rPr>
        <w:t xml:space="preserve"> (171  +  3)  - 27 = 147 (g)</w:t>
      </w:r>
    </w:p>
    <w:p w:rsidR="005E46F9" w:rsidRPr="0068188B" w:rsidRDefault="005E46F9" w:rsidP="005E46F9">
      <w:pPr>
        <w:pStyle w:val="Right"/>
        <w:spacing w:line="360" w:lineRule="auto"/>
        <w:ind w:left="0" w:right="-2" w:firstLine="0"/>
        <w:rPr>
          <w:rFonts w:ascii="Times New Roman" w:hAnsi="Times New Roman"/>
          <w:spacing w:val="-6"/>
          <w:sz w:val="28"/>
          <w:szCs w:val="28"/>
        </w:rPr>
      </w:pPr>
      <w:r w:rsidRPr="0068188B">
        <w:rPr>
          <w:rFonts w:ascii="Times New Roman" w:hAnsi="Times New Roman"/>
          <w:b/>
          <w:sz w:val="28"/>
          <w:szCs w:val="28"/>
        </w:rPr>
        <w:t>Câu 24.</w:t>
      </w:r>
      <w:r>
        <w:rPr>
          <w:rFonts w:ascii="Times New Roman" w:hAnsi="Times New Roman"/>
          <w:b/>
          <w:sz w:val="28"/>
          <w:szCs w:val="28"/>
        </w:rPr>
        <w:t xml:space="preserve"> </w:t>
      </w:r>
      <w:r w:rsidRPr="0068188B">
        <w:rPr>
          <w:rFonts w:ascii="Times New Roman" w:hAnsi="Times New Roman"/>
          <w:spacing w:val="-6"/>
          <w:sz w:val="28"/>
          <w:szCs w:val="28"/>
        </w:rPr>
        <w:t>Khi cho 20,8 gam bari clorua (BaCl</w:t>
      </w:r>
      <w:r w:rsidRPr="0068188B">
        <w:rPr>
          <w:rFonts w:ascii="Times New Roman" w:hAnsi="Times New Roman"/>
          <w:spacing w:val="-6"/>
          <w:sz w:val="28"/>
          <w:szCs w:val="28"/>
          <w:vertAlign w:val="subscript"/>
        </w:rPr>
        <w:t>2</w:t>
      </w:r>
      <w:r w:rsidRPr="0068188B">
        <w:rPr>
          <w:rFonts w:ascii="Times New Roman" w:hAnsi="Times New Roman"/>
          <w:spacing w:val="-6"/>
          <w:sz w:val="28"/>
          <w:szCs w:val="28"/>
        </w:rPr>
        <w:t>) tác dụng với 14,2 gam</w:t>
      </w:r>
      <w:r>
        <w:rPr>
          <w:rFonts w:ascii="Times New Roman" w:hAnsi="Times New Roman"/>
          <w:spacing w:val="-6"/>
          <w:sz w:val="28"/>
          <w:szCs w:val="28"/>
        </w:rPr>
        <w:t xml:space="preserve"> </w:t>
      </w:r>
      <w:r w:rsidRPr="0068188B">
        <w:rPr>
          <w:rFonts w:ascii="Times New Roman" w:hAnsi="Times New Roman"/>
          <w:spacing w:val="-6"/>
          <w:sz w:val="28"/>
          <w:szCs w:val="28"/>
        </w:rPr>
        <w:t>natri sunfat (Na</w:t>
      </w:r>
      <w:r w:rsidRPr="0068188B">
        <w:rPr>
          <w:rFonts w:ascii="Times New Roman" w:hAnsi="Times New Roman"/>
          <w:spacing w:val="-6"/>
          <w:sz w:val="28"/>
          <w:szCs w:val="28"/>
          <w:vertAlign w:val="subscript"/>
        </w:rPr>
        <w:t>2</w:t>
      </w:r>
      <w:r w:rsidRPr="0068188B">
        <w:rPr>
          <w:rFonts w:ascii="Times New Roman" w:hAnsi="Times New Roman"/>
          <w:spacing w:val="-6"/>
          <w:sz w:val="28"/>
          <w:szCs w:val="28"/>
        </w:rPr>
        <w:t>SO</w:t>
      </w:r>
      <w:r w:rsidRPr="0068188B">
        <w:rPr>
          <w:rFonts w:ascii="Times New Roman" w:hAnsi="Times New Roman"/>
          <w:spacing w:val="-6"/>
          <w:sz w:val="28"/>
          <w:szCs w:val="28"/>
          <w:vertAlign w:val="subscript"/>
        </w:rPr>
        <w:t>4</w:t>
      </w:r>
      <w:r w:rsidRPr="0068188B">
        <w:rPr>
          <w:rFonts w:ascii="Times New Roman" w:hAnsi="Times New Roman"/>
          <w:spacing w:val="-6"/>
          <w:sz w:val="28"/>
          <w:szCs w:val="28"/>
        </w:rPr>
        <w:t>) thì tạo thành chất kết tủa bari sunfat (BaSO</w:t>
      </w:r>
      <w:r w:rsidRPr="0068188B">
        <w:rPr>
          <w:rFonts w:ascii="Times New Roman" w:hAnsi="Times New Roman"/>
          <w:spacing w:val="-6"/>
          <w:sz w:val="28"/>
          <w:szCs w:val="28"/>
          <w:vertAlign w:val="subscript"/>
        </w:rPr>
        <w:t>4</w:t>
      </w:r>
      <w:r w:rsidRPr="0068188B">
        <w:rPr>
          <w:rFonts w:ascii="Times New Roman" w:hAnsi="Times New Roman"/>
          <w:spacing w:val="-6"/>
          <w:sz w:val="28"/>
          <w:szCs w:val="28"/>
        </w:rPr>
        <w:t>) và natri clorua (NaCl).</w:t>
      </w:r>
    </w:p>
    <w:p w:rsidR="005E46F9" w:rsidRPr="0068188B" w:rsidRDefault="005E46F9" w:rsidP="005E46F9">
      <w:pPr>
        <w:pStyle w:val="Right"/>
        <w:spacing w:line="360" w:lineRule="auto"/>
        <w:ind w:left="0" w:right="-2" w:firstLine="0"/>
        <w:rPr>
          <w:rFonts w:ascii="Times New Roman" w:hAnsi="Times New Roman"/>
          <w:sz w:val="28"/>
          <w:szCs w:val="28"/>
        </w:rPr>
      </w:pPr>
      <w:r w:rsidRPr="0068188B">
        <w:rPr>
          <w:rFonts w:ascii="Times New Roman" w:hAnsi="Times New Roman"/>
          <w:sz w:val="28"/>
          <w:szCs w:val="28"/>
        </w:rPr>
        <w:t>a) Viết phương trình chữ của phản ứng.</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lastRenderedPageBreak/>
        <w:t>b) Dựa vào định luật bảo toàn khối lượng, viết công thức biểu diễn mối quan hệ về khối lượng của các chất trong phản ứng.</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c) Tính tổng khối lượng các chất sản phẩm.</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d) Nếu thu được 23,3 gam BaSO</w:t>
      </w:r>
      <w:r w:rsidRPr="0068188B">
        <w:rPr>
          <w:rFonts w:ascii="Times New Roman" w:hAnsi="Times New Roman"/>
          <w:sz w:val="28"/>
          <w:szCs w:val="28"/>
          <w:vertAlign w:val="subscript"/>
        </w:rPr>
        <w:t>4</w:t>
      </w:r>
      <w:r w:rsidRPr="0068188B">
        <w:rPr>
          <w:rFonts w:ascii="Times New Roman" w:hAnsi="Times New Roman"/>
          <w:sz w:val="28"/>
          <w:szCs w:val="28"/>
        </w:rPr>
        <w:t>, thì khối lượng NaCl thu được là bao nhiêu?</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e) Biết trước khi phản ứng xảy ra có 13,7 gam nguyên tử bari, thì khối lượng nguyên tử bari sau phản ứng là bao nhiêu?</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g) Nếu sau khi phản ứng xảy ra thu được 7,1 gam nguyên tử clo, thì khối lượng nguyên tử clo trước phản ứng là bao nhiêu?</w:t>
      </w:r>
    </w:p>
    <w:p w:rsidR="005E46F9" w:rsidRPr="0068188B" w:rsidRDefault="005E46F9" w:rsidP="005E46F9">
      <w:pPr>
        <w:pStyle w:val="Right"/>
        <w:spacing w:line="360" w:lineRule="auto"/>
        <w:ind w:left="0" w:right="-2" w:firstLine="0"/>
        <w:rPr>
          <w:rFonts w:ascii="Times New Roman" w:hAnsi="Times New Roman"/>
          <w:b/>
          <w:sz w:val="28"/>
          <w:szCs w:val="28"/>
        </w:rPr>
      </w:pPr>
      <w:r w:rsidRPr="0068188B">
        <w:rPr>
          <w:rFonts w:ascii="Times New Roman" w:hAnsi="Times New Roman"/>
          <w:b/>
          <w:sz w:val="28"/>
          <w:szCs w:val="28"/>
        </w:rPr>
        <w:t>Hướng dẫn giải</w:t>
      </w:r>
    </w:p>
    <w:p w:rsidR="005E46F9" w:rsidRPr="0068188B" w:rsidRDefault="005E46F9" w:rsidP="005E46F9">
      <w:pPr>
        <w:pStyle w:val="Right"/>
        <w:spacing w:line="360" w:lineRule="auto"/>
        <w:ind w:left="0" w:right="-2" w:firstLine="0"/>
        <w:rPr>
          <w:rFonts w:ascii="Times New Roman" w:hAnsi="Times New Roman"/>
          <w:spacing w:val="-6"/>
          <w:w w:val="85"/>
          <w:sz w:val="28"/>
          <w:szCs w:val="28"/>
        </w:rPr>
      </w:pPr>
      <w:r w:rsidRPr="0068188B">
        <w:rPr>
          <w:rFonts w:ascii="Times New Roman" w:hAnsi="Times New Roman"/>
          <w:sz w:val="28"/>
          <w:szCs w:val="28"/>
        </w:rPr>
        <w:t>a)</w:t>
      </w:r>
      <w:r>
        <w:rPr>
          <w:rFonts w:ascii="Times New Roman" w:hAnsi="Times New Roman"/>
          <w:sz w:val="28"/>
          <w:szCs w:val="28"/>
        </w:rPr>
        <w:t xml:space="preserve"> </w:t>
      </w:r>
      <w:r>
        <w:rPr>
          <w:rFonts w:ascii="Times New Roman" w:hAnsi="Times New Roman"/>
          <w:spacing w:val="-6"/>
          <w:w w:val="90"/>
          <w:sz w:val="28"/>
          <w:szCs w:val="28"/>
        </w:rPr>
        <w:t>B</w:t>
      </w:r>
      <w:r w:rsidRPr="0068188B">
        <w:rPr>
          <w:rFonts w:ascii="Times New Roman" w:hAnsi="Times New Roman"/>
          <w:spacing w:val="-6"/>
          <w:w w:val="90"/>
          <w:sz w:val="28"/>
          <w:szCs w:val="28"/>
        </w:rPr>
        <w:t xml:space="preserve">ari clorua + </w:t>
      </w:r>
      <w:r>
        <w:rPr>
          <w:rFonts w:ascii="Times New Roman" w:hAnsi="Times New Roman"/>
          <w:spacing w:val="-6"/>
          <w:w w:val="90"/>
          <w:sz w:val="28"/>
          <w:szCs w:val="28"/>
        </w:rPr>
        <w:t>N</w:t>
      </w:r>
      <w:r w:rsidRPr="0068188B">
        <w:rPr>
          <w:rFonts w:ascii="Times New Roman" w:hAnsi="Times New Roman"/>
          <w:spacing w:val="-6"/>
          <w:w w:val="90"/>
          <w:sz w:val="28"/>
          <w:szCs w:val="28"/>
        </w:rPr>
        <w:t xml:space="preserve">atri sunfat </w:t>
      </w:r>
      <w:r w:rsidRPr="0068188B">
        <w:rPr>
          <w:rFonts w:ascii="Times New Roman" w:hAnsi="Times New Roman"/>
          <w:spacing w:val="-6"/>
          <w:w w:val="90"/>
          <w:sz w:val="28"/>
          <w:szCs w:val="28"/>
        </w:rPr>
        <w:sym w:font="Symbol" w:char="F0AE"/>
      </w:r>
      <w:r w:rsidRPr="0068188B">
        <w:rPr>
          <w:rFonts w:ascii="Times New Roman" w:hAnsi="Times New Roman"/>
          <w:spacing w:val="-6"/>
          <w:w w:val="90"/>
          <w:sz w:val="28"/>
          <w:szCs w:val="28"/>
        </w:rPr>
        <w:t xml:space="preserve"> </w:t>
      </w:r>
      <w:r>
        <w:rPr>
          <w:rFonts w:ascii="Times New Roman" w:hAnsi="Times New Roman"/>
          <w:spacing w:val="-6"/>
          <w:w w:val="90"/>
          <w:sz w:val="28"/>
          <w:szCs w:val="28"/>
        </w:rPr>
        <w:t>B</w:t>
      </w:r>
      <w:r w:rsidRPr="0068188B">
        <w:rPr>
          <w:rFonts w:ascii="Times New Roman" w:hAnsi="Times New Roman"/>
          <w:spacing w:val="-6"/>
          <w:w w:val="90"/>
          <w:sz w:val="28"/>
          <w:szCs w:val="28"/>
        </w:rPr>
        <w:t>ari sunfat</w:t>
      </w:r>
      <w:r w:rsidRPr="0068188B">
        <w:rPr>
          <w:rFonts w:ascii="Times New Roman" w:hAnsi="Times New Roman"/>
          <w:spacing w:val="-6"/>
          <w:w w:val="90"/>
          <w:sz w:val="28"/>
          <w:szCs w:val="28"/>
        </w:rPr>
        <w:sym w:font="Symbol" w:char="F0AF"/>
      </w:r>
      <w:r w:rsidRPr="0068188B">
        <w:rPr>
          <w:rFonts w:ascii="Times New Roman" w:hAnsi="Times New Roman"/>
          <w:spacing w:val="-6"/>
          <w:w w:val="90"/>
          <w:sz w:val="28"/>
          <w:szCs w:val="28"/>
        </w:rPr>
        <w:t xml:space="preserve"> + </w:t>
      </w:r>
      <w:r>
        <w:rPr>
          <w:rFonts w:ascii="Times New Roman" w:hAnsi="Times New Roman"/>
          <w:spacing w:val="-6"/>
          <w:w w:val="90"/>
          <w:sz w:val="28"/>
          <w:szCs w:val="28"/>
        </w:rPr>
        <w:t>N</w:t>
      </w:r>
      <w:r w:rsidRPr="0068188B">
        <w:rPr>
          <w:rFonts w:ascii="Times New Roman" w:hAnsi="Times New Roman"/>
          <w:spacing w:val="-6"/>
          <w:w w:val="90"/>
          <w:sz w:val="28"/>
          <w:szCs w:val="28"/>
        </w:rPr>
        <w:t>atri clorua</w:t>
      </w:r>
    </w:p>
    <w:p w:rsidR="005E46F9" w:rsidRPr="0068188B" w:rsidRDefault="005E46F9" w:rsidP="005E46F9">
      <w:pPr>
        <w:pStyle w:val="Right"/>
        <w:spacing w:line="360" w:lineRule="auto"/>
        <w:ind w:right="-2"/>
        <w:rPr>
          <w:rFonts w:ascii="Times New Roman" w:hAnsi="Times New Roman"/>
          <w:spacing w:val="-2"/>
          <w:sz w:val="28"/>
          <w:szCs w:val="28"/>
        </w:rPr>
      </w:pPr>
      <w:r w:rsidRPr="0068188B">
        <w:rPr>
          <w:rFonts w:ascii="Times New Roman" w:hAnsi="Times New Roman"/>
          <w:sz w:val="28"/>
          <w:szCs w:val="28"/>
        </w:rPr>
        <w:t>b)</w:t>
      </w:r>
      <w:r w:rsidRPr="0068188B">
        <w:rPr>
          <w:rFonts w:ascii="Times New Roman" w:hAnsi="Times New Roman"/>
          <w:spacing w:val="-2"/>
          <w:sz w:val="28"/>
          <w:szCs w:val="28"/>
        </w:rPr>
        <w:t xml:space="preserve"> m</w:t>
      </w:r>
      <w:r w:rsidRPr="0068188B">
        <w:rPr>
          <w:rFonts w:ascii="Times New Roman" w:hAnsi="Times New Roman"/>
          <w:spacing w:val="-2"/>
          <w:sz w:val="28"/>
          <w:szCs w:val="28"/>
          <w:vertAlign w:val="subscript"/>
        </w:rPr>
        <w:t xml:space="preserve">bari clorua </w:t>
      </w:r>
      <w:r w:rsidRPr="0068188B">
        <w:rPr>
          <w:rFonts w:ascii="Times New Roman" w:hAnsi="Times New Roman"/>
          <w:spacing w:val="-2"/>
          <w:sz w:val="28"/>
          <w:szCs w:val="28"/>
        </w:rPr>
        <w:t>+ m</w:t>
      </w:r>
      <w:r w:rsidRPr="0068188B">
        <w:rPr>
          <w:rFonts w:ascii="Times New Roman" w:hAnsi="Times New Roman"/>
          <w:spacing w:val="-2"/>
          <w:sz w:val="28"/>
          <w:szCs w:val="28"/>
          <w:vertAlign w:val="subscript"/>
        </w:rPr>
        <w:t>nari sunfat</w:t>
      </w:r>
      <w:r w:rsidRPr="0068188B">
        <w:rPr>
          <w:rFonts w:ascii="Times New Roman" w:hAnsi="Times New Roman"/>
          <w:spacing w:val="-2"/>
          <w:sz w:val="28"/>
          <w:szCs w:val="28"/>
        </w:rPr>
        <w:t xml:space="preserve"> = m</w:t>
      </w:r>
      <w:r w:rsidRPr="0068188B">
        <w:rPr>
          <w:rFonts w:ascii="Times New Roman" w:hAnsi="Times New Roman"/>
          <w:spacing w:val="-2"/>
          <w:sz w:val="28"/>
          <w:szCs w:val="28"/>
          <w:vertAlign w:val="subscript"/>
        </w:rPr>
        <w:t xml:space="preserve">bari sunfat </w:t>
      </w:r>
      <w:r w:rsidRPr="0068188B">
        <w:rPr>
          <w:rFonts w:ascii="Times New Roman" w:hAnsi="Times New Roman"/>
          <w:spacing w:val="-2"/>
          <w:sz w:val="28"/>
          <w:szCs w:val="28"/>
        </w:rPr>
        <w:t>+ m</w:t>
      </w:r>
      <w:r w:rsidRPr="0068188B">
        <w:rPr>
          <w:rFonts w:ascii="Times New Roman" w:hAnsi="Times New Roman"/>
          <w:spacing w:val="-2"/>
          <w:sz w:val="28"/>
          <w:szCs w:val="28"/>
          <w:vertAlign w:val="subscript"/>
        </w:rPr>
        <w:t>natri clorua</w:t>
      </w:r>
    </w:p>
    <w:p w:rsidR="005E46F9" w:rsidRPr="0068188B" w:rsidRDefault="005E46F9" w:rsidP="005E46F9">
      <w:pPr>
        <w:pStyle w:val="Right"/>
        <w:spacing w:line="360" w:lineRule="auto"/>
        <w:ind w:right="-2"/>
        <w:rPr>
          <w:rFonts w:ascii="Times New Roman" w:hAnsi="Times New Roman"/>
          <w:spacing w:val="-2"/>
          <w:sz w:val="28"/>
          <w:szCs w:val="28"/>
        </w:rPr>
      </w:pPr>
      <w:r w:rsidRPr="0068188B">
        <w:rPr>
          <w:rFonts w:ascii="Times New Roman" w:hAnsi="Times New Roman"/>
          <w:sz w:val="28"/>
          <w:szCs w:val="28"/>
        </w:rPr>
        <w:t>c)</w:t>
      </w:r>
      <w:r w:rsidRPr="0068188B">
        <w:rPr>
          <w:rFonts w:ascii="Times New Roman" w:hAnsi="Times New Roman"/>
          <w:spacing w:val="-2"/>
          <w:sz w:val="28"/>
          <w:szCs w:val="28"/>
        </w:rPr>
        <w:t xml:space="preserve"> m</w:t>
      </w:r>
      <w:r w:rsidRPr="0068188B">
        <w:rPr>
          <w:rFonts w:ascii="Times New Roman" w:hAnsi="Times New Roman"/>
          <w:spacing w:val="-2"/>
          <w:sz w:val="28"/>
          <w:szCs w:val="28"/>
          <w:vertAlign w:val="subscript"/>
        </w:rPr>
        <w:t xml:space="preserve">bari sunfat </w:t>
      </w:r>
      <w:r w:rsidRPr="0068188B">
        <w:rPr>
          <w:rFonts w:ascii="Times New Roman" w:hAnsi="Times New Roman"/>
          <w:spacing w:val="-2"/>
          <w:sz w:val="28"/>
          <w:szCs w:val="28"/>
        </w:rPr>
        <w:t>+ m</w:t>
      </w:r>
      <w:r w:rsidRPr="0068188B">
        <w:rPr>
          <w:rFonts w:ascii="Times New Roman" w:hAnsi="Times New Roman"/>
          <w:spacing w:val="-2"/>
          <w:sz w:val="28"/>
          <w:szCs w:val="28"/>
          <w:vertAlign w:val="subscript"/>
        </w:rPr>
        <w:t>natri clorua</w:t>
      </w:r>
      <w:r w:rsidRPr="0068188B">
        <w:rPr>
          <w:rFonts w:ascii="Times New Roman" w:hAnsi="Times New Roman"/>
          <w:spacing w:val="-2"/>
          <w:sz w:val="28"/>
          <w:szCs w:val="28"/>
        </w:rPr>
        <w:t xml:space="preserve"> = m</w:t>
      </w:r>
      <w:r w:rsidRPr="0068188B">
        <w:rPr>
          <w:rFonts w:ascii="Times New Roman" w:hAnsi="Times New Roman"/>
          <w:spacing w:val="-2"/>
          <w:sz w:val="28"/>
          <w:szCs w:val="28"/>
          <w:vertAlign w:val="subscript"/>
        </w:rPr>
        <w:t xml:space="preserve">bari clorua </w:t>
      </w:r>
      <w:r w:rsidRPr="0068188B">
        <w:rPr>
          <w:rFonts w:ascii="Times New Roman" w:hAnsi="Times New Roman"/>
          <w:spacing w:val="-2"/>
          <w:sz w:val="28"/>
          <w:szCs w:val="28"/>
        </w:rPr>
        <w:t>+ m</w:t>
      </w:r>
      <w:r w:rsidRPr="0068188B">
        <w:rPr>
          <w:rFonts w:ascii="Times New Roman" w:hAnsi="Times New Roman"/>
          <w:spacing w:val="-2"/>
          <w:sz w:val="28"/>
          <w:szCs w:val="28"/>
          <w:vertAlign w:val="subscript"/>
        </w:rPr>
        <w:t>nari sunfat</w:t>
      </w:r>
    </w:p>
    <w:p w:rsidR="005E46F9" w:rsidRPr="0068188B" w:rsidRDefault="005E46F9" w:rsidP="005E46F9">
      <w:pPr>
        <w:pStyle w:val="Right"/>
        <w:spacing w:line="360" w:lineRule="auto"/>
        <w:ind w:right="-2" w:firstLine="0"/>
        <w:rPr>
          <w:rFonts w:ascii="Times New Roman" w:hAnsi="Times New Roman"/>
          <w:sz w:val="28"/>
          <w:szCs w:val="28"/>
        </w:rPr>
      </w:pPr>
      <w:r w:rsidRPr="0068188B">
        <w:rPr>
          <w:rFonts w:ascii="Times New Roman" w:hAnsi="Times New Roman"/>
          <w:sz w:val="28"/>
          <w:szCs w:val="28"/>
        </w:rPr>
        <w:t>= 20,8 + 14,2 = 35 (gam)</w:t>
      </w:r>
    </w:p>
    <w:p w:rsidR="005E46F9" w:rsidRPr="0068188B" w:rsidRDefault="005E46F9" w:rsidP="005E46F9">
      <w:pPr>
        <w:pStyle w:val="Right"/>
        <w:spacing w:line="360" w:lineRule="auto"/>
        <w:ind w:right="-2"/>
        <w:rPr>
          <w:rFonts w:ascii="Times New Roman" w:hAnsi="Times New Roman"/>
          <w:sz w:val="28"/>
          <w:szCs w:val="28"/>
          <w:vertAlign w:val="subscript"/>
        </w:rPr>
      </w:pPr>
      <w:r>
        <w:rPr>
          <w:noProof/>
        </w:rPr>
        <mc:AlternateContent>
          <mc:Choice Requires="wps">
            <w:drawing>
              <wp:anchor distT="0" distB="0" distL="114300" distR="114300" simplePos="0" relativeHeight="251676672" behindDoc="0" locked="0" layoutInCell="1" allowOverlap="1" wp14:anchorId="01B96539" wp14:editId="406CF6D3">
                <wp:simplePos x="0" y="0"/>
                <wp:positionH relativeFrom="column">
                  <wp:posOffset>1401445</wp:posOffset>
                </wp:positionH>
                <wp:positionV relativeFrom="paragraph">
                  <wp:posOffset>-389890</wp:posOffset>
                </wp:positionV>
                <wp:extent cx="114300" cy="1143000"/>
                <wp:effectExtent l="514350" t="0" r="514350" b="0"/>
                <wp:wrapNone/>
                <wp:docPr id="664" name="Left Brace 6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143000"/>
                        </a:xfrm>
                        <a:prstGeom prst="leftBrace">
                          <a:avLst>
                            <a:gd name="adj1" fmla="val 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DFB35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60" o:spid="_x0000_s1026" type="#_x0000_t87" style="position:absolute;margin-left:110.35pt;margin-top:-30.7pt;width:9pt;height:90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"/>
            </w:pict>
          </mc:Fallback>
        </mc:AlternateContent>
      </w:r>
      <w:r w:rsidRPr="0068188B">
        <w:rPr>
          <w:rFonts w:ascii="Times New Roman" w:hAnsi="Times New Roman"/>
          <w:sz w:val="28"/>
          <w:szCs w:val="28"/>
        </w:rPr>
        <w:t xml:space="preserve">d) </w:t>
      </w:r>
      <w:r w:rsidRPr="0068188B">
        <w:rPr>
          <w:rFonts w:ascii="Times New Roman" w:hAnsi="Times New Roman"/>
          <w:spacing w:val="-2"/>
          <w:sz w:val="28"/>
          <w:szCs w:val="28"/>
        </w:rPr>
        <w:t>m</w:t>
      </w:r>
      <w:r w:rsidRPr="0068188B">
        <w:rPr>
          <w:rFonts w:ascii="Times New Roman" w:hAnsi="Times New Roman"/>
          <w:spacing w:val="-2"/>
          <w:sz w:val="28"/>
          <w:szCs w:val="28"/>
          <w:vertAlign w:val="subscript"/>
        </w:rPr>
        <w:t>natri clorua</w:t>
      </w:r>
      <w:r w:rsidRPr="0068188B">
        <w:rPr>
          <w:rFonts w:ascii="Times New Roman" w:hAnsi="Times New Roman"/>
          <w:spacing w:val="-2"/>
          <w:sz w:val="28"/>
          <w:szCs w:val="28"/>
        </w:rPr>
        <w:t xml:space="preserve"> = m</w:t>
      </w:r>
      <w:r w:rsidRPr="0068188B">
        <w:rPr>
          <w:rFonts w:ascii="Times New Roman" w:hAnsi="Times New Roman"/>
          <w:spacing w:val="-2"/>
          <w:sz w:val="28"/>
          <w:szCs w:val="28"/>
          <w:vertAlign w:val="subscript"/>
        </w:rPr>
        <w:t xml:space="preserve">bari clorua </w:t>
      </w:r>
      <w:r w:rsidRPr="0068188B">
        <w:rPr>
          <w:rFonts w:ascii="Times New Roman" w:hAnsi="Times New Roman"/>
          <w:spacing w:val="-2"/>
          <w:sz w:val="28"/>
          <w:szCs w:val="28"/>
        </w:rPr>
        <w:t>+ m</w:t>
      </w:r>
      <w:r w:rsidRPr="0068188B">
        <w:rPr>
          <w:rFonts w:ascii="Times New Roman" w:hAnsi="Times New Roman"/>
          <w:spacing w:val="-2"/>
          <w:sz w:val="28"/>
          <w:szCs w:val="28"/>
          <w:vertAlign w:val="subscript"/>
        </w:rPr>
        <w:t>nari sunfat</w:t>
      </w:r>
      <w:r w:rsidRPr="0068188B">
        <w:rPr>
          <w:rFonts w:ascii="Times New Roman" w:hAnsi="Times New Roman"/>
          <w:spacing w:val="-2"/>
          <w:sz w:val="28"/>
          <w:szCs w:val="28"/>
        </w:rPr>
        <w:t xml:space="preserve"> – m</w:t>
      </w:r>
      <w:r w:rsidRPr="0068188B">
        <w:rPr>
          <w:rFonts w:ascii="Times New Roman" w:hAnsi="Times New Roman"/>
          <w:spacing w:val="-2"/>
          <w:sz w:val="28"/>
          <w:szCs w:val="28"/>
          <w:vertAlign w:val="subscript"/>
        </w:rPr>
        <w:t>bari sunfat</w:t>
      </w:r>
      <w:r w:rsidRPr="0068188B">
        <w:rPr>
          <w:rFonts w:ascii="Times New Roman" w:hAnsi="Times New Roman"/>
          <w:spacing w:val="-6"/>
          <w:sz w:val="28"/>
          <w:szCs w:val="28"/>
        </w:rPr>
        <w:t xml:space="preserve"> = 35 – 23,3 = 11,7 (g)</w:t>
      </w:r>
    </w:p>
    <w:p w:rsidR="005E46F9" w:rsidRPr="0068188B" w:rsidRDefault="005E46F9" w:rsidP="005E46F9">
      <w:pPr>
        <w:pStyle w:val="Right"/>
        <w:spacing w:line="360" w:lineRule="auto"/>
        <w:ind w:right="-2"/>
        <w:rPr>
          <w:rFonts w:ascii="Times New Roman" w:hAnsi="Times New Roman"/>
          <w:sz w:val="28"/>
          <w:szCs w:val="28"/>
        </w:rPr>
      </w:pPr>
      <w:r w:rsidRPr="0068188B">
        <w:rPr>
          <w:rFonts w:ascii="Times New Roman" w:hAnsi="Times New Roman"/>
          <w:sz w:val="28"/>
          <w:szCs w:val="28"/>
        </w:rPr>
        <w:t>e)</w:t>
      </w:r>
      <w:r w:rsidRPr="0068188B">
        <w:rPr>
          <w:rFonts w:ascii="Times New Roman" w:hAnsi="Times New Roman"/>
          <w:sz w:val="28"/>
          <w:szCs w:val="28"/>
        </w:rPr>
        <w:tab/>
        <w:t>Khối lượng nguyên tử bari sau phản ứng vẫn là 13,7 gam vì phản ứng xảy ra chỉ làm thay đổi liên kết giữa các nguyên tử, còn số và lượng nguyên tử không thay đổi.</w:t>
      </w:r>
    </w:p>
    <w:p w:rsidR="005E46F9" w:rsidRPr="0068188B" w:rsidRDefault="005E46F9" w:rsidP="005E46F9">
      <w:pPr>
        <w:pStyle w:val="Right"/>
        <w:spacing w:line="360" w:lineRule="auto"/>
        <w:ind w:right="-2"/>
        <w:rPr>
          <w:rFonts w:ascii="Times New Roman" w:hAnsi="Times New Roman"/>
          <w:sz w:val="28"/>
          <w:szCs w:val="28"/>
        </w:rPr>
      </w:pPr>
      <w:r>
        <w:rPr>
          <w:rFonts w:ascii="Times New Roman" w:hAnsi="Times New Roman"/>
          <w:sz w:val="28"/>
          <w:szCs w:val="28"/>
        </w:rPr>
        <w:t xml:space="preserve">g) </w:t>
      </w:r>
      <w:r w:rsidRPr="0068188B">
        <w:rPr>
          <w:rFonts w:ascii="Times New Roman" w:hAnsi="Times New Roman"/>
          <w:sz w:val="28"/>
          <w:szCs w:val="28"/>
        </w:rPr>
        <w:t>Khối lượng nguyên tử clo trước phản ứng là 7,1 gam. Vì trong phản ứng hoá học, nguyên tử được bảo toàn.</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b/>
          <w:sz w:val="28"/>
          <w:szCs w:val="28"/>
        </w:rPr>
        <w:t>Câu 25.</w:t>
      </w:r>
      <w:r w:rsidRPr="0068188B">
        <w:rPr>
          <w:rFonts w:ascii="Times New Roman" w:hAnsi="Times New Roman"/>
          <w:sz w:val="28"/>
          <w:szCs w:val="28"/>
        </w:rPr>
        <w:t xml:space="preserve"> Cho 44,2 gam hỗn hợp 2 muối gồm X</w:t>
      </w:r>
      <w:r w:rsidRPr="0068188B">
        <w:rPr>
          <w:rFonts w:ascii="Times New Roman" w:hAnsi="Times New Roman"/>
          <w:sz w:val="28"/>
          <w:szCs w:val="28"/>
          <w:vertAlign w:val="subscript"/>
        </w:rPr>
        <w:t>2</w:t>
      </w:r>
      <w:r w:rsidRPr="0068188B">
        <w:rPr>
          <w:rFonts w:ascii="Times New Roman" w:hAnsi="Times New Roman"/>
          <w:sz w:val="28"/>
          <w:szCs w:val="28"/>
        </w:rPr>
        <w:t>SO</w:t>
      </w:r>
      <w:r w:rsidRPr="0068188B">
        <w:rPr>
          <w:rFonts w:ascii="Times New Roman" w:hAnsi="Times New Roman"/>
          <w:sz w:val="28"/>
          <w:szCs w:val="28"/>
          <w:vertAlign w:val="subscript"/>
        </w:rPr>
        <w:t>4</w:t>
      </w:r>
      <w:r w:rsidRPr="0068188B">
        <w:rPr>
          <w:rFonts w:ascii="Times New Roman" w:hAnsi="Times New Roman"/>
          <w:sz w:val="28"/>
          <w:szCs w:val="28"/>
        </w:rPr>
        <w:t xml:space="preserve"> và YSO</w:t>
      </w:r>
      <w:r w:rsidRPr="0068188B">
        <w:rPr>
          <w:rFonts w:ascii="Times New Roman" w:hAnsi="Times New Roman"/>
          <w:sz w:val="28"/>
          <w:szCs w:val="28"/>
          <w:vertAlign w:val="subscript"/>
        </w:rPr>
        <w:t>4</w:t>
      </w:r>
      <w:r w:rsidRPr="0068188B">
        <w:rPr>
          <w:rFonts w:ascii="Times New Roman" w:hAnsi="Times New Roman"/>
          <w:sz w:val="28"/>
          <w:szCs w:val="28"/>
        </w:rPr>
        <w:t xml:space="preserve"> tác dụng vừa đủ với dung dịch BaCl</w:t>
      </w:r>
      <w:r w:rsidRPr="0068188B">
        <w:rPr>
          <w:rFonts w:ascii="Times New Roman" w:hAnsi="Times New Roman"/>
          <w:sz w:val="28"/>
          <w:szCs w:val="28"/>
          <w:vertAlign w:val="subscript"/>
        </w:rPr>
        <w:t>2</w:t>
      </w:r>
      <w:r w:rsidRPr="0068188B">
        <w:rPr>
          <w:rFonts w:ascii="Times New Roman" w:hAnsi="Times New Roman"/>
          <w:sz w:val="28"/>
          <w:szCs w:val="28"/>
        </w:rPr>
        <w:t xml:space="preserve"> hết 62,4 gam, thu được 69,9 gam kết tủa BaSO</w:t>
      </w:r>
      <w:r w:rsidRPr="0068188B">
        <w:rPr>
          <w:rFonts w:ascii="Times New Roman" w:hAnsi="Times New Roman"/>
          <w:sz w:val="28"/>
          <w:szCs w:val="28"/>
          <w:vertAlign w:val="subscript"/>
        </w:rPr>
        <w:t>4</w:t>
      </w:r>
      <w:r w:rsidRPr="0068188B">
        <w:rPr>
          <w:rFonts w:ascii="Times New Roman" w:hAnsi="Times New Roman"/>
          <w:sz w:val="28"/>
          <w:szCs w:val="28"/>
        </w:rPr>
        <w:t xml:space="preserve"> và 2 muối tan. Tính khối lượng hai muối tan thu được sau phản ứng.</w:t>
      </w:r>
    </w:p>
    <w:p w:rsidR="005E46F9"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b/>
          <w:sz w:val="28"/>
          <w:szCs w:val="28"/>
        </w:rPr>
        <w:t>Câu 26.</w:t>
      </w:r>
      <w:r w:rsidRPr="0068188B">
        <w:rPr>
          <w:rFonts w:ascii="Times New Roman" w:hAnsi="Times New Roman"/>
          <w:sz w:val="28"/>
          <w:szCs w:val="28"/>
        </w:rPr>
        <w:t xml:space="preserve"> Có thể điều chế bao nhiêu kg nhôm từ 1tấn quặng boxit có chứa 60% </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t xml:space="preserve">nhôm oxit, biết hiệu suất phản ứng là 95%. Cho biết phản ứng điều chế nhôm: </w:t>
      </w:r>
    </w:p>
    <w:p w:rsidR="005E46F9" w:rsidRPr="0068188B" w:rsidRDefault="005E46F9" w:rsidP="005E46F9">
      <w:pPr>
        <w:pStyle w:val="Left"/>
        <w:spacing w:line="360" w:lineRule="auto"/>
        <w:ind w:left="0" w:firstLine="0"/>
        <w:rPr>
          <w:rFonts w:ascii="Times New Roman" w:hAnsi="Times New Roman"/>
          <w:sz w:val="28"/>
          <w:szCs w:val="28"/>
          <w:vertAlign w:val="subscript"/>
        </w:rPr>
      </w:pPr>
      <w:r>
        <w:rPr>
          <w:rFonts w:ascii="Times New Roman" w:hAnsi="Times New Roman"/>
          <w:sz w:val="28"/>
          <w:szCs w:val="28"/>
        </w:rPr>
        <w:t xml:space="preserve">    </w:t>
      </w:r>
      <w:r w:rsidRPr="0068188B">
        <w:rPr>
          <w:rFonts w:ascii="Times New Roman" w:hAnsi="Times New Roman"/>
          <w:sz w:val="28"/>
          <w:szCs w:val="28"/>
        </w:rPr>
        <w:t>2Al</w:t>
      </w:r>
      <w:r w:rsidRPr="0068188B">
        <w:rPr>
          <w:rFonts w:ascii="Times New Roman" w:hAnsi="Times New Roman"/>
          <w:sz w:val="28"/>
          <w:szCs w:val="28"/>
          <w:vertAlign w:val="subscript"/>
        </w:rPr>
        <w:t>2</w:t>
      </w:r>
      <w:r w:rsidRPr="0068188B">
        <w:rPr>
          <w:rFonts w:ascii="Times New Roman" w:hAnsi="Times New Roman"/>
          <w:sz w:val="28"/>
          <w:szCs w:val="28"/>
        </w:rPr>
        <w:t>O</w:t>
      </w:r>
      <w:r w:rsidRPr="0068188B">
        <w:rPr>
          <w:rFonts w:ascii="Times New Roman" w:hAnsi="Times New Roman"/>
          <w:sz w:val="28"/>
          <w:szCs w:val="28"/>
          <w:vertAlign w:val="subscript"/>
        </w:rPr>
        <w:t>3</w:t>
      </w:r>
      <w:r w:rsidRPr="0068188B">
        <w:rPr>
          <w:rFonts w:ascii="Times New Roman" w:hAnsi="Times New Roman"/>
          <w:position w:val="-6"/>
          <w:sz w:val="28"/>
          <w:szCs w:val="28"/>
        </w:rPr>
        <w:object w:dxaOrig="2040" w:dyaOrig="375">
          <v:shape id="_x0000_i1047" type="#_x0000_t75" style="width:102pt;height:18.75pt" o:ole="">
            <v:imagedata r:id="rId99" o:title=""/>
          </v:shape>
          <o:OLEObject Type="Embed" ProgID="Equation.DSMT4" ShapeID="_x0000_i1047" DrawAspect="Content" ObjectID="_1741406615" r:id="rId100"/>
        </w:object>
      </w:r>
      <w:r w:rsidRPr="0068188B">
        <w:rPr>
          <w:rFonts w:ascii="Times New Roman" w:hAnsi="Times New Roman"/>
          <w:sz w:val="28"/>
          <w:szCs w:val="28"/>
        </w:rPr>
        <w:t>4Al + 3O</w:t>
      </w:r>
      <w:r w:rsidRPr="0068188B">
        <w:rPr>
          <w:rFonts w:ascii="Times New Roman" w:hAnsi="Times New Roman"/>
          <w:sz w:val="28"/>
          <w:szCs w:val="28"/>
          <w:vertAlign w:val="subscript"/>
        </w:rPr>
        <w:t>2</w:t>
      </w:r>
    </w:p>
    <w:p w:rsidR="005E46F9"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b/>
          <w:sz w:val="28"/>
          <w:szCs w:val="28"/>
        </w:rPr>
        <w:t>Câu 27.</w:t>
      </w:r>
      <w:r w:rsidRPr="0068188B">
        <w:rPr>
          <w:rFonts w:ascii="Times New Roman" w:hAnsi="Times New Roman"/>
          <w:sz w:val="28"/>
          <w:szCs w:val="28"/>
        </w:rPr>
        <w:t xml:space="preserve"> Nung 2,45 gam một chất hoá học Y thấy thoát ra 0,96 gam khí O</w:t>
      </w:r>
      <w:r w:rsidRPr="0068188B">
        <w:rPr>
          <w:rFonts w:ascii="Times New Roman" w:hAnsi="Times New Roman"/>
          <w:sz w:val="28"/>
          <w:szCs w:val="28"/>
          <w:vertAlign w:val="subscript"/>
        </w:rPr>
        <w:t>2</w:t>
      </w:r>
      <w:r w:rsidRPr="0068188B">
        <w:rPr>
          <w:rFonts w:ascii="Times New Roman" w:hAnsi="Times New Roman"/>
          <w:sz w:val="28"/>
          <w:szCs w:val="28"/>
        </w:rPr>
        <w:t xml:space="preserve">. Phần </w:t>
      </w:r>
    </w:p>
    <w:p w:rsidR="005E46F9"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t>rắn còn lại chứa 52,35% khối lượng Kali và 47,65% khối lượng clo. Tính khối</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t>lượng của nguyên tố kali và clo có trong hợp chất Y.</w:t>
      </w:r>
    </w:p>
    <w:p w:rsidR="005E46F9" w:rsidRPr="0068188B" w:rsidRDefault="005E46F9" w:rsidP="005E46F9">
      <w:pPr>
        <w:pStyle w:val="Left"/>
        <w:spacing w:line="360" w:lineRule="auto"/>
        <w:ind w:left="0" w:firstLine="0"/>
        <w:rPr>
          <w:rFonts w:ascii="Times New Roman" w:hAnsi="Times New Roman"/>
          <w:b/>
          <w:sz w:val="28"/>
          <w:szCs w:val="28"/>
        </w:rPr>
      </w:pPr>
      <w:r w:rsidRPr="0068188B">
        <w:rPr>
          <w:rFonts w:ascii="Times New Roman" w:hAnsi="Times New Roman"/>
          <w:b/>
          <w:sz w:val="28"/>
          <w:szCs w:val="28"/>
        </w:rPr>
        <w:t xml:space="preserve">Câu 28. </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lastRenderedPageBreak/>
        <w:t>a) Đặt hai cây nến có khối lượng bằng nhau lên hai đĩa cân. Cân ở vị trí thăng bằng. Đốt một cây nến, cây nến còn lại giữ nguyên. Sau một thời gian đốt nến em hãy dự đoán trạng thái của cân và giải thích.</w:t>
      </w:r>
    </w:p>
    <w:p w:rsidR="005E46F9" w:rsidRPr="0068188B" w:rsidRDefault="005E46F9" w:rsidP="005E46F9">
      <w:pPr>
        <w:pStyle w:val="Left"/>
        <w:spacing w:line="360" w:lineRule="auto"/>
        <w:ind w:left="0" w:firstLine="0"/>
        <w:rPr>
          <w:rFonts w:ascii="Times New Roman" w:hAnsi="Times New Roman"/>
          <w:spacing w:val="-6"/>
          <w:sz w:val="28"/>
          <w:szCs w:val="28"/>
        </w:rPr>
      </w:pPr>
      <w:r w:rsidRPr="0068188B">
        <w:rPr>
          <w:rFonts w:ascii="Times New Roman" w:hAnsi="Times New Roman"/>
          <w:spacing w:val="-6"/>
          <w:sz w:val="28"/>
          <w:szCs w:val="28"/>
        </w:rPr>
        <w:t>b) Treo trên quang cân mỗi bên 2 gam phoi bào sắt. Đốt phoi sắt ở một bên quang cân, phoi sắt còn lại giữ nguyên. Sau một thời gian đốt phoi sắt em hãy dự đoán trạng thái của cân và giải thích.</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b/>
          <w:sz w:val="28"/>
          <w:szCs w:val="28"/>
        </w:rPr>
        <w:t>Câu 29.</w:t>
      </w:r>
      <w:r w:rsidRPr="0068188B">
        <w:rPr>
          <w:rFonts w:ascii="Times New Roman" w:hAnsi="Times New Roman"/>
          <w:sz w:val="28"/>
          <w:szCs w:val="28"/>
        </w:rPr>
        <w:t xml:space="preserve"> Một bình cầu trong có bột magie và khoá chặt lại, đem cân để xác định khối lượng. Sau đó, đun nóng bình cầu một thời gian rồi để nguội và đem cân lại.</w:t>
      </w:r>
    </w:p>
    <w:p w:rsidR="005E46F9" w:rsidRPr="0068188B" w:rsidRDefault="005E46F9" w:rsidP="005E46F9">
      <w:pPr>
        <w:pStyle w:val="Left"/>
        <w:spacing w:line="360" w:lineRule="auto"/>
        <w:ind w:left="0" w:firstLine="0"/>
        <w:rPr>
          <w:rFonts w:ascii="Times New Roman" w:hAnsi="Times New Roman"/>
          <w:sz w:val="28"/>
          <w:szCs w:val="28"/>
        </w:rPr>
      </w:pPr>
      <w:r>
        <w:rPr>
          <w:rFonts w:ascii="Times New Roman" w:hAnsi="Times New Roman"/>
          <w:sz w:val="28"/>
          <w:szCs w:val="28"/>
        </w:rPr>
        <w:t xml:space="preserve">a) </w:t>
      </w:r>
      <w:r w:rsidRPr="0068188B">
        <w:rPr>
          <w:rFonts w:ascii="Times New Roman" w:hAnsi="Times New Roman"/>
          <w:sz w:val="28"/>
          <w:szCs w:val="28"/>
        </w:rPr>
        <w:t>Hỏi khối lượng của bình cầu nói trên có thay đổi hay không? Tại sao?</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sz w:val="28"/>
          <w:szCs w:val="28"/>
        </w:rPr>
        <w:t>b) Mở khoá ra và cân thì liệu khối lượng bình cầu có khác không?</w:t>
      </w:r>
    </w:p>
    <w:p w:rsidR="005E46F9" w:rsidRPr="0068188B" w:rsidRDefault="005E46F9" w:rsidP="005E46F9">
      <w:pPr>
        <w:tabs>
          <w:tab w:val="left" w:pos="3342"/>
        </w:tabs>
        <w:spacing w:after="0" w:line="360" w:lineRule="auto"/>
        <w:jc w:val="both"/>
        <w:rPr>
          <w:b/>
          <w:sz w:val="28"/>
          <w:szCs w:val="28"/>
        </w:rPr>
      </w:pPr>
      <w:r>
        <w:rPr>
          <w:b/>
          <w:sz w:val="28"/>
          <w:szCs w:val="28"/>
        </w:rPr>
        <w:t>*</w:t>
      </w:r>
      <w:r w:rsidRPr="0068188B">
        <w:rPr>
          <w:b/>
          <w:sz w:val="28"/>
          <w:szCs w:val="28"/>
        </w:rPr>
        <w:t xml:space="preserve"> Câu hỏi liên quan đến thực tiễn</w:t>
      </w:r>
    </w:p>
    <w:p w:rsidR="005E46F9" w:rsidRPr="0068188B" w:rsidRDefault="005E46F9" w:rsidP="005E46F9">
      <w:pPr>
        <w:tabs>
          <w:tab w:val="left" w:pos="432"/>
        </w:tabs>
        <w:spacing w:after="0" w:line="360" w:lineRule="auto"/>
        <w:jc w:val="both"/>
        <w:rPr>
          <w:sz w:val="28"/>
          <w:szCs w:val="28"/>
        </w:rPr>
      </w:pPr>
      <w:r w:rsidRPr="0068188B">
        <w:rPr>
          <w:b/>
          <w:sz w:val="28"/>
          <w:szCs w:val="28"/>
        </w:rPr>
        <w:t>Câu 30.</w:t>
      </w:r>
      <w:r w:rsidRPr="0068188B">
        <w:rPr>
          <w:sz w:val="28"/>
          <w:szCs w:val="28"/>
        </w:rPr>
        <w:t xml:space="preserve"> Hiện tượng nào sau đây là hiện tượng hóa học?</w:t>
      </w:r>
    </w:p>
    <w:p w:rsidR="005E46F9" w:rsidRPr="0068188B" w:rsidRDefault="005E46F9" w:rsidP="005E46F9">
      <w:pPr>
        <w:tabs>
          <w:tab w:val="left" w:pos="432"/>
        </w:tabs>
        <w:spacing w:after="0" w:line="360" w:lineRule="auto"/>
        <w:jc w:val="both"/>
        <w:rPr>
          <w:sz w:val="28"/>
          <w:szCs w:val="28"/>
        </w:rPr>
      </w:pPr>
      <w:r w:rsidRPr="00B93753">
        <w:rPr>
          <w:sz w:val="28"/>
          <w:szCs w:val="28"/>
        </w:rPr>
        <w:t>A. Rượu</w:t>
      </w:r>
      <w:r w:rsidRPr="0068188B">
        <w:rPr>
          <w:sz w:val="28"/>
          <w:szCs w:val="28"/>
        </w:rPr>
        <w:t xml:space="preserve"> để lâu trong không khí thường bị chua.</w:t>
      </w:r>
    </w:p>
    <w:p w:rsidR="005E46F9" w:rsidRPr="0068188B" w:rsidRDefault="005E46F9" w:rsidP="005E46F9">
      <w:pPr>
        <w:tabs>
          <w:tab w:val="left" w:pos="432"/>
        </w:tabs>
        <w:spacing w:after="0" w:line="360" w:lineRule="auto"/>
        <w:jc w:val="both"/>
        <w:rPr>
          <w:sz w:val="28"/>
          <w:szCs w:val="28"/>
        </w:rPr>
      </w:pPr>
      <w:r w:rsidRPr="0068188B">
        <w:rPr>
          <w:sz w:val="28"/>
          <w:szCs w:val="28"/>
        </w:rPr>
        <w:t>B. Dây tóc trong bóng đèn điện nóng và sáng lên khi dòng điện chạy qua.</w:t>
      </w:r>
    </w:p>
    <w:p w:rsidR="005E46F9" w:rsidRPr="0068188B" w:rsidRDefault="005E46F9" w:rsidP="005E46F9">
      <w:pPr>
        <w:tabs>
          <w:tab w:val="left" w:pos="432"/>
        </w:tabs>
        <w:spacing w:after="0" w:line="360" w:lineRule="auto"/>
        <w:jc w:val="both"/>
        <w:rPr>
          <w:sz w:val="28"/>
          <w:szCs w:val="28"/>
        </w:rPr>
      </w:pPr>
      <w:r w:rsidRPr="0068188B">
        <w:rPr>
          <w:sz w:val="28"/>
          <w:szCs w:val="28"/>
        </w:rPr>
        <w:t xml:space="preserve">C. Khi luộc trứng lòng trắng trứng bị đông lại. </w:t>
      </w:r>
    </w:p>
    <w:p w:rsidR="005E46F9" w:rsidRPr="0068188B" w:rsidRDefault="005E46F9" w:rsidP="005E46F9">
      <w:pPr>
        <w:tabs>
          <w:tab w:val="left" w:pos="432"/>
        </w:tabs>
        <w:spacing w:after="0" w:line="360" w:lineRule="auto"/>
        <w:jc w:val="both"/>
        <w:rPr>
          <w:sz w:val="28"/>
          <w:szCs w:val="28"/>
        </w:rPr>
      </w:pPr>
      <w:r w:rsidRPr="0068188B">
        <w:rPr>
          <w:sz w:val="28"/>
          <w:szCs w:val="28"/>
        </w:rPr>
        <w:t>D. Khi nấu canh cua thì riêu cua nổi lên trên</w:t>
      </w:r>
    </w:p>
    <w:p w:rsidR="005E46F9" w:rsidRPr="0068188B" w:rsidRDefault="005E46F9" w:rsidP="005E46F9">
      <w:pPr>
        <w:tabs>
          <w:tab w:val="left" w:pos="567"/>
          <w:tab w:val="left" w:pos="720"/>
          <w:tab w:val="left" w:pos="2268"/>
          <w:tab w:val="left" w:pos="4536"/>
          <w:tab w:val="left" w:pos="6237"/>
        </w:tabs>
        <w:spacing w:after="0" w:line="360" w:lineRule="auto"/>
        <w:ind w:left="-108"/>
        <w:jc w:val="both"/>
        <w:rPr>
          <w:sz w:val="28"/>
          <w:szCs w:val="28"/>
        </w:rPr>
      </w:pPr>
      <w:r>
        <w:rPr>
          <w:b/>
          <w:sz w:val="28"/>
          <w:szCs w:val="28"/>
        </w:rPr>
        <w:t xml:space="preserve"> </w:t>
      </w:r>
      <w:r w:rsidRPr="0068188B">
        <w:rPr>
          <w:b/>
          <w:sz w:val="28"/>
          <w:szCs w:val="28"/>
        </w:rPr>
        <w:t>Câu 31.</w:t>
      </w:r>
      <w:r w:rsidRPr="0068188B">
        <w:rPr>
          <w:sz w:val="28"/>
          <w:szCs w:val="28"/>
        </w:rPr>
        <w:t xml:space="preserve"> Khi đốt nến, nến chảy lỏng thấm vào bấc, sau đó nến lỏng chuyển thành </w:t>
      </w:r>
      <w:r>
        <w:rPr>
          <w:sz w:val="28"/>
          <w:szCs w:val="28"/>
        </w:rPr>
        <w:t xml:space="preserve">      </w:t>
      </w:r>
      <w:r w:rsidRPr="0068188B">
        <w:rPr>
          <w:sz w:val="28"/>
          <w:szCs w:val="28"/>
        </w:rPr>
        <w:t xml:space="preserve">hơi, hơi nến cháy tạo thành khí cacbonic và hơi nước. Hãy phân tích các giai </w:t>
      </w:r>
      <w:r>
        <w:rPr>
          <w:sz w:val="28"/>
          <w:szCs w:val="28"/>
        </w:rPr>
        <w:t xml:space="preserve"> </w:t>
      </w:r>
      <w:r w:rsidRPr="0068188B">
        <w:rPr>
          <w:sz w:val="28"/>
          <w:szCs w:val="28"/>
        </w:rPr>
        <w:t>đoạn của quá trình mô tả trên và chỉ rõ giai đoạn nào có hiện tượng hóa học?</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tabs>
          <w:tab w:val="left" w:pos="567"/>
          <w:tab w:val="left" w:pos="720"/>
          <w:tab w:val="left" w:pos="2268"/>
          <w:tab w:val="left" w:pos="4536"/>
          <w:tab w:val="left" w:pos="6237"/>
        </w:tabs>
        <w:spacing w:after="0" w:line="360" w:lineRule="auto"/>
        <w:jc w:val="both"/>
        <w:rPr>
          <w:sz w:val="28"/>
          <w:szCs w:val="28"/>
        </w:rPr>
      </w:pPr>
      <w:r w:rsidRPr="0068188B">
        <w:rPr>
          <w:sz w:val="28"/>
          <w:szCs w:val="28"/>
        </w:rPr>
        <w:t>- Nến chảy lỏng: hiện tượng vật lý</w:t>
      </w:r>
    </w:p>
    <w:p w:rsidR="005E46F9" w:rsidRPr="0068188B" w:rsidRDefault="005E46F9" w:rsidP="005E46F9">
      <w:pPr>
        <w:spacing w:after="0" w:line="360" w:lineRule="auto"/>
        <w:ind w:left="-108"/>
        <w:jc w:val="both"/>
        <w:rPr>
          <w:sz w:val="28"/>
          <w:szCs w:val="28"/>
        </w:rPr>
      </w:pPr>
      <w:r>
        <w:rPr>
          <w:sz w:val="28"/>
          <w:szCs w:val="28"/>
        </w:rPr>
        <w:t xml:space="preserve">  </w:t>
      </w:r>
      <w:r w:rsidRPr="0068188B">
        <w:rPr>
          <w:sz w:val="28"/>
          <w:szCs w:val="28"/>
        </w:rPr>
        <w:t>-  Nến lỏng chuyển thành hơi: hiện tượng vật lý</w:t>
      </w:r>
    </w:p>
    <w:p w:rsidR="005E46F9" w:rsidRPr="0068188B" w:rsidRDefault="005E46F9" w:rsidP="005E46F9">
      <w:pPr>
        <w:spacing w:after="0" w:line="360" w:lineRule="auto"/>
        <w:ind w:left="-108"/>
        <w:jc w:val="both"/>
        <w:rPr>
          <w:sz w:val="28"/>
          <w:szCs w:val="28"/>
        </w:rPr>
      </w:pPr>
      <w:r w:rsidRPr="0068188B">
        <w:rPr>
          <w:sz w:val="28"/>
          <w:szCs w:val="28"/>
        </w:rPr>
        <w:t xml:space="preserve"> </w:t>
      </w:r>
      <w:r>
        <w:rPr>
          <w:sz w:val="28"/>
          <w:szCs w:val="28"/>
        </w:rPr>
        <w:t xml:space="preserve"> </w:t>
      </w:r>
      <w:r w:rsidRPr="0068188B">
        <w:rPr>
          <w:sz w:val="28"/>
          <w:szCs w:val="28"/>
        </w:rPr>
        <w:t>-  Hơi nến cháy tạo thành khí cacbonic và hơi nước: hiện tượng hóa học</w:t>
      </w:r>
    </w:p>
    <w:p w:rsidR="005E46F9" w:rsidRDefault="005E46F9" w:rsidP="005E46F9">
      <w:pPr>
        <w:spacing w:after="0" w:line="360" w:lineRule="auto"/>
        <w:ind w:left="-108"/>
        <w:jc w:val="both"/>
        <w:rPr>
          <w:sz w:val="28"/>
          <w:szCs w:val="28"/>
        </w:rPr>
      </w:pPr>
      <w:r>
        <w:rPr>
          <w:b/>
          <w:sz w:val="28"/>
          <w:szCs w:val="28"/>
        </w:rPr>
        <w:t xml:space="preserve"> </w:t>
      </w:r>
      <w:r w:rsidRPr="0068188B">
        <w:rPr>
          <w:b/>
          <w:sz w:val="28"/>
          <w:szCs w:val="28"/>
        </w:rPr>
        <w:t>Câu 32.</w:t>
      </w:r>
      <w:r w:rsidRPr="0068188B">
        <w:rPr>
          <w:sz w:val="28"/>
          <w:szCs w:val="28"/>
        </w:rPr>
        <w:t xml:space="preserve"> Nước vôi (có chứa canxi hiđroxit) được quét lên tường một thời gian </w:t>
      </w:r>
    </w:p>
    <w:p w:rsidR="005E46F9" w:rsidRPr="0068188B" w:rsidRDefault="005E46F9" w:rsidP="005E46F9">
      <w:pPr>
        <w:spacing w:after="0" w:line="360" w:lineRule="auto"/>
        <w:ind w:left="-108"/>
        <w:jc w:val="both"/>
        <w:rPr>
          <w:sz w:val="28"/>
          <w:szCs w:val="28"/>
        </w:rPr>
      </w:pPr>
      <w:r>
        <w:rPr>
          <w:sz w:val="28"/>
          <w:szCs w:val="28"/>
        </w:rPr>
        <w:t xml:space="preserve">  </w:t>
      </w:r>
      <w:r w:rsidRPr="0068188B">
        <w:rPr>
          <w:sz w:val="28"/>
          <w:szCs w:val="28"/>
        </w:rPr>
        <w:t>sau đó sẽ khô và hóa rắn (chất này là canxi cacbonat).</w:t>
      </w:r>
    </w:p>
    <w:p w:rsidR="005E46F9" w:rsidRPr="0068188B" w:rsidRDefault="005E46F9" w:rsidP="005E46F9">
      <w:pPr>
        <w:spacing w:after="0" w:line="360" w:lineRule="auto"/>
        <w:ind w:left="-108"/>
        <w:jc w:val="both"/>
        <w:rPr>
          <w:sz w:val="28"/>
          <w:szCs w:val="28"/>
        </w:rPr>
      </w:pPr>
      <w:r>
        <w:rPr>
          <w:sz w:val="28"/>
          <w:szCs w:val="28"/>
        </w:rPr>
        <w:t xml:space="preserve">  </w:t>
      </w:r>
      <w:r w:rsidRPr="0068188B">
        <w:rPr>
          <w:sz w:val="28"/>
          <w:szCs w:val="28"/>
        </w:rPr>
        <w:t>a. Dấu hiệu nào chứng tỏ có phản ứng hóa học xảy ra?</w:t>
      </w:r>
    </w:p>
    <w:p w:rsidR="005E46F9" w:rsidRDefault="005E46F9" w:rsidP="005E46F9">
      <w:pPr>
        <w:spacing w:after="0" w:line="360" w:lineRule="auto"/>
        <w:ind w:left="-108"/>
        <w:jc w:val="both"/>
        <w:rPr>
          <w:sz w:val="28"/>
          <w:szCs w:val="28"/>
        </w:rPr>
      </w:pPr>
      <w:r>
        <w:rPr>
          <w:sz w:val="28"/>
          <w:szCs w:val="28"/>
        </w:rPr>
        <w:t xml:space="preserve">  </w:t>
      </w:r>
      <w:r w:rsidRPr="0068188B">
        <w:rPr>
          <w:sz w:val="28"/>
          <w:szCs w:val="28"/>
        </w:rPr>
        <w:t xml:space="preserve">b. Viết phương trình chữ của phản ứng, biết rằng có chất khí cacbonic (có trong </w:t>
      </w:r>
      <w:r>
        <w:rPr>
          <w:sz w:val="28"/>
          <w:szCs w:val="28"/>
        </w:rPr>
        <w:t xml:space="preserve"> </w:t>
      </w:r>
    </w:p>
    <w:p w:rsidR="005E46F9" w:rsidRDefault="005E46F9" w:rsidP="005E46F9">
      <w:pPr>
        <w:spacing w:after="0" w:line="360" w:lineRule="auto"/>
        <w:jc w:val="both"/>
        <w:rPr>
          <w:sz w:val="28"/>
          <w:szCs w:val="28"/>
        </w:rPr>
      </w:pPr>
      <w:r w:rsidRPr="0068188B">
        <w:rPr>
          <w:sz w:val="28"/>
          <w:szCs w:val="28"/>
        </w:rPr>
        <w:t xml:space="preserve">không khí) tham gia phản ứng và sản phẩm ngoài chất rắn còn có nước (chất này </w:t>
      </w:r>
      <w:r>
        <w:rPr>
          <w:sz w:val="28"/>
          <w:szCs w:val="28"/>
        </w:rPr>
        <w:t xml:space="preserve">   </w:t>
      </w:r>
      <w:r w:rsidRPr="0068188B">
        <w:rPr>
          <w:sz w:val="28"/>
          <w:szCs w:val="28"/>
        </w:rPr>
        <w:t>bay hơi)?</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pStyle w:val="NormalWeb"/>
        <w:shd w:val="clear" w:color="auto" w:fill="FFFFFF"/>
        <w:spacing w:before="0" w:beforeAutospacing="0" w:after="0" w:afterAutospacing="0" w:line="360" w:lineRule="auto"/>
        <w:jc w:val="both"/>
        <w:rPr>
          <w:sz w:val="28"/>
          <w:szCs w:val="28"/>
        </w:rPr>
      </w:pPr>
      <w:r w:rsidRPr="0068188B">
        <w:rPr>
          <w:sz w:val="28"/>
          <w:szCs w:val="28"/>
        </w:rPr>
        <w:lastRenderedPageBreak/>
        <w:t>a. Nước vôi (có chứa canxi hiđroxit) chuyển thành canxi cacbonat, chất rắn.</w:t>
      </w:r>
    </w:p>
    <w:p w:rsidR="005E46F9" w:rsidRPr="0068188B" w:rsidRDefault="005E46F9" w:rsidP="005E46F9">
      <w:pPr>
        <w:pStyle w:val="NormalWeb"/>
        <w:shd w:val="clear" w:color="auto" w:fill="FFFFFF"/>
        <w:spacing w:before="0" w:beforeAutospacing="0" w:after="0" w:afterAutospacing="0" w:line="360" w:lineRule="auto"/>
        <w:jc w:val="both"/>
        <w:rPr>
          <w:sz w:val="28"/>
          <w:szCs w:val="28"/>
        </w:rPr>
      </w:pPr>
      <w:r w:rsidRPr="0068188B">
        <w:rPr>
          <w:sz w:val="28"/>
          <w:szCs w:val="28"/>
        </w:rPr>
        <w:t>b. Canxi hiđroxit + khí cacbonic → canxi cacbonat + hơi nước</w:t>
      </w:r>
    </w:p>
    <w:p w:rsidR="005E46F9" w:rsidRDefault="005E46F9" w:rsidP="005E46F9">
      <w:pPr>
        <w:spacing w:after="0" w:line="360" w:lineRule="auto"/>
        <w:jc w:val="both"/>
        <w:rPr>
          <w:rStyle w:val="Emphasis"/>
          <w:i w:val="0"/>
          <w:sz w:val="28"/>
          <w:szCs w:val="28"/>
          <w:shd w:val="clear" w:color="auto" w:fill="FFFFFF"/>
        </w:rPr>
      </w:pPr>
      <w:r w:rsidRPr="00857687">
        <w:rPr>
          <w:rStyle w:val="Emphasis"/>
          <w:b/>
          <w:i w:val="0"/>
          <w:sz w:val="28"/>
          <w:szCs w:val="28"/>
          <w:shd w:val="clear" w:color="auto" w:fill="FFFFFF"/>
        </w:rPr>
        <w:t>Câu 33.</w:t>
      </w:r>
      <w:r w:rsidRPr="0068188B">
        <w:rPr>
          <w:rStyle w:val="Emphasis"/>
          <w:i w:val="0"/>
          <w:sz w:val="28"/>
          <w:szCs w:val="28"/>
          <w:shd w:val="clear" w:color="auto" w:fill="FFFFFF"/>
        </w:rPr>
        <w:t xml:space="preserve"> Khi trời lạnh, thường thấy mỡ đóng thành váng. Khi đun nóng, các váng mỡ này tan chảy. Nếu đun quá lửa, thì một phần mỡ hóa hơi và một phần bị cháy đen. Hãy chỉ ra đâu là hiện tượng vật lý, đâu là hiện tượng hóa học của các quá trình trên.</w:t>
      </w:r>
    </w:p>
    <w:p w:rsidR="005E46F9" w:rsidRPr="0068188B" w:rsidRDefault="005E46F9" w:rsidP="005E46F9">
      <w:pPr>
        <w:spacing w:after="0" w:line="360" w:lineRule="auto"/>
        <w:jc w:val="both"/>
        <w:rPr>
          <w:iCs/>
          <w:sz w:val="28"/>
          <w:szCs w:val="28"/>
          <w:shd w:val="clear" w:color="auto" w:fill="FFFFFF"/>
        </w:rPr>
      </w:pPr>
      <w:r w:rsidRPr="0068188B">
        <w:rPr>
          <w:iCs/>
          <w:sz w:val="28"/>
          <w:szCs w:val="28"/>
          <w:shd w:val="clear" w:color="auto" w:fill="FFFFFF"/>
        </w:rPr>
        <w:t>Hướng dẫn</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rPr>
      </w:pPr>
      <w:r w:rsidRPr="0068188B">
        <w:rPr>
          <w:rStyle w:val="Emphasis"/>
          <w:i w:val="0"/>
          <w:sz w:val="28"/>
          <w:szCs w:val="28"/>
          <w:shd w:val="clear" w:color="auto" w:fill="FFFFFF"/>
        </w:rPr>
        <w:t>-  Mỡ đóng váng khi trời lạnh: hiện tượng vật lý.</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shd w:val="clear" w:color="auto" w:fill="FFFFFF"/>
        </w:rPr>
      </w:pPr>
      <w:r w:rsidRPr="0068188B">
        <w:rPr>
          <w:rStyle w:val="Emphasis"/>
          <w:i w:val="0"/>
          <w:sz w:val="28"/>
          <w:szCs w:val="28"/>
          <w:shd w:val="clear" w:color="auto" w:fill="FFFFFF"/>
        </w:rPr>
        <w:t>-  Mỡ tan chảy khi đun nóng: hiện tượng vật lý.</w:t>
      </w:r>
    </w:p>
    <w:p w:rsidR="005E46F9" w:rsidRPr="0068188B" w:rsidRDefault="005E46F9" w:rsidP="005E46F9">
      <w:pPr>
        <w:pStyle w:val="NormalWeb"/>
        <w:shd w:val="clear" w:color="auto" w:fill="FFFFFF"/>
        <w:spacing w:before="0" w:beforeAutospacing="0" w:after="0" w:afterAutospacing="0" w:line="360" w:lineRule="auto"/>
        <w:jc w:val="both"/>
        <w:rPr>
          <w:rStyle w:val="Emphasis"/>
          <w:i w:val="0"/>
          <w:sz w:val="28"/>
          <w:szCs w:val="28"/>
          <w:shd w:val="clear" w:color="auto" w:fill="FFFFFF"/>
        </w:rPr>
      </w:pPr>
      <w:r w:rsidRPr="0068188B">
        <w:rPr>
          <w:rStyle w:val="Emphasis"/>
          <w:i w:val="0"/>
          <w:sz w:val="28"/>
          <w:szCs w:val="28"/>
          <w:shd w:val="clear" w:color="auto" w:fill="FFFFFF"/>
        </w:rPr>
        <w:t>-  Đun quá lửa một phần mỡ bị cháy: hiện tượng hóa học.</w:t>
      </w:r>
    </w:p>
    <w:p w:rsidR="005E46F9" w:rsidRPr="0068188B" w:rsidRDefault="005E46F9" w:rsidP="005E46F9">
      <w:pPr>
        <w:spacing w:after="0" w:line="360" w:lineRule="auto"/>
        <w:jc w:val="both"/>
        <w:rPr>
          <w:sz w:val="28"/>
          <w:szCs w:val="28"/>
        </w:rPr>
      </w:pPr>
      <w:r w:rsidRPr="0068188B">
        <w:rPr>
          <w:b/>
          <w:sz w:val="28"/>
          <w:szCs w:val="28"/>
        </w:rPr>
        <w:t>Câu 34.</w:t>
      </w:r>
      <w:r w:rsidRPr="0068188B">
        <w:rPr>
          <w:sz w:val="28"/>
          <w:szCs w:val="28"/>
        </w:rPr>
        <w:t xml:space="preserve"> Ở một nông trường người ta dùng muối ngậm nước CuSO</w:t>
      </w:r>
      <w:r w:rsidRPr="0068188B">
        <w:rPr>
          <w:sz w:val="28"/>
          <w:szCs w:val="28"/>
          <w:vertAlign w:val="subscript"/>
        </w:rPr>
        <w:t>4</w:t>
      </w:r>
      <w:r w:rsidRPr="0068188B">
        <w:rPr>
          <w:sz w:val="28"/>
          <w:szCs w:val="28"/>
        </w:rPr>
        <w:t>.5H</w:t>
      </w:r>
      <w:r w:rsidRPr="0068188B">
        <w:rPr>
          <w:sz w:val="28"/>
          <w:szCs w:val="28"/>
          <w:vertAlign w:val="subscript"/>
        </w:rPr>
        <w:t>2</w:t>
      </w:r>
      <w:r w:rsidRPr="0068188B">
        <w:rPr>
          <w:sz w:val="28"/>
          <w:szCs w:val="28"/>
        </w:rPr>
        <w:t>O để bón ruộng. Người ta bón 25kg muối trên 1</w:t>
      </w:r>
      <w:r>
        <w:rPr>
          <w:sz w:val="28"/>
          <w:szCs w:val="28"/>
        </w:rPr>
        <w:t xml:space="preserve"> </w:t>
      </w:r>
      <w:r w:rsidRPr="0068188B">
        <w:rPr>
          <w:sz w:val="28"/>
          <w:szCs w:val="28"/>
        </w:rPr>
        <w:t>ha đất. Xác định lượng nguyên tố Cu được đưa vào đất? Biết rằng muối đó chứa 5% tạp chất.</w:t>
      </w:r>
    </w:p>
    <w:p w:rsidR="005E46F9" w:rsidRPr="0068188B" w:rsidRDefault="005E46F9" w:rsidP="005E46F9">
      <w:pPr>
        <w:pStyle w:val="Left"/>
        <w:spacing w:line="360" w:lineRule="auto"/>
        <w:ind w:left="0" w:firstLine="0"/>
        <w:rPr>
          <w:rFonts w:ascii="Times New Roman" w:hAnsi="Times New Roman"/>
          <w:sz w:val="28"/>
          <w:szCs w:val="28"/>
        </w:rPr>
      </w:pPr>
      <w:r w:rsidRPr="0068188B">
        <w:rPr>
          <w:rFonts w:ascii="Times New Roman" w:hAnsi="Times New Roman"/>
          <w:b/>
          <w:sz w:val="28"/>
          <w:szCs w:val="28"/>
        </w:rPr>
        <w:t>Câu 35.</w:t>
      </w:r>
      <w:r w:rsidRPr="0068188B">
        <w:rPr>
          <w:rFonts w:ascii="Times New Roman" w:hAnsi="Times New Roman"/>
          <w:sz w:val="28"/>
          <w:szCs w:val="28"/>
        </w:rPr>
        <w:t xml:space="preserve"> Hợp tác xã Bình Thuận khai thác quặng đá vôi từ vùng núi Ninh Bình, sau đó tinh chế để lấy ra canxicacbonat (CaCO</w:t>
      </w:r>
      <w:r w:rsidRPr="0068188B">
        <w:rPr>
          <w:rFonts w:ascii="Times New Roman" w:hAnsi="Times New Roman"/>
          <w:sz w:val="28"/>
          <w:szCs w:val="28"/>
          <w:vertAlign w:val="subscript"/>
        </w:rPr>
        <w:t>3</w:t>
      </w:r>
      <w:r w:rsidRPr="0068188B">
        <w:rPr>
          <w:rFonts w:ascii="Times New Roman" w:hAnsi="Times New Roman"/>
          <w:sz w:val="28"/>
          <w:szCs w:val="28"/>
        </w:rPr>
        <w:t>) và tiến hành nung vôi  theo sơ đồ phản ứng  sau:</w:t>
      </w:r>
    </w:p>
    <w:p w:rsidR="005E46F9" w:rsidRDefault="005E46F9" w:rsidP="005E46F9">
      <w:pPr>
        <w:pStyle w:val="Left"/>
        <w:spacing w:line="360" w:lineRule="auto"/>
        <w:ind w:left="0" w:right="-285" w:firstLine="0"/>
        <w:rPr>
          <w:rFonts w:ascii="Times New Roman" w:hAnsi="Times New Roman"/>
          <w:sz w:val="28"/>
          <w:szCs w:val="28"/>
        </w:rPr>
      </w:pPr>
      <w:r w:rsidRPr="0068188B">
        <w:rPr>
          <w:rFonts w:ascii="Times New Roman" w:hAnsi="Times New Roman"/>
          <w:sz w:val="28"/>
          <w:szCs w:val="28"/>
        </w:rPr>
        <w:tab/>
        <w:t>Canxi cacbonat</w:t>
      </w:r>
      <w:r w:rsidRPr="0068188B">
        <w:rPr>
          <w:rFonts w:ascii="Times New Roman" w:hAnsi="Times New Roman"/>
          <w:position w:val="-6"/>
          <w:sz w:val="28"/>
          <w:szCs w:val="28"/>
          <w:shd w:val="clear" w:color="auto" w:fill="FFFFFF"/>
        </w:rPr>
        <w:object w:dxaOrig="465" w:dyaOrig="390">
          <v:shape id="_x0000_i1048" type="#_x0000_t75" style="width:22.5pt;height:19.5pt" o:ole="">
            <v:imagedata r:id="rId101" o:title=""/>
          </v:shape>
          <o:OLEObject Type="Embed" ProgID="Equation.DSMT4" ShapeID="_x0000_i1048" DrawAspect="Content" ObjectID="_1741406616" r:id="rId102"/>
        </w:object>
      </w:r>
      <w:r>
        <w:rPr>
          <w:rFonts w:ascii="Times New Roman" w:hAnsi="Times New Roman"/>
          <w:position w:val="-6"/>
          <w:sz w:val="28"/>
          <w:szCs w:val="28"/>
          <w:shd w:val="clear" w:color="auto" w:fill="FFFFFF"/>
        </w:rPr>
        <w:t xml:space="preserve"> </w:t>
      </w:r>
      <w:r w:rsidRPr="0068188B">
        <w:rPr>
          <w:rFonts w:ascii="Times New Roman" w:hAnsi="Times New Roman"/>
          <w:sz w:val="28"/>
          <w:szCs w:val="28"/>
        </w:rPr>
        <w:t xml:space="preserve">Vôi sống + </w:t>
      </w:r>
      <w:r>
        <w:rPr>
          <w:rFonts w:ascii="Times New Roman" w:hAnsi="Times New Roman"/>
          <w:sz w:val="28"/>
          <w:szCs w:val="28"/>
        </w:rPr>
        <w:t xml:space="preserve"> K</w:t>
      </w:r>
      <w:r w:rsidRPr="0068188B">
        <w:rPr>
          <w:rFonts w:ascii="Times New Roman" w:hAnsi="Times New Roman"/>
          <w:sz w:val="28"/>
          <w:szCs w:val="28"/>
        </w:rPr>
        <w:t>hí cacbonic</w:t>
      </w:r>
      <w:r>
        <w:rPr>
          <w:rFonts w:ascii="Times New Roman" w:hAnsi="Times New Roman"/>
          <w:sz w:val="28"/>
          <w:szCs w:val="28"/>
        </w:rPr>
        <w:t xml:space="preserve">. </w:t>
      </w:r>
    </w:p>
    <w:p w:rsidR="005E46F9" w:rsidRDefault="005E46F9" w:rsidP="005E46F9">
      <w:pPr>
        <w:pStyle w:val="Left"/>
        <w:spacing w:line="360" w:lineRule="auto"/>
        <w:ind w:left="0" w:right="-285" w:firstLine="0"/>
        <w:rPr>
          <w:rFonts w:ascii="Times New Roman" w:hAnsi="Times New Roman"/>
          <w:sz w:val="28"/>
          <w:szCs w:val="28"/>
        </w:rPr>
      </w:pPr>
      <w:r>
        <w:rPr>
          <w:rFonts w:ascii="Times New Roman" w:hAnsi="Times New Roman"/>
          <w:sz w:val="28"/>
          <w:szCs w:val="28"/>
        </w:rPr>
        <w:tab/>
      </w:r>
      <w:r w:rsidRPr="00EF63E1">
        <w:rPr>
          <w:rFonts w:ascii="Times New Roman" w:hAnsi="Times New Roman"/>
          <w:sz w:val="28"/>
          <w:szCs w:val="28"/>
        </w:rPr>
        <w:t>Để thu được 2,8 tấn vôi sống (giả sử chỉ chứa canxi oxit) đã phải nung hết</w:t>
      </w:r>
    </w:p>
    <w:p w:rsidR="005E46F9" w:rsidRDefault="005E46F9" w:rsidP="005E46F9">
      <w:pPr>
        <w:pStyle w:val="Left"/>
        <w:spacing w:line="360" w:lineRule="auto"/>
        <w:ind w:left="0" w:right="-285" w:firstLine="0"/>
        <w:rPr>
          <w:rFonts w:ascii="Times New Roman" w:hAnsi="Times New Roman"/>
          <w:sz w:val="28"/>
          <w:szCs w:val="28"/>
        </w:rPr>
      </w:pPr>
      <w:r w:rsidRPr="00EF63E1">
        <w:rPr>
          <w:rFonts w:ascii="Times New Roman" w:hAnsi="Times New Roman"/>
          <w:sz w:val="28"/>
          <w:szCs w:val="28"/>
        </w:rPr>
        <w:t xml:space="preserve">5 </w:t>
      </w:r>
      <w:r>
        <w:rPr>
          <w:rFonts w:ascii="Times New Roman" w:hAnsi="Times New Roman"/>
          <w:sz w:val="28"/>
          <w:szCs w:val="28"/>
        </w:rPr>
        <w:t>t</w:t>
      </w:r>
      <w:r w:rsidRPr="00EF63E1">
        <w:rPr>
          <w:rFonts w:ascii="Times New Roman" w:hAnsi="Times New Roman"/>
          <w:sz w:val="28"/>
          <w:szCs w:val="28"/>
        </w:rPr>
        <w:t xml:space="preserve">ấn canxi cacbonat và thoát ra không khí một lượng lớn khí cacbonic. Tính khối </w:t>
      </w:r>
    </w:p>
    <w:p w:rsidR="005E46F9" w:rsidRPr="00EF63E1" w:rsidRDefault="005E46F9" w:rsidP="005E46F9">
      <w:pPr>
        <w:pStyle w:val="Left"/>
        <w:spacing w:line="360" w:lineRule="auto"/>
        <w:ind w:left="0" w:right="-285" w:firstLine="0"/>
        <w:rPr>
          <w:rFonts w:ascii="Times New Roman" w:hAnsi="Times New Roman"/>
          <w:sz w:val="28"/>
          <w:szCs w:val="28"/>
        </w:rPr>
      </w:pPr>
      <w:r w:rsidRPr="00EF63E1">
        <w:rPr>
          <w:rFonts w:ascii="Times New Roman" w:hAnsi="Times New Roman"/>
          <w:sz w:val="28"/>
          <w:szCs w:val="28"/>
        </w:rPr>
        <w:t>lượng khí cacbonic.</w:t>
      </w:r>
    </w:p>
    <w:p w:rsidR="005E46F9" w:rsidRPr="0068188B" w:rsidRDefault="005E46F9" w:rsidP="005E46F9">
      <w:pPr>
        <w:pStyle w:val="Left"/>
        <w:spacing w:line="360" w:lineRule="auto"/>
        <w:ind w:left="0" w:firstLine="0"/>
        <w:rPr>
          <w:rFonts w:ascii="Times New Roman" w:hAnsi="Times New Roman"/>
          <w:sz w:val="28"/>
          <w:szCs w:val="28"/>
        </w:rPr>
      </w:pPr>
      <w:r>
        <w:rPr>
          <w:rFonts w:ascii="Times New Roman" w:hAnsi="Times New Roman"/>
          <w:sz w:val="28"/>
          <w:szCs w:val="28"/>
        </w:rPr>
        <w:t xml:space="preserve">b) </w:t>
      </w:r>
      <w:r w:rsidRPr="0068188B">
        <w:rPr>
          <w:rFonts w:ascii="Times New Roman" w:hAnsi="Times New Roman"/>
          <w:sz w:val="28"/>
          <w:szCs w:val="28"/>
          <w:lang w:val="vi-VN"/>
        </w:rPr>
        <w:t>Vì sao phải di rời các lò nung vôi ra khỏi khu vực dân cư?</w:t>
      </w:r>
    </w:p>
    <w:p w:rsidR="005E46F9" w:rsidRPr="0068188B" w:rsidRDefault="005E46F9" w:rsidP="005E46F9">
      <w:pPr>
        <w:pStyle w:val="Right"/>
        <w:tabs>
          <w:tab w:val="left" w:pos="9358"/>
        </w:tabs>
        <w:spacing w:line="360" w:lineRule="auto"/>
        <w:ind w:right="-2"/>
        <w:rPr>
          <w:rFonts w:ascii="Times New Roman" w:hAnsi="Times New Roman"/>
          <w:iCs/>
          <w:sz w:val="28"/>
          <w:szCs w:val="28"/>
        </w:rPr>
      </w:pPr>
      <w:r w:rsidRPr="0068188B">
        <w:rPr>
          <w:rFonts w:ascii="Times New Roman" w:hAnsi="Times New Roman"/>
          <w:b/>
          <w:sz w:val="28"/>
          <w:szCs w:val="28"/>
        </w:rPr>
        <w:t>Câu 36.</w:t>
      </w:r>
      <w:r w:rsidRPr="0068188B">
        <w:rPr>
          <w:rFonts w:ascii="Times New Roman" w:hAnsi="Times New Roman"/>
          <w:sz w:val="28"/>
          <w:szCs w:val="28"/>
        </w:rPr>
        <w:t xml:space="preserve"> Biểu diễn các phản ứng sau bằng phương trình chữ:</w:t>
      </w:r>
    </w:p>
    <w:p w:rsidR="005E46F9" w:rsidRPr="0068188B" w:rsidRDefault="005E46F9" w:rsidP="005E46F9">
      <w:pPr>
        <w:pStyle w:val="Right"/>
        <w:tabs>
          <w:tab w:val="left" w:pos="9358"/>
        </w:tabs>
        <w:spacing w:line="360" w:lineRule="auto"/>
        <w:ind w:right="-2"/>
        <w:rPr>
          <w:rFonts w:ascii="Times New Roman" w:hAnsi="Times New Roman"/>
          <w:sz w:val="28"/>
          <w:szCs w:val="28"/>
        </w:rPr>
      </w:pPr>
      <w:r>
        <w:rPr>
          <w:rFonts w:ascii="Times New Roman" w:hAnsi="Times New Roman"/>
          <w:sz w:val="28"/>
          <w:szCs w:val="28"/>
        </w:rPr>
        <w:t xml:space="preserve">a) </w:t>
      </w:r>
      <w:r w:rsidRPr="0068188B">
        <w:rPr>
          <w:rFonts w:ascii="Times New Roman" w:hAnsi="Times New Roman"/>
          <w:sz w:val="28"/>
          <w:szCs w:val="28"/>
        </w:rPr>
        <w:t>Đốt cháy xăng (chứa octan) tạo thành khí cacbonic và hơi nước.</w:t>
      </w:r>
    </w:p>
    <w:p w:rsidR="005E46F9" w:rsidRPr="0068188B" w:rsidRDefault="005E46F9" w:rsidP="005E46F9">
      <w:pPr>
        <w:pStyle w:val="Right"/>
        <w:tabs>
          <w:tab w:val="left" w:pos="9358"/>
        </w:tabs>
        <w:spacing w:line="360" w:lineRule="auto"/>
        <w:ind w:right="-2"/>
        <w:rPr>
          <w:rFonts w:ascii="Times New Roman" w:hAnsi="Times New Roman"/>
          <w:iCs/>
          <w:sz w:val="28"/>
          <w:szCs w:val="28"/>
        </w:rPr>
      </w:pPr>
      <w:r w:rsidRPr="0068188B">
        <w:rPr>
          <w:rFonts w:ascii="Times New Roman" w:hAnsi="Times New Roman"/>
          <w:sz w:val="28"/>
          <w:szCs w:val="28"/>
        </w:rPr>
        <w:t>b)</w:t>
      </w:r>
      <w:r w:rsidRPr="0068188B">
        <w:rPr>
          <w:rFonts w:ascii="Times New Roman" w:hAnsi="Times New Roman"/>
          <w:sz w:val="28"/>
          <w:szCs w:val="28"/>
        </w:rPr>
        <w:tab/>
        <w:t>Khi nấu cơm (chứa tinh bột) quá lửa tạo thành than (cacbon) và hơi nước.</w:t>
      </w:r>
    </w:p>
    <w:p w:rsidR="005E46F9" w:rsidRDefault="005E46F9" w:rsidP="005E46F9">
      <w:pPr>
        <w:pStyle w:val="Right"/>
        <w:tabs>
          <w:tab w:val="left" w:pos="9358"/>
        </w:tabs>
        <w:spacing w:line="360" w:lineRule="auto"/>
        <w:ind w:right="-2"/>
        <w:rPr>
          <w:rFonts w:ascii="Times New Roman" w:hAnsi="Times New Roman"/>
          <w:sz w:val="28"/>
          <w:szCs w:val="28"/>
        </w:rPr>
      </w:pPr>
      <w:r w:rsidRPr="0068188B">
        <w:rPr>
          <w:rFonts w:ascii="Times New Roman" w:hAnsi="Times New Roman"/>
          <w:sz w:val="28"/>
          <w:szCs w:val="28"/>
        </w:rPr>
        <w:t>c)</w:t>
      </w:r>
      <w:r w:rsidRPr="0068188B">
        <w:rPr>
          <w:rFonts w:ascii="Times New Roman" w:hAnsi="Times New Roman"/>
          <w:sz w:val="28"/>
          <w:szCs w:val="28"/>
        </w:rPr>
        <w:tab/>
        <w:t>Sắt bị gỉ là do để sắt ngoài không khí bị khí oxi phản ứng tạo thành gỉ chứa</w:t>
      </w:r>
    </w:p>
    <w:p w:rsidR="005E46F9" w:rsidRPr="0068188B" w:rsidRDefault="005E46F9" w:rsidP="005E46F9">
      <w:pPr>
        <w:pStyle w:val="Right"/>
        <w:tabs>
          <w:tab w:val="left" w:pos="9358"/>
        </w:tabs>
        <w:spacing w:line="360" w:lineRule="auto"/>
        <w:ind w:right="-2"/>
        <w:rPr>
          <w:rFonts w:ascii="Times New Roman" w:hAnsi="Times New Roman"/>
          <w:sz w:val="28"/>
          <w:szCs w:val="28"/>
        </w:rPr>
      </w:pPr>
      <w:r w:rsidRPr="0068188B">
        <w:rPr>
          <w:rFonts w:ascii="Times New Roman" w:hAnsi="Times New Roman"/>
          <w:sz w:val="28"/>
          <w:szCs w:val="28"/>
        </w:rPr>
        <w:t>oxit sắt từ.</w:t>
      </w:r>
    </w:p>
    <w:p w:rsidR="005E46F9" w:rsidRDefault="005E46F9" w:rsidP="005E46F9">
      <w:pPr>
        <w:pStyle w:val="NormalWeb"/>
        <w:shd w:val="clear" w:color="auto" w:fill="FFFFFF"/>
        <w:spacing w:before="0" w:beforeAutospacing="0" w:after="0" w:afterAutospacing="0" w:line="360" w:lineRule="auto"/>
        <w:jc w:val="both"/>
        <w:rPr>
          <w:sz w:val="28"/>
          <w:szCs w:val="28"/>
        </w:rPr>
      </w:pPr>
      <w:r>
        <w:rPr>
          <w:sz w:val="28"/>
          <w:szCs w:val="28"/>
        </w:rPr>
        <w:t xml:space="preserve">d) </w:t>
      </w:r>
      <w:r w:rsidRPr="0068188B">
        <w:rPr>
          <w:sz w:val="28"/>
          <w:szCs w:val="28"/>
        </w:rPr>
        <w:t>Nước chảy trong các hang động núi đá vôi (chứa canxi cacbonat) kết hợp với</w:t>
      </w:r>
    </w:p>
    <w:p w:rsidR="005E46F9" w:rsidRPr="0068188B" w:rsidRDefault="005E46F9" w:rsidP="005E46F9">
      <w:pPr>
        <w:pStyle w:val="NormalWeb"/>
        <w:shd w:val="clear" w:color="auto" w:fill="FFFFFF"/>
        <w:spacing w:before="0" w:beforeAutospacing="0" w:after="0" w:afterAutospacing="0" w:line="360" w:lineRule="auto"/>
        <w:jc w:val="both"/>
        <w:rPr>
          <w:sz w:val="28"/>
          <w:szCs w:val="28"/>
        </w:rPr>
      </w:pPr>
      <w:r w:rsidRPr="0068188B">
        <w:rPr>
          <w:sz w:val="28"/>
          <w:szCs w:val="28"/>
        </w:rPr>
        <w:t xml:space="preserve"> khí cacbonic có trong không khí đã bào mòn đá vôi và tạo thạch nhũ rất đẹp, sản phẩm là canxi hiđrocacbonat hòa tan vào nước</w:t>
      </w:r>
    </w:p>
    <w:p w:rsidR="005E46F9" w:rsidRPr="0068188B" w:rsidRDefault="005E46F9" w:rsidP="005E46F9">
      <w:pPr>
        <w:spacing w:after="0" w:line="360" w:lineRule="auto"/>
        <w:jc w:val="both"/>
        <w:rPr>
          <w:sz w:val="28"/>
          <w:szCs w:val="28"/>
        </w:rPr>
      </w:pPr>
      <w:r w:rsidRPr="0068188B">
        <w:rPr>
          <w:b/>
          <w:sz w:val="28"/>
          <w:szCs w:val="28"/>
        </w:rPr>
        <w:t>Câu 37.</w:t>
      </w:r>
      <w:r w:rsidRPr="0068188B">
        <w:rPr>
          <w:sz w:val="28"/>
          <w:szCs w:val="28"/>
        </w:rPr>
        <w:t xml:space="preserve"> Trong các quá trình sau:</w:t>
      </w:r>
    </w:p>
    <w:tbl>
      <w:tblPr>
        <w:tblW w:w="0" w:type="auto"/>
        <w:tblLook w:val="00A0" w:firstRow="1" w:lastRow="0" w:firstColumn="1" w:lastColumn="0" w:noHBand="0" w:noVBand="0"/>
      </w:tblPr>
      <w:tblGrid>
        <w:gridCol w:w="4594"/>
        <w:gridCol w:w="4480"/>
      </w:tblGrid>
      <w:tr w:rsidR="005E46F9" w:rsidRPr="0068188B" w:rsidTr="00516582">
        <w:trPr>
          <w:trHeight w:val="359"/>
        </w:trPr>
        <w:tc>
          <w:tcPr>
            <w:tcW w:w="4645" w:type="dxa"/>
          </w:tcPr>
          <w:p w:rsidR="005E46F9" w:rsidRPr="0068188B" w:rsidRDefault="005E46F9" w:rsidP="00516582">
            <w:pPr>
              <w:pStyle w:val="ListParagraph"/>
              <w:numPr>
                <w:ilvl w:val="0"/>
                <w:numId w:val="30"/>
              </w:numPr>
              <w:spacing w:after="0" w:line="360" w:lineRule="auto"/>
              <w:jc w:val="both"/>
              <w:rPr>
                <w:sz w:val="28"/>
                <w:szCs w:val="28"/>
              </w:rPr>
            </w:pPr>
            <w:r w:rsidRPr="0068188B">
              <w:rPr>
                <w:sz w:val="28"/>
                <w:szCs w:val="28"/>
              </w:rPr>
              <w:lastRenderedPageBreak/>
              <w:t xml:space="preserve">Đốt cháy than/củi </w:t>
            </w:r>
          </w:p>
        </w:tc>
        <w:tc>
          <w:tcPr>
            <w:tcW w:w="4535" w:type="dxa"/>
          </w:tcPr>
          <w:p w:rsidR="005E46F9" w:rsidRPr="0068188B" w:rsidRDefault="005E46F9" w:rsidP="00516582">
            <w:pPr>
              <w:pStyle w:val="ListParagraph"/>
              <w:numPr>
                <w:ilvl w:val="0"/>
                <w:numId w:val="30"/>
              </w:numPr>
              <w:spacing w:after="0" w:line="360" w:lineRule="auto"/>
              <w:jc w:val="both"/>
              <w:rPr>
                <w:sz w:val="28"/>
                <w:szCs w:val="28"/>
              </w:rPr>
            </w:pPr>
            <w:r w:rsidRPr="0068188B">
              <w:rPr>
                <w:sz w:val="28"/>
                <w:szCs w:val="28"/>
              </w:rPr>
              <w:t>Nước đá nóng chảy.</w:t>
            </w:r>
          </w:p>
        </w:tc>
      </w:tr>
      <w:tr w:rsidR="005E46F9" w:rsidRPr="0068188B" w:rsidTr="00516582">
        <w:tc>
          <w:tcPr>
            <w:tcW w:w="4645" w:type="dxa"/>
          </w:tcPr>
          <w:p w:rsidR="005E46F9" w:rsidRPr="0068188B" w:rsidRDefault="005E46F9" w:rsidP="00516582">
            <w:pPr>
              <w:pStyle w:val="ListParagraph"/>
              <w:numPr>
                <w:ilvl w:val="0"/>
                <w:numId w:val="30"/>
              </w:numPr>
              <w:spacing w:after="0" w:line="360" w:lineRule="auto"/>
              <w:jc w:val="both"/>
              <w:rPr>
                <w:sz w:val="28"/>
                <w:szCs w:val="28"/>
              </w:rPr>
            </w:pPr>
            <w:r w:rsidRPr="0068188B">
              <w:rPr>
                <w:sz w:val="28"/>
                <w:szCs w:val="28"/>
              </w:rPr>
              <w:t>Xăng bay hơi</w:t>
            </w:r>
          </w:p>
        </w:tc>
        <w:tc>
          <w:tcPr>
            <w:tcW w:w="4535" w:type="dxa"/>
          </w:tcPr>
          <w:p w:rsidR="005E46F9" w:rsidRPr="0068188B" w:rsidRDefault="005E46F9" w:rsidP="00516582">
            <w:pPr>
              <w:pStyle w:val="ListParagraph"/>
              <w:numPr>
                <w:ilvl w:val="0"/>
                <w:numId w:val="30"/>
              </w:numPr>
              <w:spacing w:after="0" w:line="360" w:lineRule="auto"/>
              <w:jc w:val="both"/>
              <w:rPr>
                <w:sz w:val="28"/>
                <w:szCs w:val="28"/>
              </w:rPr>
            </w:pPr>
            <w:r w:rsidRPr="0068188B">
              <w:rPr>
                <w:sz w:val="28"/>
                <w:szCs w:val="28"/>
              </w:rPr>
              <w:t>Đinh sắt bị gỉ</w:t>
            </w:r>
          </w:p>
        </w:tc>
      </w:tr>
      <w:tr w:rsidR="005E46F9" w:rsidRPr="0068188B" w:rsidTr="00516582">
        <w:tc>
          <w:tcPr>
            <w:tcW w:w="4645" w:type="dxa"/>
          </w:tcPr>
          <w:p w:rsidR="005E46F9" w:rsidRPr="0068188B" w:rsidRDefault="005E46F9" w:rsidP="00516582">
            <w:pPr>
              <w:pStyle w:val="ListParagraph"/>
              <w:numPr>
                <w:ilvl w:val="0"/>
                <w:numId w:val="30"/>
              </w:numPr>
              <w:spacing w:after="0" w:line="360" w:lineRule="auto"/>
              <w:jc w:val="both"/>
              <w:rPr>
                <w:sz w:val="28"/>
                <w:szCs w:val="28"/>
              </w:rPr>
            </w:pPr>
            <w:r w:rsidRPr="0068188B">
              <w:rPr>
                <w:sz w:val="28"/>
                <w:szCs w:val="28"/>
              </w:rPr>
              <w:t xml:space="preserve">Nước hoa bay hơi.        </w:t>
            </w:r>
          </w:p>
        </w:tc>
        <w:tc>
          <w:tcPr>
            <w:tcW w:w="4535" w:type="dxa"/>
          </w:tcPr>
          <w:p w:rsidR="005E46F9" w:rsidRPr="0068188B" w:rsidRDefault="005E46F9" w:rsidP="00516582">
            <w:pPr>
              <w:pStyle w:val="ListParagraph"/>
              <w:numPr>
                <w:ilvl w:val="0"/>
                <w:numId w:val="30"/>
              </w:numPr>
              <w:spacing w:after="0" w:line="360" w:lineRule="auto"/>
              <w:jc w:val="both"/>
              <w:rPr>
                <w:sz w:val="28"/>
                <w:szCs w:val="28"/>
              </w:rPr>
            </w:pPr>
            <w:r w:rsidRPr="0068188B">
              <w:rPr>
                <w:sz w:val="28"/>
                <w:szCs w:val="28"/>
              </w:rPr>
              <w:t>Nung đá vôi thành vôi sống</w:t>
            </w:r>
          </w:p>
        </w:tc>
      </w:tr>
    </w:tbl>
    <w:p w:rsidR="005E46F9" w:rsidRPr="0068188B" w:rsidRDefault="005E46F9" w:rsidP="005E46F9">
      <w:pPr>
        <w:pStyle w:val="ListParagraph"/>
        <w:spacing w:after="0" w:line="360" w:lineRule="auto"/>
        <w:jc w:val="both"/>
        <w:rPr>
          <w:sz w:val="28"/>
          <w:szCs w:val="28"/>
        </w:rPr>
      </w:pPr>
      <w:r w:rsidRPr="0068188B">
        <w:rPr>
          <w:sz w:val="28"/>
          <w:szCs w:val="28"/>
        </w:rPr>
        <w:t>Các quá trình vật lí là:</w:t>
      </w:r>
    </w:p>
    <w:p w:rsidR="005E46F9" w:rsidRPr="004125E0" w:rsidRDefault="005E46F9" w:rsidP="005E46F9">
      <w:pPr>
        <w:pStyle w:val="ListParagraph"/>
        <w:numPr>
          <w:ilvl w:val="0"/>
          <w:numId w:val="31"/>
        </w:numPr>
        <w:spacing w:after="0" w:line="360" w:lineRule="auto"/>
        <w:jc w:val="both"/>
        <w:rPr>
          <w:sz w:val="28"/>
          <w:szCs w:val="28"/>
        </w:rPr>
      </w:pPr>
      <w:r w:rsidRPr="004125E0">
        <w:rPr>
          <w:sz w:val="28"/>
          <w:szCs w:val="28"/>
        </w:rPr>
        <w:t>1, 3, 5;</w:t>
      </w:r>
      <w:r w:rsidRPr="004125E0">
        <w:rPr>
          <w:sz w:val="28"/>
          <w:szCs w:val="28"/>
        </w:rPr>
        <w:tab/>
        <w:t xml:space="preserve">          B. 1, 2, 3;   </w:t>
      </w:r>
      <w:r>
        <w:rPr>
          <w:sz w:val="28"/>
          <w:szCs w:val="28"/>
        </w:rPr>
        <w:t xml:space="preserve">    C. </w:t>
      </w:r>
      <w:r w:rsidRPr="004125E0">
        <w:rPr>
          <w:sz w:val="28"/>
          <w:szCs w:val="28"/>
        </w:rPr>
        <w:t>4, 5, 6</w:t>
      </w:r>
      <w:r>
        <w:rPr>
          <w:sz w:val="28"/>
          <w:szCs w:val="28"/>
        </w:rPr>
        <w:t xml:space="preserve">;          </w:t>
      </w:r>
      <w:r w:rsidRPr="004125E0">
        <w:rPr>
          <w:sz w:val="28"/>
          <w:szCs w:val="28"/>
        </w:rPr>
        <w:t>D. 2, 3, 5</w:t>
      </w:r>
    </w:p>
    <w:p w:rsidR="005E46F9" w:rsidRPr="0068188B" w:rsidRDefault="005E46F9" w:rsidP="005E46F9">
      <w:pPr>
        <w:spacing w:after="0" w:line="360" w:lineRule="auto"/>
        <w:jc w:val="both"/>
        <w:rPr>
          <w:sz w:val="28"/>
          <w:szCs w:val="28"/>
        </w:rPr>
      </w:pPr>
      <w:r w:rsidRPr="0068188B">
        <w:rPr>
          <w:b/>
          <w:sz w:val="28"/>
          <w:szCs w:val="28"/>
        </w:rPr>
        <w:t>Câu 39.</w:t>
      </w:r>
      <w:r w:rsidRPr="0068188B">
        <w:rPr>
          <w:sz w:val="28"/>
          <w:szCs w:val="28"/>
        </w:rPr>
        <w:t xml:space="preserve"> Điền từ đúng/sai vào các ô trố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8363"/>
      </w:tblGrid>
      <w:tr w:rsidR="005E46F9" w:rsidRPr="0068188B" w:rsidTr="00516582">
        <w:tc>
          <w:tcPr>
            <w:tcW w:w="709" w:type="dxa"/>
          </w:tcPr>
          <w:p w:rsidR="005E46F9" w:rsidRPr="0068188B" w:rsidRDefault="005E46F9" w:rsidP="00516582">
            <w:pPr>
              <w:spacing w:after="0" w:line="360" w:lineRule="auto"/>
              <w:jc w:val="both"/>
              <w:rPr>
                <w:sz w:val="28"/>
                <w:szCs w:val="28"/>
              </w:rPr>
            </w:pPr>
          </w:p>
        </w:tc>
        <w:tc>
          <w:tcPr>
            <w:tcW w:w="8363" w:type="dxa"/>
          </w:tcPr>
          <w:p w:rsidR="005E46F9" w:rsidRPr="0068188B" w:rsidRDefault="005E46F9" w:rsidP="00516582">
            <w:pPr>
              <w:spacing w:after="0" w:line="360" w:lineRule="auto"/>
              <w:jc w:val="both"/>
              <w:rPr>
                <w:sz w:val="28"/>
                <w:szCs w:val="28"/>
              </w:rPr>
            </w:pPr>
            <w:r w:rsidRPr="0068188B">
              <w:rPr>
                <w:sz w:val="28"/>
                <w:szCs w:val="28"/>
              </w:rPr>
              <w:t>Quá trình lên men rượu thành giấm là hiện tượng hóa học</w:t>
            </w:r>
          </w:p>
        </w:tc>
      </w:tr>
      <w:tr w:rsidR="005E46F9" w:rsidRPr="0068188B" w:rsidTr="00516582">
        <w:tc>
          <w:tcPr>
            <w:tcW w:w="709" w:type="dxa"/>
          </w:tcPr>
          <w:p w:rsidR="005E46F9" w:rsidRPr="0068188B" w:rsidRDefault="005E46F9" w:rsidP="00516582">
            <w:pPr>
              <w:spacing w:after="0" w:line="360" w:lineRule="auto"/>
              <w:jc w:val="both"/>
              <w:rPr>
                <w:sz w:val="28"/>
                <w:szCs w:val="28"/>
              </w:rPr>
            </w:pPr>
          </w:p>
        </w:tc>
        <w:tc>
          <w:tcPr>
            <w:tcW w:w="8363" w:type="dxa"/>
          </w:tcPr>
          <w:p w:rsidR="005E46F9" w:rsidRPr="0068188B" w:rsidRDefault="005E46F9" w:rsidP="00516582">
            <w:pPr>
              <w:spacing w:after="0" w:line="360" w:lineRule="auto"/>
              <w:jc w:val="both"/>
              <w:rPr>
                <w:sz w:val="28"/>
                <w:szCs w:val="28"/>
              </w:rPr>
            </w:pPr>
            <w:r w:rsidRPr="0068188B">
              <w:rPr>
                <w:sz w:val="28"/>
                <w:szCs w:val="28"/>
              </w:rPr>
              <w:t xml:space="preserve">Quẹt đầu que diêm vào thành bao diêm thì que diêm cháy. Đó là </w:t>
            </w:r>
            <w:r>
              <w:rPr>
                <w:sz w:val="28"/>
                <w:szCs w:val="28"/>
              </w:rPr>
              <w:t>HTVL</w:t>
            </w:r>
          </w:p>
        </w:tc>
      </w:tr>
      <w:tr w:rsidR="005E46F9" w:rsidRPr="0068188B" w:rsidTr="00516582">
        <w:tc>
          <w:tcPr>
            <w:tcW w:w="709" w:type="dxa"/>
          </w:tcPr>
          <w:p w:rsidR="005E46F9" w:rsidRPr="0068188B" w:rsidRDefault="005E46F9" w:rsidP="00516582">
            <w:pPr>
              <w:spacing w:after="0" w:line="360" w:lineRule="auto"/>
              <w:jc w:val="both"/>
              <w:rPr>
                <w:sz w:val="28"/>
                <w:szCs w:val="28"/>
              </w:rPr>
            </w:pPr>
          </w:p>
        </w:tc>
        <w:tc>
          <w:tcPr>
            <w:tcW w:w="8363" w:type="dxa"/>
          </w:tcPr>
          <w:p w:rsidR="005E46F9" w:rsidRPr="0068188B" w:rsidRDefault="005E46F9" w:rsidP="00516582">
            <w:pPr>
              <w:spacing w:after="0" w:line="360" w:lineRule="auto"/>
              <w:jc w:val="both"/>
              <w:rPr>
                <w:sz w:val="28"/>
                <w:szCs w:val="28"/>
              </w:rPr>
            </w:pPr>
            <w:r w:rsidRPr="0068188B">
              <w:rPr>
                <w:sz w:val="28"/>
                <w:szCs w:val="28"/>
              </w:rPr>
              <w:t>Viên nong não (băng phiến) để trong tủ quần áo dần biến mất. Đây là hiện tượng vật lí</w:t>
            </w:r>
          </w:p>
        </w:tc>
      </w:tr>
      <w:tr w:rsidR="005E46F9" w:rsidRPr="0068188B" w:rsidTr="00516582">
        <w:tc>
          <w:tcPr>
            <w:tcW w:w="709" w:type="dxa"/>
          </w:tcPr>
          <w:p w:rsidR="005E46F9" w:rsidRPr="0068188B" w:rsidRDefault="005E46F9" w:rsidP="00516582">
            <w:pPr>
              <w:spacing w:after="0" w:line="360" w:lineRule="auto"/>
              <w:jc w:val="both"/>
              <w:rPr>
                <w:sz w:val="28"/>
                <w:szCs w:val="28"/>
              </w:rPr>
            </w:pPr>
          </w:p>
        </w:tc>
        <w:tc>
          <w:tcPr>
            <w:tcW w:w="8363" w:type="dxa"/>
          </w:tcPr>
          <w:p w:rsidR="005E46F9" w:rsidRPr="0068188B" w:rsidRDefault="005E46F9" w:rsidP="00516582">
            <w:pPr>
              <w:spacing w:after="0" w:line="360" w:lineRule="auto"/>
              <w:jc w:val="both"/>
              <w:rPr>
                <w:sz w:val="28"/>
                <w:szCs w:val="28"/>
              </w:rPr>
            </w:pPr>
            <w:r w:rsidRPr="0068188B">
              <w:rPr>
                <w:sz w:val="28"/>
                <w:szCs w:val="28"/>
              </w:rPr>
              <w:t>Người dân làm muối bằng cách phơi nước biển trong ruộng muối. Đó là hiện tượng hóa học</w:t>
            </w:r>
          </w:p>
        </w:tc>
      </w:tr>
      <w:tr w:rsidR="005E46F9" w:rsidRPr="0068188B" w:rsidTr="00516582">
        <w:tc>
          <w:tcPr>
            <w:tcW w:w="709" w:type="dxa"/>
          </w:tcPr>
          <w:p w:rsidR="005E46F9" w:rsidRPr="0068188B" w:rsidRDefault="005E46F9" w:rsidP="00516582">
            <w:pPr>
              <w:spacing w:after="0" w:line="360" w:lineRule="auto"/>
              <w:jc w:val="both"/>
              <w:rPr>
                <w:sz w:val="28"/>
                <w:szCs w:val="28"/>
              </w:rPr>
            </w:pPr>
          </w:p>
        </w:tc>
        <w:tc>
          <w:tcPr>
            <w:tcW w:w="8363" w:type="dxa"/>
          </w:tcPr>
          <w:p w:rsidR="005E46F9" w:rsidRPr="0068188B" w:rsidRDefault="005E46F9" w:rsidP="00516582">
            <w:pPr>
              <w:spacing w:after="0" w:line="360" w:lineRule="auto"/>
              <w:jc w:val="both"/>
              <w:rPr>
                <w:sz w:val="28"/>
                <w:szCs w:val="28"/>
              </w:rPr>
            </w:pPr>
            <w:r w:rsidRPr="0068188B">
              <w:rPr>
                <w:sz w:val="28"/>
                <w:szCs w:val="28"/>
              </w:rPr>
              <w:t>Phơi nước giếng khoan trong không khí thấy có tạo váng màu vàng. Đó là hiện tượng hóa học.</w:t>
            </w:r>
          </w:p>
        </w:tc>
      </w:tr>
    </w:tbl>
    <w:p w:rsidR="005E46F9" w:rsidRDefault="005E46F9" w:rsidP="005E46F9">
      <w:pPr>
        <w:spacing w:line="360" w:lineRule="auto"/>
        <w:jc w:val="both"/>
        <w:rPr>
          <w:b/>
          <w:bCs/>
          <w:sz w:val="28"/>
          <w:szCs w:val="28"/>
          <w:lang w:val="nl-NL"/>
        </w:rPr>
      </w:pPr>
    </w:p>
    <w:p w:rsidR="005E46F9" w:rsidRPr="00240ABF" w:rsidRDefault="005E46F9" w:rsidP="005E46F9">
      <w:pPr>
        <w:spacing w:line="360" w:lineRule="auto"/>
        <w:jc w:val="both"/>
        <w:rPr>
          <w:sz w:val="26"/>
        </w:rPr>
      </w:pPr>
      <w:r>
        <w:rPr>
          <w:b/>
          <w:bCs/>
          <w:sz w:val="28"/>
          <w:szCs w:val="28"/>
          <w:lang w:val="nl-NL"/>
        </w:rPr>
        <w:t xml:space="preserve">Câu 40. </w:t>
      </w:r>
      <w:r w:rsidRPr="00240ABF">
        <w:rPr>
          <w:sz w:val="26"/>
        </w:rPr>
        <w:t>Quan sát  hình vẽ dưới đây và cho biết khi nhỏ dd AgNO</w:t>
      </w:r>
      <w:r w:rsidRPr="00240ABF">
        <w:rPr>
          <w:sz w:val="26"/>
          <w:vertAlign w:val="subscript"/>
        </w:rPr>
        <w:t>3</w:t>
      </w:r>
      <w:r w:rsidRPr="00240ABF">
        <w:rPr>
          <w:sz w:val="26"/>
        </w:rPr>
        <w:t xml:space="preserve"> vào dd HCl thì vị trí kim cân thay </w:t>
      </w:r>
      <w:r>
        <w:rPr>
          <w:sz w:val="26"/>
        </w:rPr>
        <w:t>sẽ:</w:t>
      </w:r>
    </w:p>
    <w:tbl>
      <w:tblPr>
        <w:tblW w:w="0" w:type="auto"/>
        <w:tblLook w:val="00A0" w:firstRow="1" w:lastRow="0" w:firstColumn="1" w:lastColumn="0" w:noHBand="0" w:noVBand="0"/>
      </w:tblPr>
      <w:tblGrid>
        <w:gridCol w:w="9074"/>
      </w:tblGrid>
      <w:tr w:rsidR="005E46F9" w:rsidRPr="00240ABF" w:rsidTr="00516582">
        <w:tc>
          <w:tcPr>
            <w:tcW w:w="9282" w:type="dxa"/>
          </w:tcPr>
          <w:p w:rsidR="005E46F9" w:rsidRPr="00240ABF" w:rsidRDefault="005E46F9" w:rsidP="00516582">
            <w:pPr>
              <w:spacing w:line="360" w:lineRule="auto"/>
              <w:jc w:val="both"/>
              <w:rPr>
                <w:rFonts w:eastAsia="SimSun"/>
                <w:sz w:val="26"/>
              </w:rPr>
            </w:pPr>
            <w:r>
              <w:rPr>
                <w:noProof/>
              </w:rPr>
              <mc:AlternateContent>
                <mc:Choice Requires="wpg">
                  <w:drawing>
                    <wp:anchor distT="0" distB="0" distL="114300" distR="114300" simplePos="0" relativeHeight="251677696" behindDoc="0" locked="0" layoutInCell="1" allowOverlap="1" wp14:anchorId="2F45E28F" wp14:editId="271153A1">
                      <wp:simplePos x="0" y="0"/>
                      <wp:positionH relativeFrom="column">
                        <wp:posOffset>1108710</wp:posOffset>
                      </wp:positionH>
                      <wp:positionV relativeFrom="paragraph">
                        <wp:posOffset>-93980</wp:posOffset>
                      </wp:positionV>
                      <wp:extent cx="3035935" cy="1635760"/>
                      <wp:effectExtent l="6985" t="11430" r="5080" b="10160"/>
                      <wp:wrapSquare wrapText="bothSides"/>
                      <wp:docPr id="580" name="Group 50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935" cy="1635760"/>
                                <a:chOff x="2916" y="6162"/>
                                <a:chExt cx="4932" cy="1867"/>
                              </a:xfrm>
                            </wpg:grpSpPr>
                            <wpg:grpSp>
                              <wpg:cNvPr id="581" name="Group 179"/>
                              <wpg:cNvGrpSpPr>
                                <a:grpSpLocks/>
                              </wpg:cNvGrpSpPr>
                              <wpg:grpSpPr bwMode="auto">
                                <a:xfrm>
                                  <a:off x="2916" y="6162"/>
                                  <a:ext cx="4932" cy="1867"/>
                                  <a:chOff x="1081" y="6073"/>
                                  <a:chExt cx="4410" cy="2437"/>
                                </a:xfrm>
                              </wpg:grpSpPr>
                              <wps:wsp>
                                <wps:cNvPr id="582" name="Rectangle 180"/>
                                <wps:cNvSpPr>
                                  <a:spLocks noChangeArrowheads="1"/>
                                </wps:cNvSpPr>
                                <wps:spPr bwMode="auto">
                                  <a:xfrm>
                                    <a:off x="1747" y="7036"/>
                                    <a:ext cx="225" cy="137"/>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83" name="Group 181"/>
                                <wpg:cNvGrpSpPr>
                                  <a:grpSpLocks/>
                                </wpg:cNvGrpSpPr>
                                <wpg:grpSpPr bwMode="auto">
                                  <a:xfrm>
                                    <a:off x="1081" y="6073"/>
                                    <a:ext cx="4410" cy="2437"/>
                                    <a:chOff x="1081" y="6074"/>
                                    <a:chExt cx="4410" cy="2437"/>
                                  </a:xfrm>
                                </wpg:grpSpPr>
                                <wps:wsp>
                                  <wps:cNvPr id="584" name="Line 182"/>
                                  <wps:cNvCnPr>
                                    <a:cxnSpLocks noChangeShapeType="1"/>
                                  </wps:cNvCnPr>
                                  <wps:spPr bwMode="auto">
                                    <a:xfrm>
                                      <a:off x="1081" y="8501"/>
                                      <a:ext cx="4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183"/>
                                  <wps:cNvCnPr>
                                    <a:cxnSpLocks noChangeShapeType="1"/>
                                  </wps:cNvCnPr>
                                  <wps:spPr bwMode="auto">
                                    <a:xfrm flipH="1">
                                      <a:off x="1921" y="7931"/>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84"/>
                                  <wps:cNvCnPr>
                                    <a:cxnSpLocks noChangeShapeType="1"/>
                                  </wps:cNvCnPr>
                                  <wps:spPr bwMode="auto">
                                    <a:xfrm flipH="1">
                                      <a:off x="4726" y="7931"/>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185"/>
                                  <wps:cNvCnPr>
                                    <a:cxnSpLocks noChangeShapeType="1"/>
                                  </wps:cNvCnPr>
                                  <wps:spPr bwMode="auto">
                                    <a:xfrm flipH="1">
                                      <a:off x="3346" y="7931"/>
                                      <a:ext cx="15" cy="57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88" name="hx16Arc 17"/>
                                  <wps:cNvSpPr>
                                    <a:spLocks/>
                                  </wps:cNvSpPr>
                                  <wps:spPr bwMode="auto">
                                    <a:xfrm rot="5144440" flipH="1">
                                      <a:off x="3156" y="7573"/>
                                      <a:ext cx="437" cy="832"/>
                                    </a:xfrm>
                                    <a:custGeom>
                                      <a:avLst/>
                                      <a:gdLst>
                                        <a:gd name="T0" fmla="*/ 0 w 21600"/>
                                        <a:gd name="T1" fmla="*/ 0 h 21600"/>
                                        <a:gd name="T2" fmla="*/ 118 w 21600"/>
                                        <a:gd name="T3" fmla="*/ 832 h 21600"/>
                                        <a:gd name="T4" fmla="*/ 0 w 21600"/>
                                        <a:gd name="T5" fmla="*/ 4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1284"/>
                                            <a:pt x="15153" y="39785"/>
                                            <a:pt x="5827" y="42398"/>
                                          </a:cubicBezTo>
                                        </a:path>
                                        <a:path w="21600" h="21600" stroke="0" extrusionOk="0">
                                          <a:moveTo>
                                            <a:pt x="-1" y="0"/>
                                          </a:moveTo>
                                          <a:cubicBezTo>
                                            <a:pt x="11929" y="0"/>
                                            <a:pt x="21600" y="9670"/>
                                            <a:pt x="21600" y="21600"/>
                                          </a:cubicBezTo>
                                          <a:cubicBezTo>
                                            <a:pt x="21600" y="31284"/>
                                            <a:pt x="15153" y="39785"/>
                                            <a:pt x="5827" y="423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Line 187"/>
                                  <wps:cNvCnPr>
                                    <a:cxnSpLocks noChangeShapeType="1"/>
                                  </wps:cNvCnPr>
                                  <wps:spPr bwMode="auto">
                                    <a:xfrm>
                                      <a:off x="1276" y="7931"/>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188"/>
                                  <wps:cNvCnPr>
                                    <a:cxnSpLocks noChangeShapeType="1"/>
                                  </wps:cNvCnPr>
                                  <wps:spPr bwMode="auto">
                                    <a:xfrm>
                                      <a:off x="4096" y="7931"/>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189"/>
                                  <wps:cNvCnPr>
                                    <a:cxnSpLocks noChangeShapeType="1"/>
                                  </wps:cNvCnPr>
                                  <wps:spPr bwMode="auto">
                                    <a:xfrm>
                                      <a:off x="1216" y="7792"/>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190"/>
                                  <wps:cNvCnPr>
                                    <a:cxnSpLocks noChangeShapeType="1"/>
                                  </wps:cNvCnPr>
                                  <wps:spPr bwMode="auto">
                                    <a:xfrm>
                                      <a:off x="4021" y="7783"/>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191"/>
                                  <wps:cNvCnPr>
                                    <a:cxnSpLocks noChangeShapeType="1"/>
                                  </wps:cNvCnPr>
                                  <wps:spPr bwMode="auto">
                                    <a:xfrm flipH="1">
                                      <a:off x="2506" y="7777"/>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192"/>
                                  <wps:cNvCnPr>
                                    <a:cxnSpLocks noChangeShapeType="1"/>
                                  </wps:cNvCnPr>
                                  <wps:spPr bwMode="auto">
                                    <a:xfrm flipH="1">
                                      <a:off x="5326" y="7783"/>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5" name="xjhhxsy3"/>
                                  <wpg:cNvGrpSpPr>
                                    <a:grpSpLocks/>
                                  </wpg:cNvGrpSpPr>
                                  <wpg:grpSpPr bwMode="auto">
                                    <a:xfrm>
                                      <a:off x="1621" y="7113"/>
                                      <a:ext cx="482" cy="809"/>
                                      <a:chOff x="2880" y="3624"/>
                                      <a:chExt cx="724" cy="1275"/>
                                    </a:xfrm>
                                  </wpg:grpSpPr>
                                  <wpg:grpSp>
                                    <wpg:cNvPr id="596" name="Group 194"/>
                                    <wpg:cNvGrpSpPr>
                                      <a:grpSpLocks/>
                                    </wpg:cNvGrpSpPr>
                                    <wpg:grpSpPr bwMode="auto">
                                      <a:xfrm>
                                        <a:off x="2880" y="3624"/>
                                        <a:ext cx="724" cy="1275"/>
                                        <a:chOff x="9040" y="1284"/>
                                        <a:chExt cx="1361" cy="2987"/>
                                      </a:xfrm>
                                    </wpg:grpSpPr>
                                    <wps:wsp>
                                      <wps:cNvPr id="597" name="AutoShape 19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8" name="Freeform 196"/>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99" name="Group 197"/>
                                    <wpg:cNvGrpSpPr>
                                      <a:grpSpLocks/>
                                    </wpg:cNvGrpSpPr>
                                    <wpg:grpSpPr bwMode="auto">
                                      <a:xfrm>
                                        <a:off x="2880" y="4344"/>
                                        <a:ext cx="720" cy="538"/>
                                        <a:chOff x="2880" y="4344"/>
                                        <a:chExt cx="720" cy="538"/>
                                      </a:xfrm>
                                    </wpg:grpSpPr>
                                    <wps:wsp>
                                      <wps:cNvPr id="600" name="AutoShape 198"/>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 name="Line 19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02" name="Group 200"/>
                                  <wpg:cNvGrpSpPr>
                                    <a:grpSpLocks/>
                                  </wpg:cNvGrpSpPr>
                                  <wpg:grpSpPr bwMode="auto">
                                    <a:xfrm>
                                      <a:off x="1647" y="6074"/>
                                      <a:ext cx="400" cy="1639"/>
                                      <a:chOff x="1974" y="2226"/>
                                      <a:chExt cx="400" cy="1639"/>
                                    </a:xfrm>
                                  </wpg:grpSpPr>
                                  <wpg:grpSp>
                                    <wpg:cNvPr id="603" name="Group 201"/>
                                    <wpg:cNvGrpSpPr>
                                      <a:grpSpLocks/>
                                    </wpg:cNvGrpSpPr>
                                    <wpg:grpSpPr bwMode="auto">
                                      <a:xfrm flipH="1">
                                        <a:off x="1974" y="2226"/>
                                        <a:ext cx="400" cy="1639"/>
                                        <a:chOff x="7376" y="1221"/>
                                        <a:chExt cx="499" cy="2050"/>
                                      </a:xfrm>
                                    </wpg:grpSpPr>
                                    <wpg:grpSp>
                                      <wpg:cNvPr id="604" name="Group 202"/>
                                      <wpg:cNvGrpSpPr>
                                        <a:grpSpLocks/>
                                      </wpg:cNvGrpSpPr>
                                      <wpg:grpSpPr bwMode="auto">
                                        <a:xfrm>
                                          <a:off x="7587" y="2120"/>
                                          <a:ext cx="70" cy="1151"/>
                                          <a:chOff x="7356" y="2012"/>
                                          <a:chExt cx="70" cy="1151"/>
                                        </a:xfrm>
                                      </wpg:grpSpPr>
                                      <wpg:grpSp>
                                        <wpg:cNvPr id="605" name="Group 203"/>
                                        <wpg:cNvGrpSpPr>
                                          <a:grpSpLocks/>
                                        </wpg:cNvGrpSpPr>
                                        <wpg:grpSpPr bwMode="auto">
                                          <a:xfrm>
                                            <a:off x="7356" y="2012"/>
                                            <a:ext cx="70" cy="1148"/>
                                            <a:chOff x="7356" y="2012"/>
                                            <a:chExt cx="70" cy="1148"/>
                                          </a:xfrm>
                                        </wpg:grpSpPr>
                                        <wps:wsp>
                                          <wps:cNvPr id="606" name="Rectangle 204"/>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7" name="Line 205"/>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608" name="Line 206"/>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9" name="Line 207"/>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0" name="Group 208"/>
                                      <wpg:cNvGrpSpPr>
                                        <a:grpSpLocks/>
                                      </wpg:cNvGrpSpPr>
                                      <wpg:grpSpPr bwMode="auto">
                                        <a:xfrm>
                                          <a:off x="7376" y="1221"/>
                                          <a:ext cx="479" cy="891"/>
                                          <a:chOff x="6962" y="1179"/>
                                          <a:chExt cx="479" cy="891"/>
                                        </a:xfrm>
                                      </wpg:grpSpPr>
                                      <wps:wsp>
                                        <wps:cNvPr id="611" name="AutoShape 209"/>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2" name="Oval 210"/>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13" name="Group 211"/>
                                        <wpg:cNvGrpSpPr>
                                          <a:grpSpLocks/>
                                        </wpg:cNvGrpSpPr>
                                        <wpg:grpSpPr bwMode="auto">
                                          <a:xfrm>
                                            <a:off x="7110" y="1179"/>
                                            <a:ext cx="181" cy="199"/>
                                            <a:chOff x="7425" y="1740"/>
                                            <a:chExt cx="181" cy="199"/>
                                          </a:xfrm>
                                        </wpg:grpSpPr>
                                        <wps:wsp>
                                          <wps:cNvPr id="614" name="Oval 212"/>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5" name="Oval 213"/>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16" name="AutoShape 214"/>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7" name="AutoShape 215"/>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18" name="Group 216"/>
                                        <wpg:cNvGrpSpPr>
                                          <a:grpSpLocks/>
                                        </wpg:cNvGrpSpPr>
                                        <wpg:grpSpPr bwMode="auto">
                                          <a:xfrm>
                                            <a:off x="6962" y="1490"/>
                                            <a:ext cx="479" cy="580"/>
                                            <a:chOff x="6962" y="1490"/>
                                            <a:chExt cx="479" cy="580"/>
                                          </a:xfrm>
                                        </wpg:grpSpPr>
                                        <wps:wsp>
                                          <wps:cNvPr id="619" name="Freeform 217"/>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Freeform 218"/>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21" name="Rectangle 219"/>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2" name="Freeform 220"/>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221"/>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24" name="Group 222"/>
                                      <wpg:cNvGrpSpPr>
                                        <a:grpSpLocks/>
                                      </wpg:cNvGrpSpPr>
                                      <wpg:grpSpPr bwMode="auto">
                                        <a:xfrm>
                                          <a:off x="7440" y="2116"/>
                                          <a:ext cx="435" cy="142"/>
                                          <a:chOff x="6404" y="2776"/>
                                          <a:chExt cx="435" cy="142"/>
                                        </a:xfrm>
                                      </wpg:grpSpPr>
                                      <wps:wsp>
                                        <wps:cNvPr id="625" name="AutoShape 223"/>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6" name="AutoShape 224"/>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7" name="Oval 225"/>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8" name="Rectangle 226"/>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9" name="Oval 227"/>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0" name="Rectangle 228"/>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31" name="Group 229"/>
                                    <wpg:cNvGrpSpPr>
                                      <a:grpSpLocks/>
                                    </wpg:cNvGrpSpPr>
                                    <wpg:grpSpPr bwMode="auto">
                                      <a:xfrm>
                                        <a:off x="1989" y="2694"/>
                                        <a:ext cx="364" cy="218"/>
                                        <a:chOff x="2495" y="3830"/>
                                        <a:chExt cx="455" cy="273"/>
                                      </a:xfrm>
                                    </wpg:grpSpPr>
                                    <wpg:grpSp>
                                      <wpg:cNvPr id="632" name="Group 230"/>
                                      <wpg:cNvGrpSpPr>
                                        <a:grpSpLocks/>
                                      </wpg:cNvGrpSpPr>
                                      <wpg:grpSpPr bwMode="auto">
                                        <a:xfrm>
                                          <a:off x="2495" y="3830"/>
                                          <a:ext cx="455" cy="15"/>
                                          <a:chOff x="2495" y="3830"/>
                                          <a:chExt cx="455" cy="15"/>
                                        </a:xfrm>
                                      </wpg:grpSpPr>
                                      <wps:wsp>
                                        <wps:cNvPr id="633" name="Line 231"/>
                                        <wps:cNvCnPr>
                                          <a:cxnSpLocks noChangeShapeType="1"/>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Freeform 232"/>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233"/>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6" name="Line 234"/>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7" name="Line 235"/>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8" name="Line 236"/>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9" name="Line 237"/>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0" name="Line 238"/>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1" name="Line 239"/>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2" name="Line 240"/>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3" name="Line 241"/>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4" name="Line 242"/>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5" name="Line 243"/>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6" name="Line 244"/>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7" name="Line 245"/>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48" name="Group 246"/>
                                  <wpg:cNvGrpSpPr>
                                    <a:grpSpLocks/>
                                  </wpg:cNvGrpSpPr>
                                  <wpg:grpSpPr bwMode="auto">
                                    <a:xfrm>
                                      <a:off x="4336" y="7682"/>
                                      <a:ext cx="135" cy="249"/>
                                      <a:chOff x="4335" y="7596"/>
                                      <a:chExt cx="135" cy="249"/>
                                    </a:xfrm>
                                  </wpg:grpSpPr>
                                  <wps:wsp>
                                    <wps:cNvPr id="649" name="Line 247"/>
                                    <wps:cNvCnPr>
                                      <a:cxnSpLocks noChangeShapeType="1"/>
                                    </wps:cNvCnPr>
                                    <wps:spPr bwMode="auto">
                                      <a:xfrm>
                                        <a:off x="4335" y="761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248"/>
                                    <wps:cNvCnPr>
                                      <a:cxnSpLocks noChangeShapeType="1"/>
                                    </wps:cNvCnPr>
                                    <wps:spPr bwMode="auto">
                                      <a:xfrm>
                                        <a:off x="4335" y="759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249"/>
                                    <wps:cNvCnPr>
                                      <a:cxnSpLocks noChangeShapeType="1"/>
                                    </wps:cNvCnPr>
                                    <wps:spPr bwMode="auto">
                                      <a:xfrm>
                                        <a:off x="4470" y="759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2" name="Group 250"/>
                                  <wpg:cNvGrpSpPr>
                                    <a:grpSpLocks/>
                                  </wpg:cNvGrpSpPr>
                                  <wpg:grpSpPr bwMode="auto">
                                    <a:xfrm>
                                      <a:off x="4666" y="7682"/>
                                      <a:ext cx="135" cy="249"/>
                                      <a:chOff x="4335" y="7596"/>
                                      <a:chExt cx="135" cy="249"/>
                                    </a:xfrm>
                                  </wpg:grpSpPr>
                                  <wps:wsp>
                                    <wps:cNvPr id="653" name="Line 251"/>
                                    <wps:cNvCnPr>
                                      <a:cxnSpLocks noChangeShapeType="1"/>
                                    </wps:cNvCnPr>
                                    <wps:spPr bwMode="auto">
                                      <a:xfrm>
                                        <a:off x="4335" y="761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252"/>
                                    <wps:cNvCnPr>
                                      <a:cxnSpLocks noChangeShapeType="1"/>
                                    </wps:cNvCnPr>
                                    <wps:spPr bwMode="auto">
                                      <a:xfrm>
                                        <a:off x="4335" y="759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253"/>
                                    <wps:cNvCnPr>
                                      <a:cxnSpLocks noChangeShapeType="1"/>
                                    </wps:cNvCnPr>
                                    <wps:spPr bwMode="auto">
                                      <a:xfrm>
                                        <a:off x="4470" y="759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6" name="Group 254"/>
                                  <wpg:cNvGrpSpPr>
                                    <a:grpSpLocks/>
                                  </wpg:cNvGrpSpPr>
                                  <wpg:grpSpPr bwMode="auto">
                                    <a:xfrm>
                                      <a:off x="5011" y="7676"/>
                                      <a:ext cx="135" cy="249"/>
                                      <a:chOff x="4335" y="7596"/>
                                      <a:chExt cx="135" cy="249"/>
                                    </a:xfrm>
                                  </wpg:grpSpPr>
                                  <wps:wsp>
                                    <wps:cNvPr id="657" name="Line 255"/>
                                    <wps:cNvCnPr>
                                      <a:cxnSpLocks noChangeShapeType="1"/>
                                    </wps:cNvCnPr>
                                    <wps:spPr bwMode="auto">
                                      <a:xfrm>
                                        <a:off x="4335" y="761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256"/>
                                    <wps:cNvCnPr>
                                      <a:cxnSpLocks noChangeShapeType="1"/>
                                    </wps:cNvCnPr>
                                    <wps:spPr bwMode="auto">
                                      <a:xfrm>
                                        <a:off x="4335" y="759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57"/>
                                    <wps:cNvCnPr>
                                      <a:cxnSpLocks noChangeShapeType="1"/>
                                    </wps:cNvCnPr>
                                    <wps:spPr bwMode="auto">
                                      <a:xfrm>
                                        <a:off x="4470" y="759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660" name="Line 258"/>
                              <wps:cNvCnPr>
                                <a:cxnSpLocks noChangeShapeType="1"/>
                              </wps:cNvCnPr>
                              <wps:spPr bwMode="auto">
                                <a:xfrm flipV="1">
                                  <a:off x="3888" y="7311"/>
                                  <a:ext cx="647"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Text Box 259"/>
                              <wps:cNvSpPr txBox="1">
                                <a:spLocks noChangeArrowheads="1"/>
                              </wps:cNvSpPr>
                              <wps:spPr bwMode="auto">
                                <a:xfrm>
                                  <a:off x="4336" y="6162"/>
                                  <a:ext cx="1493"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46F9" w:rsidRPr="00F522B2" w:rsidRDefault="005E46F9" w:rsidP="005E46F9">
                                    <w:r w:rsidRPr="00F522B2">
                                      <w:t>AgNO</w:t>
                                    </w:r>
                                    <w:r w:rsidRPr="00F522B2">
                                      <w:rPr>
                                        <w:vertAlign w:val="subscript"/>
                                      </w:rPr>
                                      <w:t>3</w:t>
                                    </w:r>
                                  </w:p>
                                </w:txbxContent>
                              </wps:txbx>
                              <wps:bodyPr rot="0" vert="horz" wrap="square" lIns="91440" tIns="45720" rIns="91440" bIns="45720" anchor="t" anchorCtr="0" upright="1">
                                <a:noAutofit/>
                              </wps:bodyPr>
                            </wps:wsp>
                            <wps:wsp>
                              <wps:cNvPr id="662" name="Line 260"/>
                              <wps:cNvCnPr>
                                <a:cxnSpLocks noChangeShapeType="1"/>
                              </wps:cNvCnPr>
                              <wps:spPr bwMode="auto">
                                <a:xfrm flipV="1">
                                  <a:off x="3854" y="6521"/>
                                  <a:ext cx="552"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Text Box 261"/>
                              <wps:cNvSpPr txBox="1">
                                <a:spLocks noChangeArrowheads="1"/>
                              </wps:cNvSpPr>
                              <wps:spPr bwMode="auto">
                                <a:xfrm>
                                  <a:off x="4507" y="6900"/>
                                  <a:ext cx="1057"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46F9" w:rsidRPr="00F522B2" w:rsidRDefault="005E46F9" w:rsidP="005E46F9">
                                    <w:r w:rsidRPr="00F522B2">
                                      <w:t>H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5E28F" id="Group 50179" o:spid="_x0000_s2475" style="position:absolute;left:0;text-align:left;margin-left:87.3pt;margin-top:-7.4pt;width:239.05pt;height:128.8pt;z-index:251677696" coordorigin="2916,6162" coordsize="4932,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">
                      <v:group id="Group 179" o:spid="_x0000_s2476" style="position:absolute;left:2916;top:6162;width:4932;height:1867" coordorigin="1081,6073" coordsize="441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SQhMYAAADcAAAADwAAAGRycy9kb3ducmV2LnhtbESPT2vCQBTE74V+h+UV&#10;vNVNKpaQuopIKz2EQo0g3h7ZZxLMvg3ZNX++fbcgeBxm5jfMajOaRvTUudqygngegSAurK65VHDM&#10;v14TEM4ja2wsk4KJHGzWz08rTLUd+Jf6gy9FgLBLUUHlfZtK6YqKDLq5bYmDd7GdQR9kV0rd4RDg&#10;ppFvUfQuDdYcFipsaVdRcT3cjIL9gMN2EX/22fWym8758ueUxaTU7GXcfoDwNPpH+N7+1gqWS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1JCExgAAANwA&#10;AAAPAAAAAAAAAAAAAAAAAKoCAABkcnMvZG93bnJldi54bWxQSwUGAAAAAAQABAD6AAAAnQMAAAAA&#10;">
                        <v:rect id="Rectangle 180" o:spid="_x0000_s2477" style="position:absolute;left:1747;top:7036;width:22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aL8YA&#10;AADcAAAADwAAAGRycy9kb3ducmV2LnhtbESPW2sCMRSE3wv+h3CEvpSarVCR1SiiKL0gpevl+bA5&#10;bhY3J0sSdfvvm4LQx2FmvmGm88424ko+1I4VvAwyEMSl0zVXCva79fMYRIjIGhvHpOCHAsxnvYcp&#10;5trd+JuuRaxEgnDIUYGJsc2lDKUhi2HgWuLknZy3GJP0ldQebwluGznMspG0WHNaMNjS0lB5Li5W&#10;wXtx2XRPX+Zjvy1Wn2axtht/OCr12O8WExCRuvgfvrfftILX8RD+zq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9aL8YAAADcAAAADwAAAAAAAAAAAAAAAACYAgAAZHJz&#10;L2Rvd25yZXYueG1sUEsFBgAAAAAEAAQA9QAAAIsDAAAAAA==&#10;" fillcolor="black">
                          <v:fill r:id="rId24" o:title="" type="pattern"/>
                        </v:rect>
                        <v:group id="Group 181" o:spid="_x0000_s2478" style="position:absolute;left:1081;top:6073;width:4410;height:2437" coordorigin="1081,6074" coordsize="441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line id="Line 182" o:spid="_x0000_s2479" style="position:absolute;visibility:visible;mso-wrap-style:square" from="1081,8501" to="5491,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line id="Line 183" o:spid="_x0000_s2480" style="position:absolute;flip:x;visibility:visible;mso-wrap-style:square" from="1921,7931" to="1921,8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NescAAADcAAAADwAAAGRycy9kb3ducmV2LnhtbESPQWsCMRSE74X+h/CEXkrNVmpZV6NI&#10;QejBS21Z8fbcPDfLbl62SarrvzeFQo/DzHzDLFaD7cSZfGgcK3geZyCIK6cbrhV8fW6echAhImvs&#10;HJOCKwVYLe/vFlhod+EPOu9iLRKEQ4EKTIx9IWWoDFkMY9cTJ+/kvMWYpK+l9nhJcNvJSZa9SosN&#10;pwWDPb0Zqtrdj1Ug8+3jt18fX9qy3e9npqzK/rBV6mE0rOcgIg3xP/zXftcKpv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o16xwAAANwAAAAPAAAAAAAA&#10;AAAAAAAAAKECAABkcnMvZG93bnJldi54bWxQSwUGAAAAAAQABAD5AAAAlQMAAAAA&#10;"/>
                          <v:line id="Line 184" o:spid="_x0000_s2481" style="position:absolute;flip:x;visibility:visible;mso-wrap-style:square" from="4726,7931" to="4726,8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line id="Line 185" o:spid="_x0000_s2482" style="position:absolute;flip:x;visibility:visible;mso-wrap-style:square" from="3346,7931" to="3361,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x9SsQAAADcAAAADwAAAGRycy9kb3ducmV2LnhtbESPzWrDMBCE74G8g9hALqGRE9rUuFFC&#10;KARKT/nrfbHWsom1MpZqu376qhDocZiZb5jtfrC16Kj1lWMFq2UCgjh3umKj4HY9PqUgfEDWWDsm&#10;BT/kYb+bTraYadfzmbpLMCJC2GeooAyhyaT0eUkW/dI1xNErXGsxRNkaqVvsI9zWcp0kG2mx4rhQ&#10;YkPvJeX3y7dVsF6Mgzd5cU7Hbvw8ud48fxUHpeaz4fAGItAQ/sOP9odW8JK+wt+Ze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1KxAAAANwAAAAPAAAAAAAAAAAA&#10;AAAAAKECAABkcnMvZG93bnJldi54bWxQSwUGAAAAAAQABAD5AAAAkgMAAAAA&#10;">
                            <v:stroke startarrow="block"/>
                          </v:line>
                          <v:shape id="hx16Arc 17" o:spid="_x0000_s2483" style="position:absolute;left:3156;top:7573;width:437;height:832;rotation:-5619100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kJsEA&#10;AADcAAAADwAAAGRycy9kb3ducmV2LnhtbERPzYrCMBC+C75DmIW9abqCpXRNiwpCD3vQ6gMMzWxb&#10;bSa1ydru25uD4PHj+9/kk+nEgwbXWlbwtYxAEFdWt1wruJwPiwSE88gaO8uk4J8c5Nl8tsFU25FP&#10;9Ch9LUIIuxQVNN73qZSuasigW9qeOHC/djDoAxxqqQccQ7jp5CqKYmmw5dDQYE/7hqpb+WcU3NfR&#10;ufjZbW28G6/JsYyLvTtapT4/pu03CE+Tf4tf7kIrWCdhbTgTjo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B5CbBAAAA3AAAAA8AAAAAAAAAAAAAAAAAmAIAAGRycy9kb3du&#10;cmV2LnhtbFBLBQYAAAAABAAEAPUAAACGAwAAAAA=&#10;" path="m-1,nfc11929,,21600,9670,21600,21600v,9684,-6447,18185,-15773,20798em-1,nsc11929,,21600,9670,21600,21600v,9684,-6447,18185,-15773,20798l,21600,-1,xe" filled="f">
                            <v:path arrowok="t" o:extrusionok="f" o:connecttype="custom" o:connectlocs="0,0;2,32;0,16" o:connectangles="0,0,0"/>
                          </v:shape>
                          <v:line id="Line 187" o:spid="_x0000_s2484" style="position:absolute;visibility:visible;mso-wrap-style:square" from="1276,7931" to="2506,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188" o:spid="_x0000_s2485" style="position:absolute;visibility:visible;mso-wrap-style:square" from="4096,7931" to="5326,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Line 189" o:spid="_x0000_s2486" style="position:absolute;visibility:visible;mso-wrap-style:square" from="1216,7792" to="1291,7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line id="Line 190" o:spid="_x0000_s2487" style="position:absolute;visibility:visible;mso-wrap-style:square" from="4021,7783" to="409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line id="Line 191" o:spid="_x0000_s2488" style="position:absolute;flip:x;visibility:visible;mso-wrap-style:square" from="2506,7777" to="2581,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omSMcAAADcAAAADwAAAGRycy9kb3ducmV2LnhtbESPT2sCMRTE74V+h/AKvRTN9p/o1ihS&#10;KPTgRSsr3p6b52bZzcs2SXX99kYQehxm5jfMdN7bVhzJh9qxgudhBoK4dLrmSsHm52swBhEissbW&#10;MSk4U4D57P5uirl2J17RcR0rkSAcclRgYuxyKUNpyGIYuo44eQfnLcYkfSW1x1OC21a+ZNlIWqw5&#10;LRjs6NNQ2az/rAI5Xj79+sX+rSma7XZiirLodkulHh/6xQeISH38D9/a31rB++QV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iiZIxwAAANwAAAAPAAAAAAAA&#10;AAAAAAAAAKECAABkcnMvZG93bnJldi54bWxQSwUGAAAAAAQABAD5AAAAlQMAAAAA&#10;"/>
                          <v:line id="Line 192" o:spid="_x0000_s2489" style="position:absolute;flip:x;visibility:visible;mso-wrap-style:square" from="5326,7783" to="5401,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PMYAAADcAAAADwAAAGRycy9kb3ducmV2LnhtbESPQWsCMRSE74X+h/AKXqRmW2zR1Sgi&#10;FDx4qZaV3p6b182ym5c1ibr++6Yg9DjMzDfMfNnbVlzIh9qxgpdRBoK4dLrmSsHX/uN5AiJEZI2t&#10;Y1JwowDLxePDHHPtrvxJl12sRIJwyFGBibHLpQylIYth5Dri5P04bzEm6SupPV4T3LbyNcvepcWa&#10;04LBjtaGymZ3tgrkZDs8+dVx3BTN4TA1RVl031ulBk/9agYiUh//w/f2Rit4m4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vjzGAAAA3AAAAA8AAAAAAAAA&#10;AAAAAAAAoQIAAGRycy9kb3ducmV2LnhtbFBLBQYAAAAABAAEAPkAAACUAwAAAAA=&#10;"/>
                          <v:group id="xjhhxsy3" o:spid="_x0000_s2490" style="position:absolute;left:1621;top:7113;width:482;height:809"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AWsUAAADcAAAADwAAAGRycy9kb3ducmV2LnhtbESPT2vCQBTE7wW/w/KE&#10;3uomlhSNriKi4kEK/gHx9sg+k2D2bciuSfz23UKhx2FmfsPMl72pREuNKy0riEcRCOLM6pJzBZfz&#10;9mMCwnlkjZVlUvAiB8vF4G2OqbYdH6k9+VwECLsUFRTe16mULivIoBvZmjh4d9sY9EE2udQNdgFu&#10;KjmOoi9psOSwUGBN64Kyx+lpFOw67Faf8aY9PO7r1+2cfF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2AFrFAAAA3AAA&#10;AA8AAAAAAAAAAAAAAAAAqgIAAGRycy9kb3ducmV2LnhtbFBLBQYAAAAABAAEAPoAAACcAwAAAAA=&#10;">
                            <v:group id="Group 194" o:spid="_x0000_s2491"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roundrect id="AutoShape 195" o:spid="_x0000_s2492"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V58QA&#10;AADcAAAADwAAAGRycy9kb3ducmV2LnhtbESPQWsCMRSE7wX/Q3iCt5pYsNXVKFJQvJVue/D43Dx3&#10;Fzcva5Jdt/31TaHQ4zAz3zDr7WAb0ZMPtWMNs6kCQVw4U3Op4fNj/7gAESKywcYxafiiANvN6GGN&#10;mXF3fqc+j6VIEA4ZaqhibDMpQ1GRxTB1LXHyLs5bjEn6UhqP9wS3jXxS6llarDktVNjSa0XFNe+s&#10;hsKoTvlT/7Y8z2P+3Xc3loeb1pPxsFuBiDTE//Bf+2g0zJcv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clefEAAAA3AAAAA8AAAAAAAAAAAAAAAAAmAIAAGRycy9k&#10;b3ducmV2LnhtbFBLBQYAAAAABAAEAPUAAACJAwAAAAA=&#10;"/>
                              <v:shape id="Freeform 196" o:spid="_x0000_s2493"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rQMIA&#10;AADcAAAADwAAAGRycy9kb3ducmV2LnhtbERPy4rCMBTdD/gP4QpuiqYKTrUaRYTCMDD43Li7NNe2&#10;2NyUJtrO308WAy4P573e9qYWL2pdZVnBdBKDIM6trrhQcL1k4wUI55E11pZJwS852G4GH2tMte34&#10;RK+zL0QIYZeigtL7JpXS5SUZdBPbEAfubluDPsC2kLrFLoSbWs7i+FMarDg0lNjQvqT8cX4aBUly&#10;y36WB83Rd5ddo2x+jH3UKTUa9rsVCE+9f4v/3V9awXwZ1oYz4Qj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m+tAwgAAANwAAAAPAAAAAAAAAAAAAAAAAJgCAABkcnMvZG93&#10;bnJldi54bWxQSwUGAAAAAAQABAD1AAAAhwMAAAAA&#10;" path="m,680l300,520,300,r800,l1100,520r300,160e">
                                <v:path arrowok="t" o:connecttype="custom" o:connectlocs="0,680;185,520;185,0;679,0;679,520;864,680" o:connectangles="0,0,0,0,0,0"/>
                              </v:shape>
                            </v:group>
                            <v:group id="Group 197" o:spid="_x0000_s2494"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roundrect id="AutoShape 198" o:spid="_x0000_s2495"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Q+78A&#10;AADcAAAADwAAAGRycy9kb3ducmV2LnhtbERPS2vCQBC+F/wPywje6q49SImuIoIPvJSkgtcxOybB&#10;7GzITjX+++6h0OPH916uB9+qB/WxCWxhNjWgiMvgGq4snL9375+goiA7bAOThRdFWK9Gb0vMXHhy&#10;To9CKpVCOGZooRbpMq1jWZPHOA0dceJuofcoCfaVdj0+U7hv9Ycxc+2x4dRQY0fbmsp78eMtnNAY&#10;3N2vIlGXl9dXkR/2p9zayXjYLEAJDfIv/nMfnYW5SfPTmXQE9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ZND7vwAAANwAAAAPAAAAAAAAAAAAAAAAAJgCAABkcnMvZG93bnJl&#10;di54bWxQSwUGAAAAAAQABAD1AAAAhAMAAAAA&#10;" fillcolor="black" stroked="f">
                                <v:fill r:id="rId25" o:title="" type="pattern"/>
                              </v:roundrect>
                              <v:line id="Line 199" o:spid="_x0000_s2496"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9oIMYAAADcAAAADwAAAGRycy9kb3ducmV2LnhtbESPQWvCQBSE7wX/w/IEb3VjC6FEVxFF&#10;0B5KtYIen9lnEs2+Dbtrkv77bqHQ4zAz3zCzRW9q0ZLzlWUFk3ECgji3uuJCwfFr8/wGwgdkjbVl&#10;UvBNHhbzwdMMM2073lN7CIWIEPYZKihDaDIpfV6SQT+2DXH0rtYZDFG6QmqHXYSbWr4kSSoNVhwX&#10;SmxoVVJ+PzyMgo/Xz7Rd7t63/WmXXvL1/nK+dU6p0bBfTkEE6sN/+K+91QrSZAK/Z+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faCDGAAAA3AAAAA8AAAAAAAAA&#10;AAAAAAAAoQIAAGRycy9kb3ducmV2LnhtbFBLBQYAAAAABAAEAPkAAACUAwAAAAA=&#10;"/>
                            </v:group>
                          </v:group>
                          <v:group id="Group 200" o:spid="_x0000_s2497" style="position:absolute;left:1647;top:6074;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group id="Group 201" o:spid="_x0000_s2498"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o7dsQAAADcAAAA&#10;DwAAAAAAAAAAAAAAAACqAgAAZHJzL2Rvd25yZXYueG1sUEsFBgAAAAAEAAQA+gAAAJsDAAAAAA==&#10;">
                              <v:group id="Group 202" o:spid="_x0000_s2499"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group id="Group 203" o:spid="_x0000_s2500"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rect id="Rectangle 204" o:spid="_x0000_s2501"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CPGMQA&#10;AADcAAAADwAAAGRycy9kb3ducmV2LnhtbESPQWvCQBSE74L/YXlCb7qrhVBTN6FYLPao8eLtNfua&#10;pM2+DdlVY3+9KxQ8DjPzDbPKB9uKM/W+caxhPlMgiEtnGq40HIrN9AWED8gGW8ek4Uoe8mw8WmFq&#10;3IV3dN6HSkQI+xQ11CF0qZS+rMmin7mOOHrfrrcYouwraXq8RLht5UKpRFpsOC7U2NG6pvJ3f7Ia&#10;vprFAf92xYeyy81z+ByKn9PxXeunyfD2CiLQEB7h//bWaEhU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gjxjEAAAA3AAAAA8AAAAAAAAAAAAAAAAAmAIAAGRycy9k&#10;b3ducmV2LnhtbFBLBQYAAAAABAAEAPUAAACJAwAAAAA=&#10;"/>
                                  <v:line id="Line 205" o:spid="_x0000_s2502"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r7GMgAAADcAAAADwAAAGRycy9kb3ducmV2LnhtbESPQWvCQBSE74X+h+UVvBTdWJoo0VW0&#10;ttCTYFqq3h7Z5yaYfRuyW03767uFQo/DzHzDzJe9bcSFOl87VjAeJSCIS6drNgre316GUxA+IGts&#10;HJOCL/KwXNzezDHX7so7uhTBiAhhn6OCKoQ2l9KXFVn0I9cSR+/kOoshys5I3eE1wm0jH5IkkxZr&#10;jgsVtvRUUXkuPq2Cb7O636bmuHte18VHut4/brL0oNTgrl/NQATqw3/4r/2qFWTJBH7PxCM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6r7GMgAAADcAAAADwAAAAAA&#10;AAAAAAAAAAChAgAAZHJzL2Rvd25yZXYueG1sUEsFBgAAAAAEAAQA+QAAAJYDAAAAAA==&#10;" strokecolor="white" strokeweight="1pt"/>
                                  <v:line id="Line 206" o:spid="_x0000_s2503"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AwsMAAADcAAAADwAAAGRycy9kb3ducmV2LnhtbERPz2vCMBS+D/wfwhN2GZpOhmg1igwE&#10;D17mRmW3Z/NsSpuXmkTt/ntzEHb8+H4v171txY18qB0reB9nIIhLp2uuFPx8b0czECEia2wdk4I/&#10;CrBeDV6WmGt35y+6HWIlUgiHHBWYGLtcylAashjGriNO3Nl5izFBX0nt8Z7CbSsnWTaVFmtODQY7&#10;+jRUNoerVSBn+7eL35w+mqI5HuemKIvud6/U67DfLEBE6uO/+OneaQXTLK1N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QMLDAAAA3AAAAA8AAAAAAAAAAAAA&#10;AAAAoQIAAGRycy9kb3ducmV2LnhtbFBLBQYAAAAABAAEAPkAAACRAwAAAAA=&#10;"/>
                                </v:group>
                                <v:line id="Line 207" o:spid="_x0000_s2504"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lkJscAAADcAAAADwAAAGRycy9kb3ducmV2LnhtbESPT2vCQBTE74V+h+UJvdWNLYQaXUVa&#10;Cuqh1D+gx2f2mcRm34bdNUm/vSsUehxm5jfMdN6bWrTkfGVZwWiYgCDOra64ULDffT6/gfABWWNt&#10;mRT8kof57PFhipm2HW+o3YZCRAj7DBWUITSZlD4vyaAf2oY4emfrDIYoXSG1wy7CTS1fkiSVBiuO&#10;CyU29F5S/rO9GgVfr99pu1itl/1hlZ7yj83peOmcUk+DfjEBEagP/+G/9lIrSJMx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WQmxwAAANwAAAAPAAAAAAAA&#10;AAAAAAAAAKECAABkcnMvZG93bnJldi54bWxQSwUGAAAAAAQABAD5AAAAlQMAAAAA&#10;"/>
                              </v:group>
                              <v:group id="Group 208" o:spid="_x0000_s2505"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shape id="AutoShape 209" o:spid="_x0000_s2506"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mOzcUA&#10;AADcAAAADwAAAGRycy9kb3ducmV2LnhtbESPQWsCMRSE7wX/Q3iCl1KTtbDo1ihaEHopZVWwx9fN&#10;c7O4eVk2qW7/fVMoeBxm5htmuR5cK67Uh8azhmyqQBBX3jRcazgedk9zECEiG2w9k4YfCrBejR6W&#10;WBh/45Ku+1iLBOFQoAYbY1dIGSpLDsPUd8TJO/veYUyyr6Xp8ZbgrpUzpXLpsOG0YLGjV0vVZf/t&#10;NDyWRwzmvTzVz9uP2dfiU+V2UFpPxsPmBUSkId7D/+03oyHPMvg7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Y7NxQAAANwAAAAPAAAAAAAAAAAAAAAAAJgCAABkcnMv&#10;ZG93bnJldi54bWxQSwUGAAAAAAQABAD1AAAAigMAAAAA&#10;" path="m,l2400,21600r16800,l21600,,,xe">
                                  <v:stroke joinstyle="miter"/>
                                  <v:path o:connecttype="custom" o:connectlocs="1,0;1,1;0,0;1,0" o:connectangles="0,0,0,0" textboxrect="3008,2959,18592,18641"/>
                                </v:shape>
                                <v:oval id="Oval 210" o:spid="_x0000_s2507"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iocIA&#10;AADcAAAADwAAAGRycy9kb3ducmV2LnhtbESPzarCMBSE94LvEI5wd5rqBZFqFBGEiht/7ubuTptj&#10;G2xOShO1vr0RBJfDzHzDLFadrcWdWm8cKxiPEhDEhdOGSwV/5+1wBsIHZI21Y1LwJA+rZb+3wFS7&#10;Bx/pfgqliBD2KSqoQmhSKX1RkUU/cg1x9C6utRiibEupW3xEuK3lJEmm0qLhuFBhQ5uKiuvpZhXs&#10;DjuLlJu9zX+z7Jj87w1ecqV+Bt16DiJQF77hTzvTCqbjCbzPxCM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KKhwgAAANwAAAAPAAAAAAAAAAAAAAAAAJgCAABkcnMvZG93&#10;bnJldi54bWxQSwUGAAAAAAQABAD1AAAAhwMAAAAA&#10;"/>
                                <v:group id="Group 211" o:spid="_x0000_s2508"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oval id="Oval 212" o:spid="_x0000_s2509"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0VcQA&#10;AADcAAAADwAAAGRycy9kb3ducmV2LnhtbESPQWvCQBSE74X+h+UVequbmBpK6iqiFPTQQ6PeH9ln&#10;Esy+DdnXmP57t1DocZiZb5jlenKdGmkIrWcD6SwBRVx523Jt4HT8eHkDFQTZYueZDPxQgPXq8WGJ&#10;hfU3/qKxlFpFCIcCDTQifaF1qBpyGGa+J47exQ8OJcqh1nbAW4S7Ts+TJNcOW44LDfa0bai6lt/O&#10;wK7elPmoM1lkl91eFt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pNFXEAAAA3AAAAA8AAAAAAAAAAAAAAAAAmAIAAGRycy9k&#10;b3ducmV2LnhtbFBLBQYAAAAABAAEAPUAAACJAwAAAAA=&#10;"/>
                                  <v:oval id="Oval 213" o:spid="_x0000_s2510"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3KMMA&#10;AADcAAAADwAAAGRycy9kb3ducmV2LnhtbESPQWvCQBSE7wX/w/IK3uomkUqIrlIEwZttLNTjI/ua&#10;hGbfxt2Nxn/fFQSPw8x8w6w2o+nEhZxvLStIZwkI4srqlmsF38fdWw7CB2SNnWVScCMPm/XkZYWF&#10;tlf+oksZahEh7AtU0ITQF1L6qiGDfmZ74uj9WmcwROlqqR1eI9x0MkuShTTYclxosKdtQ9VfORgF&#10;2aBdmm9DVh4+uavOyXw4pT9KTV/HjyWIQGN4hh/tvVawSN/hfi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l3KMMAAADcAAAADwAAAAAAAAAAAAAAAACYAgAAZHJzL2Rv&#10;d25yZXYueG1sUEsFBgAAAAAEAAQA9QAAAIgDAAAAAA==&#10;" strokeweight=".5pt"/>
                                  <v:shape id="AutoShape 214" o:spid="_x0000_s2511"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2QnsUA&#10;AADcAAAADwAAAGRycy9kb3ducmV2LnhtbESPQWvCQBSE7wX/w/IKvYhuIiXE6BqkKHgpUs3F2yP7&#10;mixm34bs1qT/vlso9DjMzDfMtpxsJx40eONYQbpMQBDXThtuFFTX4yIH4QOyxs4xKfgmD+Vu9rTF&#10;QruRP+hxCY2IEPYFKmhD6Aspfd2SRb90PXH0Pt1gMUQ5NFIPOEa47eQqSTJp0XBcaLGnt5bq++XL&#10;KjD9++k2rcfz3N3z1zOaw/wgK6Venqf9BkSgKfyH/9onrSBL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ZCexQAAANwAAAAPAAAAAAAAAAAAAAAAAJgCAABkcnMv&#10;ZG93bnJldi54bWxQSwUGAAAAAAQABAD1AAAAigMAAAAA&#10;" path="m,l5400,21600r10800,l21600,,,xe">
                                    <v:stroke joinstyle="miter"/>
                                    <v:path o:connecttype="custom" o:connectlocs="1,0;1,0;0,0;1,0" o:connectangles="0,0,0,0" textboxrect="4483,4629,17117,16971"/>
                                  </v:shape>
                                  <v:roundrect id="AutoShape 215" o:spid="_x0000_s2512"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WwMQA&#10;AADcAAAADwAAAGRycy9kb3ducmV2LnhtbESP3YrCMBSE7wXfIRxh7zR1L/zpGkUEcS9W0boPcGiO&#10;TbE5KU203X16IwheDjPzDbNYdbYSd2p86VjBeJSAIM6dLrlQ8HveDmcgfEDWWDkmBX/kYbXs9xaY&#10;atfyie5ZKESEsE9RgQmhTqX0uSGLfuRq4uhdXGMxRNkUUjfYRrit5GeSTKTFkuOCwZo2hvJrdrMK&#10;dv9+1ob8etzRdr6pTHHzP/uDUh+Dbv0FIlAX3uFX+1srmIy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bVsDEAAAA3AAAAA8AAAAAAAAAAAAAAAAAmAIAAGRycy9k&#10;b3ducmV2LnhtbFBLBQYAAAAABAAEAPUAAACJAwAAAAA=&#10;"/>
                                </v:group>
                                <v:group id="Group 216" o:spid="_x0000_s2513"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shape id="Freeform 217" o:spid="_x0000_s2514"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c6hMIA&#10;AADcAAAADwAAAGRycy9kb3ducmV2LnhtbESP3WrCQBSE7wt9h+UI3tWNIrFNs0orCL0Lxj7AIXvy&#10;g9mz6e5q4tu7BcHLYWa+YfLdZHpxJec7ywqWiwQEcWV1x42C39Ph7R2ED8gae8uk4EYedtvXlxwz&#10;bUc+0rUMjYgQ9hkqaEMYMil91ZJBv7ADcfRq6wyGKF0jtcMxwk0vV0mSSoMdx4UWB9q3VJ3Li1Hw&#10;V7rV5RuHDa+7pOCxr91JFkrNZ9PXJ4hAU3iGH+0frSBdfsD/mXgE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pzqEwgAAANwAAAAPAAAAAAAAAAAAAAAAAJgCAABkcnMvZG93&#10;bnJldi54bWxQSwUGAAAAAAQABAD1AAAAhwM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218" o:spid="_x0000_s2515"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txlMQA&#10;AADcAAAADwAAAGRycy9kb3ducmV2LnhtbERPy2rCQBTdC/2H4RbcSJ3oQiR1IqX0YREXpu2iu0vm&#10;5oGZO2FmTFK/3lkILg/nvdmOphU9Od9YVrCYJyCIC6sbrhT8fL8/rUH4gKyxtUwK/snDNnuYbDDV&#10;duAj9XmoRAxhn6KCOoQuldIXNRn0c9sRR660zmCI0FVSOxxiuGnlMklW0mDDsaHGjl5rKk752Sgo&#10;f/twmfmPw/n0qQ/D2+xv7xZfSk0fx5dnEIHGcBff3DutYLWM8+OZeAR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7cZTEAAAA3AAAAA8AAAAAAAAAAAAAAAAAmAIAAGRycy9k&#10;b3ducmV2LnhtbFBLBQYAAAAABAAEAPUAAACJAw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219" o:spid="_x0000_s2516"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UrsQA&#10;AADcAAAADwAAAGRycy9kb3ducmV2LnhtbESPT4vCMBTE7wt+h/AEb2ui7hatRhFBEHb34B/w+mie&#10;bbF5qU3U+u03guBxmJnfMLNFaytxo8aXjjUM+goEceZMybmGw379OQbhA7LByjFpeJCHxbzzMcPU&#10;uDtv6bYLuYgQ9ilqKEKoUyl9VpBF33c1cfROrrEYomxyaRq8R7it5FCpRFosOS4UWNOqoOy8u1oN&#10;mHyZy99p9Lv/uSY4yVu1/j4qrXvddjkFEagN7/CrvTEakuEA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lK7EAAAA3AAAAA8AAAAAAAAAAAAAAAAAmAIAAGRycy9k&#10;b3ducmV2LnhtbFBLBQYAAAAABAAEAPUAAACJAwAAAAA=&#10;" stroked="f"/>
                              <v:shape id="Freeform 220" o:spid="_x0000_s2517"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DMcUA&#10;AADcAAAADwAAAGRycy9kb3ducmV2LnhtbESPQWsCMRSE74X+h/AKvdWsWwh1NYoWWjyVunrx9tg8&#10;d1c3L2uS6vrvm0LB4zAz3zCzxWA7cSEfWscaxqMMBHHlTMu1ht324+UNRIjIBjvHpOFGARbzx4cZ&#10;FsZdeUOXMtYiQTgUqKGJsS+kDFVDFsPI9cTJOzhvMSbpa2k8XhPcdjLPMiUttpwWGuzpvaHqVP5Y&#10;DevjRJWrw5c/j923um32/KnMq9bPT8NyCiLSEO/h//baaFB5Dn9n0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9MMxxQAAANwAAAAPAAAAAAAAAAAAAAAAAJgCAABkcnMv&#10;ZG93bnJldi54bWxQSwUGAAAAAAQABAD1AAAAigMAAAAA&#10;" path="m,c9,9,19,19,24,27v5,8,7,16,9,24e" filled="f">
                                <v:path arrowok="t" o:connecttype="custom" o:connectlocs="0,0;24,27;33,51" o:connectangles="0,0,0"/>
                              </v:shape>
                              <v:shape id="Freeform 221" o:spid="_x0000_s2518"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eMQA&#10;AADcAAAADwAAAGRycy9kb3ducmV2LnhtbESP3WrCQBSE7wu+w3IEb4puEkso0VWkUFLwomj6AIfs&#10;MQlmz4bs5se37wqFXg4z8w2zP86mFSP1rrGsIN5EIIhLqxuuFPwUn+t3EM4ja2wtk4IHOTgeFi97&#10;zLSd+ELj1VciQNhlqKD2vsukdGVNBt3GdsTBu9neoA+yr6TucQpw08okilJpsOGwUGNHHzWV9+tg&#10;FLw2aTH4/JxbLuP7WzV/FxOPSq2W82kHwtPs/8N/7S+tIE228DwTj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Dv3jEAAAA3AAAAA8AAAAAAAAAAAAAAAAAmAIAAGRycy9k&#10;b3ducmV2LnhtbFBLBQYAAAAABAAEAPUAAACJAwAAAAA=&#10;" path="m,c9,9,19,19,24,27v5,8,7,16,9,24e" filled="f">
                                <v:path arrowok="t" o:connecttype="custom" o:connectlocs="0,0;24,27;33,51" o:connectangles="0,0,0"/>
                              </v:shape>
                              <v:group id="Group 222" o:spid="_x0000_s2519"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roundrect id="AutoShape 223" o:spid="_x0000_s2520"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8tcMA&#10;AADcAAAADwAAAGRycy9kb3ducmV2LnhtbESP0YrCMBRE34X9h3AF3zRVVpFqFFdcFPHBdf2AS3Nt&#10;is1NadLa/fuNIPg4zMwZZrnubClaqn3hWMF4lIAgzpwuOFdw/f0ezkH4gKyxdEwK/sjDevXRW2Kq&#10;3YN/qL2EXEQI+xQVmBCqVEqfGbLoR64ijt7N1RZDlHUudY2PCLelnCTJTFosOC4YrGhrKLtfGqsA&#10;ZXM+fe2nlW4/k6Mxzc5l86tSg363WYAI1IV3+NU+aAWzyRSe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A8tcMAAADcAAAADwAAAAAAAAAAAAAAAACYAgAAZHJzL2Rv&#10;d25yZXYueG1sUEsFBgAAAAAEAAQA9QAAAIgDAAAAAA==&#10;"/>
                                <v:shape id="AutoShape 224" o:spid="_x0000_s2521"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E3r8A&#10;AADcAAAADwAAAGRycy9kb3ducmV2LnhtbESPzarCMBSE94LvEM4Fdza1SJFqlIsguPUPXR6ac9ty&#10;m5OSxFrf3giCy2FmvmFWm8G0oifnG8sKZkkKgri0uuFKwfm0my5A+ICssbVMCp7kYbMej1ZYaPvg&#10;A/XHUIkIYV+ggjqErpDSlzUZ9IntiKP3Z53BEKWrpHb4iHDTyixNc2mw4bhQY0fbmsr/490ooPn2&#10;kp/T66xvbpZN5vjSzVmpyc/wuwQRaAjf8Ke91wryLIf3mXgE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uQTevwAAANwAAAAPAAAAAAAAAAAAAAAAAJgCAABkcnMvZG93bnJl&#10;di54bWxQSwUGAAAAAAQABAD1AAAAhAMAAAAA&#10;" path="m,l3474,21600r14652,l21600,,,xe">
                                  <v:stroke joinstyle="miter"/>
                                  <v:path o:connecttype="custom" o:connectlocs="1,2;0,3;0,2;0,0" o:connectangles="0,0,0,0" textboxrect="3456,3558,18144,18042"/>
                                </v:shape>
                                <v:oval id="Oval 225" o:spid="_x0000_s2522"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hMMA&#10;AADcAAAADwAAAGRycy9kb3ducmV2LnhtbESPT4vCMBTE78J+h/AWvNlUBXfpGkUEoeLFf5e9vTbP&#10;NmzzUpqo9dsbQdjjMDO/YebL3jbiRp03jhWMkxQEcem04UrB+bQZfYPwAVlj45gUPMjDcvExmGOm&#10;3Z0PdDuGSkQI+wwV1CG0mZS+rMmiT1xLHL2L6yyGKLtK6g7vEW4bOUnTmbRoOC7U2NK6pvLveLUK&#10;tvutRSrMzhbTPD+kvzuDl0Kp4We/+gERqA//4Xc71wpmky9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LhMMAAADcAAAADwAAAAAAAAAAAAAAAACYAgAAZHJzL2Rv&#10;d25yZXYueG1sUEsFBgAAAAAEAAQA9QAAAIgDAAAAAA==&#10;"/>
                                <v:rect id="Rectangle 226" o:spid="_x0000_s2523"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OMa8EA&#10;AADcAAAADwAAAGRycy9kb3ducmV2LnhtbERPz2vCMBS+D/wfwhN2W1O7IqMaRYSBuxR0g16fzbMt&#10;Ni8lyWr73y8HYceP7/d2P5lejOR8Z1nBKklBENdWd9wo+Pn+fPsA4QOyxt4yKZjJw363eNlioe2D&#10;zzReQiNiCPsCFbQhDIWUvm7JoE/sQBy5m3UGQ4SukdrhI4abXmZpupYGO44NLQ50bKm+X36NgtNQ&#10;Xr9cZuYyv+Zynup3P1aVUq/L6bABEWgK/+Kn+6QVrLO4Np6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jGvBAAAA3AAAAA8AAAAAAAAAAAAAAAAAmAIAAGRycy9kb3du&#10;cmV2LnhtbFBLBQYAAAAABAAEAPUAAACGAwAAAAA=&#10;"/>
                                <v:oval id="Oval 227" o:spid="_x0000_s2524"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6bcMA&#10;AADcAAAADwAAAGRycy9kb3ducmV2LnhtbESPT4vCMBTE78J+h/AWvNlUBdntGkUEoeLFf5e9vTbP&#10;NmzzUpqo9dsbQdjjMDO/YebL3jbiRp03jhWMkxQEcem04UrB+bQZfYHwAVlj45gUPMjDcvExmGOm&#10;3Z0PdDuGSkQI+wwV1CG0mZS+rMmiT1xLHL2L6yyGKLtK6g7vEW4bOUnTmbRoOC7U2NK6pvLveLUK&#10;tvutRSrMzhbTPD+kvzuDl0Kp4We/+gERqA//4Xc71wpmk29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z6bcMAAADcAAAADwAAAAAAAAAAAAAAAACYAgAAZHJzL2Rv&#10;d25yZXYueG1sUEsFBgAAAAAEAAQA9QAAAIgDAAAAAA==&#10;"/>
                                <v:rect id="Rectangle 228" o:spid="_x0000_s2525"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WsMEA&#10;AADcAAAADwAAAGRycy9kb3ducmV2LnhtbERPz2vCMBS+D/wfwhO8zXS2iFSjjMFALwU7weuzeWvL&#10;mpeSxNr+9+Yg7Pjx/d4dRtOJgZxvLSv4WCYgiCurW64VXH6+3zcgfEDW2FkmBRN5OOxnbzvMtX3w&#10;mYYy1CKGsM9RQRNCn0vpq4YM+qXtiSP3a53BEKGrpXb4iOGmk6skWUuDLceGBnv6aqj6K+9GwbEv&#10;bie3MlOR3TI5jVXqh+tVqcV8/NyCCDSGf/HLfdQK1mmcH8/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MFrDBAAAA3AAAAA8AAAAAAAAAAAAAAAAAmAIAAGRycy9kb3du&#10;cmV2LnhtbFBLBQYAAAAABAAEAPUAAACGAwAAAAA=&#10;"/>
                              </v:group>
                            </v:group>
                            <v:group id="Group 229" o:spid="_x0000_s2526"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group id="Group 230" o:spid="_x0000_s2527"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line id="Line 231" o:spid="_x0000_s2528"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shape id="Freeform 232" o:spid="_x0000_s2529"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L0zcQA&#10;AADcAAAADwAAAGRycy9kb3ducmV2LnhtbESPQWsCMRSE74X+h/AKvdVsaxFZjSJtpd5ELdTjY/Pc&#10;LG5eluRVt/56Uyh4HGbmG2Y6732rThRTE9jA86AARVwF23Bt4Gu3fBqDSoJssQ1MBn4pwXx2fzfF&#10;0oYzb+i0lVplCKcSDTiRrtQ6VY48pkHoiLN3CNGjZBlrbSOeM9y3+qUoRtpjw3nBYUdvjqrj9scb&#10;SB9OxvH9sl9/X447K5/9qtMbYx4f+sUElFAvt/B/e2UNjIav8HcmHwE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S9M3EAAAA3AAAAA8AAAAAAAAAAAAAAAAAmAIAAGRycy9k&#10;b3ducmV2LnhtbFBLBQYAAAAABAAEAPUAAACJAwAAAAA=&#10;" path="m,15c,15,15,7,30,e" filled="f">
                                  <v:path arrowok="t" o:connecttype="custom" o:connectlocs="0,15;30,0" o:connectangles="0,0"/>
                                </v:shape>
                                <v:shape id="Freeform 233" o:spid="_x0000_s2530"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4WMYA&#10;AADcAAAADwAAAGRycy9kb3ducmV2LnhtbESPT2sCMRTE7wW/Q3iCt5q1VimrUcQ/YA+itQWvj81z&#10;d3Hzsk1S3frpjSB4HGbmN8x42phKnMn50rKCXjcBQZxZXXKu4Od79foBwgdkjZVlUvBPHqaT1ssY&#10;U20v/EXnfchFhLBPUUERQp1K6bOCDPqurYmjd7TOYIjS5VI7vES4qeRbkgylwZLjQoE1zQvKTvs/&#10;o2DgFqty/bn9De/ZYXe8zvLlabNTqtNuZiMQgZrwDD/aa61g2B/A/Uw8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S4WMYAAADcAAAADwAAAAAAAAAAAAAAAACYAgAAZHJz&#10;L2Rvd25yZXYueG1sUEsFBgAAAAAEAAQA9QAAAIsDAAAAAA==&#10;" path="m,15c,15,15,7,30,e" filled="f">
                                  <v:path arrowok="t" o:connecttype="custom" o:connectlocs="0,15;30,0" o:connectangles="0,0"/>
                                </v:shape>
                              </v:group>
                              <v:line id="Line 234" o:spid="_x0000_s2531"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v8UAAADcAAAADwAAAGRycy9kb3ducmV2LnhtbESPQWvCQBSE70L/w/IK3nRTKyGkrmIV&#10;QeihRL309sg+k2j2bdjdauyv7wqCx2FmvmFmi9604kLON5YVvI0TEMSl1Q1XCg77zSgD4QOyxtYy&#10;KbiRh8X8ZTDDXNsrF3TZhUpECPscFdQhdLmUvqzJoB/bjjh6R+sMhihdJbXDa4SbVk6SJJUGG44L&#10;NXa0qqk8736Ngmzf+fVt9bOx3+70V3xNC5rip1LD1375ASJQH57hR3urFaTvKdzPx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av8UAAADcAAAADwAAAAAAAAAA&#10;AAAAAAChAgAAZHJzL2Rvd25yZXYueG1sUEsFBgAAAAAEAAQA+QAAAJMDAAAAAA==&#10;" strokeweight=".5pt"/>
                              <v:line id="Line 235" o:spid="_x0000_s2532"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JMUAAADcAAAADwAAAGRycy9kb3ducmV2LnhtbESPQWvCQBSE74L/YXlCb7qpFSvRVdQi&#10;FHqQxF68PbLPJDb7NuyuGvvruwXB4zAz3zCLVWcacSXna8sKXkcJCOLC6ppLBd+H3XAGwgdkjY1l&#10;UnAnD6tlv7fAVNsbZ3TNQykihH2KCqoQ2lRKX1Rk0I9sSxy9k3UGQ5SulNrhLcJNI8dJMpUGa44L&#10;Fba0raj4yS9GwezQ+o/79rize3f+zb4mGU1wo9TLoFvPQQTqwjP8aH9qBdO3d/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C/JMUAAADcAAAADwAAAAAAAAAA&#10;AAAAAAChAgAAZHJzL2Rvd25yZXYueG1sUEsFBgAAAAAEAAQA+QAAAJMDAAAAAA==&#10;" strokeweight=".5pt"/>
                              <v:line id="Line 236" o:spid="_x0000_s2533"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rVsIAAADcAAAADwAAAGRycy9kb3ducmV2LnhtbERPy4rCMBTdC/5DuMLsNPWBSMcooyIM&#10;uBha3czu0lzbOs1NSaJWv36yEFweznu57kwjbuR8bVnBeJSAIC6srrlUcDruhwsQPiBrbCyTggd5&#10;WK/6vSWm2t45o1seShFD2KeooAqhTaX0RUUG/ci2xJE7W2cwROhKqR3eY7hp5CRJ5tJgzbGhwpa2&#10;FRV/+dUoWBxbv3tsf/f2x12e2WGW0Qw3Sn0Muq9PEIG68Ba/3N9awXwa18Y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8rVsIAAADcAAAADwAAAAAAAAAAAAAA&#10;AAChAgAAZHJzL2Rvd25yZXYueG1sUEsFBgAAAAAEAAQA+QAAAJADAAAAAA==&#10;" strokeweight=".5pt"/>
                              <v:line id="Line 237" o:spid="_x0000_s2534"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OzcYAAADcAAAADwAAAGRycy9kb3ducmV2LnhtbESPT2vCQBTE7wW/w/KE3upGK2JTV/EP&#10;gtBDSfTS2yP7mkSzb8PuqtFP3y0IHoeZ+Q0zW3SmERdyvrasYDhIQBAXVtdcKjjst29TED4ga2ws&#10;k4IbeVjMey8zTLW9ckaXPJQiQtinqKAKoU2l9EVFBv3AtsTR+7XOYIjSlVI7vEa4aeQoSSbSYM1x&#10;ocKW1hUVp/xsFEz3rd/c1j9b++2O9+xrnNEYV0q99rvlJ4hAXXiGH+2dVjB5/4D/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jjs3GAAAA3AAAAA8AAAAAAAAA&#10;AAAAAAAAoQIAAGRycy9kb3ducmV2LnhtbFBLBQYAAAAABAAEAPkAAACUAwAAAAA=&#10;" strokeweight=".5pt"/>
                              <v:line id="Line 238" o:spid="_x0000_s2535"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jcAAAADcAAAADwAAAGRycy9kb3ducmV2LnhtbERPz2vCMBS+D/wfwhN2m2ll6uiayhg4&#10;dlKsXnp7NG9tWPNSkqjdf78cBI8f3+9yO9lBXMkH41hBvshAELdOG+4UnE+7lzcQISJrHByTgj8K&#10;sK1mTyUW2t34SNc6diKFcChQQR/jWEgZ2p4shoUbiRP347zFmKDvpPZ4S+F2kMssW0uLhlNDjyN9&#10;9tT+1her4CvYlhwaF6bVoc4vvtmbTaPU83z6eAcRaYoP8d39rRWsX9P8dCYdAV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no3AAAAA3AAAAA8AAAAAAAAAAAAAAAAA&#10;oQIAAGRycy9kb3ducmV2LnhtbFBLBQYAAAAABAAEAPkAAACOAwAAAAA=&#10;" strokeweight=".5pt"/>
                              <v:line id="Line 239" o:spid="_x0000_s2536"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PxtsUAAADcAAAADwAAAGRycy9kb3ducmV2LnhtbESPQWvCQBSE7wX/w/KE3upGCUGiq7SR&#10;QKGHEu2lt0f2maTNvg27W0389W6h0OMwM98w2/1oenEh5zvLCpaLBARxbXXHjYKPU/m0BuEDssbe&#10;MimYyMN+N3vYYq7tlSu6HEMjIoR9jgraEIZcSl+3ZNAv7EAcvbN1BkOUrpHa4TXCTS9XSZJJgx3H&#10;hRYHKlqqv48/RsH6NPjDVHyW9t193aq3tKIUX5R6nI/PGxCBxvAf/mu/agVZuoT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PxtsUAAADcAAAADwAAAAAAAAAA&#10;AAAAAAChAgAAZHJzL2Rvd25yZXYueG1sUEsFBgAAAAAEAAQA+QAAAJMDAAAAAA==&#10;" strokeweight=".5pt"/>
                              <v:line id="Line 240" o:spid="_x0000_s2537"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vwcQAAADcAAAADwAAAGRycy9kb3ducmV2LnhtbESPQYvCMBSE78L+h/AEb5oqRaRrlF0X&#10;QfAgVS/eHs3bttq8lCRq3V+/EQSPw8x8w8yXnWnEjZyvLSsYjxIQxIXVNZcKjof1cAbCB2SNjWVS&#10;8CAPy8VHb46ZtnfO6bYPpYgQ9hkqqEJoMyl9UZFBP7ItcfR+rTMYonSl1A7vEW4aOUmSqTRYc1yo&#10;sKVVRcVlfzUKZofW/zxWp7XdufNfvk1zSvFbqUG/+/oEEagL7/CrvdEKpukEnm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W/BxAAAANwAAAAPAAAAAAAAAAAA&#10;AAAAAKECAABkcnMvZG93bnJldi54bWxQSwUGAAAAAAQABAD5AAAAkgMAAAAA&#10;" strokeweight=".5pt"/>
                              <v:line id="Line 241" o:spid="_x0000_s2538"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3KWsUAAADcAAAADwAAAGRycy9kb3ducmV2LnhtbESPQWvCQBSE7wX/w/KE3urGNohE11BT&#10;hIKHEvXi7ZF9TdJm34bdrUZ/fVcQPA4z8w2zzAfTiRM531pWMJ0kIIgrq1uuFRz2m5c5CB+QNXaW&#10;ScGFPOSr0dMSM23PXNJpF2oRIewzVNCE0GdS+qohg35ie+LofVtnMETpaqkdniPcdPI1SWbSYMtx&#10;ocGeioaq392fUTDf9/7jUhw39sv9XMttWlKKa6Wex8P7AkSgITzC9/anVjBL3+B2Jh4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3KWsUAAADcAAAADwAAAAAAAAAA&#10;AAAAAAChAgAAZHJzL2Rvd25yZXYueG1sUEsFBgAAAAAEAAQA+QAAAJMDAAAAAA==&#10;" strokeweight=".5pt"/>
                              <v:line id="Line 242" o:spid="_x0000_s2539"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RSLsQAAADcAAAADwAAAGRycy9kb3ducmV2LnhtbESPQYvCMBSE7wv+h/CEva3pShHpGsVV&#10;BGEPUvWyt0fzbKvNS0miVn+9EQSPw8x8w0xmnWnEhZyvLSv4HiQgiAuray4V7HerrzEIH5A1NpZJ&#10;wY08zKa9jwlm2l45p8s2lCJC2GeooAqhzaT0RUUG/cC2xNE7WGcwROlKqR1eI9w0cpgkI2mw5rhQ&#10;YUuLiorT9mwUjHetX94W/yu7ccd7/pfmlOKvUp/9bv4DIlAX3uFXe60VjNIUnm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FIuxAAAANwAAAAPAAAAAAAAAAAA&#10;AAAAAKECAABkcnMvZG93bnJldi54bWxQSwUGAAAAAAQABAD5AAAAkgMAAAAA&#10;" strokeweight=".5pt"/>
                              <v:line id="Line 243" o:spid="_x0000_s2540"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3tcUAAADcAAAADwAAAGRycy9kb3ducmV2LnhtbESPQWvCQBSE74L/YXkFb7ppSUWia6gp&#10;QqEHifbi7ZF9JrHZt2F31dhf7xYKPQ4z8w2zygfTiSs531pW8DxLQBBXVrdcK/g6bKcLED4ga+ws&#10;k4I7ecjX49EKM21vXNJ1H2oRIewzVNCE0GdS+qohg35me+LonawzGKJ0tdQObxFuOvmSJHNpsOW4&#10;0GBPRUPV9/5iFCwOvX+/F8et3bnzT/mZlpTiRqnJ0/C2BBFoCP/hv/aHVjBPX+H3TDwC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j3tcUAAADcAAAADwAAAAAAAAAA&#10;AAAAAAChAgAAZHJzL2Rvd25yZXYueG1sUEsFBgAAAAAEAAQA+QAAAJMDAAAAAA==&#10;" strokeweight=".5pt"/>
                              <v:line id="Line 244" o:spid="_x0000_s2541"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pwsQAAADcAAAADwAAAGRycy9kb3ducmV2LnhtbESPQWvCQBSE74L/YXmCN90oIUh0laoI&#10;BQ8l6sXbI/uapM2+Dbtbjf56t1DocZiZb5jVpjetuJHzjWUFs2kCgri0uuFKweV8mCxA+ICssbVM&#10;Ch7kYbMeDlaYa3vngm6nUIkIYZ+jgjqELpfSlzUZ9FPbEUfv0zqDIUpXSe3wHuGmlfMkyaTBhuNC&#10;jR3taiq/Tz9GweLc+f1jdz3YD/f1LI5pQSlulRqP+rcliEB9+A//td+1gizN4PdMP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mnCxAAAANwAAAAPAAAAAAAAAAAA&#10;AAAAAKECAABkcnMvZG93bnJldi54bWxQSwUGAAAAAAQABAD5AAAAkgMAAAAA&#10;" strokeweight=".5pt"/>
                              <v:line id="Line 245" o:spid="_x0000_s2542"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bMWcUAAADcAAAADwAAAGRycy9kb3ducmV2LnhtbESPQWvCQBSE7wX/w/IK3uqmJdgQXaVa&#10;BMGDRHvx9sg+k9js27C7avTXu0Khx2FmvmGm89604kLON5YVvI8SEMSl1Q1XCn72q7cMhA/IGlvL&#10;pOBGHuazwcsUc22vXNBlFyoRIexzVFCH0OVS+rImg35kO+LoHa0zGKJ0ldQOrxFuWvmRJGNpsOG4&#10;UGNHy5rK393ZKMj2nf++LQ8ru3Wne7FJC0pxodTwtf+agAjUh//wX3utFYzTT3iei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bMWcUAAADcAAAADwAAAAAAAAAA&#10;AAAAAAChAgAAZHJzL2Rvd25yZXYueG1sUEsFBgAAAAAEAAQA+QAAAJMDAAAAAA==&#10;" strokeweight=".5pt"/>
                            </v:group>
                          </v:group>
                          <v:group id="Group 246" o:spid="_x0000_s2543" style="position:absolute;left:4336;top:7682;width:135;height:249" coordorigin="4335,7596"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line id="Line 247" o:spid="_x0000_s2544" style="position:absolute;visibility:visible;mso-wrap-style:square" from="4335,7610" to="4335,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93mxwAAANwAAAAPAAAAAAAA&#10;AAAAAAAAAKECAABkcnMvZG93bnJldi54bWxQSwUGAAAAAAQABAD5AAAAlQMAAAAA&#10;"/>
                            <v:line id="Line 248" o:spid="_x0000_s2545" style="position:absolute;visibility:visible;mso-wrap-style:square" from="4335,7596" to="447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ipsQAAADcAAAADwAAAGRycy9kb3ducmV2LnhtbERPy2rCQBTdF/yH4Qru6sRKg0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OKmxAAAANwAAAAPAAAAAAAAAAAA&#10;AAAAAKECAABkcnMvZG93bnJldi54bWxQSwUGAAAAAAQABAD5AAAAkgMAAAAA&#10;"/>
                            <v:line id="Line 249" o:spid="_x0000_s2546" style="position:absolute;visibility:visible;mso-wrap-style:square" from="4470,7596" to="447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group>
                          <v:group id="Group 250" o:spid="_x0000_s2547" style="position:absolute;left:4666;top:7682;width:135;height:249" coordorigin="4335,7596"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NDyMYAAADcAAAADwAAAGRycy9kb3ducmV2LnhtbESPQWuDQBSE74X+h+UV&#10;cmtWU5RisxEJbckhFGIKpbeH+6IS9624WzX/Phso5DjMzDfMOp9NJ0YaXGtZQbyMQBBXVrdcK/g+&#10;fjy/gnAeWWNnmRRcyEG+eXxYY6btxAcaS1+LAGGXoYLG+z6T0lUNGXRL2xMH72QHgz7IoZZ6wCnA&#10;TSdXUZRKgy2HhQZ72jZUncs/o+Bzwql4id/H/fm0vfwek6+ffUxKLZ7m4g2Ep9nfw//tnVaQJi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Q0PIxgAAANwA&#10;AAAPAAAAAAAAAAAAAAAAAKoCAABkcnMvZG93bnJldi54bWxQSwUGAAAAAAQABAD6AAAAnQMAAAAA&#10;">
                            <v:line id="Line 251" o:spid="_x0000_s2548" style="position:absolute;visibility:visible;mso-wrap-style:square" from="4335,7610" to="4335,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252" o:spid="_x0000_s2549" style="position:absolute;visibility:visible;mso-wrap-style:square" from="4335,7596" to="447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Line 253" o:spid="_x0000_s2550" style="position:absolute;visibility:visible;mso-wrap-style:square" from="4470,7596" to="447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group>
                          <v:group id="Group 254" o:spid="_x0000_s2551" style="position:absolute;left:5011;top:7676;width:135;height:249" coordorigin="4335,7596"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line id="Line 255" o:spid="_x0000_s2552" style="position:absolute;visibility:visible;mso-wrap-style:square" from="4335,7610" to="4335,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256" o:spid="_x0000_s2553" style="position:absolute;visibility:visible;mso-wrap-style:square" from="4335,7596" to="447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257" o:spid="_x0000_s2554" style="position:absolute;visibility:visible;mso-wrap-style:square" from="4470,7596" to="447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group>
                        </v:group>
                      </v:group>
                      <v:line id="Line 258" o:spid="_x0000_s2555" style="position:absolute;flip:y;visibility:visible;mso-wrap-style:square" from="3888,7311" to="4535,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ipZMMAAADcAAAADwAAAGRycy9kb3ducmV2LnhtbERPz2vCMBS+C/sfwhvsIjOdjNJ1RpGB&#10;4MHLVCre3pq3prR56ZKo3X+/HAYeP77fi9Voe3ElH1rHCl5mGQji2umWGwXHw+a5ABEissbeMSn4&#10;pQCr5cNkgaV2N/6k6z42IoVwKFGBiXEopQy1IYth5gbixH07bzEm6BupPd5SuO3lPMtyabHl1GBw&#10;oA9Ddbe/WAWy2E1//Prrtau60+nNVHU1nHdKPT2O63cQkcZ4F/+7t1pBnqf5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oqWTDAAAA3AAAAA8AAAAAAAAAAAAA&#10;AAAAoQIAAGRycy9kb3ducmV2LnhtbFBLBQYAAAAABAAEAPkAAACRAwAAAAA=&#10;"/>
                      <v:shape id="Text Box 259" o:spid="_x0000_s2556" type="#_x0000_t202" style="position:absolute;left:4336;top:6162;width:1493;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5E46F9" w:rsidRPr="00F522B2" w:rsidRDefault="005E46F9" w:rsidP="005E46F9">
                              <w:r w:rsidRPr="00F522B2">
                                <w:t>AgNO</w:t>
                              </w:r>
                              <w:r w:rsidRPr="00F522B2">
                                <w:rPr>
                                  <w:vertAlign w:val="subscript"/>
                                </w:rPr>
                                <w:t>3</w:t>
                              </w:r>
                            </w:p>
                          </w:txbxContent>
                        </v:textbox>
                      </v:shape>
                      <v:line id="Line 260" o:spid="_x0000_s2557" style="position:absolute;flip:y;visibility:visible;mso-wrap-style:square" from="3854,6521" to="4406,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SiMcAAADcAAAADwAAAGRycy9kb3ducmV2LnhtbESPzWrDMBCE74W+g9hCLyWRG4JJnSgh&#10;FAo95JIfHHrbWBvL2Fq5kpq4b18VAjkOM/MNs1gNthMX8qFxrOB1nIEgrpxuuFZw2H+MZiBCRNbY&#10;OSYFvxRgtXx8WGCh3ZW3dNnFWiQIhwIVmBj7QspQGbIYxq4nTt7ZeYsxSV9L7fGa4LaTkyzLpcWG&#10;04LBnt4NVe3uxyqQs83Lt1+fpm3ZHo9vpqzK/muj1PPTsJ6DiDTEe/jW/tQK8n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pKIxwAAANwAAAAPAAAAAAAA&#10;AAAAAAAAAKECAABkcnMvZG93bnJldi54bWxQSwUGAAAAAAQABAD5AAAAlQMAAAAA&#10;"/>
                      <v:shape id="Text Box 261" o:spid="_x0000_s2558" type="#_x0000_t202" style="position:absolute;left:4507;top:6900;width:10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5E46F9" w:rsidRPr="00F522B2" w:rsidRDefault="005E46F9" w:rsidP="005E46F9">
                              <w:r w:rsidRPr="00F522B2">
                                <w:t>HCl</w:t>
                              </w:r>
                            </w:p>
                          </w:txbxContent>
                        </v:textbox>
                      </v:shape>
                      <w10:wrap type="square"/>
                    </v:group>
                  </w:pict>
                </mc:Fallback>
              </mc:AlternateContent>
            </w:r>
          </w:p>
        </w:tc>
      </w:tr>
    </w:tbl>
    <w:p w:rsidR="005E46F9" w:rsidRDefault="005E46F9" w:rsidP="005E46F9">
      <w:pPr>
        <w:pStyle w:val="NormalWeb"/>
        <w:spacing w:before="0" w:beforeAutospacing="0" w:after="0" w:afterAutospacing="0" w:line="360" w:lineRule="auto"/>
        <w:ind w:right="48"/>
        <w:jc w:val="both"/>
        <w:rPr>
          <w:color w:val="000000"/>
          <w:sz w:val="28"/>
          <w:szCs w:val="28"/>
          <w:lang w:val="pt-BR"/>
        </w:rPr>
      </w:pPr>
    </w:p>
    <w:p w:rsidR="005E46F9" w:rsidRDefault="005E46F9" w:rsidP="005E46F9">
      <w:pPr>
        <w:pStyle w:val="NormalWeb"/>
        <w:numPr>
          <w:ilvl w:val="0"/>
          <w:numId w:val="20"/>
        </w:numPr>
        <w:spacing w:before="0" w:beforeAutospacing="0" w:after="0" w:afterAutospacing="0" w:line="360" w:lineRule="auto"/>
        <w:ind w:right="48"/>
        <w:jc w:val="both"/>
        <w:rPr>
          <w:color w:val="000000"/>
          <w:sz w:val="28"/>
          <w:szCs w:val="28"/>
          <w:lang w:val="pt-BR"/>
        </w:rPr>
      </w:pPr>
      <w:r>
        <w:rPr>
          <w:color w:val="000000"/>
          <w:sz w:val="28"/>
          <w:szCs w:val="28"/>
          <w:lang w:val="pt-BR"/>
        </w:rPr>
        <w:t>Lệch về phía bên trái.                     B. Lệch về phoá bên phải</w:t>
      </w:r>
    </w:p>
    <w:p w:rsidR="005E46F9" w:rsidRPr="00C3266A" w:rsidRDefault="005E46F9" w:rsidP="005E46F9">
      <w:pPr>
        <w:pStyle w:val="NormalWeb"/>
        <w:spacing w:before="0" w:beforeAutospacing="0" w:after="0" w:afterAutospacing="0" w:line="360" w:lineRule="auto"/>
        <w:ind w:left="360" w:right="48"/>
        <w:jc w:val="both"/>
        <w:rPr>
          <w:color w:val="000000"/>
          <w:sz w:val="28"/>
          <w:szCs w:val="28"/>
          <w:lang w:val="pt-BR"/>
        </w:rPr>
      </w:pPr>
      <w:r>
        <w:rPr>
          <w:color w:val="000000"/>
          <w:sz w:val="28"/>
          <w:szCs w:val="28"/>
          <w:lang w:val="pt-BR"/>
        </w:rPr>
        <w:t>C. Không dịch chuyển.                        D. Cả A, B, C.</w:t>
      </w:r>
    </w:p>
    <w:p w:rsidR="005E46F9" w:rsidRDefault="005E46F9" w:rsidP="005E46F9">
      <w:pPr>
        <w:spacing w:line="360" w:lineRule="auto"/>
        <w:ind w:firstLine="720"/>
        <w:jc w:val="both"/>
        <w:rPr>
          <w:color w:val="000000"/>
          <w:sz w:val="28"/>
          <w:szCs w:val="28"/>
          <w:lang w:val="nb-NO"/>
        </w:rPr>
        <w:sectPr w:rsidR="005E46F9" w:rsidSect="00D07C33">
          <w:headerReference w:type="default" r:id="rId103"/>
          <w:footerReference w:type="even" r:id="rId104"/>
          <w:footerReference w:type="default" r:id="rId105"/>
          <w:pgSz w:w="11909" w:h="16834" w:code="9"/>
          <w:pgMar w:top="1134" w:right="1134" w:bottom="1134" w:left="1701" w:header="0" w:footer="454" w:gutter="0"/>
          <w:pgNumType w:start="1"/>
          <w:cols w:space="720"/>
          <w:docGrid w:linePitch="360"/>
        </w:sectPr>
      </w:pPr>
    </w:p>
    <w:p w:rsidR="004115D7" w:rsidRDefault="004115D7" w:rsidP="004115D7">
      <w:pPr>
        <w:spacing w:after="0" w:line="360" w:lineRule="auto"/>
        <w:jc w:val="center"/>
        <w:rPr>
          <w:b/>
          <w:sz w:val="28"/>
          <w:szCs w:val="28"/>
          <w:lang w:val="nl-NL"/>
        </w:rPr>
      </w:pPr>
      <w:r>
        <w:rPr>
          <w:b/>
          <w:sz w:val="28"/>
          <w:szCs w:val="28"/>
          <w:lang w:val="nl-NL"/>
        </w:rPr>
        <w:lastRenderedPageBreak/>
        <w:t>PHẦN III.  KẾT LUẬN VÀ KHUYẾN NGHỊ</w:t>
      </w:r>
    </w:p>
    <w:p w:rsidR="000E616E" w:rsidRDefault="000E616E" w:rsidP="004F5F6C">
      <w:pPr>
        <w:spacing w:after="0" w:line="360" w:lineRule="auto"/>
        <w:ind w:firstLine="720"/>
        <w:jc w:val="both"/>
        <w:rPr>
          <w:b/>
          <w:bCs/>
          <w:sz w:val="28"/>
          <w:szCs w:val="28"/>
          <w:lang w:val="nl-NL"/>
        </w:rPr>
      </w:pPr>
    </w:p>
    <w:p w:rsidR="0036564D" w:rsidRPr="00C3266A" w:rsidRDefault="0036564D" w:rsidP="00FE2B4C">
      <w:pPr>
        <w:pStyle w:val="ListParagraph"/>
        <w:numPr>
          <w:ilvl w:val="0"/>
          <w:numId w:val="11"/>
        </w:numPr>
        <w:shd w:val="clear" w:color="auto" w:fill="FFFFFF"/>
        <w:tabs>
          <w:tab w:val="left" w:pos="284"/>
          <w:tab w:val="left" w:pos="567"/>
        </w:tabs>
        <w:spacing w:after="0" w:line="360" w:lineRule="auto"/>
        <w:ind w:left="0" w:firstLine="0"/>
        <w:jc w:val="both"/>
        <w:textAlignment w:val="baseline"/>
        <w:rPr>
          <w:b/>
          <w:color w:val="000000"/>
          <w:sz w:val="28"/>
          <w:szCs w:val="28"/>
          <w:lang w:eastAsia="vi-VN"/>
        </w:rPr>
      </w:pPr>
      <w:r w:rsidRPr="00C3266A">
        <w:rPr>
          <w:b/>
          <w:color w:val="000000"/>
          <w:sz w:val="28"/>
          <w:szCs w:val="28"/>
          <w:lang w:eastAsia="vi-VN"/>
        </w:rPr>
        <w:t>Kết luận</w:t>
      </w:r>
    </w:p>
    <w:p w:rsidR="0036564D" w:rsidRPr="00367481" w:rsidRDefault="0036564D" w:rsidP="001B0C00">
      <w:pPr>
        <w:pStyle w:val="NormalWeb"/>
        <w:spacing w:before="0" w:beforeAutospacing="0" w:after="0" w:afterAutospacing="0" w:line="360" w:lineRule="auto"/>
        <w:ind w:firstLine="720"/>
        <w:jc w:val="both"/>
        <w:textAlignment w:val="baseline"/>
        <w:rPr>
          <w:sz w:val="28"/>
          <w:szCs w:val="28"/>
        </w:rPr>
      </w:pPr>
      <w:r w:rsidRPr="00364159">
        <w:rPr>
          <w:kern w:val="24"/>
          <w:sz w:val="28"/>
          <w:szCs w:val="28"/>
        </w:rPr>
        <w:t xml:space="preserve">Bài tập hóa học là phương tiện cơ bản để dạy học sinh vận dụng các kiến thức hóa học vào thực tế đời sống, sản xuất và tập nghiên cứu khoa học. Phương pháp luyện tập thông qua việc sử dụng bài tập hóa học là phương pháp quan trọng nhất để nâng cao chất lượng giảng dạy bộ môn. Nếu xây dựng và sử dụng bài tập một cách hợp lý sẽ phát huy được tối đa tác dụng của bài tập, đồng thời </w:t>
      </w:r>
      <w:r w:rsidR="003943ED">
        <w:rPr>
          <w:kern w:val="24"/>
          <w:sz w:val="28"/>
          <w:szCs w:val="28"/>
        </w:rPr>
        <w:t xml:space="preserve">bồi dưỡng </w:t>
      </w:r>
      <w:r w:rsidRPr="00364159">
        <w:rPr>
          <w:kern w:val="24"/>
          <w:sz w:val="28"/>
          <w:szCs w:val="28"/>
        </w:rPr>
        <w:t>cho học sinh năng lực tư duy</w:t>
      </w:r>
      <w:r w:rsidR="003943ED">
        <w:rPr>
          <w:kern w:val="24"/>
          <w:sz w:val="28"/>
          <w:szCs w:val="28"/>
        </w:rPr>
        <w:t xml:space="preserve"> tích cực và sáng tạo.</w:t>
      </w:r>
    </w:p>
    <w:p w:rsidR="0036564D" w:rsidRPr="002C1542" w:rsidRDefault="00D07C33" w:rsidP="002C1542">
      <w:pPr>
        <w:spacing w:line="312" w:lineRule="auto"/>
        <w:ind w:firstLine="720"/>
        <w:jc w:val="both"/>
        <w:rPr>
          <w:color w:val="000000"/>
          <w:sz w:val="28"/>
          <w:szCs w:val="28"/>
          <w:lang w:val="nb-NO"/>
        </w:rPr>
      </w:pPr>
      <w:r>
        <w:rPr>
          <w:color w:val="000000"/>
          <w:sz w:val="28"/>
          <w:szCs w:val="28"/>
          <w:lang w:val="nb-NO"/>
        </w:rPr>
        <w:t>Chuyên đề</w:t>
      </w:r>
      <w:r w:rsidR="0036564D" w:rsidRPr="002C1542">
        <w:rPr>
          <w:color w:val="000000"/>
          <w:sz w:val="28"/>
          <w:szCs w:val="28"/>
          <w:lang w:val="nb-NO"/>
        </w:rPr>
        <w:t xml:space="preserve"> đã </w:t>
      </w:r>
      <w:r w:rsidR="00D465DC">
        <w:rPr>
          <w:color w:val="000000"/>
          <w:sz w:val="28"/>
          <w:szCs w:val="28"/>
          <w:lang w:val="nb-NO"/>
        </w:rPr>
        <w:t>làm sáng tỏ các phương pháp sử dụng BTHH trong dạy học</w:t>
      </w:r>
      <w:r w:rsidR="002A35D5">
        <w:rPr>
          <w:color w:val="000000"/>
          <w:sz w:val="28"/>
          <w:szCs w:val="28"/>
          <w:lang w:val="nb-NO"/>
        </w:rPr>
        <w:t xml:space="preserve">, </w:t>
      </w:r>
      <w:r w:rsidR="0036564D" w:rsidRPr="002C1542">
        <w:rPr>
          <w:color w:val="000000"/>
          <w:sz w:val="28"/>
          <w:szCs w:val="28"/>
          <w:lang w:val="nb-NO"/>
        </w:rPr>
        <w:t xml:space="preserve">góp phần củng cố và trang bị cho giáo viên hóa học THCS về cơ sở lý luận, </w:t>
      </w:r>
      <w:r w:rsidR="0036564D">
        <w:rPr>
          <w:color w:val="000000"/>
          <w:sz w:val="28"/>
          <w:szCs w:val="28"/>
          <w:lang w:val="nb-NO"/>
        </w:rPr>
        <w:t xml:space="preserve">các </w:t>
      </w:r>
      <w:r w:rsidR="0036564D" w:rsidRPr="002C1542">
        <w:rPr>
          <w:color w:val="000000"/>
          <w:sz w:val="28"/>
          <w:szCs w:val="28"/>
          <w:lang w:val="nb-NO"/>
        </w:rPr>
        <w:t>dạng bài tậ</w:t>
      </w:r>
      <w:r w:rsidR="00F758FE">
        <w:rPr>
          <w:color w:val="000000"/>
          <w:sz w:val="28"/>
          <w:szCs w:val="28"/>
          <w:lang w:val="nb-NO"/>
        </w:rPr>
        <w:t>p và</w:t>
      </w:r>
      <w:r w:rsidR="0036564D">
        <w:rPr>
          <w:color w:val="000000"/>
          <w:sz w:val="28"/>
          <w:szCs w:val="28"/>
          <w:lang w:val="nb-NO"/>
        </w:rPr>
        <w:t xml:space="preserve"> cách thức sử dụng BTHH theo hướng tích cực </w:t>
      </w:r>
      <w:r w:rsidR="0036564D" w:rsidRPr="002C1542">
        <w:rPr>
          <w:color w:val="000000"/>
          <w:sz w:val="28"/>
          <w:szCs w:val="28"/>
          <w:lang w:val="nb-NO"/>
        </w:rPr>
        <w:t xml:space="preserve">để làm tài liệu tham khảo và nghiên cứu. </w:t>
      </w:r>
    </w:p>
    <w:p w:rsidR="0036564D" w:rsidRPr="00C3266A" w:rsidRDefault="0036564D" w:rsidP="00C3266A">
      <w:pPr>
        <w:spacing w:after="0" w:line="360" w:lineRule="auto"/>
        <w:jc w:val="both"/>
        <w:rPr>
          <w:b/>
          <w:color w:val="000000"/>
          <w:sz w:val="28"/>
          <w:szCs w:val="28"/>
          <w:lang w:eastAsia="vi-VN"/>
        </w:rPr>
      </w:pPr>
      <w:r w:rsidRPr="00C3266A">
        <w:rPr>
          <w:b/>
          <w:sz w:val="28"/>
          <w:szCs w:val="28"/>
        </w:rPr>
        <w:t>2. Khuyến nghị</w:t>
      </w:r>
    </w:p>
    <w:p w:rsidR="0036564D" w:rsidRPr="008359FD" w:rsidRDefault="0036564D" w:rsidP="008359FD">
      <w:pPr>
        <w:spacing w:after="0" w:line="360" w:lineRule="auto"/>
        <w:ind w:firstLine="567"/>
        <w:jc w:val="both"/>
        <w:rPr>
          <w:bCs/>
          <w:sz w:val="28"/>
          <w:szCs w:val="28"/>
        </w:rPr>
      </w:pPr>
      <w:r w:rsidRPr="008359FD">
        <w:rPr>
          <w:bCs/>
          <w:sz w:val="28"/>
          <w:szCs w:val="28"/>
        </w:rPr>
        <w:t xml:space="preserve">- Các cấp ngành liên quan tạo điều kiện cho các nhà trường có đủ điều kiện cơ sở vật chất, </w:t>
      </w:r>
      <w:r>
        <w:rPr>
          <w:bCs/>
          <w:sz w:val="28"/>
          <w:szCs w:val="28"/>
        </w:rPr>
        <w:t>trang thiết bị dạy học</w:t>
      </w:r>
      <w:r w:rsidRPr="008359FD">
        <w:rPr>
          <w:bCs/>
          <w:sz w:val="28"/>
          <w:szCs w:val="28"/>
        </w:rPr>
        <w:t xml:space="preserve"> cũng như cán bộ thiết bị chuyên trách phụ trách mảng thiết bị đồ dùng trong nhà trường.</w:t>
      </w:r>
    </w:p>
    <w:p w:rsidR="0036564D" w:rsidRPr="008359FD" w:rsidRDefault="0036564D" w:rsidP="008359FD">
      <w:pPr>
        <w:spacing w:after="0" w:line="360" w:lineRule="auto"/>
        <w:ind w:firstLine="567"/>
        <w:jc w:val="both"/>
        <w:rPr>
          <w:color w:val="000000"/>
          <w:sz w:val="28"/>
          <w:szCs w:val="28"/>
          <w:lang w:val="vi-VN"/>
        </w:rPr>
      </w:pPr>
      <w:r w:rsidRPr="008359FD">
        <w:rPr>
          <w:color w:val="000000"/>
          <w:sz w:val="28"/>
          <w:szCs w:val="28"/>
        </w:rPr>
        <w:t>- Với giáo viên:</w:t>
      </w:r>
      <w:r w:rsidRPr="008359FD">
        <w:rPr>
          <w:color w:val="000000"/>
          <w:sz w:val="28"/>
          <w:szCs w:val="28"/>
          <w:lang w:val="vi-VN"/>
        </w:rPr>
        <w:t xml:space="preserve"> Cần tích cực, chủ động trong việc tự bồi dưỡng, nâng cao năng lực chuyên môn, </w:t>
      </w:r>
      <w:r>
        <w:rPr>
          <w:color w:val="000000"/>
          <w:sz w:val="28"/>
          <w:szCs w:val="28"/>
          <w:lang w:val="vi-VN"/>
        </w:rPr>
        <w:t xml:space="preserve">sử dụng </w:t>
      </w:r>
      <w:r>
        <w:rPr>
          <w:color w:val="000000"/>
          <w:sz w:val="28"/>
          <w:szCs w:val="28"/>
        </w:rPr>
        <w:t xml:space="preserve">phương pháp dạy học, </w:t>
      </w:r>
      <w:r>
        <w:rPr>
          <w:color w:val="000000"/>
          <w:sz w:val="28"/>
          <w:szCs w:val="28"/>
          <w:lang w:val="vi-VN"/>
        </w:rPr>
        <w:t>BT theo hướng tích cực,</w:t>
      </w:r>
      <w:r w:rsidRPr="008359FD">
        <w:rPr>
          <w:color w:val="000000"/>
          <w:sz w:val="28"/>
          <w:szCs w:val="28"/>
          <w:lang w:val="vi-VN"/>
        </w:rPr>
        <w:t xml:space="preserve">xây dựng các dạng BT hay, mới để nâng cao hiệu quả dạy - học và rèn kỹ năng </w:t>
      </w:r>
      <w:r>
        <w:rPr>
          <w:color w:val="000000"/>
          <w:sz w:val="28"/>
          <w:szCs w:val="28"/>
        </w:rPr>
        <w:t>làm BTHH</w:t>
      </w:r>
      <w:r w:rsidRPr="008359FD">
        <w:rPr>
          <w:color w:val="000000"/>
          <w:sz w:val="28"/>
          <w:szCs w:val="28"/>
          <w:lang w:val="vi-VN"/>
        </w:rPr>
        <w:t xml:space="preserve"> nhằm phát triển tư duy cho HS.</w:t>
      </w:r>
    </w:p>
    <w:p w:rsidR="0036564D" w:rsidRDefault="0036564D" w:rsidP="008359FD">
      <w:pPr>
        <w:spacing w:after="0" w:line="360" w:lineRule="auto"/>
        <w:ind w:firstLine="720"/>
        <w:jc w:val="both"/>
        <w:rPr>
          <w:sz w:val="28"/>
          <w:szCs w:val="28"/>
        </w:rPr>
      </w:pPr>
      <w:r w:rsidRPr="00C3266A">
        <w:rPr>
          <w:sz w:val="28"/>
          <w:szCs w:val="28"/>
        </w:rPr>
        <w:t>Vì bài viết là những suy nghĩ và tích cóp từ thực tế giảng dạy của cá nhân tôi nên chắc chắn sẽ không trá</w:t>
      </w:r>
      <w:r>
        <w:rPr>
          <w:sz w:val="28"/>
          <w:szCs w:val="28"/>
        </w:rPr>
        <w:t>n</w:t>
      </w:r>
      <w:r w:rsidRPr="00C3266A">
        <w:rPr>
          <w:sz w:val="28"/>
          <w:szCs w:val="28"/>
        </w:rPr>
        <w:t>h khỏi thiế</w:t>
      </w:r>
      <w:r>
        <w:rPr>
          <w:sz w:val="28"/>
          <w:szCs w:val="28"/>
        </w:rPr>
        <w:t xml:space="preserve">u xót. </w:t>
      </w:r>
      <w:r w:rsidRPr="00FE0F1D">
        <w:rPr>
          <w:color w:val="000000"/>
          <w:sz w:val="28"/>
          <w:szCs w:val="28"/>
          <w:lang w:val="vi-VN"/>
        </w:rPr>
        <w:t xml:space="preserve">Hy vọng </w:t>
      </w:r>
      <w:r w:rsidR="00D07C33">
        <w:rPr>
          <w:color w:val="000000"/>
          <w:sz w:val="28"/>
          <w:szCs w:val="28"/>
        </w:rPr>
        <w:t xml:space="preserve">chuyên đề </w:t>
      </w:r>
      <w:r w:rsidRPr="00FE0F1D">
        <w:rPr>
          <w:color w:val="000000"/>
          <w:sz w:val="28"/>
          <w:szCs w:val="28"/>
          <w:lang w:val="vi-VN"/>
        </w:rPr>
        <w:t xml:space="preserve">này sẽ góp phần thiết thực vào việc nâng cao kết quả học tập và rèn kỹ năng </w:t>
      </w:r>
      <w:r>
        <w:rPr>
          <w:color w:val="000000"/>
          <w:sz w:val="28"/>
          <w:szCs w:val="28"/>
        </w:rPr>
        <w:t>sử dụng bài tập trong dạy học của GV</w:t>
      </w:r>
      <w:r w:rsidRPr="00FE0F1D">
        <w:rPr>
          <w:color w:val="000000"/>
          <w:sz w:val="28"/>
          <w:szCs w:val="28"/>
          <w:lang w:val="vi-VN"/>
        </w:rPr>
        <w:t xml:space="preserve"> nhằm phát triển tư duy</w:t>
      </w:r>
      <w:r>
        <w:rPr>
          <w:color w:val="000000"/>
          <w:sz w:val="26"/>
          <w:szCs w:val="26"/>
          <w:lang w:val="vi-VN"/>
        </w:rPr>
        <w:t xml:space="preserve"> cho HS, </w:t>
      </w:r>
      <w:r w:rsidRPr="00C3266A">
        <w:rPr>
          <w:sz w:val="28"/>
          <w:szCs w:val="28"/>
        </w:rPr>
        <w:t xml:space="preserve">tôi rất mong được các bạn đồng nghiệp góp ý bổ sung để bài viết của tôi được hoàn thiện hơn. </w:t>
      </w:r>
    </w:p>
    <w:p w:rsidR="0036564D" w:rsidRPr="00C3266A" w:rsidRDefault="0036564D" w:rsidP="008359FD">
      <w:pPr>
        <w:spacing w:after="0" w:line="360" w:lineRule="auto"/>
        <w:ind w:firstLine="720"/>
        <w:jc w:val="both"/>
        <w:rPr>
          <w:sz w:val="28"/>
          <w:szCs w:val="28"/>
        </w:rPr>
      </w:pPr>
      <w:r w:rsidRPr="00C3266A">
        <w:rPr>
          <w:sz w:val="28"/>
          <w:szCs w:val="28"/>
        </w:rPr>
        <w:t>Tôi xin trân trọng cám ơn!</w:t>
      </w:r>
    </w:p>
    <w:p w:rsidR="0036564D" w:rsidRPr="00C3266A" w:rsidRDefault="0036564D" w:rsidP="00C3266A">
      <w:pPr>
        <w:spacing w:after="0" w:line="360" w:lineRule="auto"/>
        <w:contextualSpacing/>
        <w:jc w:val="both"/>
        <w:rPr>
          <w:i/>
          <w:sz w:val="28"/>
          <w:szCs w:val="28"/>
          <w:lang w:val="vi-VN"/>
        </w:rPr>
      </w:pPr>
      <w:r w:rsidRPr="00C3266A">
        <w:rPr>
          <w:i/>
          <w:sz w:val="28"/>
          <w:szCs w:val="28"/>
          <w:lang w:val="vi-VN"/>
        </w:rPr>
        <w:t xml:space="preserve">                                                        Hả</w:t>
      </w:r>
      <w:r w:rsidR="0075214B">
        <w:rPr>
          <w:i/>
          <w:sz w:val="28"/>
          <w:szCs w:val="28"/>
          <w:lang w:val="vi-VN"/>
        </w:rPr>
        <w:t xml:space="preserve">i Dương, ngày </w:t>
      </w:r>
      <w:r w:rsidR="0075214B">
        <w:rPr>
          <w:i/>
          <w:sz w:val="28"/>
          <w:szCs w:val="28"/>
        </w:rPr>
        <w:t>2</w:t>
      </w:r>
      <w:r w:rsidRPr="00C3266A">
        <w:rPr>
          <w:i/>
          <w:sz w:val="28"/>
          <w:szCs w:val="28"/>
          <w:lang w:val="vi-VN"/>
        </w:rPr>
        <w:t>5 tháng 2 năm 202</w:t>
      </w:r>
      <w:r>
        <w:rPr>
          <w:i/>
          <w:sz w:val="28"/>
          <w:szCs w:val="28"/>
        </w:rPr>
        <w:t>3</w:t>
      </w:r>
      <w:r w:rsidRPr="00C3266A">
        <w:rPr>
          <w:i/>
          <w:sz w:val="28"/>
          <w:szCs w:val="28"/>
          <w:lang w:val="vi-VN"/>
        </w:rPr>
        <w:t>.</w:t>
      </w:r>
    </w:p>
    <w:p w:rsidR="0036564D" w:rsidRPr="00C3266A" w:rsidRDefault="0036564D" w:rsidP="00C3266A">
      <w:pPr>
        <w:spacing w:after="0" w:line="360" w:lineRule="auto"/>
        <w:contextualSpacing/>
        <w:jc w:val="both"/>
        <w:rPr>
          <w:i/>
          <w:sz w:val="28"/>
          <w:szCs w:val="28"/>
          <w:lang w:val="vi-VN"/>
        </w:rPr>
      </w:pPr>
    </w:p>
    <w:p w:rsidR="0036564D" w:rsidRDefault="0036564D" w:rsidP="00C3266A">
      <w:pPr>
        <w:spacing w:after="0" w:line="360" w:lineRule="auto"/>
        <w:contextualSpacing/>
        <w:jc w:val="both"/>
        <w:rPr>
          <w:i/>
          <w:sz w:val="28"/>
          <w:szCs w:val="28"/>
          <w:lang w:val="vi-VN"/>
        </w:rPr>
      </w:pPr>
    </w:p>
    <w:p w:rsidR="0036564D" w:rsidRDefault="00A001A1" w:rsidP="00C3266A">
      <w:pPr>
        <w:spacing w:after="0" w:line="360" w:lineRule="auto"/>
        <w:contextualSpacing/>
        <w:jc w:val="both"/>
        <w:rPr>
          <w:sz w:val="28"/>
          <w:szCs w:val="28"/>
        </w:rPr>
      </w:pPr>
      <w:r w:rsidRPr="005A3B84">
        <w:rPr>
          <w:sz w:val="28"/>
          <w:szCs w:val="28"/>
        </w:rPr>
        <w:lastRenderedPageBreak/>
        <w:t xml:space="preserve">     </w:t>
      </w:r>
      <w:r w:rsidR="00D07C33">
        <w:rPr>
          <w:sz w:val="28"/>
          <w:szCs w:val="28"/>
        </w:rPr>
        <w:t xml:space="preserve">           </w:t>
      </w:r>
      <w:r w:rsidRPr="005A3B84">
        <w:rPr>
          <w:sz w:val="28"/>
          <w:szCs w:val="28"/>
        </w:rPr>
        <w:t xml:space="preserve">     Phụ lục: Nội dung tiết dạy minh hoạ</w:t>
      </w:r>
    </w:p>
    <w:p w:rsidR="00AD1308" w:rsidRDefault="00AD1308" w:rsidP="00AD1308">
      <w:pPr>
        <w:pStyle w:val="NormalWeb"/>
        <w:kinsoku w:val="0"/>
        <w:overflowPunct w:val="0"/>
        <w:spacing w:before="0" w:beforeAutospacing="0" w:after="0" w:afterAutospacing="0" w:line="276" w:lineRule="auto"/>
        <w:textAlignment w:val="baseline"/>
        <w:rPr>
          <w:rFonts w:eastAsia="Calibri" w:cs="Calibri"/>
          <w:b/>
          <w:bCs/>
          <w:color w:val="000000" w:themeColor="text1"/>
          <w:kern w:val="24"/>
          <w:sz w:val="28"/>
          <w:szCs w:val="28"/>
        </w:rPr>
      </w:pPr>
      <w:r>
        <w:rPr>
          <w:rFonts w:eastAsia="Calibri" w:cs="Calibri"/>
          <w:b/>
          <w:bCs/>
          <w:color w:val="000000"/>
          <w:kern w:val="24"/>
          <w:sz w:val="28"/>
          <w:szCs w:val="28"/>
          <w:lang w:val="nl-NL"/>
        </w:rPr>
        <w:t xml:space="preserve">1. </w:t>
      </w:r>
      <w:r w:rsidRPr="00AD1308">
        <w:rPr>
          <w:rFonts w:eastAsia="Calibri" w:cs="Calibri"/>
          <w:b/>
          <w:bCs/>
          <w:color w:val="000000"/>
          <w:kern w:val="24"/>
          <w:sz w:val="28"/>
          <w:szCs w:val="28"/>
          <w:lang w:val="nl-NL"/>
        </w:rPr>
        <w:t>S</w:t>
      </w:r>
      <w:r w:rsidRPr="00AD1308">
        <w:rPr>
          <w:rFonts w:eastAsia="Calibri" w:cs="Calibri"/>
          <w:b/>
          <w:bCs/>
          <w:color w:val="000000" w:themeColor="text1"/>
          <w:kern w:val="24"/>
          <w:sz w:val="28"/>
          <w:szCs w:val="28"/>
        </w:rPr>
        <w:t>ử dụng bài tập hóa học theo hướng tích cực hóa nhận thức học sinh</w:t>
      </w:r>
      <w:r>
        <w:rPr>
          <w:rFonts w:eastAsia="Calibri" w:cs="Calibri"/>
          <w:b/>
          <w:bCs/>
          <w:color w:val="000000" w:themeColor="text1"/>
          <w:kern w:val="24"/>
          <w:sz w:val="28"/>
          <w:szCs w:val="28"/>
        </w:rPr>
        <w:t>.</w:t>
      </w:r>
    </w:p>
    <w:p w:rsidR="00AD1308" w:rsidRPr="00AD1308" w:rsidRDefault="00AD1308" w:rsidP="00AD1308">
      <w:pPr>
        <w:pStyle w:val="NormalWeb"/>
        <w:kinsoku w:val="0"/>
        <w:overflowPunct w:val="0"/>
        <w:spacing w:before="0" w:beforeAutospacing="0" w:after="0" w:afterAutospacing="0" w:line="276" w:lineRule="auto"/>
        <w:textAlignment w:val="baseline"/>
        <w:rPr>
          <w:sz w:val="28"/>
          <w:szCs w:val="28"/>
        </w:rPr>
      </w:pPr>
      <w:r w:rsidRPr="00AD1308">
        <w:rPr>
          <w:rFonts w:eastAsia="Calibri"/>
          <w:b/>
          <w:bCs/>
          <w:color w:val="000000" w:themeColor="text1"/>
          <w:kern w:val="24"/>
          <w:sz w:val="28"/>
          <w:szCs w:val="28"/>
          <w:lang w:val="nl-NL"/>
        </w:rPr>
        <w:t>Ví dụ. Nước phản ứng với tất cả các các chất nào trong dãy sau</w:t>
      </w:r>
      <w:r w:rsidRPr="00AD1308">
        <w:rPr>
          <w:rFonts w:eastAsia="Calibri"/>
          <w:color w:val="000000" w:themeColor="text1"/>
          <w:kern w:val="24"/>
          <w:sz w:val="28"/>
          <w:szCs w:val="28"/>
          <w:lang w:val="nl-NL"/>
        </w:rPr>
        <w:t xml:space="preserve">: </w:t>
      </w:r>
    </w:p>
    <w:p w:rsidR="00AD1308" w:rsidRPr="00AD1308" w:rsidRDefault="00AD1308" w:rsidP="00545029">
      <w:pPr>
        <w:numPr>
          <w:ilvl w:val="0"/>
          <w:numId w:val="40"/>
        </w:numPr>
        <w:kinsoku w:val="0"/>
        <w:overflowPunct w:val="0"/>
        <w:spacing w:after="0" w:line="240" w:lineRule="auto"/>
        <w:ind w:left="1526"/>
        <w:contextualSpacing/>
        <w:textAlignment w:val="baseline"/>
        <w:rPr>
          <w:rFonts w:eastAsia="Times New Roman"/>
          <w:sz w:val="28"/>
          <w:szCs w:val="28"/>
        </w:rPr>
      </w:pPr>
      <w:r w:rsidRPr="00AD1308">
        <w:rPr>
          <w:rFonts w:eastAsia="Times New Roman"/>
          <w:color w:val="000000" w:themeColor="text1"/>
          <w:kern w:val="24"/>
          <w:sz w:val="28"/>
          <w:szCs w:val="28"/>
          <w:lang w:val="nl-NL"/>
        </w:rPr>
        <w:t>Na, Cu, Na</w:t>
      </w:r>
      <w:r w:rsidRPr="00AD1308">
        <w:rPr>
          <w:rFonts w:eastAsia="Times New Roman"/>
          <w:color w:val="000000" w:themeColor="text1"/>
          <w:kern w:val="24"/>
          <w:position w:val="-6"/>
          <w:sz w:val="28"/>
          <w:szCs w:val="28"/>
          <w:vertAlign w:val="subscript"/>
          <w:lang w:val="nl-NL"/>
        </w:rPr>
        <w:t>2</w:t>
      </w:r>
      <w:r w:rsidRPr="00AD1308">
        <w:rPr>
          <w:rFonts w:eastAsia="Times New Roman"/>
          <w:color w:val="000000" w:themeColor="text1"/>
          <w:kern w:val="24"/>
          <w:sz w:val="28"/>
          <w:szCs w:val="28"/>
          <w:lang w:val="nl-NL"/>
        </w:rPr>
        <w:t>O.</w:t>
      </w:r>
      <w:r w:rsidRPr="00AD1308">
        <w:rPr>
          <w:rFonts w:eastAsiaTheme="minorEastAsia"/>
          <w:color w:val="000000" w:themeColor="text1"/>
          <w:kern w:val="24"/>
          <w:sz w:val="28"/>
          <w:szCs w:val="28"/>
        </w:rPr>
        <w:t xml:space="preserve">                              B. </w:t>
      </w:r>
      <w:r w:rsidRPr="00AD1308">
        <w:rPr>
          <w:rFonts w:eastAsia="Times New Roman"/>
          <w:color w:val="000000" w:themeColor="text1"/>
          <w:kern w:val="24"/>
          <w:sz w:val="28"/>
          <w:szCs w:val="28"/>
          <w:lang w:val="nl-NL"/>
        </w:rPr>
        <w:t>Ca, CaO, CuO.</w:t>
      </w:r>
      <w:r w:rsidRPr="00AD1308">
        <w:rPr>
          <w:rFonts w:eastAsiaTheme="minorEastAsia"/>
          <w:color w:val="000000" w:themeColor="text1"/>
          <w:kern w:val="24"/>
          <w:sz w:val="28"/>
          <w:szCs w:val="28"/>
        </w:rPr>
        <w:t xml:space="preserve"> </w:t>
      </w:r>
    </w:p>
    <w:p w:rsidR="00AD1308" w:rsidRPr="00AD1308" w:rsidRDefault="00AD1308" w:rsidP="00AD1308">
      <w:pPr>
        <w:kinsoku w:val="0"/>
        <w:overflowPunct w:val="0"/>
        <w:spacing w:after="0" w:line="240" w:lineRule="auto"/>
        <w:ind w:left="1166"/>
        <w:contextualSpacing/>
        <w:textAlignment w:val="baseline"/>
        <w:rPr>
          <w:rFonts w:eastAsia="Times New Roman"/>
          <w:sz w:val="28"/>
          <w:szCs w:val="28"/>
        </w:rPr>
      </w:pPr>
      <w:r w:rsidRPr="00AD1308">
        <w:rPr>
          <w:rFonts w:eastAsiaTheme="minorEastAsia"/>
          <w:color w:val="000000" w:themeColor="text1"/>
          <w:kern w:val="24"/>
          <w:sz w:val="28"/>
          <w:szCs w:val="28"/>
        </w:rPr>
        <w:t>C. Na, P</w:t>
      </w:r>
      <w:r w:rsidRPr="00AD1308">
        <w:rPr>
          <w:rFonts w:eastAsiaTheme="minorEastAsia"/>
          <w:color w:val="000000" w:themeColor="text1"/>
          <w:kern w:val="24"/>
          <w:position w:val="-6"/>
          <w:sz w:val="28"/>
          <w:szCs w:val="28"/>
          <w:vertAlign w:val="subscript"/>
        </w:rPr>
        <w:t>2</w:t>
      </w:r>
      <w:r w:rsidRPr="00AD1308">
        <w:rPr>
          <w:rFonts w:eastAsiaTheme="minorEastAsia"/>
          <w:color w:val="000000" w:themeColor="text1"/>
          <w:kern w:val="24"/>
          <w:sz w:val="28"/>
          <w:szCs w:val="28"/>
        </w:rPr>
        <w:t>O</w:t>
      </w:r>
      <w:r w:rsidRPr="00AD1308">
        <w:rPr>
          <w:rFonts w:eastAsiaTheme="minorEastAsia"/>
          <w:color w:val="000000" w:themeColor="text1"/>
          <w:kern w:val="24"/>
          <w:position w:val="-6"/>
          <w:sz w:val="28"/>
          <w:szCs w:val="28"/>
          <w:vertAlign w:val="subscript"/>
        </w:rPr>
        <w:t>5</w:t>
      </w:r>
      <w:r w:rsidRPr="00AD1308">
        <w:rPr>
          <w:rFonts w:eastAsiaTheme="minorEastAsia"/>
          <w:color w:val="000000" w:themeColor="text1"/>
          <w:kern w:val="24"/>
          <w:sz w:val="28"/>
          <w:szCs w:val="28"/>
        </w:rPr>
        <w:t xml:space="preserve">, CaO.  </w:t>
      </w:r>
      <w:r w:rsidRPr="00AD1308">
        <w:rPr>
          <w:rFonts w:eastAsiaTheme="minorEastAsia"/>
          <w:color w:val="000000" w:themeColor="text1"/>
          <w:kern w:val="24"/>
          <w:position w:val="-6"/>
          <w:sz w:val="28"/>
          <w:szCs w:val="28"/>
          <w:vertAlign w:val="subscript"/>
        </w:rPr>
        <w:t xml:space="preserve">                                        </w:t>
      </w:r>
      <w:r w:rsidRPr="00AD1308">
        <w:rPr>
          <w:rFonts w:eastAsiaTheme="minorEastAsia"/>
          <w:color w:val="000000" w:themeColor="text1"/>
          <w:kern w:val="24"/>
          <w:position w:val="-6"/>
          <w:sz w:val="28"/>
          <w:szCs w:val="28"/>
        </w:rPr>
        <w:t xml:space="preserve">  D.  </w:t>
      </w:r>
      <w:r w:rsidRPr="00AD1308">
        <w:rPr>
          <w:rFonts w:eastAsiaTheme="minorEastAsia"/>
          <w:color w:val="000000" w:themeColor="text1"/>
          <w:kern w:val="24"/>
          <w:sz w:val="28"/>
          <w:szCs w:val="28"/>
        </w:rPr>
        <w:t>Cu, CaO, P</w:t>
      </w:r>
      <w:r w:rsidRPr="00AD1308">
        <w:rPr>
          <w:rFonts w:eastAsiaTheme="minorEastAsia"/>
          <w:color w:val="000000" w:themeColor="text1"/>
          <w:kern w:val="24"/>
          <w:position w:val="-6"/>
          <w:sz w:val="28"/>
          <w:szCs w:val="28"/>
          <w:vertAlign w:val="subscript"/>
        </w:rPr>
        <w:t>2</w:t>
      </w:r>
      <w:r w:rsidRPr="00AD1308">
        <w:rPr>
          <w:rFonts w:eastAsiaTheme="minorEastAsia"/>
          <w:color w:val="000000" w:themeColor="text1"/>
          <w:kern w:val="24"/>
          <w:sz w:val="28"/>
          <w:szCs w:val="28"/>
        </w:rPr>
        <w:t>O</w:t>
      </w:r>
      <w:r w:rsidRPr="00AD1308">
        <w:rPr>
          <w:rFonts w:eastAsiaTheme="minorEastAsia"/>
          <w:color w:val="000000" w:themeColor="text1"/>
          <w:kern w:val="24"/>
          <w:position w:val="-6"/>
          <w:sz w:val="28"/>
          <w:szCs w:val="28"/>
          <w:vertAlign w:val="subscript"/>
        </w:rPr>
        <w:t>5</w:t>
      </w:r>
      <w:r w:rsidRPr="00AD1308">
        <w:rPr>
          <w:rFonts w:eastAsiaTheme="minorEastAsia"/>
          <w:color w:val="000000" w:themeColor="text1"/>
          <w:kern w:val="24"/>
          <w:sz w:val="28"/>
          <w:szCs w:val="28"/>
        </w:rPr>
        <w:t>.</w:t>
      </w:r>
    </w:p>
    <w:p w:rsidR="00AD1308" w:rsidRPr="00AD1308" w:rsidRDefault="00AD1308" w:rsidP="00AD1308">
      <w:pPr>
        <w:pStyle w:val="NormalWeb"/>
        <w:kinsoku w:val="0"/>
        <w:overflowPunct w:val="0"/>
        <w:spacing w:before="0" w:beforeAutospacing="0" w:after="0" w:afterAutospacing="0"/>
        <w:textAlignment w:val="baseline"/>
        <w:rPr>
          <w:sz w:val="28"/>
          <w:szCs w:val="28"/>
        </w:rPr>
      </w:pPr>
      <w:r w:rsidRPr="00AD1308">
        <w:rPr>
          <w:rFonts w:eastAsia="Calibri" w:cs="Calibri"/>
          <w:b/>
          <w:bCs/>
          <w:color w:val="000000" w:themeColor="text1"/>
          <w:kern w:val="24"/>
          <w:sz w:val="28"/>
          <w:szCs w:val="28"/>
        </w:rPr>
        <w:t xml:space="preserve"> </w:t>
      </w:r>
      <w:r w:rsidRPr="00AD1308">
        <w:rPr>
          <w:rFonts w:eastAsia="Calibri" w:cs="Calibri"/>
          <w:b/>
          <w:bCs/>
          <w:color w:val="000000"/>
          <w:kern w:val="24"/>
          <w:sz w:val="28"/>
          <w:szCs w:val="28"/>
          <w:lang w:val="nl-NL"/>
        </w:rPr>
        <w:t>2. S</w:t>
      </w:r>
      <w:r w:rsidRPr="00AD1308">
        <w:rPr>
          <w:rFonts w:eastAsia="Calibri" w:cs="Calibri"/>
          <w:b/>
          <w:bCs/>
          <w:color w:val="000000" w:themeColor="text1"/>
          <w:kern w:val="24"/>
          <w:sz w:val="28"/>
          <w:szCs w:val="28"/>
        </w:rPr>
        <w:t xml:space="preserve">ử dụng bài tập giải thích hiện tượng thí nghiệm và các hiện tượng thực tiễn.   </w:t>
      </w:r>
    </w:p>
    <w:p w:rsidR="00AD1308" w:rsidRPr="00FD42F9" w:rsidRDefault="00025DFA" w:rsidP="00AD1308">
      <w:pPr>
        <w:spacing w:after="0" w:line="360" w:lineRule="auto"/>
        <w:jc w:val="both"/>
        <w:rPr>
          <w:sz w:val="28"/>
          <w:szCs w:val="28"/>
        </w:rPr>
      </w:pPr>
      <w:r>
        <w:rPr>
          <w:b/>
          <w:sz w:val="28"/>
          <w:szCs w:val="28"/>
        </w:rPr>
        <w:t xml:space="preserve">            </w:t>
      </w:r>
      <w:r w:rsidR="009F7441" w:rsidRPr="009F7441">
        <w:rPr>
          <w:b/>
          <w:sz w:val="28"/>
          <w:szCs w:val="28"/>
        </w:rPr>
        <w:t>Ví dụ 1</w:t>
      </w:r>
      <w:r w:rsidR="009F7441">
        <w:rPr>
          <w:sz w:val="28"/>
          <w:szCs w:val="28"/>
        </w:rPr>
        <w:t xml:space="preserve">. </w:t>
      </w:r>
      <w:r w:rsidR="00AD1308" w:rsidRPr="00FD42F9">
        <w:rPr>
          <w:sz w:val="28"/>
          <w:szCs w:val="28"/>
        </w:rPr>
        <w:t>Hãy ghép các chữ số 1, 2, 3 chỉ TN với các chữ cái A, B, C, D chỉ hiện tượng dự đoán xảy ra thành từng cặp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780"/>
        <w:gridCol w:w="615"/>
        <w:gridCol w:w="3888"/>
      </w:tblGrid>
      <w:tr w:rsidR="00AD1308" w:rsidRPr="00FD42F9" w:rsidTr="00516582">
        <w:tc>
          <w:tcPr>
            <w:tcW w:w="709" w:type="dxa"/>
          </w:tcPr>
          <w:p w:rsidR="00AD1308" w:rsidRPr="00FD42F9" w:rsidRDefault="00AD1308" w:rsidP="00516582">
            <w:pPr>
              <w:spacing w:after="0" w:line="360" w:lineRule="auto"/>
              <w:jc w:val="both"/>
              <w:rPr>
                <w:sz w:val="28"/>
                <w:szCs w:val="28"/>
              </w:rPr>
            </w:pPr>
          </w:p>
        </w:tc>
        <w:tc>
          <w:tcPr>
            <w:tcW w:w="3780" w:type="dxa"/>
          </w:tcPr>
          <w:p w:rsidR="00AD1308" w:rsidRPr="00FD42F9" w:rsidRDefault="00AD1308" w:rsidP="00516582">
            <w:pPr>
              <w:spacing w:after="0" w:line="360" w:lineRule="auto"/>
              <w:jc w:val="both"/>
              <w:rPr>
                <w:b/>
                <w:bCs/>
                <w:sz w:val="28"/>
                <w:szCs w:val="28"/>
              </w:rPr>
            </w:pPr>
            <w:r w:rsidRPr="00FD42F9">
              <w:rPr>
                <w:b/>
                <w:bCs/>
                <w:sz w:val="28"/>
                <w:szCs w:val="28"/>
              </w:rPr>
              <w:t>Thí nghiệm</w:t>
            </w:r>
          </w:p>
        </w:tc>
        <w:tc>
          <w:tcPr>
            <w:tcW w:w="615" w:type="dxa"/>
          </w:tcPr>
          <w:p w:rsidR="00AD1308" w:rsidRPr="00FD42F9" w:rsidRDefault="00AD1308" w:rsidP="00516582">
            <w:pPr>
              <w:spacing w:after="0" w:line="360" w:lineRule="auto"/>
              <w:jc w:val="both"/>
              <w:rPr>
                <w:b/>
                <w:bCs/>
                <w:sz w:val="28"/>
                <w:szCs w:val="28"/>
              </w:rPr>
            </w:pPr>
          </w:p>
        </w:tc>
        <w:tc>
          <w:tcPr>
            <w:tcW w:w="3888" w:type="dxa"/>
          </w:tcPr>
          <w:p w:rsidR="00AD1308" w:rsidRPr="00FD42F9" w:rsidRDefault="00AD1308" w:rsidP="00516582">
            <w:pPr>
              <w:spacing w:after="0" w:line="360" w:lineRule="auto"/>
              <w:jc w:val="both"/>
              <w:rPr>
                <w:b/>
                <w:bCs/>
                <w:sz w:val="28"/>
                <w:szCs w:val="28"/>
                <w:lang w:val="fr-FR"/>
              </w:rPr>
            </w:pPr>
            <w:r w:rsidRPr="00FD42F9">
              <w:rPr>
                <w:b/>
                <w:bCs/>
                <w:sz w:val="28"/>
                <w:szCs w:val="28"/>
                <w:lang w:val="fr-FR"/>
              </w:rPr>
              <w:t>Hiện tượng xảy ra</w:t>
            </w:r>
          </w:p>
        </w:tc>
      </w:tr>
      <w:tr w:rsidR="00AD1308" w:rsidRPr="00FD42F9" w:rsidTr="00516582">
        <w:tc>
          <w:tcPr>
            <w:tcW w:w="709" w:type="dxa"/>
          </w:tcPr>
          <w:p w:rsidR="00AD1308" w:rsidRPr="00FD42F9" w:rsidRDefault="00AD1308" w:rsidP="00516582">
            <w:pPr>
              <w:spacing w:after="0" w:line="360" w:lineRule="auto"/>
              <w:jc w:val="both"/>
              <w:rPr>
                <w:sz w:val="28"/>
                <w:szCs w:val="28"/>
              </w:rPr>
            </w:pPr>
            <w:r w:rsidRPr="00FD42F9">
              <w:rPr>
                <w:sz w:val="28"/>
                <w:szCs w:val="28"/>
              </w:rPr>
              <w:t>1</w:t>
            </w:r>
          </w:p>
        </w:tc>
        <w:tc>
          <w:tcPr>
            <w:tcW w:w="3780" w:type="dxa"/>
          </w:tcPr>
          <w:p w:rsidR="00AD1308" w:rsidRPr="00FD42F9" w:rsidRDefault="00AD1308" w:rsidP="00516582">
            <w:pPr>
              <w:spacing w:after="0" w:line="360" w:lineRule="auto"/>
              <w:jc w:val="both"/>
              <w:rPr>
                <w:sz w:val="28"/>
                <w:szCs w:val="28"/>
              </w:rPr>
            </w:pPr>
            <w:r w:rsidRPr="00FD42F9">
              <w:rPr>
                <w:sz w:val="28"/>
                <w:szCs w:val="28"/>
              </w:rPr>
              <w:t>Hiđro khử đồng</w:t>
            </w:r>
            <w:r>
              <w:rPr>
                <w:sz w:val="28"/>
                <w:szCs w:val="28"/>
              </w:rPr>
              <w:t xml:space="preserve"> </w:t>
            </w:r>
            <w:r w:rsidRPr="00FD42F9">
              <w:rPr>
                <w:sz w:val="28"/>
                <w:szCs w:val="28"/>
              </w:rPr>
              <w:t>(II)</w:t>
            </w:r>
            <w:r>
              <w:rPr>
                <w:sz w:val="28"/>
                <w:szCs w:val="28"/>
              </w:rPr>
              <w:t xml:space="preserve"> </w:t>
            </w:r>
            <w:r w:rsidRPr="00FD42F9">
              <w:rPr>
                <w:sz w:val="28"/>
                <w:szCs w:val="28"/>
              </w:rPr>
              <w:t>oxit</w:t>
            </w:r>
          </w:p>
        </w:tc>
        <w:tc>
          <w:tcPr>
            <w:tcW w:w="615" w:type="dxa"/>
          </w:tcPr>
          <w:p w:rsidR="00AD1308" w:rsidRPr="00FD42F9" w:rsidRDefault="00AD1308" w:rsidP="00516582">
            <w:pPr>
              <w:spacing w:after="0" w:line="360" w:lineRule="auto"/>
              <w:jc w:val="both"/>
              <w:rPr>
                <w:sz w:val="28"/>
                <w:szCs w:val="28"/>
              </w:rPr>
            </w:pPr>
            <w:r w:rsidRPr="00FD42F9">
              <w:rPr>
                <w:sz w:val="28"/>
                <w:szCs w:val="28"/>
              </w:rPr>
              <w:t>A</w:t>
            </w:r>
          </w:p>
        </w:tc>
        <w:tc>
          <w:tcPr>
            <w:tcW w:w="3888" w:type="dxa"/>
          </w:tcPr>
          <w:p w:rsidR="00AD1308" w:rsidRPr="00FD42F9" w:rsidRDefault="00AD1308" w:rsidP="00516582">
            <w:pPr>
              <w:spacing w:after="0" w:line="360" w:lineRule="auto"/>
              <w:jc w:val="both"/>
              <w:rPr>
                <w:sz w:val="28"/>
                <w:szCs w:val="28"/>
              </w:rPr>
            </w:pPr>
            <w:r w:rsidRPr="00FD42F9">
              <w:rPr>
                <w:sz w:val="28"/>
                <w:szCs w:val="28"/>
              </w:rPr>
              <w:t xml:space="preserve"> Ngọn lửa màu xang nhạt, có giọt nước nhỏ bám ở thành bình. </w:t>
            </w:r>
          </w:p>
        </w:tc>
      </w:tr>
      <w:tr w:rsidR="00AD1308" w:rsidRPr="00FD42F9" w:rsidTr="00516582">
        <w:tc>
          <w:tcPr>
            <w:tcW w:w="709" w:type="dxa"/>
          </w:tcPr>
          <w:p w:rsidR="00AD1308" w:rsidRPr="00FD42F9" w:rsidRDefault="00AD1308" w:rsidP="00516582">
            <w:pPr>
              <w:spacing w:after="0" w:line="360" w:lineRule="auto"/>
              <w:jc w:val="both"/>
              <w:rPr>
                <w:sz w:val="28"/>
                <w:szCs w:val="28"/>
              </w:rPr>
            </w:pPr>
            <w:r w:rsidRPr="00FD42F9">
              <w:rPr>
                <w:sz w:val="28"/>
                <w:szCs w:val="28"/>
              </w:rPr>
              <w:t>2</w:t>
            </w:r>
          </w:p>
        </w:tc>
        <w:tc>
          <w:tcPr>
            <w:tcW w:w="3780" w:type="dxa"/>
          </w:tcPr>
          <w:p w:rsidR="00AD1308" w:rsidRPr="00FD42F9" w:rsidRDefault="00AD1308" w:rsidP="00516582">
            <w:pPr>
              <w:spacing w:after="0" w:line="360" w:lineRule="auto"/>
              <w:jc w:val="both"/>
              <w:rPr>
                <w:sz w:val="28"/>
                <w:szCs w:val="28"/>
              </w:rPr>
            </w:pPr>
            <w:r w:rsidRPr="00FD42F9">
              <w:rPr>
                <w:sz w:val="28"/>
                <w:szCs w:val="28"/>
              </w:rPr>
              <w:t>Canxi oxit pư với nước</w:t>
            </w:r>
          </w:p>
          <w:p w:rsidR="00AD1308" w:rsidRPr="00FD42F9" w:rsidRDefault="00AD1308" w:rsidP="00516582">
            <w:pPr>
              <w:spacing w:after="0" w:line="360" w:lineRule="auto"/>
              <w:jc w:val="both"/>
              <w:rPr>
                <w:sz w:val="28"/>
                <w:szCs w:val="28"/>
              </w:rPr>
            </w:pPr>
            <w:r w:rsidRPr="00FD42F9">
              <w:rPr>
                <w:sz w:val="28"/>
                <w:szCs w:val="28"/>
              </w:rPr>
              <w:t>Sau pư cho giấy quỳ tím vào dd thu được</w:t>
            </w:r>
          </w:p>
        </w:tc>
        <w:tc>
          <w:tcPr>
            <w:tcW w:w="615" w:type="dxa"/>
          </w:tcPr>
          <w:p w:rsidR="00AD1308" w:rsidRPr="00FD42F9" w:rsidRDefault="00AD1308" w:rsidP="00516582">
            <w:pPr>
              <w:spacing w:after="0" w:line="360" w:lineRule="auto"/>
              <w:jc w:val="both"/>
              <w:rPr>
                <w:sz w:val="28"/>
                <w:szCs w:val="28"/>
              </w:rPr>
            </w:pPr>
            <w:r w:rsidRPr="00FD42F9">
              <w:rPr>
                <w:sz w:val="28"/>
                <w:szCs w:val="28"/>
              </w:rPr>
              <w:t>B</w:t>
            </w:r>
          </w:p>
        </w:tc>
        <w:tc>
          <w:tcPr>
            <w:tcW w:w="3888" w:type="dxa"/>
          </w:tcPr>
          <w:p w:rsidR="00AD1308" w:rsidRPr="00FD42F9" w:rsidRDefault="00AD1308" w:rsidP="00516582">
            <w:pPr>
              <w:spacing w:after="0" w:line="360" w:lineRule="auto"/>
              <w:jc w:val="both"/>
              <w:rPr>
                <w:sz w:val="28"/>
                <w:szCs w:val="28"/>
              </w:rPr>
            </w:pPr>
            <w:r w:rsidRPr="00FD42F9">
              <w:rPr>
                <w:sz w:val="28"/>
                <w:szCs w:val="28"/>
              </w:rPr>
              <w:t>Chất rắn màu đỏ tạo thành,  thành ống nghiệm bị mờ đi.</w:t>
            </w:r>
          </w:p>
        </w:tc>
      </w:tr>
      <w:tr w:rsidR="00AD1308" w:rsidRPr="00FD42F9" w:rsidTr="00516582">
        <w:tc>
          <w:tcPr>
            <w:tcW w:w="709" w:type="dxa"/>
          </w:tcPr>
          <w:p w:rsidR="00AD1308" w:rsidRPr="00FD42F9" w:rsidRDefault="00AD1308" w:rsidP="00516582">
            <w:pPr>
              <w:spacing w:after="0" w:line="360" w:lineRule="auto"/>
              <w:jc w:val="both"/>
              <w:rPr>
                <w:sz w:val="28"/>
                <w:szCs w:val="28"/>
              </w:rPr>
            </w:pPr>
            <w:r w:rsidRPr="00FD42F9">
              <w:rPr>
                <w:sz w:val="28"/>
                <w:szCs w:val="28"/>
              </w:rPr>
              <w:t>3</w:t>
            </w:r>
          </w:p>
        </w:tc>
        <w:tc>
          <w:tcPr>
            <w:tcW w:w="3780" w:type="dxa"/>
          </w:tcPr>
          <w:p w:rsidR="00AD1308" w:rsidRPr="00FD42F9" w:rsidRDefault="00AD1308" w:rsidP="00516582">
            <w:pPr>
              <w:spacing w:after="0" w:line="360" w:lineRule="auto"/>
              <w:jc w:val="both"/>
              <w:rPr>
                <w:sz w:val="28"/>
                <w:szCs w:val="28"/>
              </w:rPr>
            </w:pPr>
            <w:r w:rsidRPr="00FD42F9">
              <w:rPr>
                <w:sz w:val="28"/>
                <w:szCs w:val="28"/>
              </w:rPr>
              <w:t>Natri pư với nước có thêm vài giọt dd phenolphtalein</w:t>
            </w:r>
          </w:p>
        </w:tc>
        <w:tc>
          <w:tcPr>
            <w:tcW w:w="615" w:type="dxa"/>
          </w:tcPr>
          <w:p w:rsidR="00AD1308" w:rsidRPr="00FD42F9" w:rsidRDefault="00AD1308" w:rsidP="00516582">
            <w:pPr>
              <w:spacing w:after="0" w:line="360" w:lineRule="auto"/>
              <w:jc w:val="both"/>
              <w:rPr>
                <w:sz w:val="28"/>
                <w:szCs w:val="28"/>
              </w:rPr>
            </w:pPr>
            <w:r w:rsidRPr="00FD42F9">
              <w:rPr>
                <w:sz w:val="28"/>
                <w:szCs w:val="28"/>
              </w:rPr>
              <w:t>C</w:t>
            </w:r>
          </w:p>
        </w:tc>
        <w:tc>
          <w:tcPr>
            <w:tcW w:w="3888" w:type="dxa"/>
          </w:tcPr>
          <w:p w:rsidR="00AD1308" w:rsidRPr="00FD42F9" w:rsidRDefault="00AD1308" w:rsidP="00516582">
            <w:pPr>
              <w:spacing w:after="0" w:line="360" w:lineRule="auto"/>
              <w:jc w:val="both"/>
              <w:rPr>
                <w:sz w:val="28"/>
                <w:szCs w:val="28"/>
              </w:rPr>
            </w:pPr>
            <w:r w:rsidRPr="00FD42F9">
              <w:rPr>
                <w:sz w:val="28"/>
                <w:szCs w:val="28"/>
              </w:rPr>
              <w:t>Pư mãnh liệt. Dd tạo thành làm giấy quỳ tím hóa xanh.</w:t>
            </w:r>
          </w:p>
        </w:tc>
      </w:tr>
      <w:tr w:rsidR="00AD1308" w:rsidRPr="00FD42F9" w:rsidTr="00516582">
        <w:tc>
          <w:tcPr>
            <w:tcW w:w="709" w:type="dxa"/>
          </w:tcPr>
          <w:p w:rsidR="00AD1308" w:rsidRPr="00FD42F9" w:rsidRDefault="00AD1308" w:rsidP="00516582">
            <w:pPr>
              <w:spacing w:after="0" w:line="360" w:lineRule="auto"/>
              <w:jc w:val="both"/>
              <w:rPr>
                <w:sz w:val="28"/>
                <w:szCs w:val="28"/>
              </w:rPr>
            </w:pPr>
          </w:p>
        </w:tc>
        <w:tc>
          <w:tcPr>
            <w:tcW w:w="3780" w:type="dxa"/>
          </w:tcPr>
          <w:p w:rsidR="00AD1308" w:rsidRPr="00FD42F9" w:rsidRDefault="00AD1308" w:rsidP="00516582">
            <w:pPr>
              <w:spacing w:after="0" w:line="360" w:lineRule="auto"/>
              <w:jc w:val="both"/>
              <w:rPr>
                <w:sz w:val="28"/>
                <w:szCs w:val="28"/>
              </w:rPr>
            </w:pPr>
          </w:p>
        </w:tc>
        <w:tc>
          <w:tcPr>
            <w:tcW w:w="615" w:type="dxa"/>
          </w:tcPr>
          <w:p w:rsidR="00AD1308" w:rsidRPr="00FD42F9" w:rsidRDefault="00AD1308" w:rsidP="00516582">
            <w:pPr>
              <w:spacing w:after="0" w:line="360" w:lineRule="auto"/>
              <w:jc w:val="both"/>
              <w:rPr>
                <w:sz w:val="28"/>
                <w:szCs w:val="28"/>
              </w:rPr>
            </w:pPr>
            <w:r w:rsidRPr="00FD42F9">
              <w:rPr>
                <w:sz w:val="28"/>
                <w:szCs w:val="28"/>
              </w:rPr>
              <w:t>D</w:t>
            </w:r>
          </w:p>
        </w:tc>
        <w:tc>
          <w:tcPr>
            <w:tcW w:w="3888" w:type="dxa"/>
          </w:tcPr>
          <w:p w:rsidR="00AD1308" w:rsidRPr="00FD42F9" w:rsidRDefault="00AD1308" w:rsidP="00516582">
            <w:pPr>
              <w:spacing w:after="0" w:line="360" w:lineRule="auto"/>
              <w:jc w:val="both"/>
              <w:rPr>
                <w:sz w:val="28"/>
                <w:szCs w:val="28"/>
              </w:rPr>
            </w:pPr>
            <w:r w:rsidRPr="00FD42F9">
              <w:rPr>
                <w:sz w:val="28"/>
                <w:szCs w:val="28"/>
              </w:rPr>
              <w:t>Giọt tròn chạy trên mặt nước,  dd có màu hồng.</w:t>
            </w:r>
          </w:p>
        </w:tc>
      </w:tr>
    </w:tbl>
    <w:p w:rsidR="00AD1308" w:rsidRDefault="00AD1308" w:rsidP="00AD1308">
      <w:pPr>
        <w:pStyle w:val="NormalWeb"/>
        <w:kinsoku w:val="0"/>
        <w:overflowPunct w:val="0"/>
        <w:spacing w:before="0" w:beforeAutospacing="0" w:after="0" w:afterAutospacing="0" w:line="276" w:lineRule="auto"/>
        <w:ind w:left="2520"/>
        <w:textAlignment w:val="baseline"/>
        <w:rPr>
          <w:sz w:val="28"/>
          <w:szCs w:val="28"/>
        </w:rPr>
      </w:pPr>
    </w:p>
    <w:p w:rsidR="009F7441" w:rsidRPr="00C3266A" w:rsidRDefault="00F073FC" w:rsidP="009F7441">
      <w:pPr>
        <w:tabs>
          <w:tab w:val="center" w:pos="6160"/>
        </w:tabs>
        <w:spacing w:after="0" w:line="360" w:lineRule="auto"/>
        <w:jc w:val="both"/>
        <w:rPr>
          <w:sz w:val="28"/>
          <w:szCs w:val="28"/>
          <w:lang w:val="nl-NL"/>
        </w:rPr>
      </w:pPr>
      <w:r>
        <w:rPr>
          <w:b/>
          <w:sz w:val="28"/>
          <w:szCs w:val="28"/>
        </w:rPr>
        <w:tab/>
        <w:t xml:space="preserve">                </w:t>
      </w:r>
      <w:r w:rsidR="009F7441" w:rsidRPr="009F7441">
        <w:rPr>
          <w:b/>
          <w:sz w:val="28"/>
          <w:szCs w:val="28"/>
        </w:rPr>
        <w:t xml:space="preserve">Ví dụ </w:t>
      </w:r>
      <w:r w:rsidR="009F7441">
        <w:rPr>
          <w:b/>
          <w:sz w:val="28"/>
          <w:szCs w:val="28"/>
        </w:rPr>
        <w:t>2</w:t>
      </w:r>
      <w:r w:rsidR="009F7441">
        <w:rPr>
          <w:b/>
          <w:bCs/>
          <w:sz w:val="28"/>
          <w:szCs w:val="28"/>
          <w:lang w:val="nl-NL"/>
        </w:rPr>
        <w:t xml:space="preserve">. </w:t>
      </w:r>
      <w:r w:rsidR="009F7441" w:rsidRPr="00C3266A">
        <w:rPr>
          <w:sz w:val="28"/>
          <w:szCs w:val="28"/>
          <w:lang w:val="nl-NL"/>
        </w:rPr>
        <w:t>Có bốn lọ đựng riêng biệt: nước cất, dung dịch H</w:t>
      </w:r>
      <w:r w:rsidR="009F7441" w:rsidRPr="00C3266A">
        <w:rPr>
          <w:sz w:val="28"/>
          <w:szCs w:val="28"/>
          <w:vertAlign w:val="subscript"/>
          <w:lang w:val="nl-NL"/>
        </w:rPr>
        <w:t>2</w:t>
      </w:r>
      <w:r w:rsidR="009F7441" w:rsidRPr="00C3266A">
        <w:rPr>
          <w:sz w:val="28"/>
          <w:szCs w:val="28"/>
          <w:lang w:val="nl-NL"/>
        </w:rPr>
        <w:t>SO</w:t>
      </w:r>
      <w:r w:rsidR="009F7441" w:rsidRPr="00C3266A">
        <w:rPr>
          <w:sz w:val="28"/>
          <w:szCs w:val="28"/>
          <w:vertAlign w:val="subscript"/>
          <w:lang w:val="nl-NL"/>
        </w:rPr>
        <w:t>4</w:t>
      </w:r>
      <w:r w:rsidR="009F7441" w:rsidRPr="00C3266A">
        <w:rPr>
          <w:sz w:val="28"/>
          <w:szCs w:val="28"/>
          <w:lang w:val="nl-NL"/>
        </w:rPr>
        <w:t xml:space="preserve">, dung dịch NaOH, dung dịch NaCl. Có thể nhận biết được mỗi chất trong các lọ bằng phương án: </w:t>
      </w:r>
    </w:p>
    <w:p w:rsidR="009F7441" w:rsidRPr="00C3266A" w:rsidRDefault="009F7441" w:rsidP="009F7441">
      <w:pPr>
        <w:pStyle w:val="HTMLPreformatted"/>
        <w:shd w:val="clear" w:color="auto" w:fill="FFFFFF"/>
        <w:wordWrap w:val="0"/>
        <w:spacing w:line="360" w:lineRule="auto"/>
        <w:jc w:val="both"/>
        <w:rPr>
          <w:rFonts w:ascii="Times New Roman" w:hAnsi="Times New Roman" w:cs="Times New Roman"/>
          <w:sz w:val="28"/>
          <w:szCs w:val="28"/>
          <w:vertAlign w:val="subscript"/>
          <w:lang w:val="nl-NL"/>
        </w:rPr>
      </w:pPr>
      <w:r w:rsidRPr="00C3266A">
        <w:rPr>
          <w:rFonts w:ascii="Times New Roman" w:hAnsi="Times New Roman" w:cs="Times New Roman"/>
          <w:sz w:val="28"/>
          <w:szCs w:val="28"/>
          <w:lang w:val="nl-NL"/>
        </w:rPr>
        <w:t xml:space="preserve">         A. Giấy quỳ tím</w:t>
      </w:r>
      <w:r w:rsidRPr="00C3266A">
        <w:rPr>
          <w:rFonts w:ascii="Times New Roman" w:hAnsi="Times New Roman" w:cs="Times New Roman"/>
          <w:sz w:val="28"/>
          <w:szCs w:val="28"/>
          <w:lang w:val="nl-NL"/>
        </w:rPr>
        <w:tab/>
      </w:r>
      <w:r w:rsidR="00F073FC">
        <w:rPr>
          <w:rFonts w:ascii="Times New Roman" w:hAnsi="Times New Roman" w:cs="Times New Roman"/>
          <w:sz w:val="28"/>
          <w:szCs w:val="28"/>
          <w:lang w:val="nl-NL"/>
        </w:rPr>
        <w:t xml:space="preserve">                  </w:t>
      </w:r>
      <w:r w:rsidR="00025DFA">
        <w:rPr>
          <w:rFonts w:ascii="Times New Roman" w:hAnsi="Times New Roman" w:cs="Times New Roman"/>
          <w:sz w:val="28"/>
          <w:szCs w:val="28"/>
          <w:lang w:val="nl-NL"/>
        </w:rPr>
        <w:t xml:space="preserve"> </w:t>
      </w:r>
      <w:r w:rsidRPr="00C3266A">
        <w:rPr>
          <w:rFonts w:ascii="Times New Roman" w:hAnsi="Times New Roman" w:cs="Times New Roman"/>
          <w:sz w:val="28"/>
          <w:szCs w:val="28"/>
          <w:lang w:val="nl-NL"/>
        </w:rPr>
        <w:t xml:space="preserve">  B. Phenolphtalein</w:t>
      </w:r>
    </w:p>
    <w:p w:rsidR="009F7441" w:rsidRPr="00C3266A" w:rsidRDefault="009F7441" w:rsidP="009F7441">
      <w:pPr>
        <w:tabs>
          <w:tab w:val="center" w:pos="6160"/>
        </w:tabs>
        <w:spacing w:after="0" w:line="360" w:lineRule="auto"/>
        <w:jc w:val="both"/>
        <w:rPr>
          <w:sz w:val="28"/>
          <w:szCs w:val="28"/>
          <w:lang w:val="nl-NL"/>
        </w:rPr>
      </w:pPr>
      <w:r w:rsidRPr="00C3266A">
        <w:rPr>
          <w:sz w:val="28"/>
          <w:szCs w:val="28"/>
          <w:lang w:val="nl-NL"/>
        </w:rPr>
        <w:t xml:space="preserve">         C. Dung dịch NaOH                   D. Giấy quỳ tím và cô cạn.</w:t>
      </w:r>
    </w:p>
    <w:p w:rsidR="00B05FBB" w:rsidRDefault="00B05FBB" w:rsidP="00B05FBB">
      <w:pPr>
        <w:pStyle w:val="NormalWeb"/>
        <w:kinsoku w:val="0"/>
        <w:overflowPunct w:val="0"/>
        <w:spacing w:before="0" w:beforeAutospacing="0" w:after="0" w:afterAutospacing="0" w:line="276" w:lineRule="auto"/>
        <w:textAlignment w:val="baseline"/>
        <w:rPr>
          <w:sz w:val="28"/>
          <w:szCs w:val="28"/>
        </w:rPr>
      </w:pPr>
      <w:r>
        <w:rPr>
          <w:b/>
          <w:i/>
          <w:iCs/>
          <w:sz w:val="28"/>
          <w:szCs w:val="28"/>
        </w:rPr>
        <w:t>3</w:t>
      </w:r>
      <w:r w:rsidRPr="00FD42F9">
        <w:rPr>
          <w:b/>
          <w:i/>
          <w:iCs/>
          <w:sz w:val="28"/>
          <w:szCs w:val="28"/>
        </w:rPr>
        <w:t xml:space="preserve">. </w:t>
      </w:r>
      <w:r>
        <w:rPr>
          <w:b/>
          <w:i/>
          <w:iCs/>
          <w:sz w:val="28"/>
          <w:szCs w:val="28"/>
        </w:rPr>
        <w:t>Sử dụng b</w:t>
      </w:r>
      <w:r w:rsidRPr="00FD42F9">
        <w:rPr>
          <w:b/>
          <w:i/>
          <w:iCs/>
          <w:sz w:val="28"/>
          <w:szCs w:val="28"/>
        </w:rPr>
        <w:t>ài tập dùng hình vẽ, sơ đồ:</w:t>
      </w:r>
    </w:p>
    <w:p w:rsidR="00B05FBB" w:rsidRPr="00FD42F9" w:rsidRDefault="004F670E" w:rsidP="00B05FBB">
      <w:pPr>
        <w:spacing w:after="0" w:line="360" w:lineRule="auto"/>
        <w:ind w:firstLine="720"/>
        <w:jc w:val="both"/>
        <w:rPr>
          <w:sz w:val="28"/>
          <w:szCs w:val="28"/>
          <w:lang w:val="pt-BR"/>
        </w:rPr>
      </w:pPr>
      <w:r>
        <w:rPr>
          <w:b/>
          <w:i/>
          <w:iCs/>
          <w:sz w:val="28"/>
          <w:szCs w:val="28"/>
          <w:lang w:val="pt-BR"/>
        </w:rPr>
        <w:t>Ví dụ .</w:t>
      </w:r>
      <w:r w:rsidR="00B05FBB">
        <w:rPr>
          <w:b/>
          <w:i/>
          <w:iCs/>
          <w:sz w:val="28"/>
          <w:szCs w:val="28"/>
          <w:lang w:val="pt-BR"/>
        </w:rPr>
        <w:t xml:space="preserve"> </w:t>
      </w:r>
      <w:r w:rsidR="00B05FBB" w:rsidRPr="00FD42F9">
        <w:rPr>
          <w:sz w:val="28"/>
          <w:szCs w:val="28"/>
          <w:lang w:val="pt-BR"/>
        </w:rPr>
        <w:t>Quan sát sơ đồ hình vẽ bộ dụng cụ TN sau, hãy xác định các chấ</w:t>
      </w:r>
      <w:r w:rsidR="00D07C33">
        <w:rPr>
          <w:sz w:val="28"/>
          <w:szCs w:val="28"/>
          <w:lang w:val="pt-BR"/>
        </w:rPr>
        <w:t>t A, B, C, D (và viết PTHH xảy ra).</w:t>
      </w:r>
    </w:p>
    <w:tbl>
      <w:tblPr>
        <w:tblW w:w="0" w:type="auto"/>
        <w:tblLook w:val="00A0" w:firstRow="1" w:lastRow="0" w:firstColumn="1" w:lastColumn="0" w:noHBand="0" w:noVBand="0"/>
      </w:tblPr>
      <w:tblGrid>
        <w:gridCol w:w="9073"/>
      </w:tblGrid>
      <w:tr w:rsidR="00B05FBB" w:rsidRPr="00FD42F9" w:rsidTr="004F670E">
        <w:tc>
          <w:tcPr>
            <w:tcW w:w="9073" w:type="dxa"/>
          </w:tcPr>
          <w:p w:rsidR="00B05FBB" w:rsidRPr="00FD42F9" w:rsidRDefault="00B05FBB" w:rsidP="00516582">
            <w:pPr>
              <w:spacing w:after="0" w:line="360" w:lineRule="auto"/>
              <w:jc w:val="both"/>
              <w:rPr>
                <w:rFonts w:eastAsia="SimSun"/>
                <w:sz w:val="28"/>
                <w:szCs w:val="28"/>
                <w:lang w:val="pt-BR"/>
              </w:rPr>
            </w:pPr>
            <w:r>
              <w:rPr>
                <w:noProof/>
              </w:rPr>
              <w:lastRenderedPageBreak/>
              <mc:AlternateContent>
                <mc:Choice Requires="wpg">
                  <w:drawing>
                    <wp:anchor distT="0" distB="0" distL="114300" distR="114300" simplePos="0" relativeHeight="251679744" behindDoc="0" locked="0" layoutInCell="1" allowOverlap="1" wp14:anchorId="14144013" wp14:editId="67EAD930">
                      <wp:simplePos x="0" y="0"/>
                      <wp:positionH relativeFrom="column">
                        <wp:posOffset>795020</wp:posOffset>
                      </wp:positionH>
                      <wp:positionV relativeFrom="paragraph">
                        <wp:posOffset>168910</wp:posOffset>
                      </wp:positionV>
                      <wp:extent cx="4161790" cy="1887855"/>
                      <wp:effectExtent l="7620" t="635" r="2540" b="0"/>
                      <wp:wrapSquare wrapText="bothSides"/>
                      <wp:docPr id="51836" name="Group 50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1790" cy="1887855"/>
                                <a:chOff x="0" y="0"/>
                                <a:chExt cx="7181" cy="3811"/>
                              </a:xfrm>
                            </wpg:grpSpPr>
                            <wps:wsp>
                              <wps:cNvPr id="51837" name="Freeform 209"/>
                              <wps:cNvSpPr>
                                <a:spLocks/>
                              </wps:cNvSpPr>
                              <wps:spPr bwMode="auto">
                                <a:xfrm>
                                  <a:off x="3878" y="718"/>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838" name="Group 210"/>
                              <wpg:cNvGrpSpPr>
                                <a:grpSpLocks/>
                              </wpg:cNvGrpSpPr>
                              <wpg:grpSpPr bwMode="auto">
                                <a:xfrm>
                                  <a:off x="3304" y="694"/>
                                  <a:ext cx="517" cy="156"/>
                                  <a:chOff x="3304" y="694"/>
                                  <a:chExt cx="517" cy="156"/>
                                </a:xfrm>
                              </wpg:grpSpPr>
                              <wps:wsp>
                                <wps:cNvPr id="51839" name="Freeform 342"/>
                                <wps:cNvSpPr>
                                  <a:spLocks/>
                                </wps:cNvSpPr>
                                <wps:spPr bwMode="auto">
                                  <a:xfrm>
                                    <a:off x="3754" y="73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0" name="Freeform 343"/>
                                <wps:cNvSpPr>
                                  <a:spLocks/>
                                </wps:cNvSpPr>
                                <wps:spPr bwMode="auto">
                                  <a:xfrm>
                                    <a:off x="3581" y="77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1" name="Freeform 344"/>
                                <wps:cNvSpPr>
                                  <a:spLocks/>
                                </wps:cNvSpPr>
                                <wps:spPr bwMode="auto">
                                  <a:xfrm>
                                    <a:off x="3447" y="69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2" name="Freeform 345"/>
                                <wps:cNvSpPr>
                                  <a:spLocks/>
                                </wps:cNvSpPr>
                                <wps:spPr bwMode="auto">
                                  <a:xfrm>
                                    <a:off x="3687" y="735"/>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3" name="Freeform 346"/>
                                <wps:cNvSpPr>
                                  <a:spLocks/>
                                </wps:cNvSpPr>
                                <wps:spPr bwMode="auto">
                                  <a:xfrm>
                                    <a:off x="3304" y="73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cNvPr id="51844" name="Group 211"/>
                              <wpg:cNvGrpSpPr>
                                <a:grpSpLocks/>
                              </wpg:cNvGrpSpPr>
                              <wpg:grpSpPr bwMode="auto">
                                <a:xfrm>
                                  <a:off x="3406" y="660"/>
                                  <a:ext cx="547" cy="117"/>
                                  <a:chOff x="3406" y="660"/>
                                  <a:chExt cx="547" cy="117"/>
                                </a:xfrm>
                              </wpg:grpSpPr>
                              <wps:wsp>
                                <wps:cNvPr id="51845" name="Freeform 338"/>
                                <wps:cNvSpPr>
                                  <a:spLocks/>
                                </wps:cNvSpPr>
                                <wps:spPr bwMode="auto">
                                  <a:xfrm>
                                    <a:off x="3406" y="69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6" name="Freeform 339"/>
                                <wps:cNvSpPr>
                                  <a:spLocks/>
                                </wps:cNvSpPr>
                                <wps:spPr bwMode="auto">
                                  <a:xfrm>
                                    <a:off x="3713" y="70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7" name="Freeform 340"/>
                                <wps:cNvSpPr>
                                  <a:spLocks/>
                                </wps:cNvSpPr>
                                <wps:spPr bwMode="auto">
                                  <a:xfrm>
                                    <a:off x="3886" y="66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48" name="Freeform 341"/>
                                <wps:cNvSpPr>
                                  <a:spLocks/>
                                </wps:cNvSpPr>
                                <wps:spPr bwMode="auto">
                                  <a:xfrm>
                                    <a:off x="3579" y="70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1849" name="Freeform 51849"/>
                              <wps:cNvSpPr>
                                <a:spLocks/>
                              </wps:cNvSpPr>
                              <wps:spPr bwMode="auto">
                                <a:xfrm>
                                  <a:off x="3427" y="655"/>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50" name="Freeform 51850"/>
                              <wps:cNvSpPr>
                                <a:spLocks/>
                              </wps:cNvSpPr>
                              <wps:spPr bwMode="auto">
                                <a:xfrm>
                                  <a:off x="3886" y="68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51" name="Freeform 51851"/>
                              <wps:cNvSpPr>
                                <a:spLocks/>
                              </wps:cNvSpPr>
                              <wps:spPr bwMode="auto">
                                <a:xfrm>
                                  <a:off x="3412" y="70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852" name="Freeform 51852"/>
                              <wps:cNvSpPr>
                                <a:spLocks/>
                              </wps:cNvSpPr>
                              <wps:spPr bwMode="auto">
                                <a:xfrm>
                                  <a:off x="3687" y="70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853" name="Group 51853"/>
                              <wpg:cNvGrpSpPr>
                                <a:grpSpLocks/>
                              </wpg:cNvGrpSpPr>
                              <wpg:grpSpPr bwMode="auto">
                                <a:xfrm>
                                  <a:off x="0" y="160"/>
                                  <a:ext cx="6376" cy="3410"/>
                                  <a:chOff x="0" y="160"/>
                                  <a:chExt cx="6376" cy="3410"/>
                                </a:xfrm>
                              </wpg:grpSpPr>
                              <wpg:grpSp>
                                <wpg:cNvPr id="51854" name="Group 230"/>
                                <wpg:cNvGrpSpPr>
                                  <a:grpSpLocks/>
                                </wpg:cNvGrpSpPr>
                                <wpg:grpSpPr bwMode="auto">
                                  <a:xfrm>
                                    <a:off x="0" y="554"/>
                                    <a:ext cx="2567" cy="2925"/>
                                    <a:chOff x="0" y="554"/>
                                    <a:chExt cx="2567" cy="2925"/>
                                  </a:xfrm>
                                </wpg:grpSpPr>
                                <wpg:grpSp>
                                  <wpg:cNvPr id="51855" name="xjhhxtx18"/>
                                  <wpg:cNvGrpSpPr>
                                    <a:grpSpLocks/>
                                  </wpg:cNvGrpSpPr>
                                  <wpg:grpSpPr bwMode="auto">
                                    <a:xfrm>
                                      <a:off x="42" y="820"/>
                                      <a:ext cx="1210" cy="2659"/>
                                      <a:chOff x="42" y="820"/>
                                      <a:chExt cx="1210" cy="2659"/>
                                    </a:xfrm>
                                  </wpg:grpSpPr>
                                  <wpg:grpSp>
                                    <wpg:cNvPr id="51856" name="Group 327"/>
                                    <wpg:cNvGrpSpPr>
                                      <a:grpSpLocks/>
                                    </wpg:cNvGrpSpPr>
                                    <wpg:grpSpPr bwMode="auto">
                                      <a:xfrm>
                                        <a:off x="42" y="820"/>
                                        <a:ext cx="1210" cy="2659"/>
                                        <a:chOff x="42" y="820"/>
                                        <a:chExt cx="1210" cy="2659"/>
                                      </a:xfrm>
                                    </wpg:grpSpPr>
                                    <wpg:grpSp>
                                      <wpg:cNvPr id="51857" name="Group 331"/>
                                      <wpg:cNvGrpSpPr>
                                        <a:grpSpLocks/>
                                      </wpg:cNvGrpSpPr>
                                      <wpg:grpSpPr bwMode="auto">
                                        <a:xfrm>
                                          <a:off x="567" y="820"/>
                                          <a:ext cx="171" cy="2438"/>
                                          <a:chOff x="565" y="820"/>
                                          <a:chExt cx="210" cy="1984"/>
                                        </a:xfrm>
                                      </wpg:grpSpPr>
                                      <wps:wsp>
                                        <wps:cNvPr id="51858" name="Rectangle 336"/>
                                        <wps:cNvSpPr>
                                          <a:spLocks noChangeArrowheads="1"/>
                                        </wps:cNvSpPr>
                                        <wps:spPr bwMode="auto">
                                          <a:xfrm>
                                            <a:off x="613" y="82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859" name="Rectangle 337"/>
                                        <wps:cNvSpPr>
                                          <a:spLocks noChangeArrowheads="1"/>
                                        </wps:cNvSpPr>
                                        <wps:spPr bwMode="auto">
                                          <a:xfrm>
                                            <a:off x="565" y="269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860" name="Group 332"/>
                                      <wpg:cNvGrpSpPr>
                                        <a:grpSpLocks/>
                                      </wpg:cNvGrpSpPr>
                                      <wpg:grpSpPr bwMode="auto">
                                        <a:xfrm>
                                          <a:off x="42" y="3232"/>
                                          <a:ext cx="1210" cy="247"/>
                                          <a:chOff x="42" y="3232"/>
                                          <a:chExt cx="1310" cy="247"/>
                                        </a:xfrm>
                                      </wpg:grpSpPr>
                                      <wps:wsp>
                                        <wps:cNvPr id="51861" name="Rectangle 333"/>
                                        <wps:cNvSpPr>
                                          <a:spLocks noChangeArrowheads="1"/>
                                        </wps:cNvSpPr>
                                        <wps:spPr bwMode="auto">
                                          <a:xfrm>
                                            <a:off x="42" y="3232"/>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862" name="Rectangle 334"/>
                                        <wps:cNvSpPr>
                                          <a:spLocks noChangeArrowheads="1"/>
                                        </wps:cNvSpPr>
                                        <wps:spPr bwMode="auto">
                                          <a:xfrm>
                                            <a:off x="42" y="3387"/>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863" name="Rectangle 335"/>
                                        <wps:cNvSpPr>
                                          <a:spLocks noChangeArrowheads="1"/>
                                        </wps:cNvSpPr>
                                        <wps:spPr bwMode="auto">
                                          <a:xfrm>
                                            <a:off x="1239" y="3387"/>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864" name="Group 328"/>
                                    <wpg:cNvGrpSpPr>
                                      <a:grpSpLocks/>
                                    </wpg:cNvGrpSpPr>
                                    <wpg:grpSpPr bwMode="auto">
                                      <a:xfrm>
                                        <a:off x="545" y="1444"/>
                                        <a:ext cx="193" cy="279"/>
                                        <a:chOff x="545" y="1444"/>
                                        <a:chExt cx="193" cy="279"/>
                                      </a:xfrm>
                                    </wpg:grpSpPr>
                                    <wps:wsp>
                                      <wps:cNvPr id="51865" name="Rectangle 329"/>
                                      <wps:cNvSpPr>
                                        <a:spLocks noChangeArrowheads="1"/>
                                      </wps:cNvSpPr>
                                      <wps:spPr bwMode="auto">
                                        <a:xfrm>
                                          <a:off x="545" y="1444"/>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66" name="Rectangle 330"/>
                                      <wps:cNvSpPr>
                                        <a:spLocks noChangeArrowheads="1"/>
                                      </wps:cNvSpPr>
                                      <wps:spPr bwMode="auto">
                                        <a:xfrm>
                                          <a:off x="545" y="164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867" name="Group 290"/>
                                  <wpg:cNvGrpSpPr>
                                    <a:grpSpLocks/>
                                  </wpg:cNvGrpSpPr>
                                  <wpg:grpSpPr bwMode="auto">
                                    <a:xfrm>
                                      <a:off x="1159" y="1024"/>
                                      <a:ext cx="456" cy="1967"/>
                                      <a:chOff x="1159" y="1023"/>
                                      <a:chExt cx="369" cy="1421"/>
                                    </a:xfrm>
                                  </wpg:grpSpPr>
                                  <wps:wsp>
                                    <wps:cNvPr id="51868" name="AutoShape 1524"/>
                                    <wps:cNvSpPr>
                                      <a:spLocks noChangeArrowheads="1"/>
                                    </wps:cNvSpPr>
                                    <wps:spPr bwMode="auto">
                                      <a:xfrm rot="5400000" flipV="1">
                                        <a:off x="1056" y="2002"/>
                                        <a:ext cx="601" cy="283"/>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869" name="Freeform 326"/>
                                    <wps:cNvSpPr>
                                      <a:spLocks/>
                                    </wps:cNvSpPr>
                                    <wps:spPr bwMode="auto">
                                      <a:xfrm>
                                        <a:off x="1159" y="1023"/>
                                        <a:ext cx="369" cy="925"/>
                                      </a:xfrm>
                                      <a:custGeom>
                                        <a:avLst/>
                                        <a:gdLst>
                                          <a:gd name="T0" fmla="*/ 55 w 405"/>
                                          <a:gd name="T1" fmla="*/ 925 h 1007"/>
                                          <a:gd name="T2" fmla="*/ 55 w 405"/>
                                          <a:gd name="T3" fmla="*/ 83 h 1007"/>
                                          <a:gd name="T4" fmla="*/ 0 w 405"/>
                                          <a:gd name="T5" fmla="*/ 0 h 1007"/>
                                          <a:gd name="T6" fmla="*/ 369 w 405"/>
                                          <a:gd name="T7" fmla="*/ 0 h 1007"/>
                                          <a:gd name="T8" fmla="*/ 342 w 405"/>
                                          <a:gd name="T9" fmla="*/ 96 h 1007"/>
                                          <a:gd name="T10" fmla="*/ 342 w 405"/>
                                          <a:gd name="T11" fmla="*/ 925 h 1007"/>
                                          <a:gd name="T12" fmla="*/ 55 w 405"/>
                                          <a:gd name="T13" fmla="*/ 925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870" name="Group 291"/>
                                  <wpg:cNvGrpSpPr>
                                    <a:grpSpLocks/>
                                  </wpg:cNvGrpSpPr>
                                  <wpg:grpSpPr bwMode="auto">
                                    <a:xfrm>
                                      <a:off x="1361" y="554"/>
                                      <a:ext cx="1206" cy="1472"/>
                                      <a:chOff x="1361" y="554"/>
                                      <a:chExt cx="1206" cy="1472"/>
                                    </a:xfrm>
                                  </wpg:grpSpPr>
                                  <wpg:grpSp>
                                    <wpg:cNvPr id="51871" name="xjhhxtx4"/>
                                    <wpg:cNvGrpSpPr>
                                      <a:grpSpLocks/>
                                    </wpg:cNvGrpSpPr>
                                    <wpg:grpSpPr bwMode="auto">
                                      <a:xfrm rot="5400000" flipH="1" flipV="1">
                                        <a:off x="1585" y="337"/>
                                        <a:ext cx="766" cy="1199"/>
                                        <a:chOff x="1900" y="188"/>
                                        <a:chExt cx="840" cy="1045"/>
                                      </a:xfrm>
                                    </wpg:grpSpPr>
                                    <wpg:grpSp>
                                      <wpg:cNvPr id="51872" name="xjh01-1-3015:36:35"/>
                                      <wpg:cNvGrpSpPr>
                                        <a:grpSpLocks noChangeAspect="1"/>
                                      </wpg:cNvGrpSpPr>
                                      <wpg:grpSpPr bwMode="auto">
                                        <a:xfrm rot="-5400000">
                                          <a:off x="1900" y="188"/>
                                          <a:ext cx="663" cy="663"/>
                                          <a:chOff x="1900" y="188"/>
                                          <a:chExt cx="2640" cy="2640"/>
                                        </a:xfrm>
                                      </wpg:grpSpPr>
                                      <wps:wsp>
                                        <wps:cNvPr id="51873" name="Freeform 323"/>
                                        <wps:cNvSpPr>
                                          <a:spLocks noChangeAspect="1"/>
                                        </wps:cNvSpPr>
                                        <wps:spPr bwMode="auto">
                                          <a:xfrm>
                                            <a:off x="1900" y="188"/>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74" name="Freeform 324"/>
                                        <wps:cNvSpPr>
                                          <a:spLocks noChangeAspect="1"/>
                                        </wps:cNvSpPr>
                                        <wps:spPr bwMode="auto">
                                          <a:xfrm>
                                            <a:off x="1900" y="188"/>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875" name="Group 320"/>
                                      <wpg:cNvGrpSpPr>
                                        <a:grpSpLocks noChangeAspect="1"/>
                                      </wpg:cNvGrpSpPr>
                                      <wpg:grpSpPr bwMode="auto">
                                        <a:xfrm rot="-5400000">
                                          <a:off x="2043" y="536"/>
                                          <a:ext cx="1043" cy="351"/>
                                          <a:chOff x="3564" y="177"/>
                                          <a:chExt cx="3992" cy="351"/>
                                        </a:xfrm>
                                      </wpg:grpSpPr>
                                      <wps:wsp>
                                        <wps:cNvPr id="51876" name="Line 1532"/>
                                        <wps:cNvCnPr>
                                          <a:cxnSpLocks noChangeAspect="1" noChangeShapeType="1"/>
                                        </wps:cNvCnPr>
                                        <wps:spPr bwMode="auto">
                                          <a:xfrm>
                                            <a:off x="3564" y="177"/>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77" name="Line 1533"/>
                                        <wps:cNvCnPr>
                                          <a:cxnSpLocks noChangeAspect="1" noChangeShapeType="1"/>
                                        </wps:cNvCnPr>
                                        <wps:spPr bwMode="auto">
                                          <a:xfrm>
                                            <a:off x="3564" y="5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878" name="Line 1534"/>
                                    <wps:cNvCnPr>
                                      <a:cxnSpLocks noChangeShapeType="1"/>
                                    </wps:cNvCnPr>
                                    <wps:spPr bwMode="auto">
                                      <a:xfrm flipH="1">
                                        <a:off x="1361" y="1282"/>
                                        <a:ext cx="10"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79" name="Line 1535"/>
                                    <wps:cNvCnPr>
                                      <a:cxnSpLocks noChangeShapeType="1"/>
                                    </wps:cNvCnPr>
                                    <wps:spPr bwMode="auto">
                                      <a:xfrm flipH="1">
                                        <a:off x="1417" y="1253"/>
                                        <a:ext cx="10"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880" name="Rectangle 292"/>
                                  <wps:cNvSpPr>
                                    <a:spLocks noChangeArrowheads="1"/>
                                  </wps:cNvSpPr>
                                  <wps:spPr bwMode="auto">
                                    <a:xfrm>
                                      <a:off x="1198" y="1078"/>
                                      <a:ext cx="387" cy="14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1881" name="Group 293"/>
                                  <wpg:cNvGrpSpPr>
                                    <a:grpSpLocks/>
                                  </wpg:cNvGrpSpPr>
                                  <wpg:grpSpPr bwMode="auto">
                                    <a:xfrm>
                                      <a:off x="0" y="1444"/>
                                      <a:ext cx="1588" cy="170"/>
                                      <a:chOff x="0" y="1444"/>
                                      <a:chExt cx="1588" cy="170"/>
                                    </a:xfrm>
                                  </wpg:grpSpPr>
                                  <wps:wsp>
                                    <wps:cNvPr id="51882" name="AutoShape 1538"/>
                                    <wps:cNvSpPr>
                                      <a:spLocks noChangeArrowheads="1"/>
                                    </wps:cNvSpPr>
                                    <wps:spPr bwMode="auto">
                                      <a:xfrm>
                                        <a:off x="0" y="1500"/>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883" name="Group 295"/>
                                    <wpg:cNvGrpSpPr>
                                      <a:grpSpLocks/>
                                    </wpg:cNvGrpSpPr>
                                    <wpg:grpSpPr bwMode="auto">
                                      <a:xfrm>
                                        <a:off x="921" y="1444"/>
                                        <a:ext cx="667" cy="170"/>
                                        <a:chOff x="921" y="1444"/>
                                        <a:chExt cx="667" cy="170"/>
                                      </a:xfrm>
                                    </wpg:grpSpPr>
                                    <wpg:grpSp>
                                      <wpg:cNvPr id="51884" name="Group 304"/>
                                      <wpg:cNvGrpSpPr>
                                        <a:grpSpLocks/>
                                      </wpg:cNvGrpSpPr>
                                      <wpg:grpSpPr bwMode="auto">
                                        <a:xfrm>
                                          <a:off x="921" y="1444"/>
                                          <a:ext cx="667" cy="170"/>
                                          <a:chOff x="921" y="1444"/>
                                          <a:chExt cx="667" cy="170"/>
                                        </a:xfrm>
                                      </wpg:grpSpPr>
                                      <wps:wsp>
                                        <wps:cNvPr id="51885" name="AutoShape 1541"/>
                                        <wps:cNvSpPr>
                                          <a:spLocks noChangeArrowheads="1"/>
                                        </wps:cNvSpPr>
                                        <wps:spPr bwMode="auto">
                                          <a:xfrm>
                                            <a:off x="921" y="1492"/>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86" name="Rectangle 311"/>
                                        <wps:cNvSpPr>
                                          <a:spLocks noChangeArrowheads="1"/>
                                        </wps:cNvSpPr>
                                        <wps:spPr bwMode="auto">
                                          <a:xfrm>
                                            <a:off x="1017" y="1444"/>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87" name="AutoShape 1543"/>
                                        <wps:cNvSpPr>
                                          <a:spLocks noChangeArrowheads="1"/>
                                        </wps:cNvSpPr>
                                        <wps:spPr bwMode="auto">
                                          <a:xfrm>
                                            <a:off x="1305" y="1457"/>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88" name="Rectangle 313"/>
                                        <wps:cNvSpPr>
                                          <a:spLocks noChangeArrowheads="1"/>
                                        </wps:cNvSpPr>
                                        <wps:spPr bwMode="auto">
                                          <a:xfrm>
                                            <a:off x="1248" y="1444"/>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89" name="Freeform 314"/>
                                        <wps:cNvSpPr>
                                          <a:spLocks/>
                                        </wps:cNvSpPr>
                                        <wps:spPr bwMode="auto">
                                          <a:xfrm>
                                            <a:off x="990" y="1456"/>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90" name="Freeform 315"/>
                                        <wps:cNvSpPr>
                                          <a:spLocks/>
                                        </wps:cNvSpPr>
                                        <wps:spPr bwMode="auto">
                                          <a:xfrm flipV="1">
                                            <a:off x="990" y="1561"/>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891" name="Group 305"/>
                                      <wpg:cNvGrpSpPr>
                                        <a:grpSpLocks/>
                                      </wpg:cNvGrpSpPr>
                                      <wpg:grpSpPr bwMode="auto">
                                        <a:xfrm>
                                          <a:off x="1046" y="1486"/>
                                          <a:ext cx="143" cy="85"/>
                                          <a:chOff x="1046" y="1486"/>
                                          <a:chExt cx="143" cy="85"/>
                                        </a:xfrm>
                                      </wpg:grpSpPr>
                                      <wps:wsp>
                                        <wps:cNvPr id="51895" name="Oval 306"/>
                                        <wps:cNvSpPr>
                                          <a:spLocks noChangeArrowheads="1"/>
                                        </wps:cNvSpPr>
                                        <wps:spPr bwMode="auto">
                                          <a:xfrm>
                                            <a:off x="1074" y="148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896" name="Group 307"/>
                                        <wpg:cNvGrpSpPr>
                                          <a:grpSpLocks/>
                                        </wpg:cNvGrpSpPr>
                                        <wpg:grpSpPr bwMode="auto">
                                          <a:xfrm>
                                            <a:off x="1046" y="1506"/>
                                            <a:ext cx="143" cy="45"/>
                                            <a:chOff x="1046" y="1506"/>
                                            <a:chExt cx="143" cy="45"/>
                                          </a:xfrm>
                                        </wpg:grpSpPr>
                                        <wps:wsp>
                                          <wps:cNvPr id="51897" name="AutoShape 1550"/>
                                          <wps:cNvSpPr>
                                            <a:spLocks noChangeArrowheads="1"/>
                                          </wps:cNvSpPr>
                                          <wps:spPr bwMode="auto">
                                            <a:xfrm rot="-1200000">
                                              <a:off x="1046" y="1520"/>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98" name="Oval 309"/>
                                          <wps:cNvSpPr>
                                            <a:spLocks noChangeArrowheads="1"/>
                                          </wps:cNvSpPr>
                                          <wps:spPr bwMode="auto">
                                            <a:xfrm>
                                              <a:off x="1094" y="1506"/>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899" name="Group 296"/>
                                    <wpg:cNvGrpSpPr>
                                      <a:grpSpLocks/>
                                    </wpg:cNvGrpSpPr>
                                    <wpg:grpSpPr bwMode="auto">
                                      <a:xfrm>
                                        <a:off x="360" y="1466"/>
                                        <a:ext cx="250" cy="125"/>
                                        <a:chOff x="360" y="1466"/>
                                        <a:chExt cx="250" cy="125"/>
                                      </a:xfrm>
                                    </wpg:grpSpPr>
                                    <wps:wsp>
                                      <wps:cNvPr id="51900" name="Rectangle 297"/>
                                      <wps:cNvSpPr>
                                        <a:spLocks noChangeArrowheads="1"/>
                                      </wps:cNvSpPr>
                                      <wps:spPr bwMode="auto">
                                        <a:xfrm>
                                          <a:off x="482" y="1466"/>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01" name="AutoShape 1554"/>
                                      <wps:cNvSpPr>
                                        <a:spLocks noChangeArrowheads="1"/>
                                      </wps:cNvSpPr>
                                      <wps:spPr bwMode="auto">
                                        <a:xfrm>
                                          <a:off x="381" y="1486"/>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02" name="AutoShape 1555"/>
                                      <wps:cNvSpPr>
                                        <a:spLocks noChangeArrowheads="1"/>
                                      </wps:cNvSpPr>
                                      <wps:spPr bwMode="auto">
                                        <a:xfrm>
                                          <a:off x="360" y="1515"/>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1903" name="Group 300"/>
                                      <wpg:cNvGrpSpPr>
                                        <a:grpSpLocks/>
                                      </wpg:cNvGrpSpPr>
                                      <wpg:grpSpPr bwMode="auto">
                                        <a:xfrm>
                                          <a:off x="467" y="1486"/>
                                          <a:ext cx="143" cy="85"/>
                                          <a:chOff x="467" y="1486"/>
                                          <a:chExt cx="143" cy="85"/>
                                        </a:xfrm>
                                      </wpg:grpSpPr>
                                      <wps:wsp>
                                        <wps:cNvPr id="51904" name="Oval 301"/>
                                        <wps:cNvSpPr>
                                          <a:spLocks noChangeArrowheads="1"/>
                                        </wps:cNvSpPr>
                                        <wps:spPr bwMode="auto">
                                          <a:xfrm>
                                            <a:off x="495" y="148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05" name="AutoShape 1558"/>
                                        <wps:cNvSpPr>
                                          <a:spLocks noChangeArrowheads="1"/>
                                        </wps:cNvSpPr>
                                        <wps:spPr bwMode="auto">
                                          <a:xfrm rot="1800000">
                                            <a:off x="467" y="1517"/>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06" name="Oval 303"/>
                                        <wps:cNvSpPr>
                                          <a:spLocks noChangeArrowheads="1"/>
                                        </wps:cNvSpPr>
                                        <wps:spPr bwMode="auto">
                                          <a:xfrm>
                                            <a:off x="515" y="1506"/>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grpSp>
                                <wpg:cNvPr id="51907" name="Group 231"/>
                                <wpg:cNvGrpSpPr>
                                  <a:grpSpLocks/>
                                </wpg:cNvGrpSpPr>
                                <wpg:grpSpPr bwMode="auto">
                                  <a:xfrm>
                                    <a:off x="2243" y="543"/>
                                    <a:ext cx="4133" cy="345"/>
                                    <a:chOff x="2243" y="569"/>
                                    <a:chExt cx="3345" cy="345"/>
                                  </a:xfrm>
                                </wpg:grpSpPr>
                                <wps:wsp>
                                  <wps:cNvPr id="51908" name="Line 1561"/>
                                  <wps:cNvCnPr>
                                    <a:cxnSpLocks noChangeShapeType="1"/>
                                  </wps:cNvCnPr>
                                  <wps:spPr bwMode="auto">
                                    <a:xfrm>
                                      <a:off x="2243" y="569"/>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09" name="Line 1562"/>
                                  <wps:cNvCnPr>
                                    <a:cxnSpLocks noChangeShapeType="1"/>
                                  </wps:cNvCnPr>
                                  <wps:spPr bwMode="auto">
                                    <a:xfrm>
                                      <a:off x="2258" y="914"/>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10" name="Rectangle 285"/>
                                  <wps:cNvSpPr>
                                    <a:spLocks noChangeArrowheads="1"/>
                                  </wps:cNvSpPr>
                                  <wps:spPr bwMode="auto">
                                    <a:xfrm>
                                      <a:off x="2243" y="572"/>
                                      <a:ext cx="225" cy="322"/>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1911" name="Group 286"/>
                                  <wpg:cNvGrpSpPr>
                                    <a:grpSpLocks/>
                                  </wpg:cNvGrpSpPr>
                                  <wpg:grpSpPr bwMode="auto">
                                    <a:xfrm>
                                      <a:off x="4778" y="706"/>
                                      <a:ext cx="810" cy="75"/>
                                      <a:chOff x="4778" y="706"/>
                                      <a:chExt cx="645" cy="75"/>
                                    </a:xfrm>
                                  </wpg:grpSpPr>
                                  <wps:wsp>
                                    <wps:cNvPr id="51912" name="Line 1565"/>
                                    <wps:cNvCnPr>
                                      <a:cxnSpLocks noChangeShapeType="1"/>
                                    </wps:cNvCnPr>
                                    <wps:spPr bwMode="auto">
                                      <a:xfrm>
                                        <a:off x="4778" y="706"/>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13" name="Line 1566"/>
                                    <wps:cNvCnPr>
                                      <a:cxnSpLocks noChangeShapeType="1"/>
                                    </wps:cNvCnPr>
                                    <wps:spPr bwMode="auto">
                                      <a:xfrm>
                                        <a:off x="4793" y="781"/>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914" name="Rectangle 232"/>
                                <wps:cNvSpPr>
                                  <a:spLocks noChangeArrowheads="1"/>
                                </wps:cNvSpPr>
                                <wps:spPr bwMode="auto">
                                  <a:xfrm>
                                    <a:off x="5779" y="516"/>
                                    <a:ext cx="225" cy="352"/>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915" name="Freeform 233"/>
                                <wps:cNvSpPr>
                                  <a:spLocks/>
                                </wps:cNvSpPr>
                                <wps:spPr bwMode="auto">
                                  <a:xfrm>
                                    <a:off x="4063" y="85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16" name="Freeform 234"/>
                                <wps:cNvSpPr>
                                  <a:spLocks/>
                                </wps:cNvSpPr>
                                <wps:spPr bwMode="auto">
                                  <a:xfrm>
                                    <a:off x="3845" y="79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17" name="Freeform 235"/>
                                <wps:cNvSpPr>
                                  <a:spLocks/>
                                </wps:cNvSpPr>
                                <wps:spPr bwMode="auto">
                                  <a:xfrm>
                                    <a:off x="3590" y="816"/>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18" name="Freeform 236"/>
                                <wps:cNvSpPr>
                                  <a:spLocks/>
                                </wps:cNvSpPr>
                                <wps:spPr bwMode="auto">
                                  <a:xfrm>
                                    <a:off x="3710" y="823"/>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19" name="Freeform 237"/>
                                <wps:cNvSpPr>
                                  <a:spLocks/>
                                </wps:cNvSpPr>
                                <wps:spPr bwMode="auto">
                                  <a:xfrm>
                                    <a:off x="3336" y="802"/>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20" name="Freeform 238"/>
                                <wps:cNvSpPr>
                                  <a:spLocks/>
                                </wps:cNvSpPr>
                                <wps:spPr bwMode="auto">
                                  <a:xfrm>
                                    <a:off x="4130" y="854"/>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21" name="Freeform 239"/>
                                <wps:cNvSpPr>
                                  <a:spLocks/>
                                </wps:cNvSpPr>
                                <wps:spPr bwMode="auto">
                                  <a:xfrm>
                                    <a:off x="3537" y="780"/>
                                    <a:ext cx="67" cy="74"/>
                                  </a:xfrm>
                                  <a:custGeom>
                                    <a:avLst/>
                                    <a:gdLst>
                                      <a:gd name="T0" fmla="*/ 0 w 67"/>
                                      <a:gd name="T1" fmla="*/ 52 h 74"/>
                                      <a:gd name="T2" fmla="*/ 15 w 67"/>
                                      <a:gd name="T3" fmla="*/ 7 h 74"/>
                                      <a:gd name="T4" fmla="*/ 60 w 67"/>
                                      <a:gd name="T5" fmla="*/ 22 h 74"/>
                                      <a:gd name="T6" fmla="*/ 45 w 67"/>
                                      <a:gd name="T7" fmla="*/ 67 h 74"/>
                                      <a:gd name="T8" fmla="*/ 0 w 67"/>
                                      <a:gd name="T9" fmla="*/ 52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74">
                                        <a:moveTo>
                                          <a:pt x="0" y="52"/>
                                        </a:moveTo>
                                        <a:cubicBezTo>
                                          <a:pt x="5" y="37"/>
                                          <a:pt x="1" y="14"/>
                                          <a:pt x="15" y="7"/>
                                        </a:cubicBezTo>
                                        <a:cubicBezTo>
                                          <a:pt x="29" y="0"/>
                                          <a:pt x="53" y="8"/>
                                          <a:pt x="60" y="22"/>
                                        </a:cubicBezTo>
                                        <a:cubicBezTo>
                                          <a:pt x="67" y="36"/>
                                          <a:pt x="59" y="60"/>
                                          <a:pt x="45" y="67"/>
                                        </a:cubicBezTo>
                                        <a:cubicBezTo>
                                          <a:pt x="31" y="74"/>
                                          <a:pt x="15" y="57"/>
                                          <a:pt x="0" y="52"/>
                                        </a:cubicBez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22" name="Freeform 240"/>
                                <wps:cNvSpPr>
                                  <a:spLocks/>
                                </wps:cNvSpPr>
                                <wps:spPr bwMode="auto">
                                  <a:xfrm>
                                    <a:off x="1290" y="2784"/>
                                    <a:ext cx="189" cy="183"/>
                                  </a:xfrm>
                                  <a:custGeom>
                                    <a:avLst/>
                                    <a:gdLst>
                                      <a:gd name="T0" fmla="*/ 39 w 189"/>
                                      <a:gd name="T1" fmla="*/ 105 h 183"/>
                                      <a:gd name="T2" fmla="*/ 84 w 189"/>
                                      <a:gd name="T3" fmla="*/ 75 h 183"/>
                                      <a:gd name="T4" fmla="*/ 129 w 189"/>
                                      <a:gd name="T5" fmla="*/ 90 h 183"/>
                                      <a:gd name="T6" fmla="*/ 84 w 189"/>
                                      <a:gd name="T7" fmla="*/ 105 h 183"/>
                                      <a:gd name="T8" fmla="*/ 9 w 189"/>
                                      <a:gd name="T9" fmla="*/ 75 h 183"/>
                                      <a:gd name="T10" fmla="*/ 24 w 189"/>
                                      <a:gd name="T11" fmla="*/ 120 h 183"/>
                                      <a:gd name="T12" fmla="*/ 69 w 189"/>
                                      <a:gd name="T13" fmla="*/ 105 h 183"/>
                                      <a:gd name="T14" fmla="*/ 24 w 189"/>
                                      <a:gd name="T15" fmla="*/ 90 h 183"/>
                                      <a:gd name="T16" fmla="*/ 39 w 189"/>
                                      <a:gd name="T17" fmla="*/ 165 h 183"/>
                                      <a:gd name="T18" fmla="*/ 69 w 189"/>
                                      <a:gd name="T19" fmla="*/ 120 h 183"/>
                                      <a:gd name="T20" fmla="*/ 84 w 189"/>
                                      <a:gd name="T21" fmla="*/ 180 h 183"/>
                                      <a:gd name="T22" fmla="*/ 189 w 189"/>
                                      <a:gd name="T23" fmla="*/ 165 h 183"/>
                                      <a:gd name="T24" fmla="*/ 144 w 189"/>
                                      <a:gd name="T25" fmla="*/ 150 h 1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9" h="183">
                                        <a:moveTo>
                                          <a:pt x="39" y="105"/>
                                        </a:moveTo>
                                        <a:cubicBezTo>
                                          <a:pt x="54" y="95"/>
                                          <a:pt x="66" y="78"/>
                                          <a:pt x="84" y="75"/>
                                        </a:cubicBezTo>
                                        <a:cubicBezTo>
                                          <a:pt x="100" y="72"/>
                                          <a:pt x="129" y="74"/>
                                          <a:pt x="129" y="90"/>
                                        </a:cubicBezTo>
                                        <a:cubicBezTo>
                                          <a:pt x="129" y="106"/>
                                          <a:pt x="99" y="100"/>
                                          <a:pt x="84" y="105"/>
                                        </a:cubicBezTo>
                                        <a:cubicBezTo>
                                          <a:pt x="77" y="84"/>
                                          <a:pt x="66" y="0"/>
                                          <a:pt x="9" y="75"/>
                                        </a:cubicBezTo>
                                        <a:cubicBezTo>
                                          <a:pt x="0" y="88"/>
                                          <a:pt x="19" y="105"/>
                                          <a:pt x="24" y="120"/>
                                        </a:cubicBezTo>
                                        <a:cubicBezTo>
                                          <a:pt x="39" y="115"/>
                                          <a:pt x="69" y="121"/>
                                          <a:pt x="69" y="105"/>
                                        </a:cubicBezTo>
                                        <a:cubicBezTo>
                                          <a:pt x="69" y="89"/>
                                          <a:pt x="31" y="76"/>
                                          <a:pt x="24" y="90"/>
                                        </a:cubicBezTo>
                                        <a:cubicBezTo>
                                          <a:pt x="13" y="113"/>
                                          <a:pt x="34" y="140"/>
                                          <a:pt x="39" y="165"/>
                                        </a:cubicBezTo>
                                        <a:cubicBezTo>
                                          <a:pt x="49" y="150"/>
                                          <a:pt x="52" y="114"/>
                                          <a:pt x="69" y="120"/>
                                        </a:cubicBezTo>
                                        <a:cubicBezTo>
                                          <a:pt x="89" y="127"/>
                                          <a:pt x="64" y="183"/>
                                          <a:pt x="84" y="180"/>
                                        </a:cubicBezTo>
                                        <a:cubicBezTo>
                                          <a:pt x="119" y="175"/>
                                          <a:pt x="154" y="170"/>
                                          <a:pt x="189" y="165"/>
                                        </a:cubicBezTo>
                                        <a:cubicBezTo>
                                          <a:pt x="174" y="160"/>
                                          <a:pt x="144" y="150"/>
                                          <a:pt x="144"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923" name="Group 241"/>
                                <wpg:cNvGrpSpPr>
                                  <a:grpSpLocks/>
                                </wpg:cNvGrpSpPr>
                                <wpg:grpSpPr bwMode="auto">
                                  <a:xfrm>
                                    <a:off x="3369" y="908"/>
                                    <a:ext cx="670" cy="1020"/>
                                    <a:chOff x="3369" y="908"/>
                                    <a:chExt cx="1053" cy="1502"/>
                                  </a:xfrm>
                                </wpg:grpSpPr>
                                <wpg:grpSp>
                                  <wpg:cNvPr id="51924" name="Group 265"/>
                                  <wpg:cNvGrpSpPr>
                                    <a:grpSpLocks/>
                                  </wpg:cNvGrpSpPr>
                                  <wpg:grpSpPr bwMode="auto">
                                    <a:xfrm>
                                      <a:off x="3369" y="1456"/>
                                      <a:ext cx="1053" cy="954"/>
                                      <a:chOff x="3369" y="1457"/>
                                      <a:chExt cx="1994" cy="1812"/>
                                    </a:xfrm>
                                  </wpg:grpSpPr>
                                  <wpg:grpSp>
                                    <wpg:cNvPr id="51925" name="Group 269"/>
                                    <wpg:cNvGrpSpPr>
                                      <a:grpSpLocks/>
                                    </wpg:cNvGrpSpPr>
                                    <wpg:grpSpPr bwMode="auto">
                                      <a:xfrm>
                                        <a:off x="3458" y="2453"/>
                                        <a:ext cx="1810" cy="676"/>
                                        <a:chOff x="3458" y="2453"/>
                                        <a:chExt cx="1810" cy="676"/>
                                      </a:xfrm>
                                    </wpg:grpSpPr>
                                    <wps:wsp>
                                      <wps:cNvPr id="51926" name="AutoShape 1579"/>
                                      <wps:cNvSpPr>
                                        <a:spLocks noChangeArrowheads="1"/>
                                      </wps:cNvSpPr>
                                      <wps:spPr bwMode="auto">
                                        <a:xfrm>
                                          <a:off x="3498" y="251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27" name="Line 1580"/>
                                      <wps:cNvCnPr>
                                        <a:cxnSpLocks noChangeShapeType="1"/>
                                      </wps:cNvCnPr>
                                      <wps:spPr bwMode="auto">
                                        <a:xfrm>
                                          <a:off x="3458" y="245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928" name="Freeform 270"/>
                                    <wps:cNvSpPr>
                                      <a:spLocks/>
                                    </wps:cNvSpPr>
                                    <wps:spPr bwMode="auto">
                                      <a:xfrm>
                                        <a:off x="3369" y="176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929" name="Group 271"/>
                                    <wpg:cNvGrpSpPr>
                                      <a:grpSpLocks/>
                                    </wpg:cNvGrpSpPr>
                                    <wpg:grpSpPr bwMode="auto">
                                      <a:xfrm>
                                        <a:off x="4001" y="1457"/>
                                        <a:ext cx="882" cy="1634"/>
                                        <a:chOff x="4001" y="1457"/>
                                        <a:chExt cx="882" cy="1634"/>
                                      </a:xfrm>
                                    </wpg:grpSpPr>
                                    <wps:wsp>
                                      <wps:cNvPr id="51930" name="AutoShape 1583"/>
                                      <wps:cNvSpPr>
                                        <a:spLocks noChangeArrowheads="1"/>
                                      </wps:cNvSpPr>
                                      <wps:spPr bwMode="auto">
                                        <a:xfrm>
                                          <a:off x="4162" y="172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31" name="hx30Oval 20"/>
                                      <wps:cNvSpPr>
                                        <a:spLocks noChangeArrowheads="1"/>
                                      </wps:cNvSpPr>
                                      <wps:spPr bwMode="auto">
                                        <a:xfrm>
                                          <a:off x="4202" y="157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932" name="hx30Rectangle 21"/>
                                      <wps:cNvSpPr>
                                        <a:spLocks noChangeArrowheads="1"/>
                                      </wps:cNvSpPr>
                                      <wps:spPr bwMode="auto">
                                        <a:xfrm>
                                          <a:off x="4282" y="145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933" name="hx30Freeform 72"/>
                                      <wps:cNvSpPr>
                                        <a:spLocks/>
                                      </wps:cNvSpPr>
                                      <wps:spPr bwMode="auto">
                                        <a:xfrm>
                                          <a:off x="4041" y="200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934" name="Group 278"/>
                                      <wpg:cNvGrpSpPr>
                                        <a:grpSpLocks/>
                                      </wpg:cNvGrpSpPr>
                                      <wpg:grpSpPr bwMode="auto">
                                        <a:xfrm>
                                          <a:off x="4001" y="1633"/>
                                          <a:ext cx="712" cy="157"/>
                                          <a:chOff x="4001" y="1633"/>
                                          <a:chExt cx="712" cy="157"/>
                                        </a:xfrm>
                                      </wpg:grpSpPr>
                                      <wps:wsp>
                                        <wps:cNvPr id="51935" name="Rectangle 279"/>
                                        <wps:cNvSpPr>
                                          <a:spLocks noChangeAspect="1" noChangeArrowheads="1"/>
                                        </wps:cNvSpPr>
                                        <wps:spPr bwMode="auto">
                                          <a:xfrm>
                                            <a:off x="4148" y="163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36" name="Rectangle 280"/>
                                        <wps:cNvSpPr>
                                          <a:spLocks noChangeAspect="1" noChangeArrowheads="1"/>
                                        </wps:cNvSpPr>
                                        <wps:spPr bwMode="auto">
                                          <a:xfrm>
                                            <a:off x="4001" y="170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937" name="AutoShape 1590"/>
                                    <wps:cNvSpPr>
                                      <a:spLocks noChangeArrowheads="1"/>
                                    </wps:cNvSpPr>
                                    <wps:spPr bwMode="auto">
                                      <a:xfrm flipV="1">
                                        <a:off x="3740" y="317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38" name="Rectangle 273"/>
                                    <wps:cNvSpPr>
                                      <a:spLocks noChangeArrowheads="1"/>
                                    </wps:cNvSpPr>
                                    <wps:spPr bwMode="auto">
                                      <a:xfrm>
                                        <a:off x="3900" y="315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939" name="Group 266"/>
                                  <wpg:cNvGrpSpPr>
                                    <a:grpSpLocks noChangeAspect="1"/>
                                  </wpg:cNvGrpSpPr>
                                  <wpg:grpSpPr bwMode="auto">
                                    <a:xfrm>
                                      <a:off x="3782" y="908"/>
                                      <a:ext cx="214" cy="549"/>
                                      <a:chOff x="3782" y="908"/>
                                      <a:chExt cx="811" cy="2081"/>
                                    </a:xfrm>
                                  </wpg:grpSpPr>
                                  <wps:wsp>
                                    <wps:cNvPr id="51940" name="Freeform 267"/>
                                    <wps:cNvSpPr>
                                      <a:spLocks noChangeAspect="1"/>
                                    </wps:cNvSpPr>
                                    <wps:spPr bwMode="auto">
                                      <a:xfrm rot="5700000">
                                        <a:off x="3147" y="154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941" name="Freeform 268"/>
                                    <wps:cNvSpPr>
                                      <a:spLocks noChangeAspect="1"/>
                                    </wps:cNvSpPr>
                                    <wps:spPr bwMode="auto">
                                      <a:xfrm rot="5700000">
                                        <a:off x="3626" y="221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942" name="Group 242"/>
                                <wpg:cNvGrpSpPr>
                                  <a:grpSpLocks/>
                                </wpg:cNvGrpSpPr>
                                <wpg:grpSpPr bwMode="auto">
                                  <a:xfrm>
                                    <a:off x="4524" y="160"/>
                                    <a:ext cx="1231" cy="3410"/>
                                    <a:chOff x="4517" y="160"/>
                                    <a:chExt cx="1210" cy="2659"/>
                                  </a:xfrm>
                                </wpg:grpSpPr>
                                <wpg:grpSp>
                                  <wpg:cNvPr id="51943" name="Group 258"/>
                                  <wpg:cNvGrpSpPr>
                                    <a:grpSpLocks/>
                                  </wpg:cNvGrpSpPr>
                                  <wpg:grpSpPr bwMode="auto">
                                    <a:xfrm>
                                      <a:off x="5064" y="160"/>
                                      <a:ext cx="171" cy="2438"/>
                                      <a:chOff x="5040" y="160"/>
                                      <a:chExt cx="210" cy="1984"/>
                                    </a:xfrm>
                                  </wpg:grpSpPr>
                                  <wps:wsp>
                                    <wps:cNvPr id="51944" name="Rectangle 263"/>
                                    <wps:cNvSpPr>
                                      <a:spLocks noChangeArrowheads="1"/>
                                    </wps:cNvSpPr>
                                    <wps:spPr bwMode="auto">
                                      <a:xfrm>
                                        <a:off x="5088" y="16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945" name="Rectangle 264"/>
                                    <wps:cNvSpPr>
                                      <a:spLocks noChangeArrowheads="1"/>
                                    </wps:cNvSpPr>
                                    <wps:spPr bwMode="auto">
                                      <a:xfrm>
                                        <a:off x="5040" y="203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946" name="Group 259"/>
                                  <wpg:cNvGrpSpPr>
                                    <a:grpSpLocks/>
                                  </wpg:cNvGrpSpPr>
                                  <wpg:grpSpPr bwMode="auto">
                                    <a:xfrm>
                                      <a:off x="4517" y="2572"/>
                                      <a:ext cx="1210" cy="247"/>
                                      <a:chOff x="4517" y="2572"/>
                                      <a:chExt cx="1310" cy="247"/>
                                    </a:xfrm>
                                  </wpg:grpSpPr>
                                  <wps:wsp>
                                    <wps:cNvPr id="51947" name="Rectangle 260"/>
                                    <wps:cNvSpPr>
                                      <a:spLocks noChangeArrowheads="1"/>
                                    </wps:cNvSpPr>
                                    <wps:spPr bwMode="auto">
                                      <a:xfrm>
                                        <a:off x="4517" y="2572"/>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948" name="Rectangle 261"/>
                                    <wps:cNvSpPr>
                                      <a:spLocks noChangeArrowheads="1"/>
                                    </wps:cNvSpPr>
                                    <wps:spPr bwMode="auto">
                                      <a:xfrm>
                                        <a:off x="4517" y="2727"/>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949" name="Rectangle 262"/>
                                    <wps:cNvSpPr>
                                      <a:spLocks noChangeArrowheads="1"/>
                                    </wps:cNvSpPr>
                                    <wps:spPr bwMode="auto">
                                      <a:xfrm>
                                        <a:off x="5714" y="2727"/>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s:wsp>
                                <wps:cNvPr id="51950" name="Rectangle 243"/>
                                <wps:cNvSpPr>
                                  <a:spLocks noChangeArrowheads="1"/>
                                </wps:cNvSpPr>
                                <wps:spPr bwMode="auto">
                                  <a:xfrm>
                                    <a:off x="5088" y="578"/>
                                    <a:ext cx="84" cy="319"/>
                                  </a:xfrm>
                                  <a:prstGeom prst="rect">
                                    <a:avLst/>
                                  </a:prstGeom>
                                  <a:solidFill>
                                    <a:srgbClr val="FFFFFF"/>
                                  </a:solidFill>
                                  <a:ln w="9525">
                                    <a:solidFill>
                                      <a:srgbClr val="808080"/>
                                    </a:solidFill>
                                    <a:miter lim="800000"/>
                                    <a:headEnd/>
                                    <a:tailEnd/>
                                  </a:ln>
                                </wps:spPr>
                                <wps:bodyPr rot="0" vert="horz" wrap="square" lIns="91440" tIns="45720" rIns="91440" bIns="45720" anchor="t" anchorCtr="0" upright="1">
                                  <a:noAutofit/>
                                </wps:bodyPr>
                              </wps:wsp>
                              <wps:wsp>
                                <wps:cNvPr id="51951" name="Rectangle 244"/>
                                <wps:cNvSpPr>
                                  <a:spLocks noChangeArrowheads="1"/>
                                </wps:cNvSpPr>
                                <wps:spPr bwMode="auto">
                                  <a:xfrm>
                                    <a:off x="4990" y="585"/>
                                    <a:ext cx="276" cy="8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51952" name="Rectangle 245"/>
                                <wps:cNvSpPr>
                                  <a:spLocks noChangeArrowheads="1"/>
                                </wps:cNvSpPr>
                                <wps:spPr bwMode="auto">
                                  <a:xfrm>
                                    <a:off x="4990" y="823"/>
                                    <a:ext cx="276" cy="8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cNvPr id="51953" name="Group 246"/>
                                <wpg:cNvGrpSpPr>
                                  <a:grpSpLocks/>
                                </wpg:cNvGrpSpPr>
                                <wpg:grpSpPr bwMode="auto">
                                  <a:xfrm flipH="1" flipV="1">
                                    <a:off x="3231" y="1878"/>
                                    <a:ext cx="2041" cy="147"/>
                                    <a:chOff x="3222" y="1878"/>
                                    <a:chExt cx="1552" cy="125"/>
                                  </a:xfrm>
                                </wpg:grpSpPr>
                                <wpg:grpSp>
                                  <wpg:cNvPr id="51954" name="Group 247"/>
                                  <wpg:cNvGrpSpPr>
                                    <a:grpSpLocks/>
                                  </wpg:cNvGrpSpPr>
                                  <wpg:grpSpPr bwMode="auto">
                                    <a:xfrm>
                                      <a:off x="3222" y="1879"/>
                                      <a:ext cx="149" cy="124"/>
                                      <a:chOff x="3222" y="1879"/>
                                      <a:chExt cx="149" cy="124"/>
                                    </a:xfrm>
                                  </wpg:grpSpPr>
                                  <wps:wsp>
                                    <wps:cNvPr id="51955" name="Oval 253"/>
                                    <wps:cNvSpPr>
                                      <a:spLocks noChangeArrowheads="1"/>
                                    </wps:cNvSpPr>
                                    <wps:spPr bwMode="auto">
                                      <a:xfrm>
                                        <a:off x="3222" y="1879"/>
                                        <a:ext cx="85" cy="1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56" name="Rectangle 254"/>
                                    <wps:cNvSpPr>
                                      <a:spLocks noChangeArrowheads="1"/>
                                    </wps:cNvSpPr>
                                    <wps:spPr bwMode="auto">
                                      <a:xfrm>
                                        <a:off x="3314" y="1921"/>
                                        <a:ext cx="57" cy="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57" name="Rectangle 255"/>
                                    <wps:cNvSpPr>
                                      <a:spLocks noChangeArrowheads="1"/>
                                    </wps:cNvSpPr>
                                    <wps:spPr bwMode="auto">
                                      <a:xfrm>
                                        <a:off x="3269" y="1913"/>
                                        <a:ext cx="57"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58" name="Freeform 256"/>
                                    <wps:cNvSpPr>
                                      <a:spLocks/>
                                    </wps:cNvSpPr>
                                    <wps:spPr bwMode="auto">
                                      <a:xfrm>
                                        <a:off x="3293" y="1897"/>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59" name="Freeform 257"/>
                                    <wps:cNvSpPr>
                                      <a:spLocks/>
                                    </wps:cNvSpPr>
                                    <wps:spPr bwMode="auto">
                                      <a:xfrm flipV="1">
                                        <a:off x="3293" y="1957"/>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960" name="AutoShape 1613"/>
                                  <wps:cNvSpPr>
                                    <a:spLocks noChangeArrowheads="1"/>
                                  </wps:cNvSpPr>
                                  <wps:spPr bwMode="auto">
                                    <a:xfrm>
                                      <a:off x="3332" y="1913"/>
                                      <a:ext cx="680" cy="57"/>
                                    </a:xfrm>
                                    <a:prstGeom prst="roundRect">
                                      <a:avLst>
                                        <a:gd name="adj" fmla="val 3684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61" name="AutoShape 1614"/>
                                  <wps:cNvSpPr>
                                    <a:spLocks noChangeArrowheads="1"/>
                                  </wps:cNvSpPr>
                                  <wps:spPr bwMode="auto">
                                    <a:xfrm>
                                      <a:off x="3980" y="1904"/>
                                      <a:ext cx="794" cy="74"/>
                                    </a:xfrm>
                                    <a:prstGeom prst="roundRect">
                                      <a:avLst>
                                        <a:gd name="adj" fmla="val 4324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62" name="Rectangle 250"/>
                                  <wps:cNvSpPr>
                                    <a:spLocks noChangeArrowheads="1"/>
                                  </wps:cNvSpPr>
                                  <wps:spPr bwMode="auto">
                                    <a:xfrm>
                                      <a:off x="3406" y="1878"/>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63" name="AutoShape 1616"/>
                                  <wps:cNvSpPr>
                                    <a:spLocks noChangeArrowheads="1"/>
                                  </wps:cNvSpPr>
                                  <wps:spPr bwMode="auto">
                                    <a:xfrm rot="5400000">
                                      <a:off x="3319" y="1912"/>
                                      <a:ext cx="125" cy="57"/>
                                    </a:xfrm>
                                    <a:custGeom>
                                      <a:avLst/>
                                      <a:gdLst>
                                        <a:gd name="T0" fmla="*/ 108 w 21600"/>
                                        <a:gd name="T1" fmla="*/ 29 h 21600"/>
                                        <a:gd name="T2" fmla="*/ 63 w 21600"/>
                                        <a:gd name="T3" fmla="*/ 57 h 21600"/>
                                        <a:gd name="T4" fmla="*/ 18 w 21600"/>
                                        <a:gd name="T5" fmla="*/ 29 h 21600"/>
                                        <a:gd name="T6" fmla="*/ 63 w 21600"/>
                                        <a:gd name="T7" fmla="*/ 0 h 21600"/>
                                        <a:gd name="T8" fmla="*/ 0 60000 65536"/>
                                        <a:gd name="T9" fmla="*/ 0 60000 65536"/>
                                        <a:gd name="T10" fmla="*/ 0 60000 65536"/>
                                        <a:gd name="T11" fmla="*/ 0 60000 65536"/>
                                        <a:gd name="T12" fmla="*/ 4838 w 21600"/>
                                        <a:gd name="T13" fmla="*/ 4926 h 21600"/>
                                        <a:gd name="T14" fmla="*/ 16762 w 21600"/>
                                        <a:gd name="T15" fmla="*/ 16674 h 21600"/>
                                      </a:gdLst>
                                      <a:ahLst/>
                                      <a:cxnLst>
                                        <a:cxn ang="T8">
                                          <a:pos x="T0" y="T1"/>
                                        </a:cxn>
                                        <a:cxn ang="T9">
                                          <a:pos x="T2" y="T3"/>
                                        </a:cxn>
                                        <a:cxn ang="T10">
                                          <a:pos x="T4" y="T5"/>
                                        </a:cxn>
                                        <a:cxn ang="T11">
                                          <a:pos x="T6" y="T7"/>
                                        </a:cxn>
                                      </a:cxnLst>
                                      <a:rect l="T12" t="T13" r="T14" b="T15"/>
                                      <a:pathLst>
                                        <a:path w="21600" h="21600">
                                          <a:moveTo>
                                            <a:pt x="0" y="0"/>
                                          </a:moveTo>
                                          <a:lnTo>
                                            <a:pt x="6047" y="21600"/>
                                          </a:lnTo>
                                          <a:lnTo>
                                            <a:pt x="15553"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64" name="AutoShape 1617"/>
                                  <wps:cNvSpPr>
                                    <a:spLocks noChangeArrowheads="1"/>
                                  </wps:cNvSpPr>
                                  <wps:spPr bwMode="auto">
                                    <a:xfrm>
                                      <a:off x="3368" y="1927"/>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s:wsp>
                              <wps:cNvPr id="51965" name="Text Box 1618"/>
                              <wps:cNvSpPr txBox="1">
                                <a:spLocks noChangeArrowheads="1"/>
                              </wps:cNvSpPr>
                              <wps:spPr bwMode="auto">
                                <a:xfrm>
                                  <a:off x="1861" y="2055"/>
                                  <a:ext cx="8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FBB" w:rsidRDefault="00B05FBB" w:rsidP="00B05FBB">
                                    <w:r>
                                      <w:t>HCl</w:t>
                                    </w:r>
                                  </w:p>
                                </w:txbxContent>
                              </wps:txbx>
                              <wps:bodyPr rot="0" vert="horz" wrap="square" lIns="91440" tIns="45720" rIns="91440" bIns="45720" anchor="t" anchorCtr="0" upright="1">
                                <a:noAutofit/>
                              </wps:bodyPr>
                            </wps:wsp>
                            <wps:wsp>
                              <wps:cNvPr id="51966" name="Text Box 1619"/>
                              <wps:cNvSpPr txBox="1">
                                <a:spLocks noChangeArrowheads="1"/>
                              </wps:cNvSpPr>
                              <wps:spPr bwMode="auto">
                                <a:xfrm>
                                  <a:off x="3368" y="0"/>
                                  <a:ext cx="76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FBB" w:rsidRDefault="00B05FBB" w:rsidP="00B05FBB">
                                    <w:r>
                                      <w:t>C</w:t>
                                    </w:r>
                                  </w:p>
                                </w:txbxContent>
                              </wps:txbx>
                              <wps:bodyPr rot="0" vert="horz" wrap="square" lIns="91440" tIns="45720" rIns="91440" bIns="45720" anchor="t" anchorCtr="0" upright="1">
                                <a:noAutofit/>
                              </wps:bodyPr>
                            </wps:wsp>
                            <wps:wsp>
                              <wps:cNvPr id="51967" name="Text Box 1620"/>
                              <wps:cNvSpPr txBox="1">
                                <a:spLocks noChangeArrowheads="1"/>
                              </wps:cNvSpPr>
                              <wps:spPr bwMode="auto">
                                <a:xfrm>
                                  <a:off x="1481" y="122"/>
                                  <a:ext cx="64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FBB" w:rsidRDefault="00B05FBB" w:rsidP="00B05FBB">
                                    <w:r>
                                      <w:t>B</w:t>
                                    </w:r>
                                  </w:p>
                                </w:txbxContent>
                              </wps:txbx>
                              <wps:bodyPr rot="0" vert="horz" wrap="square" lIns="91440" tIns="45720" rIns="91440" bIns="45720" anchor="t" anchorCtr="0" upright="1">
                                <a:noAutofit/>
                              </wps:bodyPr>
                            </wps:wsp>
                            <wps:wsp>
                              <wps:cNvPr id="51968" name="Text Box 1621"/>
                              <wps:cNvSpPr txBox="1">
                                <a:spLocks noChangeArrowheads="1"/>
                              </wps:cNvSpPr>
                              <wps:spPr bwMode="auto">
                                <a:xfrm>
                                  <a:off x="6352" y="0"/>
                                  <a:ext cx="8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FBB" w:rsidRDefault="00B05FBB" w:rsidP="00B05FBB">
                                    <w:r>
                                      <w:t>D</w:t>
                                    </w:r>
                                  </w:p>
                                </w:txbxContent>
                              </wps:txbx>
                              <wps:bodyPr rot="0" vert="horz" wrap="square" lIns="91440" tIns="45720" rIns="91440" bIns="45720" anchor="t" anchorCtr="0" upright="1">
                                <a:noAutofit/>
                              </wps:bodyPr>
                            </wps:wsp>
                            <wps:wsp>
                              <wps:cNvPr id="51969" name="Line 1622"/>
                              <wps:cNvCnPr>
                                <a:cxnSpLocks noChangeShapeType="1"/>
                              </wps:cNvCnPr>
                              <wps:spPr bwMode="auto">
                                <a:xfrm>
                                  <a:off x="1381" y="2867"/>
                                  <a:ext cx="758"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70" name="Line 1623"/>
                              <wps:cNvCnPr>
                                <a:cxnSpLocks noChangeShapeType="1"/>
                              </wps:cNvCnPr>
                              <wps:spPr bwMode="auto">
                                <a:xfrm flipV="1">
                                  <a:off x="1501" y="2379"/>
                                  <a:ext cx="513"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71" name="Line 1624"/>
                              <wps:cNvCnPr>
                                <a:cxnSpLocks noChangeShapeType="1"/>
                              </wps:cNvCnPr>
                              <wps:spPr bwMode="auto">
                                <a:xfrm flipV="1">
                                  <a:off x="1615" y="612"/>
                                  <a:ext cx="406" cy="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972" name="Line 1625"/>
                              <wps:cNvCnPr>
                                <a:cxnSpLocks noChangeShapeType="1"/>
                              </wps:cNvCnPr>
                              <wps:spPr bwMode="auto">
                                <a:xfrm>
                                  <a:off x="3537" y="392"/>
                                  <a:ext cx="84"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73" name="Line 1626"/>
                              <wps:cNvCnPr>
                                <a:cxnSpLocks noChangeShapeType="1"/>
                              </wps:cNvCnPr>
                              <wps:spPr bwMode="auto">
                                <a:xfrm flipV="1">
                                  <a:off x="6119" y="539"/>
                                  <a:ext cx="435" cy="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974" name="Oval 226"/>
                              <wps:cNvSpPr>
                                <a:spLocks noChangeArrowheads="1"/>
                              </wps:cNvSpPr>
                              <wps:spPr bwMode="auto">
                                <a:xfrm>
                                  <a:off x="3953" y="71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75" name="Oval 227"/>
                              <wps:cNvSpPr>
                                <a:spLocks noChangeArrowheads="1"/>
                              </wps:cNvSpPr>
                              <wps:spPr bwMode="auto">
                                <a:xfrm>
                                  <a:off x="3768" y="65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76" name="Oval 228"/>
                              <wps:cNvSpPr>
                                <a:spLocks noChangeArrowheads="1"/>
                              </wps:cNvSpPr>
                              <wps:spPr bwMode="auto">
                                <a:xfrm>
                                  <a:off x="3493" y="74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977" name="Text Box 1630"/>
                              <wps:cNvSpPr txBox="1">
                                <a:spLocks noChangeArrowheads="1"/>
                              </wps:cNvSpPr>
                              <wps:spPr bwMode="auto">
                                <a:xfrm>
                                  <a:off x="2149" y="3119"/>
                                  <a:ext cx="167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FBB" w:rsidRDefault="00B05FBB" w:rsidP="00B05FBB">
                                    <w:r>
                                      <w:t>Kim loại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44013" id="_x0000_s2559" style="position:absolute;left:0;text-align:left;margin-left:62.6pt;margin-top:13.3pt;width:327.7pt;height:148.65pt;z-index:251679744" coordsize="7181,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">
                      <v:shape id="Freeform 209" o:spid="_x0000_s2560" style="position:absolute;left:3878;top:718;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gJMgA&#10;AADeAAAADwAAAGRycy9kb3ducmV2LnhtbESPT2sCMRTE7wW/Q3hCL0WztqjLahQRhZ5a6h/0+Nw8&#10;N4ubl2UTdfvtjVDocZiZ3zDTeWsrcaPGl44VDPoJCOLc6ZILBbvtupeC8AFZY+WYFPySh/ms8zLF&#10;TLs7/9BtEwoRIewzVGBCqDMpfW7Iou+7mjh6Z9dYDFE2hdQN3iPcVvI9SUbSYslxwWBNS0P5ZXO1&#10;Cr6Gh2+zH6eX3eKtTpfH8yo/7ROlXrvtYgIiUBv+w3/tT61gOEg/xvC8E6+AnD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puAkyAAAAN4AAAAPAAAAAAAAAAAAAAAAAJgCAABk&#10;cnMvZG93bnJldi54bWxQSwUGAAAAAAQABAD1AAAAjQMAAAAA&#10;" path="m,52c5,37,1,14,15,7,29,,53,8,60,22,67,36,59,60,45,67,31,74,15,57,,52xe" fillcolor="#333">
                        <v:path arrowok="t" o:connecttype="custom" o:connectlocs="0,52;15,7;60,22;45,67;0,52" o:connectangles="0,0,0,0,0"/>
                      </v:shape>
                      <v:group id="Group 210" o:spid="_x0000_s2561" style="position:absolute;left:3304;top:694;width:517;height:156" coordorigin="3304,694" coordsize="517,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R4AusQAAADeAAAA&#10;DwAAAAAAAAAAAAAAAACqAgAAZHJzL2Rvd25yZXYueG1sUEsFBgAAAAAEAAQA+gAAAJsDAAAAAA==&#10;">
                        <v:shape id="Freeform 342" o:spid="_x0000_s2562" style="position:absolute;left:3754;top:73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XRzcgA&#10;AADeAAAADwAAAGRycy9kb3ducmV2LnhtbESPQWsCMRSE74L/IbxCL6VmVWy3W6OIVPBU0Sp6fN08&#10;N4ubl2UTdf33plDwOMzMN8x42tpKXKjxpWMF/V4Cgjh3uuRCwfZn8ZqC8AFZY+WYFNzIw3TS7Ywx&#10;0+7Ka7psQiEihH2GCkwIdSalzw1Z9D1XE0fv6BqLIcqmkLrBa4TbSg6S5E1aLDkuGKxpbig/bc5W&#10;wfdovzK79/S0nb3U6fxw/Mp/d4lSz0/t7BNEoDY8wv/tpVYw6qfDD/i7E6+An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dHNyAAAAN4AAAAPAAAAAAAAAAAAAAAAAJgCAABk&#10;cnMvZG93bnJldi54bWxQSwUGAAAAAAQABAD1AAAAjQMAAAAA&#10;" path="m,52c5,37,1,14,15,7,29,,53,8,60,22,67,36,59,60,45,67,31,74,15,57,,52xe" fillcolor="#333">
                          <v:path arrowok="t" o:connecttype="custom" o:connectlocs="0,52;15,7;60,22;45,67;0,52" o:connectangles="0,0,0,0,0"/>
                        </v:shape>
                        <v:shape id="Freeform 343" o:spid="_x0000_s2563" style="position:absolute;left:3581;top:77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kLLcYA&#10;AADeAAAADwAAAGRycy9kb3ducmV2LnhtbESPy2rCQBSG94LvMBzBTakTpdYQHUVEoSulXmiXp5lj&#10;Jpg5EzKjxrd3FgWXP/+Nb7ZobSVu1PjSsYLhIAFBnDtdcqHgeNi8pyB8QNZYOSYFD/KwmHc7M8y0&#10;u/M33fahEHGEfYYKTAh1JqXPDVn0A1cTR+/sGoshyqaQusF7HLeVHCXJp7RYcnwwWNPKUH7ZX62C&#10;7fhnZ06T9HJcvtXp6ve8zv9OiVL9XrucggjUhlf4v/2lFYyH6Uc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0kLLcYAAADeAAAADwAAAAAAAAAAAAAAAACYAgAAZHJz&#10;L2Rvd25yZXYueG1sUEsFBgAAAAAEAAQA9QAAAIsDAAAAAA==&#10;" path="m,52c5,37,1,14,15,7,29,,53,8,60,22,67,36,59,60,45,67,31,74,15,57,,52xe" fillcolor="#333">
                          <v:path arrowok="t" o:connecttype="custom" o:connectlocs="0,52;15,7;60,22;45,67;0,52" o:connectangles="0,0,0,0,0"/>
                        </v:shape>
                        <v:shape id="Freeform 344" o:spid="_x0000_s2564" style="position:absolute;left:3447;top:69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WutsgA&#10;AADeAAAADwAAAGRycy9kb3ducmV2LnhtbESPQWvCQBSE74L/YXmFXkQ3KbUNqauIWOjJolX0+Mw+&#10;s8Hs25Ddavz3rlDocZiZb5jJrLO1uFDrK8cK0lECgrhwuuJSwfbnc5iB8AFZY+2YFNzIw2za700w&#10;1+7Ka7psQikihH2OCkwITS6lLwxZ9CPXEEfv5FqLIcq2lLrFa4TbWr4kyZu0WHFcMNjQwlBx3vxa&#10;Bavx/tvs3rPzdj5ossXhtCyOu0Sp56du/gEiUBf+w3/tL61gnGavK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a62yAAAAN4AAAAPAAAAAAAAAAAAAAAAAJgCAABk&#10;cnMvZG93bnJldi54bWxQSwUGAAAAAAQABAD1AAAAjQMAAAAA&#10;" path="m,52c5,37,1,14,15,7,29,,53,8,60,22,67,36,59,60,45,67,31,74,15,57,,52xe" fillcolor="#333">
                          <v:path arrowok="t" o:connecttype="custom" o:connectlocs="0,52;15,7;60,22;45,67;0,52" o:connectangles="0,0,0,0,0"/>
                        </v:shape>
                        <v:shape id="Freeform 345" o:spid="_x0000_s2565" style="position:absolute;left:3687;top:735;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cwwccA&#10;AADeAAAADwAAAGRycy9kb3ducmV2LnhtbESPQWsCMRSE7wX/Q3hCL0WzSq3LahSRFnqyaBU9PjfP&#10;zeLmZdmkuv57IxQ8DjPzDTOdt7YSF2p86VjBoJ+AIM6dLrlQsP396qUgfEDWWDkmBTfyMJ91XqaY&#10;aXflNV02oRARwj5DBSaEOpPS54Ys+r6riaN3co3FEGVTSN3gNcJtJYdJ8iEtlhwXDNa0NJSfN39W&#10;wWq0/zG7cXreLt7qdHk4febHXaLUa7ddTEAEasMz/N/+1gpGg/R9CI878Qr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XMMHHAAAA3gAAAA8AAAAAAAAAAAAAAAAAmAIAAGRy&#10;cy9kb3ducmV2LnhtbFBLBQYAAAAABAAEAPUAAACMAwAAAAA=&#10;" path="m,52c5,37,1,14,15,7,29,,53,8,60,22,67,36,59,60,45,67,31,74,15,57,,52xe" fillcolor="#333">
                          <v:path arrowok="t" o:connecttype="custom" o:connectlocs="0,52;15,7;60,22;45,67;0,52" o:connectangles="0,0,0,0,0"/>
                        </v:shape>
                        <v:shape id="Freeform 346" o:spid="_x0000_s2566" style="position:absolute;left:3304;top:73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uVWsgA&#10;AADeAAAADwAAAGRycy9kb3ducmV2LnhtbESPT2sCMRTE7wW/Q3iFXkrN+q8uW6OIVPBUqVXs8XXz&#10;3CxuXpZN1PXbm4LgcZiZ3zCTWWsrcabGl44V9LoJCOLc6ZILBduf5VsKwgdkjZVjUnAlD7Np52mC&#10;mXYX/qbzJhQiQthnqMCEUGdS+tyQRd91NXH0Dq6xGKJsCqkbvES4rWQ/Sd6lxZLjgsGaFoby4+Zk&#10;FXyN9muzG6fH7fy1The/h8/8b5co9fLczj9ABGrDI3xvr7SCUS8dDuD/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m5VayAAAAN4AAAAPAAAAAAAAAAAAAAAAAJgCAABk&#10;cnMvZG93bnJldi54bWxQSwUGAAAAAAQABAD1AAAAjQMAAAAA&#10;" path="m,52c5,37,1,14,15,7,29,,53,8,60,22,67,36,59,60,45,67,31,74,15,57,,52xe" fillcolor="#333">
                          <v:path arrowok="t" o:connecttype="custom" o:connectlocs="0,52;15,7;60,22;45,67;0,52" o:connectangles="0,0,0,0,0"/>
                        </v:shape>
                      </v:group>
                      <v:group id="Group 211" o:spid="_x0000_s2567" style="position:absolute;left:3406;top:660;width:547;height:117" coordorigin="3406,660" coordsize="547,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FV5wscAAADe&#10;AAAADwAAAAAAAAAAAAAAAACqAgAAZHJzL2Rvd25yZXYueG1sUEsFBgAAAAAEAAQA+gAAAJ4DAAAA&#10;AA==&#10;">
                        <v:shape id="Freeform 338" o:spid="_x0000_s2568" style="position:absolute;left:3406;top:69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6otcgA&#10;AADeAAAADwAAAGRycy9kb3ducmV2LnhtbESPQWvCQBSE7wX/w/IKXopulKYNqauIWOipolX0+Mw+&#10;s8Hs25DdavrvXUHocZiZb5jJrLO1uFDrK8cKRsMEBHHhdMWlgu3P5yAD4QOyxtoxKfgjD7Np72mC&#10;uXZXXtNlE0oRIexzVGBCaHIpfWHIoh+6hjh6J9daDFG2pdQtXiPc1nKcJG/SYsVxwWBDC0PFefNr&#10;FXyn+5XZvWfn7fylyRaH07I47hKl+s/d/ANEoC78hx/tL60gHWWvKdzvx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qi1yAAAAN4AAAAPAAAAAAAAAAAAAAAAAJgCAABk&#10;cnMvZG93bnJldi54bWxQSwUGAAAAAAQABAD1AAAAjQMAAAAA&#10;" path="m,52c5,37,1,14,15,7,29,,53,8,60,22,67,36,59,60,45,67,31,74,15,57,,52xe" fillcolor="#333">
                          <v:path arrowok="t" o:connecttype="custom" o:connectlocs="0,52;15,7;60,22;45,67;0,52" o:connectangles="0,0,0,0,0"/>
                        </v:shape>
                        <v:shape id="Freeform 339" o:spid="_x0000_s2569" style="position:absolute;left:3713;top:70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2wsgA&#10;AADeAAAADwAAAGRycy9kb3ducmV2LnhtbESPQWvCQBSE74X+h+UJXopulGpDzCoiLfRUqVXs8TX7&#10;kg1m34bsVtN/7wpCj8PMfMPkq9424kydrx0rmIwTEMSF0zVXCvZfb6MUhA/IGhvHpOCPPKyWjw85&#10;Ztpd+JPOu1CJCGGfoQITQptJ6QtDFv3YtcTRK11nMUTZVVJ3eIlw28hpksylxZrjgsGWNoaK0+7X&#10;KviYHbfm8JKe9uunNt18l6/FzyFRajjo1wsQgfrwH76337WC2SR9nsPtTrwCcn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DbCyAAAAN4AAAAPAAAAAAAAAAAAAAAAAJgCAABk&#10;cnMvZG93bnJldi54bWxQSwUGAAAAAAQABAD1AAAAjQMAAAAA&#10;" path="m,52c5,37,1,14,15,7,29,,53,8,60,22,67,36,59,60,45,67,31,74,15,57,,52xe" fillcolor="#333">
                          <v:path arrowok="t" o:connecttype="custom" o:connectlocs="0,52;15,7;60,22;45,67;0,52" o:connectangles="0,0,0,0,0"/>
                        </v:shape>
                        <v:shape id="Freeform 340" o:spid="_x0000_s2570" style="position:absolute;left:3886;top:66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TWcgA&#10;AADeAAAADwAAAGRycy9kb3ducmV2LnhtbESPT2sCMRTE7wW/Q3hCL0WzlqrLahQRhZ5a6h/0+Nw8&#10;N4ubl2UTdfvtjVDocZiZ3zDTeWsrcaPGl44VDPoJCOLc6ZILBbvtupeC8AFZY+WYFPySh/ms8zLF&#10;TLs7/9BtEwoRIewzVGBCqDMpfW7Iou+7mjh6Z9dYDFE2hdQN3iPcVvI9SUbSYslxwWBNS0P5ZXO1&#10;Cr6Gh2+zH6eX3eKtTpfH8yo/7ROlXrvtYgIiUBv+w3/tT61gOEg/xvC8E6+AnD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oJNZyAAAAN4AAAAPAAAAAAAAAAAAAAAAAJgCAABk&#10;cnMvZG93bnJldi54bWxQSwUGAAAAAAQABAD1AAAAjQMAAAAA&#10;" path="m,52c5,37,1,14,15,7,29,,53,8,60,22,67,36,59,60,45,67,31,74,15,57,,52xe" fillcolor="#333">
                          <v:path arrowok="t" o:connecttype="custom" o:connectlocs="0,52;15,7;60,22;45,67;0,52" o:connectangles="0,0,0,0,0"/>
                        </v:shape>
                        <v:shape id="Freeform 341" o:spid="_x0000_s2571" style="position:absolute;left:3579;top:70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8HK8UA&#10;AADeAAAADwAAAGRycy9kb3ducmV2LnhtbERPy4rCMBTdC/5DuIKbYUyVcSzVKCIKs1LGBzPLO821&#10;KTY3pYla/94sBlweznu2aG0lbtT40rGC4SABQZw7XXKh4HjYvKcgfEDWWDkmBQ/ysJh3OzPMtLvz&#10;N932oRAxhH2GCkwIdSalzw1Z9ANXE0fu7BqLIcKmkLrBewy3lRwlyae0WHJsMFjTylB+2V+tgu34&#10;Z2dOk/RyXL7V6er3vM7/TolS/V67nIII1IaX+N/9pRWMh+lH3BvvxCs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wcrxQAAAN4AAAAPAAAAAAAAAAAAAAAAAJgCAABkcnMv&#10;ZG93bnJldi54bWxQSwUGAAAAAAQABAD1AAAAigMAAAAA&#10;" path="m,52c5,37,1,14,15,7,29,,53,8,60,22,67,36,59,60,45,67,31,74,15,57,,52xe" fillcolor="#333">
                          <v:path arrowok="t" o:connecttype="custom" o:connectlocs="0,52;15,7;60,22;45,67;0,52" o:connectangles="0,0,0,0,0"/>
                        </v:shape>
                      </v:group>
                      <v:shape id="Freeform 51849" o:spid="_x0000_s2572" style="position:absolute;left:3427;top:655;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isMgA&#10;AADeAAAADwAAAGRycy9kb3ducmV2LnhtbESPQWsCMRSE74L/IbxCL6VmFW23W6OIVPBU0Sp6fN08&#10;N4ubl2UTdf33plDwOMzMN8x42tpKXKjxpWMF/V4Cgjh3uuRCwfZn8ZqC8AFZY+WYFNzIw3TS7Ywx&#10;0+7Ka7psQiEihH2GCkwIdSalzw1Z9D1XE0fv6BqLIcqmkLrBa4TbSg6S5E1aLDkuGKxpbig/bc5W&#10;wfdovzK79/S0nb3U6fxw/Mp/d4lSz0/t7BNEoDY8wv/tpVYw6qfDD/i7E6+An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c6KwyAAAAN4AAAAPAAAAAAAAAAAAAAAAAJgCAABk&#10;cnMvZG93bnJldi54bWxQSwUGAAAAAAQABAD1AAAAjQMAAAAA&#10;" path="m,52c5,37,1,14,15,7,29,,53,8,60,22,67,36,59,60,45,67,31,74,15,57,,52xe" fillcolor="#333">
                        <v:path arrowok="t" o:connecttype="custom" o:connectlocs="0,52;15,7;60,22;45,67;0,52" o:connectangles="0,0,0,0,0"/>
                      </v:shape>
                      <v:shape id="Freeform 51850" o:spid="_x0000_s2573" style="position:absolute;left:3886;top:68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Cd8MYA&#10;AADeAAAADwAAAGRycy9kb3ducmV2LnhtbESPzYrCMBSF9wO+Q7jCbAZNFTpTqlFEFGY1Mo6iy2tz&#10;bYrNTWkyWt/eLASXh/PHN513thZXan3lWMFomIAgLpyuuFSw+1sPMhA+IGusHZOCO3mYz3pvU8y1&#10;u/EvXbehFHGEfY4KTAhNLqUvDFn0Q9cQR+/sWoshyraUusVbHLe1HCfJp7RYcXww2NDSUHHZ/lsF&#10;P+lhY/Zf2WW3+Giy5fG8Kk77RKn3freYgAjUhVf42f7WCtJRlkaAiBNR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Cd8MYAAADeAAAADwAAAAAAAAAAAAAAAACYAgAAZHJz&#10;L2Rvd25yZXYueG1sUEsFBgAAAAAEAAQA9QAAAIsDAAAAAA==&#10;" path="m,52c5,37,1,14,15,7,29,,53,8,60,22,67,36,59,60,45,67,31,74,15,57,,52xe" fillcolor="#333">
                        <v:path arrowok="t" o:connecttype="custom" o:connectlocs="0,52;15,7;60,22;45,67;0,52" o:connectangles="0,0,0,0,0"/>
                      </v:shape>
                      <v:shape id="Freeform 51851" o:spid="_x0000_s2574" style="position:absolute;left:3412;top:70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4a8gA&#10;AADeAAAADwAAAGRycy9kb3ducmV2LnhtbESPT2vCQBTE7wW/w/KEXopuUkgN0VVEWuipUv+gx2f2&#10;mQ1m34bsVtNv7xYKHoeZ+Q0zW/S2EVfqfO1YQTpOQBCXTtdcKdhtP0Y5CB+QNTaOScEveVjMB08z&#10;LLS78TddN6ESEcK+QAUmhLaQ0peGLPqxa4mjd3adxRBlV0nd4S3CbSNfk+RNWqw5LhhsaWWovGx+&#10;rIKv7LA2+0l+2S1f2nx1PL+Xp32i1POwX05BBOrDI/zf/tQKsjTPUvi7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3DhryAAAAN4AAAAPAAAAAAAAAAAAAAAAAJgCAABk&#10;cnMvZG93bnJldi54bWxQSwUGAAAAAAQABAD1AAAAjQMAAAAA&#10;" path="m,52c5,37,1,14,15,7,29,,53,8,60,22,67,36,59,60,45,67,31,74,15,57,,52xe" fillcolor="#333">
                        <v:path arrowok="t" o:connecttype="custom" o:connectlocs="0,52;15,7;60,22;45,67;0,52" o:connectangles="0,0,0,0,0"/>
                      </v:shape>
                      <v:shape id="Freeform 51852" o:spid="_x0000_s2575" style="position:absolute;left:3687;top:70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6mHMgA&#10;AADeAAAADwAAAGRycy9kb3ducmV2LnhtbESPT2vCQBTE70K/w/IEL6IbhdQQXUWkQk8t9Q96fGaf&#10;2WD2bchuNf323ULB4zAzv2EWq87W4k6trxwrmIwTEMSF0xWXCg777SgD4QOyxtoxKfghD6vlS2+B&#10;uXYP/qL7LpQiQtjnqMCE0ORS+sKQRT92DXH0rq61GKJsS6lbfES4reU0SV6lxYrjgsGGNoaK2+7b&#10;KvhIT5/mOMtuh/WwyTbn61txOSZKDfrdeg4iUBee4f/2u1aQTrJ0Cn934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qYcyAAAAN4AAAAPAAAAAAAAAAAAAAAAAJgCAABk&#10;cnMvZG93bnJldi54bWxQSwUGAAAAAAQABAD1AAAAjQMAAAAA&#10;" path="m,52c5,37,1,14,15,7,29,,53,8,60,22,67,36,59,60,45,67,31,74,15,57,,52xe" fillcolor="#333">
                        <v:path arrowok="t" o:connecttype="custom" o:connectlocs="0,52;15,7;60,22;45,67;0,52" o:connectangles="0,0,0,0,0"/>
                      </v:shape>
                      <v:group id="Group 51853" o:spid="_x0000_s2576" style="position:absolute;top:160;width:6376;height:3410" coordorigin=",160" coordsize="6376,3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V3a8YAAADeAAAADwAAAGRycy9kb3ducmV2LnhtbESPQYvCMBSE7wv+h/AE&#10;b2tapYtUo4ioeJCF1YXF26N5tsXmpTSxrf/eLAgeh5n5hlmselOJlhpXWlYQjyMQxJnVJecKfs+7&#10;zxkI55E1VpZJwYMcrJaDjwWm2nb8Q+3J5yJA2KWooPC+TqV0WUEG3djWxMG72sagD7LJpW6wC3BT&#10;yUkUfUmDJYeFAmvaFJTdTnejYN9ht57G2/Z4u24el3Py/XeMSanRsF/PQXjq/Tv8ah+0giSeJVP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ZXdrxgAAAN4A&#10;AAAPAAAAAAAAAAAAAAAAAKoCAABkcnMvZG93bnJldi54bWxQSwUGAAAAAAQABAD6AAAAnQMAAAAA&#10;">
                        <v:group id="Group 230" o:spid="_x0000_s2577" style="position:absolute;top:554;width:2567;height:2925" coordorigin=",554" coordsize="2567,2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YzvH8cAAADe&#10;AAAADwAAAAAAAAAAAAAAAACqAgAAZHJzL2Rvd25yZXYueG1sUEsFBgAAAAAEAAQA+gAAAJ4DAAAA&#10;AA==&#10;">
                          <v:group id="xjhhxtx18" o:spid="_x0000_s2578" style="position:absolute;left:42;top:820;width:1210;height:2659" coordorigin="42,820"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wEqExgAAAN4A&#10;AAAPAAAAAAAAAAAAAAAAAKoCAABkcnMvZG93bnJldi54bWxQSwUGAAAAAAQABAD6AAAAnQMAAAAA&#10;">
                            <v:group id="Group 327" o:spid="_x0000_s2579" style="position:absolute;left:42;top:820;width:1210;height:2659" coordorigin="42,820"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EtTzxgAAAN4A&#10;AAAPAAAAAAAAAAAAAAAAAKoCAABkcnMvZG93bnJldi54bWxQSwUGAAAAAAQABAD6AAAAnQMAAAAA&#10;">
                              <v:group id="Group 331" o:spid="_x0000_s2580" style="position:absolute;left:567;top:820;width:171;height:2438" coordorigin="565,82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V5xaMcAAADe&#10;AAAADwAAAAAAAAAAAAAAAACqAgAAZHJzL2Rvd25yZXYueG1sUEsFBgAAAAAEAAQA+gAAAJ4DAAAA&#10;AA==&#10;">
                                <v:rect id="Rectangle 336" o:spid="_x0000_s2581" style="position:absolute;left:613;top:82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nLMIA&#10;AADeAAAADwAAAGRycy9kb3ducmV2LnhtbERPz2vCMBS+D/Y/hDfwNtMOHKUaZRQ2e5NVxeujebbF&#10;5qVLMm3/e3MQPH58v1eb0fTiSs53lhWk8wQEcW11x42Cw/77PQPhA7LG3jIpmMjDZv36ssJc2xv/&#10;0rUKjYgh7HNU0IYw5FL6uiWDfm4H4sidrTMYInSN1A5vMdz08iNJPqXBjmNDiwMVLdWX6t8o+OHj&#10;zv3tQ3Hi9FCTPJ6motwqNXsbv5YgAo3hKX64S61gkWaLuDfeiV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mcswgAAAN4AAAAPAAAAAAAAAAAAAAAAAJgCAABkcnMvZG93&#10;bnJldi54bWxQSwUGAAAAAAQABAD1AAAAhwMAAAAA&#10;" fillcolor="#767676">
                                  <v:fill angle="90" focus="50%" type="gradient"/>
                                </v:rect>
                                <v:rect id="Rectangle 337" o:spid="_x0000_s2582" style="position:absolute;left:565;top:269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Qx8YA&#10;AADeAAAADwAAAGRycy9kb3ducmV2LnhtbESPT2sCMRTE70K/Q3gFb5pV6r+tUUqh4EGhtS1eXzev&#10;ydLNy5JEXb+9KQgeh5n5DbNcd64RJwqx9qxgNCxAEFde12wUfH2+DeYgYkLW2HgmBReKsF499JZY&#10;an/mDzrtkxEZwrFEBTaltpQyVpYcxqFvibP364PDlGUwUgc8Z7hr5LgoptJhzXnBYkuvlqq//dEp&#10;2JDxT9ttMIefnX3/xkvQ49lMqf5j9/IMIlGX7uFbe6MVTEbzyQL+7+Qr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XQx8YAAADeAAAADwAAAAAAAAAAAAAAAACYAgAAZHJz&#10;L2Rvd25yZXYueG1sUEsFBgAAAAAEAAQA9QAAAIsDAAAAAA==&#10;" fillcolor="#333"/>
                              </v:group>
                              <v:group id="Group 332" o:spid="_x0000_s2583" style="position:absolute;left:42;top:3232;width:1210;height:247" coordorigin="42,3232"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2yOhxgAAAN4A&#10;AAAPAAAAAAAAAAAAAAAAAKoCAABkcnMvZG93bnJldi54bWxQSwUGAAAAAAQABAD6AAAAnQMAAAAA&#10;">
                                <v:rect id="Rectangle 333" o:spid="_x0000_s2584" style="position:absolute;left:42;top:3232;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Lq8kA&#10;AADeAAAADwAAAGRycy9kb3ducmV2LnhtbESPS2vDMBCE74X8B7GBXkotOyWOcaOEJLTQQ3PIA9rj&#10;Yq0fxFoZS3Wcf18VCjkOM/MNs1yPphUD9a6xrCCJYhDEhdUNVwrOp/fnDITzyBpby6TgRg7Wq8nD&#10;EnNtr3yg4egrESDsclRQe9/lUrqiJoMush1x8ErbG/RB9pXUPV4D3LRyFsepNNhwWKixo11NxeX4&#10;YxTI/Tl7uZX77ffbfNF8Xmh4ir8GpR6n4+YVhKfR38P/7Q+tYJ5kaQJ/d8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UjLq8kAAADeAAAADwAAAAAAAAAAAAAAAACYAgAA&#10;ZHJzL2Rvd25yZXYueG1sUEsFBgAAAAAEAAQA9QAAAI4DAAAAAA==&#10;" fillcolor="gray"/>
                                <v:rect id="Rectangle 334" o:spid="_x0000_s2585" style="position:absolute;left:42;top:3387;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lUmMQA&#10;AADeAAAADwAAAGRycy9kb3ducmV2LnhtbESPT4vCMBTE7wv7HcJb8LYmFvxDNYqI4u5RXfb8aJ5t&#10;sXkpSWrrt98sCB6HmfkNs9oMthF38qF2rGEyViCIC2dqLjX8XA6fCxAhIhtsHJOGBwXYrN/fVpgb&#10;1/OJ7udYigThkKOGKsY2lzIUFVkMY9cSJ+/qvMWYpC+l8dgnuG1kptRMWqw5LVTY0q6i4nburIZt&#10;Nr9g2337ch/VtD/+qqYrblqPPobtEkSkIb7Cz/aX0TCdLGYZ/N9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5VJjEAAAA3gAAAA8AAAAAAAAAAAAAAAAAmAIAAGRycy9k&#10;b3ducmV2LnhtbFBLBQYAAAAABAAEAPUAAACJAwAAAAA=&#10;" fillcolor="#969696">
                                  <v:fill color2="#454545" focusposition=".5,.5" focussize="" focus="100%" type="gradientRadial"/>
                                </v:rect>
                                <v:rect id="Rectangle 335" o:spid="_x0000_s2586" style="position:absolute;left:1239;top:3387;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xA8QA&#10;AADeAAAADwAAAGRycy9kb3ducmV2LnhtbESPT2sCMRTE7wW/Q3iCt5po8Q+rUUQstseqeH5snruL&#10;m5clybrrtzeFQo/DzPyGWW97W4sH+VA51jAZKxDEuTMVFxou58/3JYgQkQ3WjknDkwJsN4O3NWbG&#10;dfxDj1MsRIJwyFBDGWOTSRnykiyGsWuIk3dz3mJM0hfSeOwS3NZyqtRcWqw4LZTY0L6k/H5qrYbd&#10;dHHGpv32xSGqWXe8qrrN71qPhv1uBSJSH//Df+0vo2E2Wc4/4PdOug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18QPEAAAA3gAAAA8AAAAAAAAAAAAAAAAAmAIAAGRycy9k&#10;b3ducmV2LnhtbFBLBQYAAAAABAAEAPUAAACJAwAAAAA=&#10;" fillcolor="#969696">
                                  <v:fill color2="#454545" focusposition=".5,.5" focussize="" focus="100%" type="gradientRadial"/>
                                </v:rect>
                              </v:group>
                            </v:group>
                            <v:group id="Group 328" o:spid="_x0000_s2587" style="position:absolute;left:545;top:1444;width:193;height:279" coordorigin="545,1444"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AloscAAADe&#10;AAAADwAAAAAAAAAAAAAAAACqAgAAZHJzL2Rvd25yZXYueG1sUEsFBgAAAAAEAAQA+gAAAJ4DAAAA&#10;AA==&#10;">
                              <v:rect id="Rectangle 329" o:spid="_x0000_s2588" style="position:absolute;left:545;top:1444;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OVscA&#10;AADeAAAADwAAAGRycy9kb3ducmV2LnhtbESPQWvCQBSE70L/w/IKvZlNLIqNrqG0WPSoyaW31+wz&#10;SZt9G7JrjP31XUHocZiZb5h1NppWDNS7xrKCJIpBEJdWN1wpKPLtdAnCeWSNrWVScCUH2eZhssZU&#10;2wsfaDj6SgQIuxQV1N53qZSurMmgi2xHHLyT7Q36IPtK6h4vAW5aOYvjhTTYcFiosaO3msqf49ko&#10;+GpmBf4e8o/YvGyf/X7Mv8+f70o9PY6vKxCeRv8fvrd3WsE8WS7mcLs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kTlbHAAAA3gAAAA8AAAAAAAAAAAAAAAAAmAIAAGRy&#10;cy9kb3ducmV2LnhtbFBLBQYAAAAABAAEAPUAAACMAwAAAAA=&#10;"/>
                              <v:rect id="Rectangle 330" o:spid="_x0000_s2589" style="position:absolute;left:545;top:164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IccA&#10;AADeAAAADwAAAGRycy9kb3ducmV2LnhtbESPQWvCQBSE7wX/w/IKvdWNloYYXUVaLO0xiRdvz+wz&#10;ic2+DdnVpP56t1DocZiZb5jVZjStuFLvGssKZtMIBHFpdcOVgn2xe05AOI+ssbVMCn7IwWY9eVhh&#10;qu3AGV1zX4kAYZeigtr7LpXSlTUZdFPbEQfvZHuDPsi+krrHIcBNK+dRFEuDDYeFGjt6q6n8zi9G&#10;wbGZ7/GWFR+RWexe/NdYnC+Hd6WeHsftEoSn0f+H/9qfWsHrLIlj+L0Tr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20CHHAAAA3gAAAA8AAAAAAAAAAAAAAAAAmAIAAGRy&#10;cy9kb3ducmV2LnhtbFBLBQYAAAAABAAEAPUAAACMAwAAAAA=&#10;"/>
                            </v:group>
                          </v:group>
                          <v:group id="Group 290" o:spid="_x0000_s2590" style="position:absolute;left:1159;top:1024;width:456;height:1967" coordorigin="1159,1023" coordsize="369,1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zK71ccAAADe&#10;AAAADwAAAAAAAAAAAAAAAACqAgAAZHJzL2Rvd25yZXYueG1sUEsFBgAAAAAEAAQA+gAAAJ4DAAAA&#10;AA==&#10;">
                            <v:shape id="AutoShape 1524" o:spid="_x0000_s2591" type="#_x0000_t134" style="position:absolute;left:1056;top:2002;width:601;height:28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KsMQA&#10;AADeAAAADwAAAGRycy9kb3ducmV2LnhtbERPXWvCMBR9F/Yfwh34pqkDRTujTNlAQQTbwV4vzV3T&#10;2dx0TdTqrzcPgo+H8z1fdrYWZ2p95VjBaJiAIC6crrhU8J1/DaYgfEDWWDsmBVfysFy89OaYanfh&#10;A52zUIoYwj5FBSaEJpXSF4Ys+qFriCP361qLIcK2lLrFSwy3tXxLkom0WHFsMNjQ2lBxzE5WwSqf&#10;7T6P3X73581/deDt7ed0y5Xqv3Yf7yACdeEpfrg3WsF4NJ3EvfFOv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pCrDEAAAA3gAAAA8AAAAAAAAAAAAAAAAAmAIAAGRycy9k&#10;b3ducmV2LnhtbFBLBQYAAAAABAAEAPUAAACJAwAAAAA=&#10;" fillcolor="black">
                              <v:fill r:id="rId25" o:title="" type="pattern"/>
                            </v:shape>
                            <v:shape id="Freeform 326" o:spid="_x0000_s2592" style="position:absolute;left:1159;top:1023;width:369;height:925;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M2ccA&#10;AADeAAAADwAAAGRycy9kb3ducmV2LnhtbESP3WoCMRSE7wu+QziCdzWr4LpujaKC0t60aPsAh83Z&#10;H7o5WZOoa5++KQi9HGbmG2a57k0rruR8Y1nBZJyAIC6sbrhS8PW5f85A+ICssbVMCu7kYb0aPC0x&#10;1/bGR7qeQiUihH2OCuoQulxKX9Rk0I9tRxy90jqDIUpXSe3wFuGmldMkSaXBhuNCjR3taiq+Txej&#10;YDs9v79Rsd2n8+7wc1xkZenoQ6nRsN+8gAjUh//wo/2qFcwmWbqAvzvx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lzNnHAAAA3gAAAA8AAAAAAAAAAAAAAAAAmAIAAGRy&#10;cy9kb3ducmV2LnhtbFBLBQYAAAAABAAEAPUAAACMAwAAAAA=&#10;" path="m60,1007l60,90,,,405,,375,105r,902l60,1007xe">
                              <v:path arrowok="t" o:connecttype="custom" o:connectlocs="50,850;50,76;0,0;336,0;312,88;312,850;50,850" o:connectangles="0,0,0,0,0,0,0"/>
                            </v:shape>
                          </v:group>
                          <v:group id="Group 291" o:spid="_x0000_s2593" style="position:absolute;left:1361;top:554;width:1206;height:1472" coordorigin="1361,554" coordsize="1206,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tXzFAAAA3gAA&#10;AA8AAAAAAAAAAAAAAAAAqgIAAGRycy9kb3ducmV2LnhtbFBLBQYAAAAABAAEAPoAAACcAwAAAAA=&#10;">
                            <v:group id="xjhhxtx4" o:spid="_x0000_s2594" style="position:absolute;left:1585;top:337;width:766;height:1199;rotation:90;flip:x y" coordorigin="1900,188" coordsize="840,1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Ecd1MQAAADeAAAA&#10;DwAAAAAAAAAAAAAAAACqAgAAZHJzL2Rvd25yZXYueG1sUEsFBgAAAAAEAAQA+gAAAJsDAAAAAA==&#10;">
                              <v:group id="xjh01-1-3015:36:35" o:spid="_x0000_s2595" style="position:absolute;left:1900;top:188;width:663;height:663;rotation:-90" coordorigin="1900,188"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K5SF/IAAAA&#10;3gAAAA8AAAAAAAAAAAAAAAAAqgIAAGRycy9kb3ducmV2LnhtbFBLBQYAAAAABAAEAPoAAACfAwAA&#10;AAA=&#10;">
                                <o:lock v:ext="edit" aspectratio="t"/>
                                <v:shape id="Freeform 323" o:spid="_x0000_s2596" style="position:absolute;left:1900;top:188;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fs8QA&#10;AADeAAAADwAAAGRycy9kb3ducmV2LnhtbESP3YrCMBSE7wXfIRzBG9G0ij9Uo8iC4II3W32AQ3Ns&#10;i81JTbJa334jCHs5zMw3zGbXmUY8yPnasoJ0koAgLqyuuVRwOR/GKxA+IGtsLJOCF3nYbfu9DWba&#10;PvmHHnkoRYSwz1BBFUKbSemLigz6iW2Jo3e1zmCI0pVSO3xGuGnkNEkW0mDNcaHClr4qKm75r1Hg&#10;OaT3/EDL+6k8u4UZfRfo50oNB91+DSJQF/7Dn/ZRK5inq+UM3nfiF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yX7P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24" o:spid="_x0000_s2597" style="position:absolute;left:1900;top:188;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VkXsYA&#10;AADeAAAADwAAAGRycy9kb3ducmV2LnhtbESPUWvCQBCE34X+h2MLvki9KJqmqadYQZS+1fYHLLk1&#10;ic3thbvTxH/vCYKPw+x8s7NY9aYRF3K+tqxgMk5AEBdW11wq+PvdvmUgfEDW2FgmBVfysFq+DBaY&#10;a9vxD10OoRQRwj5HBVUIbS6lLyoy6Me2JY7e0TqDIUpXSu2wi3DTyGmSpNJgzbGhwpY2FRX/h7OJ&#10;b7Td+muXdiWfvqcOw2l0zD7OSg1f+/UniEB9eB4/0nutYD7J3mdwnxMZ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VkXs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Group 320" o:spid="_x0000_s2598" style="position:absolute;left:2043;top:536;width:1043;height:351;rotation:-90" coordorigin="3564,177" coordsize="3992,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1Q0CvIAAAA&#10;3gAAAA8AAAAAAAAAAAAAAAAAqgIAAGRycy9kb3ducmV2LnhtbFBLBQYAAAAABAAEAPoAAACfAwAA&#10;AAA=&#10;">
                                <o:lock v:ext="edit" aspectratio="t"/>
                                <v:line id="Line 1532" o:spid="_x0000_s2599" style="position:absolute;visibility:visible;mso-wrap-style:square" from="3564,177" to="7556,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J2/8kAAADeAAAADwAAAGRycy9kb3ducmV2LnhtbESPT2vCQBTE7wW/w/KE3urGFlNJXUVa&#10;CtpD8R/o8Zl9TdJm34bdNUm/vSsUehxm5jfMbNGbWrTkfGVZwXiUgCDOra64UHDYvz9MQfiArLG2&#10;TAp+ycNiPribYaZtx1tqd6EQEcI+QwVlCE0mpc9LMuhHtiGO3pd1BkOUrpDaYRfhppaPSZJKgxXH&#10;hRIbei0p/9ldjILPp03aLtcfq/64Ts/52/Z8+u6cUvfDfvkCIlAf/sN/7ZVWMBlPn1O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jSdv/JAAAA3gAAAA8AAAAA&#10;AAAAAAAAAAAAoQIAAGRycy9kb3ducmV2LnhtbFBLBQYAAAAABAAEAPkAAACXAwAAAAA=&#10;">
                                  <o:lock v:ext="edit" aspectratio="t"/>
                                </v:line>
                                <v:line id="Line 1533" o:spid="_x0000_s2600" style="position:absolute;visibility:visible;mso-wrap-style:square" from="3564,528" to="755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7TZMkAAADeAAAADwAAAGRycy9kb3ducmV2LnhtbESPQWvCQBSE7wX/w/KE3urGSqNEV5EW&#10;QXuQagv1+Mw+k9js27C7TdJ/7xYKPQ4z8w2zWPWmFi05X1lWMB4lIIhzqysuFHy8bx5mIHxA1lhb&#10;JgU/5GG1HNwtMNO24wO1x1CICGGfoYIyhCaT0uclGfQj2xBH72KdwRClK6R22EW4qeVjkqTSYMVx&#10;ocSGnkvKv47fRsF+8pa2693rtv/cpef85XA+XTun1P2wX89BBOrDf/ivvdUKnsaz6RR+78QrIJ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ee02TJAAAA3gAAAA8AAAAA&#10;AAAAAAAAAAAAoQIAAGRycy9kb3ducmV2LnhtbFBLBQYAAAAABAAEAPkAAACXAwAAAAA=&#10;">
                                  <o:lock v:ext="edit" aspectratio="t"/>
                                </v:line>
                              </v:group>
                            </v:group>
                            <v:line id="Line 1534" o:spid="_x0000_s2601" style="position:absolute;flip:x;visibility:visible;mso-wrap-style:square" from="1361,1282" to="137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S+esYAAADeAAAADwAAAGRycy9kb3ducmV2LnhtbERPTWvCMBi+D/YfwjvYZcxU2UfXGUWE&#10;wQ5e1NHi7bV515Q2b7ok0+7fm8PA48PzPV+Othcn8qF1rGA6yUAQ10633Cj42n885iBCRNbYOyYF&#10;fxRgubi9mWOh3Zm3dNrFRqQQDgUqMDEOhZShNmQxTNxAnLhv5y3GBH0jtcdzCre9nGXZi7TYcmow&#10;ONDaUN3tfq0CmW8efvzq+NSVXVW9mbIuh8NGqfu7cfUOItIYr+J/96dW8DzNX9PedCd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kvnrGAAAA3gAAAA8AAAAAAAAA&#10;AAAAAAAAoQIAAGRycy9kb3ducmV2LnhtbFBLBQYAAAAABAAEAPkAAACUAwAAAAA=&#10;"/>
                            <v:line id="Line 1535" o:spid="_x0000_s2602" style="position:absolute;flip:x;visibility:visible;mso-wrap-style:square" from="1417,1253" to="1427,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gb4ckAAADeAAAADwAAAGRycy9kb3ducmV2LnhtbESPQUsDMRSE74L/ITzBS2mzFWu3a9NS&#10;hIKHXqyypbfXzXOz7OZlTdJ2/fdGEDwOM/MNs1wPthMX8qFxrGA6yUAQV043XCv4eN+OcxAhImvs&#10;HJOCbwqwXt3eLLHQ7spvdNnHWiQIhwIVmBj7QspQGbIYJq4nTt6n8xZjkr6W2uM1wW0nH7LsSVps&#10;OC0Y7OnFUNXuz1aBzHejL785PbZlezgsTFmV/XGn1P3dsHkGEWmI/+G/9qtWMJvm8wX83klX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G+HJAAAA3gAAAA8AAAAA&#10;AAAAAAAAAAAAoQIAAGRycy9kb3ducmV2LnhtbFBLBQYAAAAABAAEAPkAAACXAwAAAAA=&#10;"/>
                          </v:group>
                          <v:rect id="Rectangle 292" o:spid="_x0000_s2603" style="position:absolute;left:1198;top:1078;width:387;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EcYA&#10;AADeAAAADwAAAGRycy9kb3ducmV2LnhtbESPXWvCMBSG7wf+h3AGuxkzdeAo1SiiKJtjjNWP60Nz&#10;1hSbk5JErf/eXAx2+fJ+8UznvW3FhXxoHCsYDTMQxJXTDdcK9rv1Sw4iRGSNrWNScKMA89ngYYqF&#10;dlf+oUsZa5FGOBSowMTYFVKGypDFMHQdcfJ+nbcYk/S11B6vady28jXL3qTFhtODwY6WhqpTebYK&#10;Psrzpn/+Ntv9V7n6NIu13fjDUamnx34xARGpj//hv/a7VjAe5XkCSDgJBe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EcYAAADeAAAADwAAAAAAAAAAAAAAAACYAgAAZHJz&#10;L2Rvd25yZXYueG1sUEsFBgAAAAAEAAQA9QAAAIsDAAAAAA==&#10;" fillcolor="black">
                            <v:fill r:id="rId24" o:title="" type="pattern"/>
                          </v:rect>
                          <v:group id="Group 293" o:spid="_x0000_s2604" style="position:absolute;top:1444;width:1588;height:170" coordorigin=",1444"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m2DAxgAAAN4A&#10;AAAPAAAAAAAAAAAAAAAAAKoCAABkcnMvZG93bnJldi54bWxQSwUGAAAAAAQABAD6AAAAnQMAAAAA&#10;">
                            <v:roundrect id="AutoShape 1538" o:spid="_x0000_s2605" style="position:absolute;top:1500;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QIjsYA&#10;AADeAAAADwAAAGRycy9kb3ducmV2LnhtbESPQWvCQBSE74X+h+UJvdVdBUsaXUUKLb2VRg89PrPP&#10;JJh9G3c3Me2v7wqCx2FmvmFWm9G2YiAfGscaZlMFgrh0puFKw373/pyBCBHZYOuYNPxSgM368WGF&#10;uXEX/qahiJVIEA45aqhj7HIpQ1mTxTB1HXHyjs5bjEn6ShqPlwS3rZwr9SItNpwWauzorabyVPRW&#10;Q2lUr/zP8PV6WMTib+jPLD/OWj9Nxu0SRKQx3sO39qfRsJhl2Ryud9IV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QIjsYAAADeAAAADwAAAAAAAAAAAAAAAACYAgAAZHJz&#10;L2Rvd25yZXYueG1sUEsFBgAAAAAEAAQA9QAAAIsDAAAAAA==&#10;"/>
                            <v:group id="Group 295" o:spid="_x0000_s2606" style="position:absolute;left:921;top:1444;width:667;height:170" coordorigin="921,1444"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BVssxgAAAN4A&#10;AAAPAAAAAAAAAAAAAAAAAKoCAABkcnMvZG93bnJldi54bWxQSwUGAAAAAAQABAD6AAAAnQMAAAAA&#10;">
                              <v:group id="Group 304" o:spid="_x0000_s2607" style="position:absolute;left:921;top:1444;width:667;height:170" coordorigin="921,1444"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zDWMcAAADe&#10;AAAADwAAAAAAAAAAAAAAAACqAgAAZHJzL2Rvd25yZXYueG1sUEsFBgAAAAAEAAQA+gAAAJ4DAAAA&#10;AA==&#10;">
                                <v:roundrect id="AutoShape 1541" o:spid="_x0000_s2608" style="position:absolute;left:921;top:1492;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BvHcgA&#10;AADeAAAADwAAAGRycy9kb3ducmV2LnhtbESPT2vCQBTE74V+h+UJvZS6UdgSoqtYwdKA0NZ68fbI&#10;vvzB7NuQXU389l2h0OMwM79hluvRtuJKvW8ca5hNExDEhTMNVxqOP7uXFIQPyAZbx6ThRh7Wq8eH&#10;JWbGDfxN10OoRISwz1BDHUKXSemLmiz6qeuIo1e63mKIsq+k6XGIcNvKeZK8SosNx4UaO9rWVJwP&#10;F6uhzMvT+zx53quv4e1T7Zpc+Vuu9dNk3CxABBrDf/iv/WE0qFmaKrjfi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0G8dyAAAAN4AAAAPAAAAAAAAAAAAAAAAAJgCAABk&#10;cnMvZG93bnJldi54bWxQSwUGAAAAAAQABAD1AAAAjQMAAAAA&#10;"/>
                                <v:rect id="Rectangle 311" o:spid="_x0000_s2609" style="position:absolute;left:1017;top:1444;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1McYA&#10;AADeAAAADwAAAGRycy9kb3ducmV2LnhtbESPT2sCMRTE7wW/Q3hCbzWx6rKuG6UIQqHtoSp4fWze&#10;/sHNy7qJuv32plDocZiZ3zD5ZrCtuFHvG8caphMFgrhwpuFKw/Gwe0lB+IBssHVMGn7Iw2Y9esox&#10;M+7O33Tbh0pECPsMNdQhdJmUvqjJop+4jjh6pesthij7Spoe7xFuW/mqVCItNhwXauxoW1Nx3l+t&#10;Bkzm5vJVzj4PH9cEl9WgdouT0vp5PLytQAQawn/4r/1uNCymaZrA7514BeT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y1McYAAADeAAAADwAAAAAAAAAAAAAAAACYAgAAZHJz&#10;L2Rvd25yZXYueG1sUEsFBgAAAAAEAAQA9QAAAIsDAAAAAA==&#10;" stroked="f"/>
                                <v:roundrect id="AutoShape 1543" o:spid="_x0000_s2610" style="position:absolute;left:1305;top:1457;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UPMcA&#10;AADeAAAADwAAAGRycy9kb3ducmV2LnhtbESPQWvCQBSE74X+h+UVehHdWKiG1FWqJdCDQaJeentk&#10;X5Ng9m3Irkn6711B6HGYmW+Y1WY0jeipc7VlBfNZBIK4sLrmUsH5lE5jEM4ja2wsk4I/crBZPz+t&#10;MNF24Jz6oy9FgLBLUEHlfZtI6YqKDLqZbYmD92s7gz7IrpS6wyHATSPfomghDdYcFipsaVdRcTle&#10;jYKDPu0vX3mKmeaJaXdum+U/o1KvL+PnBwhPo/8PP9rfWsH7PI6XcL8Tro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M1DzHAAAA3gAAAA8AAAAAAAAAAAAAAAAAmAIAAGRy&#10;cy9kb3ducmV2LnhtbFBLBQYAAAAABAAEAPUAAACMAwAAAAA=&#10;"/>
                                <v:rect id="Rectangle 313" o:spid="_x0000_s2611" style="position:absolute;left:1248;top:1444;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2MMA&#10;AADeAAAADwAAAGRycy9kb3ducmV2LnhtbERPy4rCMBTdC/5DuII7TRzHUqtRBkEQZlz4ALeX5toW&#10;m5vaRO38/WQx4PJw3st1Z2vxpNZXjjVMxgoEce5MxYWG82k7SkH4gGywdkwafsnDetXvLTEz7sUH&#10;eh5DIWII+ww1lCE0mZQ+L8miH7uGOHJX11oMEbaFNC2+Yrit5YdSibRYcWwosaFNSfnt+LAaMPk0&#10;9/11+nP6fiQ4Lzq1nV2U1sNB97UAEagLb/G/e2c0zCZpGvfGO/EK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E2MMAAADeAAAADwAAAAAAAAAAAAAAAACYAgAAZHJzL2Rv&#10;d25yZXYueG1sUEsFBgAAAAAEAAQA9QAAAIgDAAAAAA==&#10;" stroked="f"/>
                                <v:shape id="Freeform 314" o:spid="_x0000_s2612" style="position:absolute;left:990;top:1456;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DT8cA&#10;AADeAAAADwAAAGRycy9kb3ducmV2LnhtbESPX0vDMBTF3wW/Q7iCby7dmNJ1y8YoDjaUyf7AXq/J&#10;tSk2N6WJa/32RhB8PJxzfoezWA2uEVfqQu1ZwXiUgSDW3tRcKTifNg85iBCRDTaeScE3BVgtb28W&#10;WBjf84Gux1iJBOFQoAIbY1tIGbQlh2HkW+LkffjOYUyyq6TpsE9w18hJlj1JhzWnBYstlZb05/HL&#10;KSjjflL5N73udWbL98vrdPfy7JW6vxvWcxCRhvgf/mtvjYLHcZ7P4PdOu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JA0/HAAAA3gAAAA8AAAAAAAAAAAAAAAAAmAIAAGRy&#10;cy9kb3ducmV2LnhtbFBLBQYAAAAABAAEAPUAAACMAw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315" o:spid="_x0000_s2613" style="position:absolute;left:990;top:1561;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qH8QA&#10;AADeAAAADwAAAGRycy9kb3ducmV2LnhtbESPy2rDMBBF94H+g5hCd7EcQ4PrRgmmUEi6aeoUdztY&#10;E8vEGhlLid2/rxaBLi/3xdnsZtuLG42+c6xglaQgiBunO24VfJ/elzkIH5A19o5JwS952G0fFhss&#10;tJv4i25VaEUcYV+gAhPCUEjpG0MWfeIG4uid3WgxRDm2Uo84xXHbyyxN19Jix/HB4EBvhppLdbUK&#10;ajIN089HVtNRH664nj5zWyr19DiXryACzeE/fG/vtYLnVf4SASJOR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tKh/EAAAA3gAAAA8AAAAAAAAAAAAAAAAAmAIAAGRycy9k&#10;b3ducmV2LnhtbFBLBQYAAAAABAAEAPUAAACJAw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305" o:spid="_x0000_s2614" style="position:absolute;left:1046;top:1486;width:143;height:85" coordorigin="1046,1486"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kL2HccAAADe&#10;AAAADwAAAAAAAAAAAAAAAACqAgAAZHJzL2Rvd25yZXYueG1sUEsFBgAAAAAEAAQA+gAAAJ4DAAAA&#10;AA==&#10;">
                                <v:oval id="Oval 306" o:spid="_x0000_s2615" style="position:absolute;left:1074;top:148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Ad8YA&#10;AADeAAAADwAAAGRycy9kb3ducmV2LnhtbESPQWvCQBSE74X+h+UJ3uomDREbXUUqgj300LS9P7LP&#10;JJh9G7KvMf57t1DocZiZb5jNbnKdGmkIrWcD6SIBRVx523Jt4Ovz+LQCFQTZYueZDNwowG77+LDB&#10;wvorf9BYSq0ihEOBBhqRvtA6VA05DAvfE0fv7AeHEuVQazvgNcJdp5+TZKkdthwXGuzptaHqUv44&#10;A4d6Xy5HnUmenQ8nyS/f729Zasx8Nu3XoIQm+Q//tU/WQJ6uXnL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rAd8YAAADeAAAADwAAAAAAAAAAAAAAAACYAgAAZHJz&#10;L2Rvd25yZXYueG1sUEsFBgAAAAAEAAQA9QAAAIsDAAAAAA==&#10;"/>
                                <v:group id="Group 307" o:spid="_x0000_s2616" style="position:absolute;left:1046;top:1506;width:143;height:45" coordorigin="1046,1506"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atuaccAAADe&#10;AAAADwAAAAAAAAAAAAAAAACqAgAAZHJzL2Rvd25yZXYueG1sUEsFBgAAAAAEAAQA+gAAAJ4DAAAA&#10;AA==&#10;">
                                  <v:roundrect id="AutoShape 1550" o:spid="_x0000_s2617" style="position:absolute;left:1046;top:1520;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hasUA&#10;AADeAAAADwAAAGRycy9kb3ducmV2LnhtbESPQWvCQBSE7wX/w/IEb3WjoKbRVVRQRHqpKbTHR/aZ&#10;RLNvQ3aN8d+7BaHHYWa+YRarzlSipcaVlhWMhhEI4szqknMF3+nuPQbhPLLGyjIpeJCD1bL3tsBE&#10;2zt/UXvyuQgQdgkqKLyvEyldVpBBN7Q1cfDOtjHog2xyqRu8B7ip5DiKptJgyWGhwJq2BWXX080o&#10;IEpvn5dJGpuNLvc/llr+PbZKDfrdeg7CU+f/w6/2QSuYjOKPGfzdCV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eFqxQAAAN4AAAAPAAAAAAAAAAAAAAAAAJgCAABkcnMv&#10;ZG93bnJldi54bWxQSwUGAAAAAAQABAD1AAAAigMAAAAA&#10;"/>
                                  <v:oval id="Oval 309" o:spid="_x0000_s2618" style="position:absolute;left:1094;top:15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QCsIA&#10;AADeAAAADwAAAGRycy9kb3ducmV2LnhtbERPz2vCMBS+D/wfwhN2m2krk1qNIsLA27Yq6PHRPNti&#10;89IlqXb//XIYePz4fq+3o+nEnZxvLStIZwkI4srqlmsFp+PHWw7CB2SNnWVS8EsetpvJyxoLbR/8&#10;Tfcy1CKGsC9QQRNCX0jpq4YM+pntiSN3tc5giNDVUjt8xHDTySxJFtJgy7GhwZ72DVW3cjAKskG7&#10;NN+HrPz84q76SebDJT0r9ToddysQgcbwFP+7D1rBe5ov4954J1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VVAKwgAAAN4AAAAPAAAAAAAAAAAAAAAAAJgCAABkcnMvZG93&#10;bnJldi54bWxQSwUGAAAAAAQABAD1AAAAhwMAAAAA&#10;" strokeweight=".5pt"/>
                                </v:group>
                              </v:group>
                            </v:group>
                            <v:group id="Group 296" o:spid="_x0000_s2619" style="position:absolute;left:360;top:1466;width:250;height:125" coordorigin="360,1466"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DT6G8cAAADe&#10;AAAADwAAAAAAAAAAAAAAAACqAgAAZHJzL2Rvd25yZXYueG1sUEsFBgAAAAAEAAQA+gAAAJ4DAAAA&#10;AA==&#10;">
                              <v:rect id="Rectangle 297" o:spid="_x0000_s2620" style="position:absolute;left:482;top:1466;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H88QA&#10;AADeAAAADwAAAGRycy9kb3ducmV2LnhtbESPzYrCMBSF98K8Q7gD7jRRUbQaZRhRdKl1M7s7zbXt&#10;THNTmqjVpzcLweXh/PEtVq2txJUaXzrWMOgrEMSZMyXnGk7ppjcF4QOywcoxabiTh9Xyo7PAxLgb&#10;H+h6DLmII+wT1FCEUCdS+qwgi77vauLonV1jMUTZ5NI0eIvjtpJDpSbSYsnxocCavgvK/o8Xq+G3&#10;HJ7wcUi3ys42o7Bv07/Lz1rr7mf7NQcRqA3v8Ku9MxrGg5mKABEno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tB/PEAAAA3gAAAA8AAAAAAAAAAAAAAAAAmAIAAGRycy9k&#10;b3ducmV2LnhtbFBLBQYAAAAABAAEAPUAAACJAwAAAAA=&#10;"/>
                              <v:roundrect id="AutoShape 1554" o:spid="_x0000_s2621" style="position:absolute;left:381;top:1486;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1eMcUA&#10;AADeAAAADwAAAGRycy9kb3ducmV2LnhtbESP3YrCMBSE7xd8h3AE79a0wopWo4gg7oUr688DHJpj&#10;U2xOShNt9ek3grCXw8x8w8yXna3EnRpfOlaQDhMQxLnTJRcKzqfN5wSED8gaK8ek4EEelovexxwz&#10;7Vo+0P0YChEh7DNUYEKoMyl9bsiiH7qaOHoX11gMUTaF1A22EW4rOUqSsbRYclwwWNPaUH493qyC&#10;7dNP2pBff7e0ma4rU9z87mev1KDfrWYgAnXhP/xuf2sFX+k0SeF1J1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3V4xxQAAAN4AAAAPAAAAAAAAAAAAAAAAAJgCAABkcnMv&#10;ZG93bnJldi54bWxQSwUGAAAAAAQABAD1AAAAigMAAAAA&#10;"/>
                              <v:roundrect id="AutoShape 1555" o:spid="_x0000_s2622" style="position:absolute;left:360;top:1515;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Z0scA&#10;AADeAAAADwAAAGRycy9kb3ducmV2LnhtbESPQWvCQBSE7wX/w/IKvemuAaWmrlILYg9eTKvQ2zP7&#10;TILZtyG7NdFf7xaEHoeZ+YaZL3tbiwu1vnKsYTxSIIhzZyouNHx/rYevIHxANlg7Jg1X8rBcDJ7m&#10;mBrX8Y4uWShEhLBPUUMZQpNK6fOSLPqRa4ijd3KtxRBlW0jTYhfhtpaJUlNpseK4UGJDHyXl5+zX&#10;ajic9t1Pom5bWm2Ok2zd2413B61fnvv3NxCB+vAffrQ/jYbJeKYS+LsTr4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BmdLHAAAA3gAAAA8AAAAAAAAAAAAAAAAAmAIAAGRy&#10;cy9kb3ducmV2LnhtbFBLBQYAAAAABAAEAPUAAACMAwAAAAA=&#10;" strokeweight=".5pt"/>
                              <v:group id="Group 300" o:spid="_x0000_s2623" style="position:absolute;left:467;top:1486;width:143;height:85" coordorigin="467,1486"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dX68YAAADeAAAADwAAAGRycy9kb3ducmV2LnhtbESPQYvCMBSE78L+h/CE&#10;vWnaFcWtRhFxlz2IoC6It0fzbIvNS2liW/+9EQSPw8x8w8yXnSlFQ7UrLCuIhxEI4tTqgjMF/8ef&#10;wRSE88gaS8uk4E4OlouP3hwTbVveU3PwmQgQdgkqyL2vEildmpNBN7QVcfAutjbog6wzqWtsA9yU&#10;8iuKJtJgwWEhx4rWOaXXw80o+G2xXY3iTbO9Xtb383G8O21jUuqz361mIDx1/h1+tf+0gnH8HY3g&#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1frxgAAAN4A&#10;AAAPAAAAAAAAAAAAAAAAAKoCAABkcnMvZG93bnJldi54bWxQSwUGAAAAAAQABAD6AAAAnQMAAAAA&#10;">
                                <v:oval id="Oval 301" o:spid="_x0000_s2624" style="position:absolute;left:495;top:148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3/9sYA&#10;AADeAAAADwAAAGRycy9kb3ducmV2LnhtbESPQUvDQBSE70L/w/KE3uwmjSk2dluKpVAPHoz2/si+&#10;JqHZtyH7TOO/dwXB4zAz3zCb3eQ6NdIQWs8G0kUCirjytuXawOfH8eEJVBBki51nMvBNAXbb2d0G&#10;C+tv/E5jKbWKEA4FGmhE+kLrUDXkMCx8Txy9ix8cSpRDre2Atwh3nV4myUo7bDkuNNjTS0PVtfxy&#10;Bg71vlyNOpM8uxxOkl/Pb69Zasz8fto/gxKa5D/81z5ZA3m6Th7h9068Anr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63/9sYAAADeAAAADwAAAAAAAAAAAAAAAACYAgAAZHJz&#10;L2Rvd25yZXYueG1sUEsFBgAAAAAEAAQA9QAAAIsDAAAAAA==&#10;"/>
                                <v:roundrect id="AutoShape 1558" o:spid="_x0000_s2625" style="position:absolute;left:467;top:1517;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3rEsUA&#10;AADeAAAADwAAAGRycy9kb3ducmV2LnhtbESPQWsCMRSE70L/Q3iF3jS7Wyzt1ihSqHgqVtv7c/Pc&#10;XZq8rJsY13/fCILHYWa+YWaLwRoRqfetYwX5JANBXDndcq3gZ/c5fgXhA7JG45gUXMjDYv4wmmGp&#10;3Zm/KW5DLRKEfYkKmhC6UkpfNWTRT1xHnLyD6y2GJPta6h7PCW6NLLLsRVpsOS002NFHQ9Xf9mQV&#10;fG1qgytz2MfiNz/G500s9p1U6ulxWL6DCDSEe/jWXmsF0/wtm8L1Tro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esSxQAAAN4AAAAPAAAAAAAAAAAAAAAAAJgCAABkcnMv&#10;ZG93bnJldi54bWxQSwUGAAAAAAQABAD1AAAAigMAAAAA&#10;"/>
                                <v:oval id="Oval 303" o:spid="_x0000_s2626" style="position:absolute;left:515;top:15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37+cUA&#10;AADeAAAADwAAAGRycy9kb3ducmV2LnhtbESPQWvCQBSE74X+h+UVvNXdRBQbXaUIBW/aWGiPj+wz&#10;Cc2+TXc3Gv+9Wyj0OMzMN8x6O9pOXMiH1rGGbKpAEFfOtFxr+Di9PS9BhIhssHNMGm4UYLt5fFhj&#10;YdyV3+lSxlokCIcCNTQx9oWUoWrIYpi6njh5Z+ctxiR9LY3Ha4LbTuZKLaTFltNCgz3tGqq+y8Fq&#10;yAfjs+Uu5uXhyF31o2bDV/ap9eRpfF2BiDTG//Bfe280zLMXtYDfO+kK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bfv5xQAAAN4AAAAPAAAAAAAAAAAAAAAAAJgCAABkcnMv&#10;ZG93bnJldi54bWxQSwUGAAAAAAQABAD1AAAAigMAAAAA&#10;" strokeweight=".5pt"/>
                              </v:group>
                            </v:group>
                          </v:group>
                        </v:group>
                        <v:group id="Group 231" o:spid="_x0000_s2627" style="position:absolute;left:2243;top:543;width:4133;height:345" coordorigin="2243,569" coordsize="3345,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xR6McAAADeAAAADwAAAGRycy9kb3ducmV2LnhtbESPQWvCQBSE74X+h+UV&#10;etNNKtqauoqIigcpNAri7ZF9JsHs25DdJvHfu4LQ4zAz3zCzRW8q0VLjSssK4mEEgjizuuRcwfGw&#10;GXyBcB5ZY2WZFNzIwWL++jLDRNuOf6lNfS4ChF2CCgrv60RKlxVk0A1tTRy8i20M+iCbXOoGuwA3&#10;lfyIook0WHJYKLCmVUHZNf0zCrYddstRvG7318vqdj6Mf077mJR6f+uX3yA89f4//GzvtIJxPI0+&#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AxR6McAAADe&#10;AAAADwAAAAAAAAAAAAAAAACqAgAAZHJzL2Rvd25yZXYueG1sUEsFBgAAAAAEAAQA+gAAAJ4DAAAA&#10;AA==&#10;">
                          <v:line id="Line 1561" o:spid="_x0000_s2628" style="position:absolute;visibility:visible;mso-wrap-style:square" from="2243,569" to="527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Y79sUAAADeAAAADwAAAGRycy9kb3ducmV2LnhtbERPz2vCMBS+D/wfwht4m6kbFtcZRRwD&#10;9TDUDbbjs3lrq81LSWJb/3tzGHj8+H7PFr2pRUvOV5YVjEcJCOLc6ooLBd9fH09TED4ga6wtk4Ir&#10;eVjMBw8zzLTteE/tIRQihrDPUEEZQpNJ6fOSDPqRbYgj92edwRChK6R22MVwU8vnJEmlwYpjQ4kN&#10;rUrKz4eLUfD5skvb5Wa77n826TF/3x9/T51TavjYL99ABOrDXfzvXmsFk/FrEvfGO/EK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Y79sUAAADeAAAADwAAAAAAAAAA&#10;AAAAAAChAgAAZHJzL2Rvd25yZXYueG1sUEsFBgAAAAAEAAQA+QAAAJMDAAAAAA==&#10;"/>
                          <v:line id="Line 1562" o:spid="_x0000_s2629" style="position:absolute;visibility:visible;mso-wrap-style:square" from="2258,914" to="5288,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qebckAAADeAAAADwAAAGRycy9kb3ducmV2LnhtbESPT2vCQBTE7wW/w/KE3urGFkNNXUVa&#10;CtpD8R/o8Zl9TdJm34bdNUm/vSsUehxm5jfMbNGbWrTkfGVZwXiUgCDOra64UHDYvz88g/ABWWNt&#10;mRT8kofFfHA3w0zbjrfU7kIhIoR9hgrKEJpMSp+XZNCPbEMcvS/rDIYoXSG1wy7CTS0fkySVBiuO&#10;CyU29FpS/rO7GAWfT5u0Xa4/Vv1xnZ7zt+359N05pe6H/fIFRKA+/If/2iutYDKeJlO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eqnm3JAAAA3gAAAA8AAAAA&#10;AAAAAAAAAAAAoQIAAGRycy9kb3ducmV2LnhtbFBLBQYAAAAABAAEAPkAAACXAwAAAAA=&#10;"/>
                          <v:rect id="Rectangle 285" o:spid="_x0000_s2630" style="position:absolute;left:2243;top:572;width:225;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kC8cA&#10;AADeAAAADwAAAGRycy9kb3ducmV2LnhtbESPXWvCMBSG7wf+h3CE3QxNO9jQziiyoWwTEavb9aE5&#10;a8qak5JErf/eXAx2+fJ+8cwWvW3FmXxoHCvIxxkI4srphmsFx8NqNAERIrLG1jEpuFKAxXxwN8NC&#10;uwvv6VzGWqQRDgUqMDF2hZShMmQxjF1HnLwf5y3GJH0ttcdLGretfMyyZ2mx4fRgsKNXQ9VvebIK&#10;PsrTun/Ymc/jtnzbmOXKrv3Xt1L3w375AiJSH//Df+13reApn+YJIOEkFJ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UJAvHAAAA3gAAAA8AAAAAAAAAAAAAAAAAmAIAAGRy&#10;cy9kb3ducmV2LnhtbFBLBQYAAAAABAAEAPUAAACMAwAAAAA=&#10;" fillcolor="black">
                            <v:fill r:id="rId24" o:title="" type="pattern"/>
                          </v:rect>
                          <v:group id="Group 286" o:spid="_x0000_s2631" style="position:absolute;left:4778;top:706;width:810;height:75" coordorigin="4778,706" coordsize="64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cPraxgAAAN4A&#10;AAAPAAAAAAAAAAAAAAAAAKoCAABkcnMvZG93bnJldi54bWxQSwUGAAAAAAQABAD6AAAAnQMAAAAA&#10;">
                            <v:line id="Line 1565" o:spid="_x0000_s2632" style="position:absolute;visibility:visible;mso-wrap-style:square" from="4778,706" to="5408,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eawckAAADeAAAADwAAAGRycy9kb3ducmV2LnhtbESPQUvDQBSE7wX/w/KE3tpNWgwauy3F&#10;Umg9SFsFPb5mn0k0+zbsrkn8992C4HGYmW+YxWowjejI+dqygnSagCAurK65VPD2up3cg/ABWWNj&#10;mRT8kofV8ma0wFzbno/UnUIpIoR9jgqqENpcSl9UZNBPbUscvU/rDIYoXSm1wz7CTSNnSZJJgzXH&#10;hQpbeqqo+D79GAUv80PWrffPu+F9n52LzfH88dU7pca3w/oRRKAh/If/2jut4C59SG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zXmsHJAAAA3gAAAA8AAAAA&#10;AAAAAAAAAAAAoQIAAGRycy9kb3ducmV2LnhtbFBLBQYAAAAABAAEAPkAAACXAwAAAAA=&#10;"/>
                            <v:line id="Line 1566" o:spid="_x0000_s2633" style="position:absolute;visibility:visible;mso-wrap-style:square" from="4793,781" to="542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WskAAADeAAAADwAAAGRycy9kb3ducmV2LnhtbESPQUvDQBSE7wX/w/KE3tpNWgwauy3F&#10;Umg9SFsFPb5mn0k0+zbsrkn8992C4HGYmW+YxWowjejI+dqygnSagCAurK65VPD2up3cg/ABWWNj&#10;mRT8kofV8ma0wFzbno/UnUIpIoR9jgqqENpcSl9UZNBPbUscvU/rDIYoXSm1wz7CTSNnSZJJgzXH&#10;hQpbeqqo+D79GAUv80PWrffPu+F9n52LzfH88dU7pca3w/oRRKAh/If/2jut4C59SO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ObP1rJAAAA3gAAAA8AAAAA&#10;AAAAAAAAAAAAoQIAAGRycy9kb3ducmV2LnhtbFBLBQYAAAAABAAEAPkAAACXAwAAAAA=&#10;"/>
                          </v:group>
                        </v:group>
                        <v:rect id="Rectangle 232" o:spid="_x0000_s2634" style="position:absolute;left:5779;top:516;width:225;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8iCMgA&#10;AADeAAAADwAAAGRycy9kb3ducmV2LnhtbESPQUsDMRSE74L/ITzBi7TZLSq6bVpKS0tVRLpWz4/N&#10;62bp5mVJ0nb9940geBxm5htmMuttK07kQ+NYQT7MQBBXTjdcK9h9rgZPIEJE1tg6JgU/FGA2vb6a&#10;YKHdmbd0KmMtEoRDgQpMjF0hZagMWQxD1xEnb++8xZikr6X2eE5w28pRlj1Kiw2nBYMdLQxVh/Jo&#10;FbyUx3V/92Fed+/l8s3MV3btv76Vur3p52MQkfr4H/5rb7SCh/w5v4ffO+kKyO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ryIIyAAAAN4AAAAPAAAAAAAAAAAAAAAAAJgCAABk&#10;cnMvZG93bnJldi54bWxQSwUGAAAAAAQABAD1AAAAjQMAAAAA&#10;" fillcolor="black">
                          <v:fill r:id="rId24" o:title="" type="pattern"/>
                        </v:rect>
                        <v:shape id="Freeform 233" o:spid="_x0000_s2635" style="position:absolute;left:4063;top:85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INcgA&#10;AADeAAAADwAAAGRycy9kb3ducmV2LnhtbESPT2vCQBTE70K/w/IKvYhuUkgbU1cRaaEni//Q4zP7&#10;zAazb0N2q+m3dwuFHoeZ+Q0znfe2EVfqfO1YQTpOQBCXTtdcKdhtP0Y5CB+QNTaOScEPeZjPHgZT&#10;LLS78Zqum1CJCGFfoAITQltI6UtDFv3YtcTRO7vOYoiyq6Tu8BbhtpHPSfIiLdYcFwy2tDRUXjbf&#10;VsEqO3yZ/Wt+2S2Gbb48nt/L0z5R6umxX7yBCNSH//Bf+1MryNJJmsHvnXgF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Ig1yAAAAN4AAAAPAAAAAAAAAAAAAAAAAJgCAABk&#10;cnMvZG93bnJldi54bWxQSwUGAAAAAAQABAD1AAAAjQMAAAAA&#10;" path="m,52c5,37,1,14,15,7,29,,53,8,60,22,67,36,59,60,45,67,31,74,15,57,,52xe" fillcolor="#333">
                          <v:path arrowok="t" o:connecttype="custom" o:connectlocs="0,52;15,7;60,22;45,67;0,52" o:connectangles="0,0,0,0,0"/>
                        </v:shape>
                        <v:shape id="Freeform 234" o:spid="_x0000_s2636" style="position:absolute;left:3845;top:79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4WQsgA&#10;AADeAAAADwAAAGRycy9kb3ducmV2LnhtbESPT2vCQBTE7wW/w/KEXkrdRFDT6CoiCp4s9Q/t8Zl9&#10;ZoPZtyG71fjtu4VCj8PM/IaZLTpbixu1vnKsIB0kIIgLpysuFRwPm9cMhA/IGmvHpOBBHhbz3tMM&#10;c+3u/EG3fShFhLDPUYEJocml9IUhi37gGuLoXVxrMUTZllK3eI9wW8thkoylxYrjgsGGVoaK6/7b&#10;KtiNPt/NaZJdj8uXJlt9XdbF+ZQo9dzvllMQgbrwH/5rb7WCUfqWju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hZCyAAAAN4AAAAPAAAAAAAAAAAAAAAAAJgCAABk&#10;cnMvZG93bnJldi54bWxQSwUGAAAAAAQABAD1AAAAjQMAAAAA&#10;" path="m,52c5,37,1,14,15,7,29,,53,8,60,22,67,36,59,60,45,67,31,74,15,57,,52xe" fillcolor="#333">
                          <v:path arrowok="t" o:connecttype="custom" o:connectlocs="0,52;15,7;60,22;45,67;0,52" o:connectangles="0,0,0,0,0"/>
                        </v:shape>
                        <v:shape id="Freeform 235" o:spid="_x0000_s2637" style="position:absolute;left:3590;top:816;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Kz2cgA&#10;AADeAAAADwAAAGRycy9kb3ducmV2LnhtbESPT2vCQBTE74LfYXmCF9FNBGsaXUVEoaeW+of2+Jp9&#10;ZoPZtyG7avrtu4VCj8PM/IZZrjtbizu1vnKsIJ0kIIgLpysuFZyO+3EGwgdkjbVjUvBNHtarfm+J&#10;uXYPfqf7IZQiQtjnqMCE0ORS+sKQRT9xDXH0Lq61GKJsS6lbfES4reU0SZ6kxYrjgsGGtoaK6+Fm&#10;FbzOPt7MeZ5dT5tRk20/L7vi65woNRx0mwWIQF34D/+1X7SCWfqczuH3Trw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8rPZyAAAAN4AAAAPAAAAAAAAAAAAAAAAAJgCAABk&#10;cnMvZG93bnJldi54bWxQSwUGAAAAAAQABAD1AAAAjQMAAAAA&#10;" path="m,52c5,37,1,14,15,7,29,,53,8,60,22,67,36,59,60,45,67,31,74,15,57,,52xe" fillcolor="#333">
                          <v:path arrowok="t" o:connecttype="custom" o:connectlocs="0,52;15,7;60,22;45,67;0,52" o:connectangles="0,0,0,0,0"/>
                        </v:shape>
                        <v:shape id="Freeform 236" o:spid="_x0000_s2638" style="position:absolute;left:3710;top:823;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0nq8UA&#10;AADeAAAADwAAAGRycy9kb3ducmV2LnhtbERPy2rCQBTdC/2H4RbcFJ1E0MbUUURacKXUB3Z5m7lm&#10;gpk7ITPV+PfOouDycN6zRWdrcaXWV44VpMMEBHHhdMWlgsP+a5CB8AFZY+2YFNzJw2L+0pthrt2N&#10;v+m6C6WIIexzVGBCaHIpfWHIoh+6hjhyZ9daDBG2pdQt3mK4reUoSSbSYsWxwWBDK0PFZfdnFWzG&#10;p605vmeXw/KtyVY/58/i95go1X/tlh8gAnXhKf53r7WCcTpN4954J1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SerxQAAAN4AAAAPAAAAAAAAAAAAAAAAAJgCAABkcnMv&#10;ZG93bnJldi54bWxQSwUGAAAAAAQABAD1AAAAigMAAAAA&#10;" path="m,52c5,37,1,14,15,7,29,,53,8,60,22,67,36,59,60,45,67,31,74,15,57,,52xe" fillcolor="#333">
                          <v:path arrowok="t" o:connecttype="custom" o:connectlocs="0,52;15,7;60,22;45,67;0,52" o:connectangles="0,0,0,0,0"/>
                        </v:shape>
                        <v:shape id="Freeform 237" o:spid="_x0000_s2639" style="position:absolute;left:3336;top:802;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GCMMgA&#10;AADeAAAADwAAAGRycy9kb3ducmV2LnhtbESPT2vCQBTE74LfYXmCF6mbCNYYXUVEoaeW+of2+Jp9&#10;ZoPZtyG7avrtu4VCj8PM/IZZrjtbizu1vnKsIB0nIIgLpysuFZyO+6cMhA/IGmvHpOCbPKxX/d4S&#10;c+0e/E73QyhFhLDPUYEJocml9IUhi37sGuLoXVxrMUTZllK3+IhwW8tJkjxLixXHBYMNbQ0V18PN&#10;KnidfryZ8yy7njajJtt+XnbF1zlRajjoNgsQgbrwH/5rv2gF03SezuH3Trw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YIwyAAAAN4AAAAPAAAAAAAAAAAAAAAAAJgCAABk&#10;cnMvZG93bnJldi54bWxQSwUGAAAAAAQABAD1AAAAjQMAAAAA&#10;" path="m,52c5,37,1,14,15,7,29,,53,8,60,22,67,36,59,60,45,67,31,74,15,57,,52xe" fillcolor="#333">
                          <v:path arrowok="t" o:connecttype="custom" o:connectlocs="0,52;15,7;60,22;45,67;0,52" o:connectangles="0,0,0,0,0"/>
                        </v:shape>
                        <v:shape id="Freeform 238" o:spid="_x0000_s2640" style="position:absolute;left:4130;top:854;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hEMcA&#10;AADeAAAADwAAAGRycy9kb3ducmV2LnhtbESPzWrCQBSF9wXfYbiCm1InCtqYOoqIBVeKqVKXt5lr&#10;Jpi5EzJTjW/vLApdHs4f33zZ2VrcqPWVYwWjYQKCuHC64lLB8evzLQXhA7LG2jEpeJCH5aL3MsdM&#10;uzsf6JaHUsQR9hkqMCE0mZS+MGTRD11DHL2Lay2GKNtS6hbvcdzWcpwkU2mx4vhgsKG1oeKa/1oF&#10;u8n33pze0+tx9dqk6/NlU/ycEqUG/W71ASJQF/7Df+2tVjAZzcYRIOJEFJ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34RDHAAAA3gAAAA8AAAAAAAAAAAAAAAAAmAIAAGRy&#10;cy9kb3ducmV2LnhtbFBLBQYAAAAABAAEAPUAAACMAwAAAAA=&#10;" path="m,52c5,37,1,14,15,7,29,,53,8,60,22,67,36,59,60,45,67,31,74,15,57,,52xe" fillcolor="#333">
                          <v:path arrowok="t" o:connecttype="custom" o:connectlocs="0,52;15,7;60,22;45,67;0,52" o:connectangles="0,0,0,0,0"/>
                        </v:shape>
                        <v:shape id="Freeform 239" o:spid="_x0000_s2641" style="position:absolute;left:3537;top:780;width:67;height:74;visibility:visible;mso-wrap-style:square;v-text-anchor:top" coordsize="6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Ei8gA&#10;AADeAAAADwAAAGRycy9kb3ducmV2LnhtbESPQWvCQBSE7wX/w/IEL0U3EWxj6ioiFnqyaBU9vmaf&#10;2WD2bchuNf33bqHgcZiZb5jZorO1uFLrK8cK0lECgrhwuuJSwf7rfZiB8AFZY+2YFPySh8W89zTD&#10;XLsbb+m6C6WIEPY5KjAhNLmUvjBk0Y9cQxy9s2sthijbUuoWbxFuazlOkhdpseK4YLChlaHisvux&#10;CjaT46c5vGaX/fK5yVan87r4PiRKDfrd8g1EoC48wv/tD61gkk7HK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O0SLyAAAAN4AAAAPAAAAAAAAAAAAAAAAAJgCAABk&#10;cnMvZG93bnJldi54bWxQSwUGAAAAAAQABAD1AAAAjQMAAAAA&#10;" path="m,52c5,37,1,14,15,7,29,,53,8,60,22,67,36,59,60,45,67,31,74,15,57,,52xe" fillcolor="#333">
                          <v:path arrowok="t" o:connecttype="custom" o:connectlocs="0,52;15,7;60,22;45,67;0,52" o:connectangles="0,0,0,0,0"/>
                        </v:shape>
                        <v:shape id="Freeform 240" o:spid="_x0000_s2642" style="position:absolute;left:1290;top:2784;width:189;height:183;visibility:visible;mso-wrap-style:square;v-text-anchor:top" coordsize="18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DgpMUA&#10;AADeAAAADwAAAGRycy9kb3ducmV2LnhtbESPQWsCMRSE7wX/Q3iCt5q4oNatUURQPLXUuvfH5jW7&#10;uHlZNtHd9tc3QqHHYWa+YdbbwTXiTl2oPWuYTRUI4tKbmq2Gy+fh+QVEiMgGG8+k4ZsCbDejpzXm&#10;xvf8QfdztCJBOOSooYqxzaUMZUUOw9S3xMn78p3DmGRnpemwT3DXyEyphXRYc1qosKV9ReX1fHMa&#10;ToUyrrA/fCzellcll/b23vZaT8bD7hVEpCH+h//aJ6NhPltlGTzupCs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OCkxQAAAN4AAAAPAAAAAAAAAAAAAAAAAJgCAABkcnMv&#10;ZG93bnJldi54bWxQSwUGAAAAAAQABAD1AAAAigMAAAAA&#10;" path="m39,105c54,95,66,78,84,75v16,-3,45,-1,45,15c129,106,99,100,84,105,77,84,66,,9,75,,88,19,105,24,120v15,-5,45,1,45,-15c69,89,31,76,24,90v-11,23,10,50,15,75c49,150,52,114,69,120v20,7,-5,63,15,60c119,175,154,170,189,165v-15,-5,-45,-15,-45,-15e" filled="f">
                          <v:path arrowok="t" o:connecttype="custom" o:connectlocs="39,105;84,75;129,90;84,105;9,75;24,120;69,105;24,90;39,165;69,120;84,180;189,165;144,150" o:connectangles="0,0,0,0,0,0,0,0,0,0,0,0,0"/>
                        </v:shape>
                        <v:group id="Group 241" o:spid="_x0000_s2643" style="position:absolute;left:3369;top:908;width:670;height:1020" coordorigin="3369,908" coordsize="1053,1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ILi8cAAADeAAAADwAAAGRycy9kb3ducmV2LnhtbESPT4vCMBTE7wt+h/AE&#10;b2taxUWrUURUPMiCf0C8PZpnW2xeShPb+u03Cwt7HGbmN8xi1ZlSNFS7wrKCeBiBIE6tLjhTcL3s&#10;PqcgnEfWWFomBW9ysFr2PhaYaNvyiZqzz0SAsEtQQe59lUjp0pwMuqGtiIP3sLVBH2SdSV1jG+Cm&#10;lKMo+pIGCw4LOVa0ySl9nl9Gwb7Fdj2Ot83x+di875fJ9+0Yk1KDfreeg/DU+f/wX/ugFUzi2WgM&#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IILi8cAAADe&#10;AAAADwAAAAAAAAAAAAAAAACqAgAAZHJzL2Rvd25yZXYueG1sUEsFBgAAAAAEAAQA+gAAAJ4DAAAA&#10;AA==&#10;">
                          <v:group id="Group 265" o:spid="_x0000_s2644" style="position:absolute;left:3369;top:1456;width:1053;height:954" coordorigin="3369,1457"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uT/8cAAADeAAAADwAAAGRycy9kb3ducmV2LnhtbESPT2vCQBTE74LfYXlC&#10;b7qJraKpq4i0xYMI/gHp7ZF9JsHs25DdJvHbdwXB4zAzv2EWq86UoqHaFZYVxKMIBHFqdcGZgvPp&#10;ezgD4TyyxtIyKbiTg9Wy31tgom3LB2qOPhMBwi5BBbn3VSKlS3My6Ea2Ig7e1dYGfZB1JnWNbYCb&#10;Uo6jaCoNFhwWcqxok1N6O/4ZBT8ttuv3+KvZ3a6b++9psr/sYlLqbdCtP0F46vwr/GxvtYJJPB9/&#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uT/8cAAADe&#10;AAAADwAAAAAAAAAAAAAAAACqAgAAZHJzL2Rvd25yZXYueG1sUEsFBgAAAAAEAAQA+gAAAJ4DAAAA&#10;AA==&#10;">
                            <v:group id="Group 269" o:spid="_x0000_s2645" style="position:absolute;left:3458;top:2453;width:1810;height:676" coordorigin="3458,2453"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c2ZMcAAADeAAAADwAAAGRycy9kb3ducmV2LnhtbESPQWvCQBSE7wX/w/KE&#10;3nQTS6RGVxFR8SCFqiDeHtlnEsy+Ddk1if++Wyj0OMzMN8xi1ZtKtNS40rKCeByBIM6sLjlXcDnv&#10;Rp8gnEfWWFkmBS9ysFoO3haYatvxN7Unn4sAYZeigsL7OpXSZQUZdGNbEwfvbhuDPsgml7rBLsBN&#10;JSdRNJUGSw4LBda0KSh7nJ5Gwb7Dbv0Rb9vj47553c7J1/UYk1Lvw349B+Gp9//hv/ZBK0ji2SS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Cc2ZMcAAADe&#10;AAAADwAAAAAAAAAAAAAAAACqAgAAZHJzL2Rvd25yZXYueG1sUEsFBgAAAAAEAAQA+gAAAJ4DAAAA&#10;AA==&#10;">
                              <v:shape id="AutoShape 1579" o:spid="_x0000_s2646" style="position:absolute;left:3498;top:2513;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8lqMgA&#10;AADeAAAADwAAAGRycy9kb3ducmV2LnhtbESPzWvCQBTE74L/w/IKXqRuojW0aVYRRbAHD6Yf9PjI&#10;vnxg9m3Irpr+991CweMwM79hsvVgWnGl3jWWFcSzCARxYXXDlYKP9/3jMwjnkTW2lknBDzlYr8aj&#10;DFNtb3yia+4rESDsUlRQe9+lUrqiJoNuZjvi4JW2N+iD7Cupe7wFuGnlPIoSabDhsFBjR9uainN+&#10;MQo+30refefLQyzjp2qzmNJx/3VRavIwbF5BeBr8PfzfPmgFy/hlnsDfnXAF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yWoyAAAAN4AAAAPAAAAAAAAAAAAAAAAAJgCAABk&#10;cnMvZG93bnJldi54bWxQSwUGAAAAAAQABAD1AAAAjQMAAAAA&#10;" path="m,l5760,21600r10080,l21600,,,xe" fillcolor="black" stroked="f">
                                <v:fill r:id="rId25" o:title="" type="pattern"/>
                                <v:stroke joinstyle="miter"/>
                                <v:path o:connecttype="custom" o:connectlocs="123,9;71,18;19,9;71,0" o:connectangles="0,0,0,0" textboxrect="4680,4664,16920,16936"/>
                              </v:shape>
                              <v:line id="Line 1580" o:spid="_x0000_s2647" style="position:absolute;visibility:visible;mso-wrap-style:square" from="3458,2453" to="5268,2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zz5MkAAADeAAAADwAAAGRycy9kb3ducmV2LnhtbESPQWvCQBSE74L/YXlCb7rR0rRGV5GW&#10;gvZQqhX0+Mw+k7TZt2F3m6T/vlso9DjMzDfMct2bWrTkfGVZwXSSgCDOra64UHB8fx4/gPABWWNt&#10;mRR8k4f1ajhYYqZtx3tqD6EQEcI+QwVlCE0mpc9LMugntiGO3tU6gyFKV0jtsItwU8tZkqTSYMVx&#10;ocSGHkvKPw9fRsHr7VvabnYv2/60Sy/50/5y/uicUjejfrMAEagP/+G/9lYruJvOZ/f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LM8+TJAAAA3gAAAA8AAAAA&#10;AAAAAAAAAAAAoQIAAGRycy9kb3ducmV2LnhtbFBLBQYAAAAABAAEAPkAAACXAwAAAAA=&#10;"/>
                            </v:group>
                            <v:shape id="Freeform 270" o:spid="_x0000_s2648" style="position:absolute;left:3369;top:1769;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8NcMA&#10;AADeAAAADwAAAGRycy9kb3ducmV2LnhtbERPy4rCMBTdD8w/hDvgbpoq+KpGmREKMitfIO4uzbWt&#10;Njdtk9H692YhuDyc93zZmUrcqHWlZQX9KAZBnFldcq7gsE+/JyCcR9ZYWSYFD3KwXHx+zDHR9s5b&#10;uu18LkIIuwQVFN7XiZQuK8igi2xNHLizbQ36ANtc6hbvIdxUchDHI2mw5NBQYE2rgrLr7t8o+D26&#10;6zo9NdvU1Lw5rprmMrZ/SvW+up8ZCE+df4tf7rVWMOxPB2FvuBOu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A8NcMAAADeAAAADwAAAAAAAAAAAAAAAACYAgAAZHJzL2Rv&#10;d25yZXYueG1sUEsFBgAAAAAEAAQA9QAAAIgDAAAAAA==&#10;" path="m543,1404l,624,724,312,724,r543,l1265,330r729,294l1448,1404r-905,xe" filled="f">
                              <v:path arrowok="t" o:connecttype="custom" o:connectlocs="543,1404;0,624;724,312;724,0;1267,0;1265,330;1994,624;1448,1404;543,1404" o:connectangles="0,0,0,0,0,0,0,0,0"/>
                            </v:shape>
                            <v:group id="Group 271" o:spid="_x0000_s2649" style="position:absolute;left:4001;top:1457;width:882;height:1634" coordorigin="4001,1457"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o8YccAAADeAAAADwAAAGRycy9kb3ducmV2LnhtbESPT4vCMBTE7wt+h/AE&#10;b2taxUWrUURc8SCCf0C8PZpnW2xeSpNt67ffLAh7HGbmN8xi1ZlSNFS7wrKCeBiBIE6tLjhTcL18&#10;f05BOI+ssbRMCl7kYLXsfSww0bblEzVnn4kAYZeggtz7KpHSpTkZdENbEQfvYWuDPsg6k7rGNsBN&#10;KUdR9CUNFhwWcqxok1P6PP8YBbsW2/U43jaH52Pzul8mx9shJqUG/W49B+Gp8//hd3uvFUzi2WgG&#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Wo8YccAAADe&#10;AAAADwAAAAAAAAAAAAAAAACqAgAAZHJzL2Rvd25yZXYueG1sUEsFBgAAAAAEAAQA+gAAAJ4DAAAA&#10;AA==&#10;">
                              <v:shape id="AutoShape 1583" o:spid="_x0000_s2650" style="position:absolute;left:4162;top:1729;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sXCMEA&#10;AADeAAAADwAAAGRycy9kb3ducmV2LnhtbESPy4rCMBSG94LvEI4wO03teGmrUWRgwKW3Bzg0x7ba&#10;nJQmtp23nywElz//jW+7H0wtOmpdZVnBfBaBIM6trrhQcLv+ThMQziNrrC2Tgj9ysN+NR1vMtO35&#10;TN3FFyKMsMtQQel9k0np8pIMupltiIN3t61BH2RbSN1iH8ZNLeMoWkmDFYeHEhv6KSl/Xl5GQWz6&#10;pFl268eaYtZkX6k7LbxSX5PhsAHhafCf8Lt91AqW8/Q7AAScgAJy9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bFwjBAAAA3gAAAA8AAAAAAAAAAAAAAAAAmAIAAGRycy9kb3du&#10;cmV2LnhtbFBLBQYAAAAABAAEAPUAAACGAwAAAAA=&#10;" path="m,l5400,21600r10800,l21600,,,xe" filled="f">
                                <v:stroke joinstyle="miter"/>
                                <v:path o:connecttype="custom" o:connectlocs="6,2;4,4;1,2;4,0" o:connectangles="0,0,0,0" textboxrect="4507,4466,17093,17134"/>
                              </v:shape>
                              <v:oval id="hx30Oval 20" o:spid="_x0000_s2651" style="position:absolute;left:4202;top:1573;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CNzMUA&#10;AADeAAAADwAAAGRycy9kb3ducmV2LnhtbESPQWvCQBSE7wX/w/IKvZS6SYui0VUkYPFq9NDjM/tM&#10;QrNvw+7WJP++Kwgeh5n5hllvB9OKGznfWFaQThMQxKXVDVcKzqf9xwKED8gaW8ukYCQP283kZY2Z&#10;tj0f6VaESkQI+wwV1CF0mZS+rMmgn9qOOHpX6wyGKF0ltcM+wk0rP5NkLg02HBdq7Civqfwt/owC&#10;996N+XjI9+mFv4tZv9A/87NW6u112K1ABBrCM/xoH7SCWbr8SuF+J14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I3MxQAAAN4AAAAPAAAAAAAAAAAAAAAAAJgCAABkcnMv&#10;ZG93bnJldi54bWxQSwUGAAAAAAQABAD1AAAAigMAAAAA&#10;" fillcolor="black"/>
                              <v:rect id="hx30Rectangle 21" o:spid="_x0000_s2652" style="position:absolute;left:4282;top:1457;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LSMYA&#10;AADeAAAADwAAAGRycy9kb3ducmV2LnhtbESP0WrCQBRE3wX/YbmCL1I3SbG0qWtoBEF8kcZ+wCV7&#10;TUKzd0N2m6T9ercg+DjMzBlmm02mFQP1rrGsIF5HIIhLqxuuFHxdDk+vIJxH1thaJgW/5CDbzWdb&#10;TLUd+ZOGwlciQNilqKD2vkuldGVNBt3adsTBu9reoA+yr6TucQxw08okil6kwYbDQo0d7Wsqv4sf&#10;oyAfx+Z6/it4dary6ZTg4YK+VWq5mD7eQXia/CN8bx+1gk389pzA/51wBeTu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qLSMYAAADeAAAADwAAAAAAAAAAAAAAAACYAgAAZHJz&#10;L2Rvd25yZXYueG1sUEsFBgAAAAAEAAQA9QAAAIsDAAAAAA==&#10;" fillcolor="black"/>
                              <v:shape id="hx30Freeform 72" o:spid="_x0000_s2653" style="position:absolute;left:4041;top:2001;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5SvsUA&#10;AADeAAAADwAAAGRycy9kb3ducmV2LnhtbESPzWoCQRCE74LvMLSQm874E0k2jiKi6DUmJDk2O53d&#10;jds9y85E17d3AgGPRVV9RS1WHdfqTG2ovFgYjwwokty7SgoL72+74ROoEFEc1l7IwpUCrJb93gIz&#10;5y/ySudjLFSCSMjQQhljk2kd8pIYw8g3JMn79i1jTLIttGvxkuBc64kxc81YSVoosaFNSfnp+MsW&#10;Pj+2xPOZ8GQjxu9/+PRVF8bah0G3fgEVqYv38H/74Cw8jp+nU/i7k66A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lK+xQAAAN4AAAAPAAAAAAAAAAAAAAAAAJgCAABkcnMv&#10;ZG93bnJldi54bWxQSwUGAAAAAAQABAD1AAAAig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 o:title="" type="pattern"/>
                                <v:path arrowok="t" o:connecttype="custom" o:connectlocs="178,0;102,153;292,170;369,221;178,272;330,306;369,323;330,357;216,306;140,289;140,255;292,204;25,187;140,0" o:connectangles="0,0,0,0,0,0,0,0,0,0,0,0,0,0"/>
                              </v:shape>
                              <v:group id="Group 278" o:spid="_x0000_s2654" style="position:absolute;left:4001;top:1633;width:712;height:157" coordorigin="4001,1633"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IFIscAAADeAAAADwAAAGRycy9kb3ducmV2LnhtbESPT2vCQBTE74LfYXlC&#10;b7pJraKpq4i0xYMI/gHp7ZF9JsHs25DdJvHbdwXB4zAzv2EWq86UoqHaFZYVxKMIBHFqdcGZgvPp&#10;ezgD4TyyxtIyKbiTg9Wy31tgom3LB2qOPhMBwi5BBbn3VSKlS3My6Ea2Ig7e1dYGfZB1JnWNbYCb&#10;Ur5H0VQaLDgs5FjRJqf0dvwzCn5abNfj+KvZ3a6b++9psr/sYlLqbdCtP0F46vwr/GxvtYJJPB9/&#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rIFIscAAADe&#10;AAAADwAAAAAAAAAAAAAAAACqAgAAZHJzL2Rvd25yZXYueG1sUEsFBgAAAAAEAAQA+gAAAJ4DAAAA&#10;AA==&#10;">
                                <v:rect id="Rectangle 279" o:spid="_x0000_s2655" style="position:absolute;left:4148;top:1633;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u1sUA&#10;AADeAAAADwAAAGRycy9kb3ducmV2LnhtbESPQYvCMBSE78L+h/AEb5qqKGvXKIuirEdtL3t72zzb&#10;avNSmqhdf70RBI/DzHzDzJetqcSVGldaVjAcRCCIM6tLzhWkyab/CcJ5ZI2VZVLwTw6Wi4/OHGNt&#10;b7yn68HnIkDYxaig8L6OpXRZQQbdwNbEwTvaxqAPssmlbvAW4KaSoyiaSoMlh4UCa1oVlJ0PF6Pg&#10;rxyleN8n28jMNmO/a5PT5XetVK/bfn+B8NT6d/jV/tEKJsPZeAL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m7WxQAAAN4AAAAPAAAAAAAAAAAAAAAAAJgCAABkcnMv&#10;ZG93bnJldi54bWxQSwUGAAAAAAQABAD1AAAAigMAAAAA&#10;">
                                  <o:lock v:ext="edit" aspectratio="t"/>
                                </v:rect>
                                <v:rect id="Rectangle 280" o:spid="_x0000_s2656" style="position:absolute;left:4001;top:1704;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TwoccA&#10;AADeAAAADwAAAGRycy9kb3ducmV2LnhtbESPQWvCQBSE74X+h+UVeqsbExSNrlJaUuxR48XbM/tM&#10;YrNvQ3aj0V/fLRQ8DjPzDbNcD6YRF+pcbVnBeBSBIC6srrlUsM+ztxkI55E1NpZJwY0crFfPT0tM&#10;tb3yli47X4oAYZeigsr7NpXSFRUZdCPbEgfvZDuDPsiulLrDa4CbRsZRNJUGaw4LFbb0UVHxs+uN&#10;gmMd7/G+zb8iM88S/z3k5/7wqdTry/C+AOFp8I/wf3ujFUzG82QKf3fC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k8KHHAAAA3gAAAA8AAAAAAAAAAAAAAAAAmAIAAGRy&#10;cy9kb3ducmV2LnhtbFBLBQYAAAAABAAEAPUAAACMAwAAAAA=&#10;">
                                  <o:lock v:ext="edit" aspectratio="t"/>
                                </v:rect>
                              </v:group>
                            </v:group>
                            <v:shape id="AutoShape 1590" o:spid="_x0000_s2657" style="position:absolute;left:3740;top:3173;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jmwMcA&#10;AADeAAAADwAAAGRycy9kb3ducmV2LnhtbESPT2sCMRTE74LfITyhF6lZbf23GkWKBS8iWi/eHpvn&#10;bnDzsmxSd/32plDwOMzMb5jlurWluFPtjWMFw0ECgjhz2nCu4Pzz/T4D4QOyxtIxKXiQh/Wq21li&#10;ql3DR7qfQi4ihH2KCooQqlRKnxVk0Q9cRRy9q6sthijrXOoamwi3pRwlyURaNBwXCqzoq6Dsdvq1&#10;Cky1313aeXPou9vs84Bm29/Ks1JvvXazABGoDa/wf3unFYyH848p/N2JV0C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o5sDHAAAA3gAAAA8AAAAAAAAAAAAAAAAAmAIAAGRy&#10;cy9kb3ducmV2LnhtbFBLBQYAAAAABAAEAPUAAACMAwAAAAA=&#10;" path="m,l4096,21600r13408,l21600,,,xe">
                              <v:stroke joinstyle="miter"/>
                              <v:path o:connecttype="custom" o:connectlocs="66,0;36,0;7,0;36,0" o:connectangles="0,0,0,0" textboxrect="3855,3825,17745,17775"/>
                            </v:shape>
                            <v:rect id="Rectangle 273" o:spid="_x0000_s2658" style="position:absolute;left:3900;top:3153;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SMMA&#10;AADeAAAADwAAAGRycy9kb3ducmV2LnhtbERPPW/CMBDdkfofrKvUjTiAQBBiUAWiKiOEhe2IjyQ0&#10;PkexgZRfjwckxqf3nS47U4sbta6yrGAQxSCIc6srLhQcsk1/CsJ5ZI21ZVLwTw6Wi49eiom2d97R&#10;be8LEULYJaig9L5JpHR5SQZdZBviwJ1ta9AH2BZSt3gP4aaWwzieSIMVh4YSG1qVlP/tr0bBqRoe&#10;8LHLfmIz24z8tssu1+Naqa/P7nsOwlPn3+KX+1crGA9mo7A33AlX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BSMMAAADeAAAADwAAAAAAAAAAAAAAAACYAgAAZHJzL2Rv&#10;d25yZXYueG1sUEsFBgAAAAAEAAQA9QAAAIgDAAAAAA==&#10;"/>
                          </v:group>
                          <v:group id="Group 266" o:spid="_x0000_s2659" style="position:absolute;left:3782;top:908;width:214;height:549" coordorigin="3782,90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OqvMcAAADe&#10;AAAADwAAAAAAAAAAAAAAAACqAgAAZHJzL2Rvd25yZXYueG1sUEsFBgAAAAAEAAQA+gAAAJ4DAAAA&#10;AA==&#10;">
                            <o:lock v:ext="edit" aspectratio="t"/>
                            <v:shape id="Freeform 267" o:spid="_x0000_s2660" style="position:absolute;left:3147;top:154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1s1sYA&#10;AADeAAAADwAAAGRycy9kb3ducmV2LnhtbESPy4rCMBSG9wO+QzgDbgZNK147RtFCQRhceFm4PDTH&#10;tticlCZqnaefLIRZ/vw3vuW6M7V4UOsqywriYQSCOLe64kLB+ZQN5iCcR9ZYWyYFL3KwXvU+lpho&#10;++QDPY6+EGGEXYIKSu+bREqXl2TQDW1DHLyrbQ36INtC6hafYdzUchRFU2mw4vBQYkNpSfnteDcK&#10;Lj/b2e/8NjVxmi6+7HafjSbnTKn+Z7f5BuGp8//hd3unFUzixTgABJyA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51s1sYAAADe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268" o:spid="_x0000_s2661" style="position:absolute;left:3626;top:221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9xMcMA&#10;AADeAAAADwAAAGRycy9kb3ducmV2LnhtbERPy2rCQBTdF/oPwy24EZ2kqJjoKG1AEFzU1wdcMjcP&#10;zdwJmalJ/74jFLo8b856O5hGPKhztWUF8TQCQZxbXXOp4HrZTZYgnEfW2FgmBT/kYLt5fVljqm3P&#10;J3qcfSlCCbsUFVTet6mULq/IoJvaljhohe0M+gC7UuoO+1BuGvkeRQtpsOawUGFLWUX5/fxtFBTF&#10;ONsnTfkVmOQ2649F9nmQSo3eho8VCE+D/zf/pfdawTxOZjE874Qr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9xMcMAAADeAAAADwAAAAAAAAAAAAAAAACYAgAAZHJzL2Rv&#10;d25yZXYueG1sUEsFBgAAAAAEAAQA9QAAAIg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242" o:spid="_x0000_s2662" style="position:absolute;left:4524;top:160;width:1231;height:3410" coordorigin="4517,160"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hFLsMcAAADe&#10;AAAADwAAAAAAAAAAAAAAAACqAgAAZHJzL2Rvd25yZXYueG1sUEsFBgAAAAAEAAQA+gAAAJ4DAAAA&#10;AA==&#10;">
                          <v:group id="Group 258" o:spid="_x0000_s2663" style="position:absolute;left:5064;top:160;width:171;height:2438" coordorigin="5040,16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3uK8cAAADe&#10;AAAADwAAAAAAAAAAAAAAAACqAgAAZHJzL2Rvd25yZXYueG1sUEsFBgAAAAAEAAQA+gAAAJ4DAAAA&#10;AA==&#10;">
                            <v:rect id="Rectangle 263" o:spid="_x0000_s2664" style="position:absolute;left:5088;top:16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0acUA&#10;AADeAAAADwAAAGRycy9kb3ducmV2LnhtbESPT4vCMBTE7wt+h/AEb2tacRetRpHCut6W9Q9eH82z&#10;LTYvNclq/fYbQfA4zMxvmPmyM424kvO1ZQXpMAFBXFhdc6lgv/t6n4DwAVljY5kU3MnDctF7m2Om&#10;7Y1/6boNpYgQ9hkqqEJoMyl9UZFBP7QtcfRO1hkMUbpSaoe3CDeNHCXJpzRYc1yosKW8ouK8/TMK&#10;1nz4cZddyI+c7guSh+M933wrNeh3qxmIQF14hZ/tjVbwkU7HY3jciV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RpxQAAAN4AAAAPAAAAAAAAAAAAAAAAAJgCAABkcnMv&#10;ZG93bnJldi54bWxQSwUGAAAAAAQABAD1AAAAigMAAAAA&#10;" fillcolor="#767676">
                              <v:fill angle="90" focus="50%" type="gradient"/>
                            </v:rect>
                            <v:rect id="Rectangle 264" o:spid="_x0000_s2665" style="position:absolute;left:5040;top:203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BDgsUA&#10;AADeAAAADwAAAGRycy9kb3ducmV2LnhtbESPQWsCMRSE70L/Q3gFb5pVtLZboxRB8GChasXr6+Y1&#10;Wbp5WZKo679vCgWPw8x8w8yXnWvEhUKsPSsYDQsQxJXXNRsFn4f14BlETMgaG8+k4EYRlouH3hxL&#10;7a+8o8s+GZEhHEtUYFNqSyljZclhHPqWOHvfPjhMWQYjdcBrhrtGjoviSTqsOS9YbGllqfrZn52C&#10;DRk/2W6DOX29248j3oIez2ZK9R+7t1cQibp0D/+3N1rBdPQymcLfnXw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EOCxQAAAN4AAAAPAAAAAAAAAAAAAAAAAJgCAABkcnMv&#10;ZG93bnJldi54bWxQSwUGAAAAAAQABAD1AAAAigMAAAAA&#10;" fillcolor="#333"/>
                          </v:group>
                          <v:group id="Group 259" o:spid="_x0000_s2666" style="position:absolute;left:4517;top:2572;width:1210;height:247" coordorigin="4517,2572"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pNs8cAAADeAAAADwAAAGRycy9kb3ducmV2LnhtbESPT2vCQBTE74LfYXmC&#10;t7qJraLRVUTa0oMI/gHx9sg+k2D2bciuSfz23ULB4zAzv2GW686UoqHaFZYVxKMIBHFqdcGZgvPp&#10;620GwnlkjaVlUvAkB+tVv7fERNuWD9QcfSYChF2CCnLvq0RKl+Zk0I1sRRy8m60N+iDrTOoa2wA3&#10;pRxH0VQaLDgs5FjRNqf0fnwYBd8ttpv3+LPZ3W/b5/U02V92MSk1HHSbBQhPnX+F/9s/WsEknn9M&#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SpNs8cAAADe&#10;AAAADwAAAAAAAAAAAAAAAACqAgAAZHJzL2Rvd25yZXYueG1sUEsFBgAAAAAEAAQA+gAAAJ4DAAAA&#10;AA==&#10;">
                            <v:rect id="Rectangle 260" o:spid="_x0000_s2667" style="position:absolute;left:4517;top:2572;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mlucgA&#10;AADeAAAADwAAAGRycy9kb3ducmV2LnhtbESPQWvCQBSE74L/YXmCF6kbtdY0uoqVFnrQgxqwx0f2&#10;mQSzb0N2G+O/7xYKPQ4z8w2z2nSmEi01rrSsYDKOQBBnVpecK0jPH08xCOeRNVaWScGDHGzW/d4K&#10;E23vfKT25HMRIOwSVFB4XydSuqwgg25sa+LgXW1j0AfZ5FI3eA9wU8lpFL1IgyWHhQJr2hWU3U7f&#10;RoE8pPHscT28fb3PF+X+Ru0ourRKDQfddgnCU+f/w3/tT61gPnl9XsDvnXA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uaW5yAAAAN4AAAAPAAAAAAAAAAAAAAAAAJgCAABk&#10;cnMvZG93bnJldi54bWxQSwUGAAAAAAQABAD1AAAAjQMAAAAA&#10;" fillcolor="gray"/>
                            <v:rect id="Rectangle 261" o:spid="_x0000_s2668" style="position:absolute;left:4517;top:2727;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wj8EA&#10;AADeAAAADwAAAGRycy9kb3ducmV2LnhtbERPy4rCMBTdD/gP4QruxkQZR61GERmZmaUPXF+aa1ts&#10;bkqS2vr3ZjEwy8N5r7e9rcWDfKgca5iMFQji3JmKCw2X8+F9ASJEZIO1Y9LwpADbzeBtjZlxHR/p&#10;cYqFSCEcMtRQxthkUoa8JIth7BrixN2ctxgT9IU0HrsUbms5VepTWqw4NZTY0L6k/H5qrYbddH7G&#10;pv31xVdUs+77quo2v2s9Gva7FYhIffwX/7l/jIbZZPmR9qY76Qr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FMI/BAAAA3gAAAA8AAAAAAAAAAAAAAAAAmAIAAGRycy9kb3du&#10;cmV2LnhtbFBLBQYAAAAABAAEAPUAAACGAwAAAAA=&#10;" fillcolor="#969696">
                              <v:fill color2="#454545" focusposition=".5,.5" focussize="" focus="100%" type="gradientRadial"/>
                            </v:rect>
                            <v:rect id="Rectangle 262" o:spid="_x0000_s2669" style="position:absolute;left:5714;top:2727;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mVFMUA&#10;AADeAAAADwAAAGRycy9kb3ducmV2LnhtbESPT2sCMRTE7wW/Q3hCbzVRatXVKCJK26N/8PzYPHcX&#10;Ny9LknXXb98UCj0OM/MbZrXpbS0e5EPlWMN4pEAQ585UXGi4nA9vcxAhIhusHZOGJwXYrAcvK8yM&#10;6/hIj1MsRIJwyFBDGWOTSRnykiyGkWuIk3dz3mJM0hfSeOwS3NZyotSHtFhxWiixoV1J+f3UWg3b&#10;yeyMTfvti31U0+7zquo2v2v9Ouy3SxCR+vgf/mt/GQ3T8eJ9Ab930hW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iZUUxQAAAN4AAAAPAAAAAAAAAAAAAAAAAJgCAABkcnMv&#10;ZG93bnJldi54bWxQSwUGAAAAAAQABAD1AAAAigMAAAAA&#10;" fillcolor="#969696">
                              <v:fill color2="#454545" focusposition=".5,.5" focussize="" focus="100%" type="gradientRadial"/>
                            </v:rect>
                          </v:group>
                        </v:group>
                        <v:rect id="Rectangle 243" o:spid="_x0000_s2670" style="position:absolute;left:5088;top:578;width:84;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N0MUA&#10;AADeAAAADwAAAGRycy9kb3ducmV2LnhtbESPzWoCMRSF94W+Q7gFdzVjYaQdjWILheJGqgVdXifX&#10;ZHByMyTpOPr0ZlHo8nD++ObLwbWipxAbzwom4wIEce11w0bBz+7z+RVETMgaW8+k4EoRlovHhzlW&#10;2l/4m/ptMiKPcKxQgU2pq6SMtSWHcew74uydfHCYsgxG6oCXPO5a+VIUU+mw4fxgsaMPS/V5++sU&#10;6M01lDZtbutjfJ+G/rA30uyVGj0NqxmIREP6D/+1v7SCcvJWZoCMk1F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E3QxQAAAN4AAAAPAAAAAAAAAAAAAAAAAJgCAABkcnMv&#10;ZG93bnJldi54bWxQSwUGAAAAAAQABAD1AAAAigMAAAAA&#10;" strokecolor="gray"/>
                        <v:rect id="Rectangle 244" o:spid="_x0000_s2671" style="position:absolute;left:4990;top:585;width:276;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LTXMYA&#10;AADeAAAADwAAAGRycy9kb3ducmV2LnhtbESPT2sCMRTE7wW/Q3hCbzW7UqtdjVIKBQ8WrH/o9bl5&#10;TZZuXpYk1fXbN0Khx2FmfsMsVr1rxZlCbDwrKEcFCOLa64aNgsP+7WEGIiZkja1nUnClCKvl4G6B&#10;lfYX/qDzLhmRIRwrVGBT6iopY23JYRz5jjh7Xz44TFkGI3XAS4a7Vo6L4kk6bDgvWOzo1VL9vftx&#10;CtZk/ONmE8zn6d1uj3gNejydKnU/7F/mIBL16T/8115rBZPyeVLC7U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LTXMYAAADeAAAADwAAAAAAAAAAAAAAAACYAgAAZHJz&#10;L2Rvd25yZXYueG1sUEsFBgAAAAAEAAQA9QAAAIsDAAAAAA==&#10;" fillcolor="#333"/>
                        <v:rect id="Rectangle 245" o:spid="_x0000_s2672" style="position:absolute;left:4990;top:823;width:276;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BNK8YA&#10;AADeAAAADwAAAGRycy9kb3ducmV2LnhtbESPT2sCMRTE7wW/Q3hCbzXrUqtdjVIKBQ8WrH/o9bl5&#10;TZZuXpYk1fXbN0Khx2FmfsMsVr1rxZlCbDwrGI8KEMS11w0bBYf928MMREzIGlvPpOBKEVbLwd0C&#10;K+0v/EHnXTIiQzhWqMCm1FVSxtqSwzjyHXH2vnxwmLIMRuqAlwx3rSyL4kk6bDgvWOzo1VL9vftx&#10;CtZk/ONmE8zn6d1uj3gNupxOlbof9i9zEIn69B/+a6+1gsn4eVLC7U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BNK8YAAADeAAAADwAAAAAAAAAAAAAAAACYAgAAZHJz&#10;L2Rvd25yZXYueG1sUEsFBgAAAAAEAAQA9QAAAIsDAAAAAA==&#10;" fillcolor="#333"/>
                        <v:group id="Group 246" o:spid="_x0000_s2673" style="position:absolute;left:3231;top:1878;width:2041;height:147;flip:x y" coordorigin="3222,1878" coordsize="155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rD8wnIAAAA&#10;3gAAAA8AAAAAAAAAAAAAAAAAqgIAAGRycy9kb3ducmV2LnhtbFBLBQYAAAAABAAEAPoAAACfAwAA&#10;AAA=&#10;">
                          <v:group id="Group 247" o:spid="_x0000_s2674" style="position:absolute;left:3222;top:1879;width:149;height:124" coordorigin="3222,1879" coordsize="149,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23ggscAAADe&#10;AAAADwAAAAAAAAAAAAAAAACqAgAAZHJzL2Rvd25yZXYueG1sUEsFBgAAAAAEAAQA+gAAAJ4DAAAA&#10;AA==&#10;">
                            <v:oval id="Oval 253" o:spid="_x0000_s2675" style="position:absolute;left:3222;top:1879;width:85;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J1cMYA&#10;AADeAAAADwAAAGRycy9kb3ducmV2LnhtbESPQUvDQBSE74L/YXkFb3YTwxZNuy3FItSDB1O9P7Kv&#10;SWj2bcg+0/jvXUHwOMzMN8xmN/teTTTGLrCFfJmBIq6D67ix8HF6uX8EFQXZYR+YLHxThN329maD&#10;pQtXfqepkkYlCMcSLbQiQ6l1rFvyGJdhIE7eOYweJcmx0W7Ea4L7Xj9k2Up77DgttDjQc0v1pfry&#10;Fg7NvlpNuhBTnA9HMZfPt9cit/ZuMe/XoIRm+Q//tY/OgsmfjIHfO+k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J1cMYAAADeAAAADwAAAAAAAAAAAAAAAACYAgAAZHJz&#10;L2Rvd25yZXYueG1sUEsFBgAAAAAEAAQA9QAAAIsDAAAAAA==&#10;"/>
                            <v:rect id="Rectangle 254" o:spid="_x0000_s2676" style="position:absolute;left:3314;top:1921;width:57;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sVAcUA&#10;AADeAAAADwAAAGRycy9kb3ducmV2LnhtbESPQYvCMBSE74L/ITxhb5rqomg1iigu61HrxduzebbV&#10;5qU0Ubv7640geBxm5htmtmhMKe5Uu8Kygn4vAkGcWl1wpuCQbLpjEM4jaywtk4I/crCYt1szjLV9&#10;8I7ue5+JAGEXo4Lc+yqW0qU5GXQ9WxEH72xrgz7IOpO6xkeAm1IOomgkDRYcFnKsaJVTet3fjIJT&#10;MTjg/y75icxk8+23TXK5HddKfXWa5RSEp8Z/wu/2r1Yw7E+GI3jdCV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UBxQAAAN4AAAAPAAAAAAAAAAAAAAAAAJgCAABkcnMv&#10;ZG93bnJldi54bWxQSwUGAAAAAAQABAD1AAAAigMAAAAA&#10;"/>
                            <v:rect id="Rectangle 255" o:spid="_x0000_s2677" style="position:absolute;left:3269;top:191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zcMcA&#10;AADeAAAADwAAAGRycy9kb3ducmV2LnhtbESPT2vCQBTE7wW/w/KE3uqu2kSNriKCUGg9+Ae8PrLP&#10;JJh9G7Orpt++Wyj0OMzMb5jFqrO1eFDrK8cahgMFgjh3puJCw+m4fZuC8AHZYO2YNHyTh9Wy97LA&#10;zLgn7+lxCIWIEPYZaihDaDIpfV6SRT9wDXH0Lq61GKJsC2lafEa4reVIqVRarDgulNjQpqT8erhb&#10;DZi+m9vuMv46ft5TnBWd2iZnpfVrv1vPQQTqwn/4r/1hNCTDWTKB3zvx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hM3DHAAAA3gAAAA8AAAAAAAAAAAAAAAAAmAIAAGRy&#10;cy9kb3ducmV2LnhtbFBLBQYAAAAABAAEAPUAAACMAwAAAAA=&#10;" stroked="f"/>
                            <v:shape id="Freeform 256" o:spid="_x0000_s2678" style="position:absolute;left:3293;top:1897;width:45;height:24;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pewcAA&#10;AADeAAAADwAAAGRycy9kb3ducmV2LnhtbERPy4rCMBTdC/MP4Q7MTtMOKrXTKDIguPW1vzR32mpz&#10;U5Joa79+shBcHs672AymFQ9yvrGsIJ0lIIhLqxuuFJxPu2kGwgdkja1lUvAkD5v1x6TAXNueD/Q4&#10;hkrEEPY5KqhD6HIpfVmTQT+zHXHk/qwzGCJ0ldQO+xhuWvmdJEtpsOHYUGNHvzWVt+PdKDDYpdku&#10;jOP+Pr/4pdOH7XUclPr6HLY/IAIN4S1+ufdawSJdLeLeeCde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pewcAAAADeAAAADwAAAAAAAAAAAAAAAACYAgAAZHJzL2Rvd25y&#10;ZXYueG1sUEsFBgAAAAAEAAQA9QAAAIUDAAAAAA==&#10;" path="m,c4,5,8,11,15,15v7,4,18,6,30,9e" filled="f">
                              <v:path arrowok="t" o:connecttype="custom" o:connectlocs="0,0;15,15;45,24" o:connectangles="0,0,0"/>
                            </v:shape>
                            <v:shape id="Freeform 257" o:spid="_x0000_s2679" style="position:absolute;left:3293;top:1957;width:45;height:24;flip:y;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bMUA&#10;AADeAAAADwAAAGRycy9kb3ducmV2LnhtbESPQYvCMBSE7wv+h/AEb2tawbJWo4iLsCAIVi/eHs2z&#10;KTYvtYla/71ZWNjjMDPfMItVbxvxoM7XjhWk4wQEcel0zZWC03H7+QXCB2SNjWNS8CIPq+XgY4G5&#10;dk8+0KMIlYgQ9jkqMCG0uZS+NGTRj11LHL2L6yyGKLtK6g6fEW4bOUmSTFqsOS4YbGljqLwWd6vg&#10;+3Deb1+Gb/cdZukEr5s6awqlRsN+PQcRqA//4b/2j1YwTWfTGfzeiVdAL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r9sxQAAAN4AAAAPAAAAAAAAAAAAAAAAAJgCAABkcnMv&#10;ZG93bnJldi54bWxQSwUGAAAAAAQABAD1AAAAigMAAAAA&#10;" path="m,c4,5,8,11,15,15v7,4,18,6,30,9e" filled="f">
                              <v:path arrowok="t" o:connecttype="custom" o:connectlocs="0,0;15,15;45,24" o:connectangles="0,0,0"/>
                            </v:shape>
                          </v:group>
                          <v:roundrect id="AutoShape 1613" o:spid="_x0000_s2680" style="position:absolute;left:3332;top:1913;width:680;height:57;visibility:visible;mso-wrap-style:square;v-text-anchor:top" arcsize="2414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QG8QA&#10;AADeAAAADwAAAGRycy9kb3ducmV2LnhtbESPzWoCMRSF94LvEK7QnWYUFR2N0gpCNwpV2/Vlcp0M&#10;Tm7GJOr49mYhdHk4f3zLdWtrcScfKscKhoMMBHHhdMWlgtNx25+BCBFZY+2YFDwpwHrV7Swx1+7B&#10;P3Q/xFKkEQ45KjAxNrmUoTBkMQxcQ5y8s/MWY5K+lNrjI43bWo6ybCotVpweDDa0MVRcDjeroLhm&#10;15sJf9v5/nf8tR/53bmZRKU+eu3nAkSkNv6H3+1vrWAynE8TQMJJKC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5EBvEAAAA3gAAAA8AAAAAAAAAAAAAAAAAmAIAAGRycy9k&#10;b3ducmV2LnhtbFBLBQYAAAAABAAEAPUAAACJAwAAAAA=&#10;"/>
                          <v:roundrect id="AutoShape 1614" o:spid="_x0000_s2681" style="position:absolute;left:3980;top:1904;width:794;height:74;visibility:visible;mso-wrap-style:square;v-text-anchor:top" arcsize="283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8KrcUA&#10;AADeAAAADwAAAGRycy9kb3ducmV2LnhtbESP0UrEMBRE3wX/IVzBF3HTCq7ZutlFxUXBp9T9gEtz&#10;bYrNTWliN/69EQQfh5k5w2z32Y9ioTkOgTXUqwoEcRfswL2G4/vhWoGICdniGJg0fFOE/e78bIuN&#10;DSc2tLSpFwXCsUENLqWpkTJ2jjzGVZiIi/cRZo+pyLmXdsZTgftR3lTVWnocuCw4nOjJUffZfnkN&#10;j+pwpe7ejDFLbl+cGvJzrYzWlxf54R5Eopz+w3/tV6vhtt6sa/i9U6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wqtxQAAAN4AAAAPAAAAAAAAAAAAAAAAAJgCAABkcnMv&#10;ZG93bnJldi54bWxQSwUGAAAAAAQABAD1AAAAigMAAAAA&#10;"/>
                          <v:rect id="Rectangle 250" o:spid="_x0000_s2682" style="position:absolute;left:3406;top:1878;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zZv8UA&#10;AADeAAAADwAAAGRycy9kb3ducmV2LnhtbESPQYvCMBSE74L/ITzBm6Z2WdFqlGUXZT1qvXh7Ns+2&#10;2ryUJmp3f70RBI/DzHzDzJetqcSNGldaVjAaRiCIM6tLzhXs09VgAsJ5ZI2VZVLwRw6Wi25njom2&#10;d97SbedzESDsElRQeF8nUrqsIINuaGvi4J1sY9AH2eRSN3gPcFPJOIrG0mDJYaHAmr4Lyi67q1Fw&#10;LOM9/m/TdWSmqw+/adPz9fCjVL/Xfs1AeGr9O/xq/2oFn6PpOIbnnXA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rNm/xQAAAN4AAAAPAAAAAAAAAAAAAAAAAJgCAABkcnMv&#10;ZG93bnJldi54bWxQSwUGAAAAAAQABAD1AAAAigMAAAAA&#10;"/>
                          <v:shape id="AutoShape 1616" o:spid="_x0000_s2683" style="position:absolute;left:3319;top:1912;width:125;height:5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sBJ8QA&#10;AADeAAAADwAAAGRycy9kb3ducmV2LnhtbESPzWrDMBCE74W8g9hAbo3s/JG4UUIIFHoqxO0DLNLG&#10;NrVWjqQ69ttXhUCOw8x8w+yPg21FTz40jhXk8wwEsXam4UrB99f76xZEiMgGW8ekYKQAx8PkZY+F&#10;cXe+UF/GSiQIhwIV1DF2hZRB12QxzF1HnLyr8xZjkr6SxuM9wW0rF1m2kRYbTgs1dnSuSf+Uv1bB&#10;edRuRYu8Hcu1/hyuvQ+34JWaTYfTG4hIQ3yGH+0Po2Cd7zZL+L+TroA8/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7ASfEAAAA3gAAAA8AAAAAAAAAAAAAAAAAmAIAAGRycy9k&#10;b3ducmV2LnhtbFBLBQYAAAAABAAEAPUAAACJAwAAAAA=&#10;" path="m,l6047,21600r9506,l21600,,,xe">
                            <v:stroke joinstyle="miter"/>
                            <v:path o:connecttype="custom" o:connectlocs="1,0;0,0;0,0;0,0" o:connectangles="0,0,0,0" textboxrect="4838,4926,16762,16674"/>
                          </v:shape>
                          <v:roundrect id="AutoShape 1617" o:spid="_x0000_s2684" style="position:absolute;left:3368;top:1927;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BncgA&#10;AADeAAAADwAAAGRycy9kb3ducmV2LnhtbESPT2vCQBTE74LfYXmCt7pRqtjUjWhB9NBLUyt4e2Zf&#10;/tDs25BdTeyn7xYKHoeZ+Q2zWvemFjdqXWVZwXQSgSDOrK64UHD83D0tQTiPrLG2TAru5GCdDAcr&#10;jLXt+INuqS9EgLCLUUHpfRNL6bKSDLqJbYiDl9vWoA+yLaRusQtwU8tZFC2kwYrDQokNvZWUfadX&#10;o+CUf3XnWfTzTtv9ZZ7uerN39qTUeNRvXkF46v0j/N8+aAXz6cviGf7uhCs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u0GdyAAAAN4AAAAPAAAAAAAAAAAAAAAAAJgCAABk&#10;cnMvZG93bnJldi54bWxQSwUGAAAAAAQABAD1AAAAjQMAAAAA&#10;" strokeweight=".5pt"/>
                        </v:group>
                      </v:group>
                      <v:shape id="Text Box 1618" o:spid="_x0000_s2685" type="#_x0000_t202" style="position:absolute;left:1861;top:2055;width:829;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yrssYA&#10;AADeAAAADwAAAGRycy9kb3ducmV2LnhtbESPT2vCQBTE74V+h+UVvDW7ipEa3UipFHpq0arg7ZF9&#10;+YPZtyG7Nem37xYEj8PM/IZZb0bbiiv1vnGsYZooEMSFMw1XGg7f788vIHxANtg6Jg2/5GGTPz6s&#10;MTNu4B1d96ESEcI+Qw11CF0mpS9qsugT1xFHr3S9xRBlX0nT4xDhtpUzpRbSYsNxocaO3moqLvsf&#10;q+H4WZ5Pc/VVbW3aDW5Uku1Saj15Gl9XIAKN4R6+tT+MhnS6XKTwfyd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yrssYAAADeAAAADwAAAAAAAAAAAAAAAACYAgAAZHJz&#10;L2Rvd25yZXYueG1sUEsFBgAAAAAEAAQA9QAAAIsDAAAAAA==&#10;" filled="f" stroked="f">
                        <v:textbox>
                          <w:txbxContent>
                            <w:p w:rsidR="00B05FBB" w:rsidRDefault="00B05FBB" w:rsidP="00B05FBB">
                              <w:r>
                                <w:t>HCl</w:t>
                              </w:r>
                            </w:p>
                          </w:txbxContent>
                        </v:textbox>
                      </v:shape>
                      <v:shape id="Text Box 1619" o:spid="_x0000_s2686" type="#_x0000_t202" style="position:absolute;left:3368;width:76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41xcYA&#10;AADeAAAADwAAAGRycy9kb3ducmV2LnhtbESPT2vCQBTE7wW/w/KE3ppdSw2auhGxCD1Zqq3g7ZF9&#10;+UOzb0N2Nem3dwsFj8PM/IZZrUfbiiv1vnGsYZYoEMSFMw1XGr6Ou6cFCB+QDbaOScMveVjnk4cV&#10;ZsYN/EnXQ6hEhLDPUEMdQpdJ6YuaLPrEdcTRK11vMUTZV9L0OES4beWzUqm02HBcqLGjbU3Fz+Fi&#10;NXzvy/PpRX1Ub3beDW5Uku1Sav04HTevIAKN4R7+b78bDfPZMk3h706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41xcYAAADeAAAADwAAAAAAAAAAAAAAAACYAgAAZHJz&#10;L2Rvd25yZXYueG1sUEsFBgAAAAAEAAQA9QAAAIsDAAAAAA==&#10;" filled="f" stroked="f">
                        <v:textbox>
                          <w:txbxContent>
                            <w:p w:rsidR="00B05FBB" w:rsidRDefault="00B05FBB" w:rsidP="00B05FBB">
                              <w:r>
                                <w:t>C</w:t>
                              </w:r>
                            </w:p>
                          </w:txbxContent>
                        </v:textbox>
                      </v:shape>
                      <v:shape id="Text Box 1620" o:spid="_x0000_s2687" type="#_x0000_t202" style="position:absolute;left:1481;top:122;width:64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KQXsYA&#10;AADeAAAADwAAAGRycy9kb3ducmV2LnhtbESPT2sCMRTE74LfITzBW00UtXXdKKIUeqpUbaG3x+bt&#10;H9y8LJvU3X77Rih4HGbmN0y67W0tbtT6yrGG6USBIM6cqbjQcDm/Pr2A8AHZYO2YNPySh+1mOEgx&#10;Ma7jD7qdQiEihH2CGsoQmkRKn5Vk0U9cQxy93LUWQ5RtIU2LXYTbWs6UWkqLFceFEhval5RdTz9W&#10;w+d7/v01V8fiYBdN53ol2a6k1uNRv1uDCNSHR/i//WY0LKar5TPc78Qr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KQXsYAAADeAAAADwAAAAAAAAAAAAAAAACYAgAAZHJz&#10;L2Rvd25yZXYueG1sUEsFBgAAAAAEAAQA9QAAAIsDAAAAAA==&#10;" filled="f" stroked="f">
                        <v:textbox>
                          <w:txbxContent>
                            <w:p w:rsidR="00B05FBB" w:rsidRDefault="00B05FBB" w:rsidP="00B05FBB">
                              <w:r>
                                <w:t>B</w:t>
                              </w:r>
                            </w:p>
                          </w:txbxContent>
                        </v:textbox>
                      </v:shape>
                      <v:shape id="Text Box 1621" o:spid="_x0000_s2688" type="#_x0000_t202" style="position:absolute;left:6352;width:829;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0ELMEA&#10;AADeAAAADwAAAGRycy9kb3ducmV2LnhtbERPy4rCMBTdC/5DuII7TRQVrUYRZcDVDD7B3aW5tsXm&#10;pjQZW/9+shhweTjv1aa1pXhR7QvHGkZDBYI4dabgTMPl/DWYg/AB2WDpmDS8ycNm3e2sMDGu4SO9&#10;TiETMYR9ghryEKpESp/mZNEPXUUcuYerLYYI60yaGpsYbks5VmomLRYcG3KsaJdT+jz9Wg3X78f9&#10;NlE/2d5Oq8a1SrJdSK37vXa7BBGoDR/xv/tgNExHi1ncG+/EK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NBCzBAAAA3gAAAA8AAAAAAAAAAAAAAAAAmAIAAGRycy9kb3du&#10;cmV2LnhtbFBLBQYAAAAABAAEAPUAAACGAwAAAAA=&#10;" filled="f" stroked="f">
                        <v:textbox>
                          <w:txbxContent>
                            <w:p w:rsidR="00B05FBB" w:rsidRDefault="00B05FBB" w:rsidP="00B05FBB">
                              <w:r>
                                <w:t>D</w:t>
                              </w:r>
                            </w:p>
                          </w:txbxContent>
                        </v:textbox>
                      </v:shape>
                      <v:line id="Line 1622" o:spid="_x0000_s2689" style="position:absolute;visibility:visible;mso-wrap-style:square" from="1381,2867" to="2139,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V7zckAAADeAAAADwAAAGRycy9kb3ducmV2LnhtbESPT2vCQBTE7wW/w/KE3urGFkNNXUVa&#10;CtpD8R/o8Zl9TdJm34bdNUm/vSsUehxm5jfMbNGbWrTkfGVZwXiUgCDOra64UHDYvz88g/ABWWNt&#10;mRT8kofFfHA3w0zbjrfU7kIhIoR9hgrKEJpMSp+XZNCPbEMcvS/rDIYoXSG1wy7CTS0fkySVBiuO&#10;CyU29FpS/rO7GAWfT5u0Xa4/Vv1xnZ7zt+359N05pe6H/fIFRKA+/If/2iutYDKeplO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p1e83JAAAA3gAAAA8AAAAA&#10;AAAAAAAAAAAAoQIAAGRycy9kb3ducmV2LnhtbFBLBQYAAAAABAAEAPkAAACXAwAAAAA=&#10;"/>
                      <v:line id="Line 1623" o:spid="_x0000_s2690" style="position:absolute;flip:y;visibility:visible;mso-wrap-style:square" from="1501,2379" to="2014,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O94ccAAADeAAAADwAAAGRycy9kb3ducmV2LnhtbESPzWoCMRSF94W+Q7gFN0Uzlrbq1ChS&#10;EFy4qZURd9fJdTLM5GaaRJ2+fbMouDycP775sretuJIPtWMF41EGgrh0uuZKwf57PZyCCBFZY+uY&#10;FPxSgOXi8WGOuXY3/qLrLlYijXDIUYGJsculDKUhi2HkOuLknZ23GJP0ldQeb2nctvIly96lxZrT&#10;g8GOPg2Vze5iFcjp9vnHr06vTdEcDjNTlEV33Co1eOpXHyAi9fEe/m9vtIK38WySABJOQ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c73hxwAAAN4AAAAPAAAAAAAA&#10;AAAAAAAAAKECAABkcnMvZG93bnJldi54bWxQSwUGAAAAAAQABAD5AAAAlQMAAAAA&#10;"/>
                      <v:line id="Line 1624" o:spid="_x0000_s2691" style="position:absolute;flip:y;visibility:visible;mso-wrap-style:square" from="1615,612" to="202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UpgsUAAADeAAAADwAAAGRycy9kb3ducmV2LnhtbESPQYvCMBSE78L+h/AW9qZpF3W1GkWF&#10;BS8edOv92Tzbrs1LaWKt/94IgsdhZr5h5svOVKKlxpWWFcSDCARxZnXJuYL077c/AeE8ssbKMim4&#10;k4Pl4qM3x0TbG++pPfhcBAi7BBUU3teJlC4ryKAb2Jo4eGfbGPRBNrnUDd4C3FTyO4rG0mDJYaHA&#10;mjYFZZfD1Sjo7GmUH1fry/5/GO+u7Tq9ax8p9fXZrWYgPHX+HX61t1rBKJ7+xPC8E6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UpgsUAAADeAAAADwAAAAAAAAAA&#10;AAAAAAChAgAAZHJzL2Rvd25yZXYueG1sUEsFBgAAAAAEAAQA+QAAAJMDAAAAAA==&#10;">
                        <v:stroke endarrow="open"/>
                      </v:line>
                      <v:line id="Line 1625" o:spid="_x0000_s2692" style="position:absolute;visibility:visible;mso-wrap-style:square" from="3537,392" to="362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h/YckAAADeAAAADwAAAGRycy9kb3ducmV2LnhtbESPQWvCQBSE74L/YXlCb7rR0rRGV5GW&#10;gvZQqhX0+Mw+k7TZt2F3m6T/vlso9DjMzDfMct2bWrTkfGVZwXSSgCDOra64UHB8fx4/gPABWWNt&#10;mRR8k4f1ajhYYqZtx3tqD6EQEcI+QwVlCE0mpc9LMugntiGO3tU6gyFKV0jtsItwU8tZkqTSYMVx&#10;ocSGHkvKPw9fRsHr7VvabnYv2/60Sy/50/5y/uicUjejfrMAEagP/+G/9lYruJvO72f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EIf2HJAAAA3gAAAA8AAAAA&#10;AAAAAAAAAAAAoQIAAGRycy9kb3ducmV2LnhtbFBLBQYAAAAABAAEAPkAAACXAwAAAAA=&#10;"/>
                      <v:line id="Line 1626" o:spid="_x0000_s2693" style="position:absolute;flip:y;visibility:visible;mso-wrap-style:square" from="6119,539" to="655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sSbsUAAADeAAAADwAAAGRycy9kb3ducmV2LnhtbESPS2/CMBCE70j9D9ZW4gZOyjvFIEBC&#10;6oUDr/sSb5OUeB3FJoR/jyshcRzNzDea+bI1pWiodoVlBXE/AkGcWl1wpuB03PamIJxH1lhaJgUP&#10;crBcfHTmmGh75z01B5+JAGGXoILc+yqR0qU5GXR9WxEH79fWBn2QdSZ1jfcAN6X8iqKxNFhwWMix&#10;ok1O6fVwMwpaexll59X6uv8bxrtbsz49tI+U6n62q28Qnlr/Dr/aP1rBKJ5NBvB/J1w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sSbsUAAADeAAAADwAAAAAAAAAA&#10;AAAAAAChAgAAZHJzL2Rvd25yZXYueG1sUEsFBgAAAAAEAAQA+QAAAJMDAAAAAA==&#10;">
                        <v:stroke endarrow="open"/>
                      </v:line>
                      <v:oval id="Oval 226" o:spid="_x0000_s2694" style="position:absolute;left:3953;top:71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T7cYA&#10;AADeAAAADwAAAGRycy9kb3ducmV2LnhtbESPT2vCQBTE74V+h+UJvdWNoakaXaUIhdKTjX/Oj+wz&#10;G8y+DdnVxG/fFQSPw8z8hlmuB9uIK3W+dqxgMk5AEJdO11wp2O++32cgfEDW2DgmBTfysF69viwx&#10;167nP7oWoRIRwj5HBSaENpfSl4Ys+rFriaN3cp3FEGVXSd1hH+G2kWmSfEqLNccFgy1tDJXn4mIV&#10;HJt0O/x6e55nxma3U1Lt0kOv1Nto+FqACDSEZ/jR/tEKssl8+gH3O/E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vT7cYAAADeAAAADwAAAAAAAAAAAAAAAACYAgAAZHJz&#10;L2Rvd25yZXYueG1sUEsFBgAAAAAEAAQA9QAAAIsDAAAAAA==&#10;" fillcolor="#333"/>
                      <v:oval id="Oval 227" o:spid="_x0000_s2695" style="position:absolute;left:3768;top:65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d2dsQA&#10;AADeAAAADwAAAGRycy9kb3ducmV2LnhtbESPT4vCMBTE78J+h/AWvGlqoat2jbIIgnhy/Xd+NM+m&#10;2LyUJtr67c3CgsdhZn7DLFa9rcWDWl85VjAZJyCIC6crLhWcjpvRDIQPyBprx6TgSR5Wy4/BAnPt&#10;Ov6lxyGUIkLY56jAhNDkUvrCkEU/dg1x9K6utRiibEupW+wi3NYyTZIvabHiuGCwobWh4na4WwWX&#10;Ot33O29v88zY7HlNymN67pQafvY/3yAC9eEd/m9vtYJsMp9m8HcnX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HdnbEAAAA3gAAAA8AAAAAAAAAAAAAAAAAmAIAAGRycy9k&#10;b3ducmV2LnhtbFBLBQYAAAAABAAEAPUAAACJAwAAAAA=&#10;" fillcolor="#333"/>
                      <v:oval id="Oval 228" o:spid="_x0000_s2696" style="position:absolute;left:3493;top:74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XoAcQA&#10;AADeAAAADwAAAGRycy9kb3ducmV2LnhtbESPT4vCMBTE74LfITzBm6YW6mo1igiC7GnXf+dH82yK&#10;zUtpoq3ffrOwsMdhZn7DrLe9rcWLWl85VjCbJiCIC6crLhVczofJAoQPyBprx6TgTR62m+Fgjbl2&#10;HX/T6xRKESHsc1RgQmhyKX1hyKKfuoY4enfXWgxRtqXULXYRbmuZJslcWqw4LhhsaG+oeJyeVsGt&#10;Tr/6T28fy8zY7H1PynN67ZQaj/rdCkSgPvyH/9pHrSCbLT/m8HsnX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V6AHEAAAA3gAAAA8AAAAAAAAAAAAAAAAAmAIAAGRycy9k&#10;b3ducmV2LnhtbFBLBQYAAAAABAAEAPUAAACJAwAAAAA=&#10;" fillcolor="#333"/>
                      <v:shape id="Text Box 1630" o:spid="_x0000_s2697" type="#_x0000_t202" style="position:absolute;left:2149;top:3119;width:167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sGg8YA&#10;AADeAAAADwAAAGRycy9kb3ducmV2LnhtbESPT2sCMRTE74LfITzBmyaK1rpuFFEKPVWqttDbY/P2&#10;D25elk3qbr99IxR6HGbmN0y6620t7tT6yrGG2VSBIM6cqbjQcL28TJ5B+IBssHZMGn7Iw247HKSY&#10;GNfxO93PoRARwj5BDWUITSKlz0qy6KeuIY5e7lqLIcq2kKbFLsJtLedKPUmLFceFEhs6lJTdzt9W&#10;w8db/vW5UKfiaJdN53ol2a6l1uNRv9+ACNSH//Bf+9VoWM7WqxU87sQr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sGg8YAAADeAAAADwAAAAAAAAAAAAAAAACYAgAAZHJz&#10;L2Rvd25yZXYueG1sUEsFBgAAAAAEAAQA9QAAAIsDAAAAAA==&#10;" filled="f" stroked="f">
                        <v:textbox>
                          <w:txbxContent>
                            <w:p w:rsidR="00B05FBB" w:rsidRDefault="00B05FBB" w:rsidP="00B05FBB">
                              <w:r>
                                <w:t>Kim loại A</w:t>
                              </w:r>
                            </w:p>
                          </w:txbxContent>
                        </v:textbox>
                      </v:shape>
                      <w10:wrap type="square"/>
                    </v:group>
                  </w:pict>
                </mc:Fallback>
              </mc:AlternateContent>
            </w:r>
          </w:p>
        </w:tc>
      </w:tr>
    </w:tbl>
    <w:p w:rsidR="004F670E" w:rsidRDefault="004F670E" w:rsidP="004F670E">
      <w:pPr>
        <w:pStyle w:val="NormalWeb"/>
        <w:kinsoku w:val="0"/>
        <w:overflowPunct w:val="0"/>
        <w:spacing w:before="0" w:beforeAutospacing="0" w:after="0" w:afterAutospacing="0" w:line="276" w:lineRule="auto"/>
        <w:textAlignment w:val="baseline"/>
        <w:rPr>
          <w:b/>
          <w:i/>
          <w:iCs/>
          <w:sz w:val="28"/>
          <w:szCs w:val="28"/>
          <w:lang w:val="pt-BR"/>
        </w:rPr>
      </w:pPr>
    </w:p>
    <w:p w:rsidR="00857278" w:rsidRDefault="00A41C68" w:rsidP="00A41C68">
      <w:pPr>
        <w:pStyle w:val="NormalWeb"/>
        <w:kinsoku w:val="0"/>
        <w:overflowPunct w:val="0"/>
        <w:spacing w:before="0" w:beforeAutospacing="0" w:after="0" w:afterAutospacing="0" w:line="276" w:lineRule="auto"/>
        <w:ind w:left="-18"/>
        <w:textAlignment w:val="baseline"/>
        <w:rPr>
          <w:b/>
          <w:i/>
          <w:iCs/>
          <w:sz w:val="28"/>
          <w:szCs w:val="28"/>
        </w:rPr>
      </w:pPr>
      <w:r>
        <w:rPr>
          <w:b/>
          <w:i/>
          <w:iCs/>
          <w:sz w:val="28"/>
          <w:szCs w:val="28"/>
        </w:rPr>
        <w:t>4.</w:t>
      </w:r>
      <w:r w:rsidR="00DE78B7">
        <w:rPr>
          <w:b/>
          <w:i/>
          <w:iCs/>
          <w:sz w:val="28"/>
          <w:szCs w:val="28"/>
        </w:rPr>
        <w:t xml:space="preserve"> </w:t>
      </w:r>
      <w:r w:rsidR="00857278">
        <w:rPr>
          <w:b/>
          <w:i/>
          <w:iCs/>
          <w:sz w:val="28"/>
          <w:szCs w:val="28"/>
        </w:rPr>
        <w:t>Sử dụng b</w:t>
      </w:r>
      <w:r w:rsidR="00857278" w:rsidRPr="00FD42F9">
        <w:rPr>
          <w:b/>
          <w:i/>
          <w:iCs/>
          <w:sz w:val="28"/>
          <w:szCs w:val="28"/>
        </w:rPr>
        <w:t xml:space="preserve">ài tập </w:t>
      </w:r>
      <w:r w:rsidR="00857278">
        <w:rPr>
          <w:b/>
          <w:i/>
          <w:iCs/>
          <w:sz w:val="28"/>
          <w:szCs w:val="28"/>
        </w:rPr>
        <w:t>giải quyết vấn đề, bài tập gắn với bối cảnh, tình huống thực tiễn</w:t>
      </w:r>
      <w:r w:rsidR="00424B39">
        <w:rPr>
          <w:b/>
          <w:i/>
          <w:iCs/>
          <w:sz w:val="28"/>
          <w:szCs w:val="28"/>
        </w:rPr>
        <w:t>.</w:t>
      </w:r>
    </w:p>
    <w:p w:rsidR="00424B39" w:rsidRPr="00424B39" w:rsidRDefault="00424B39" w:rsidP="00424B39">
      <w:pPr>
        <w:tabs>
          <w:tab w:val="left" w:pos="4937"/>
        </w:tabs>
        <w:spacing w:after="0" w:line="360" w:lineRule="auto"/>
        <w:jc w:val="both"/>
        <w:rPr>
          <w:color w:val="000000"/>
          <w:sz w:val="28"/>
          <w:szCs w:val="28"/>
          <w:lang w:val="nl-NL"/>
        </w:rPr>
      </w:pPr>
      <w:r>
        <w:rPr>
          <w:b/>
          <w:i/>
          <w:iCs/>
          <w:sz w:val="28"/>
          <w:szCs w:val="28"/>
        </w:rPr>
        <w:t xml:space="preserve">Ví dụ: </w:t>
      </w:r>
      <w:r w:rsidRPr="00424B39">
        <w:rPr>
          <w:iCs/>
          <w:sz w:val="28"/>
          <w:szCs w:val="28"/>
        </w:rPr>
        <w:t>D</w:t>
      </w:r>
      <w:r w:rsidRPr="00424B39">
        <w:rPr>
          <w:sz w:val="28"/>
          <w:szCs w:val="28"/>
          <w:lang w:val="nl-NL"/>
        </w:rPr>
        <w:t>ẫn 3,36 lít H</w:t>
      </w:r>
      <w:r w:rsidRPr="00424B39">
        <w:rPr>
          <w:sz w:val="28"/>
          <w:szCs w:val="28"/>
          <w:vertAlign w:val="subscript"/>
          <w:lang w:val="nl-NL"/>
        </w:rPr>
        <w:t>2</w:t>
      </w:r>
      <w:r w:rsidRPr="00424B39">
        <w:rPr>
          <w:sz w:val="28"/>
          <w:szCs w:val="28"/>
          <w:lang w:val="nl-NL"/>
        </w:rPr>
        <w:t xml:space="preserve"> (ở</w:t>
      </w:r>
      <w:r w:rsidRPr="00424B39">
        <w:rPr>
          <w:color w:val="000000"/>
          <w:sz w:val="28"/>
          <w:szCs w:val="28"/>
          <w:lang w:val="nl-NL"/>
        </w:rPr>
        <w:t xml:space="preserve"> đktc) đi qua 16 gam CuO nung nóng.</w:t>
      </w:r>
    </w:p>
    <w:p w:rsidR="00424B39" w:rsidRPr="00C3266A" w:rsidRDefault="00424B39" w:rsidP="00424B39">
      <w:pPr>
        <w:tabs>
          <w:tab w:val="left" w:pos="4937"/>
        </w:tabs>
        <w:spacing w:after="0" w:line="360" w:lineRule="auto"/>
        <w:jc w:val="both"/>
        <w:rPr>
          <w:color w:val="000000"/>
          <w:sz w:val="28"/>
          <w:szCs w:val="28"/>
          <w:lang w:val="nl-NL"/>
        </w:rPr>
      </w:pPr>
      <w:r>
        <w:rPr>
          <w:sz w:val="28"/>
          <w:szCs w:val="28"/>
          <w:lang w:val="nl-NL"/>
        </w:rPr>
        <w:t xml:space="preserve">     a, </w:t>
      </w:r>
      <w:r w:rsidRPr="00C3266A">
        <w:rPr>
          <w:sz w:val="28"/>
          <w:szCs w:val="28"/>
          <w:lang w:val="nl-NL"/>
        </w:rPr>
        <w:t>Hiện tượng gì xảy ra</w:t>
      </w:r>
      <w:r>
        <w:rPr>
          <w:sz w:val="28"/>
          <w:szCs w:val="28"/>
          <w:lang w:val="nl-NL"/>
        </w:rPr>
        <w:t>?</w:t>
      </w:r>
    </w:p>
    <w:p w:rsidR="00424B39" w:rsidRDefault="00424B39" w:rsidP="00424B39">
      <w:pPr>
        <w:pStyle w:val="NormalWeb"/>
        <w:kinsoku w:val="0"/>
        <w:overflowPunct w:val="0"/>
        <w:spacing w:before="0" w:beforeAutospacing="0" w:after="0" w:afterAutospacing="0" w:line="276" w:lineRule="auto"/>
        <w:ind w:left="342"/>
        <w:textAlignment w:val="baseline"/>
        <w:rPr>
          <w:sz w:val="28"/>
          <w:szCs w:val="28"/>
        </w:rPr>
      </w:pPr>
      <w:r>
        <w:rPr>
          <w:sz w:val="28"/>
          <w:szCs w:val="28"/>
        </w:rPr>
        <w:t xml:space="preserve">b, Tính khối lượng </w:t>
      </w:r>
      <w:r w:rsidR="00DE78B7">
        <w:rPr>
          <w:sz w:val="28"/>
          <w:szCs w:val="28"/>
        </w:rPr>
        <w:t>các chất sau khi</w:t>
      </w:r>
      <w:r>
        <w:rPr>
          <w:sz w:val="28"/>
          <w:szCs w:val="28"/>
        </w:rPr>
        <w:t xml:space="preserve"> phản ứng kết thúc.</w:t>
      </w:r>
    </w:p>
    <w:p w:rsidR="009F7441" w:rsidRPr="00AD1308" w:rsidRDefault="00DE78B7" w:rsidP="004F670E">
      <w:pPr>
        <w:pStyle w:val="NormalWeb"/>
        <w:kinsoku w:val="0"/>
        <w:overflowPunct w:val="0"/>
        <w:spacing w:before="0" w:beforeAutospacing="0" w:after="0" w:afterAutospacing="0" w:line="276" w:lineRule="auto"/>
        <w:textAlignment w:val="baseline"/>
        <w:rPr>
          <w:sz w:val="28"/>
          <w:szCs w:val="28"/>
        </w:rPr>
      </w:pPr>
      <w:r>
        <w:rPr>
          <w:sz w:val="28"/>
          <w:szCs w:val="28"/>
        </w:rPr>
        <w:t xml:space="preserve">                                  ----------</w:t>
      </w:r>
      <w:r w:rsidR="005B5693">
        <w:rPr>
          <w:sz w:val="28"/>
          <w:szCs w:val="28"/>
        </w:rPr>
        <w:t>-</w:t>
      </w:r>
      <w:r>
        <w:rPr>
          <w:sz w:val="28"/>
          <w:szCs w:val="28"/>
        </w:rPr>
        <w:t>--- Hết-------------</w:t>
      </w:r>
    </w:p>
    <w:sectPr w:rsidR="009F7441" w:rsidRPr="00AD1308" w:rsidSect="00DF7BFE">
      <w:footerReference w:type="default" r:id="rId106"/>
      <w:pgSz w:w="11909" w:h="16834" w:code="9"/>
      <w:pgMar w:top="1134" w:right="851" w:bottom="1134" w:left="1985" w:header="0" w:footer="45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2F40" w:rsidRDefault="00C52F40">
      <w:pPr>
        <w:spacing w:after="0" w:line="240" w:lineRule="auto"/>
      </w:pPr>
      <w:r>
        <w:separator/>
      </w:r>
    </w:p>
  </w:endnote>
  <w:endnote w:type="continuationSeparator" w:id="0">
    <w:p w:rsidR="00C52F40" w:rsidRDefault="00C52F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Bodoni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VNI-Times">
    <w:altName w:val="Times New Roman"/>
    <w:panose1 w:val="00000000000000000000"/>
    <w:charset w:val="00"/>
    <w:family w:val="auto"/>
    <w:pitch w:val="variable"/>
    <w:sig w:usb0="00000005"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Blac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times new roman">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46F9" w:rsidRDefault="005E46F9">
    <w:pPr>
      <w:pStyle w:val="Footer"/>
    </w:pPr>
  </w:p>
  <w:p w:rsidR="005E46F9" w:rsidRDefault="005E46F9"/>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5847675"/>
      <w:docPartObj>
        <w:docPartGallery w:val="Page Numbers (Bottom of Page)"/>
        <w:docPartUnique/>
      </w:docPartObj>
    </w:sdtPr>
    <w:sdtEndPr>
      <w:rPr>
        <w:noProof/>
      </w:rPr>
    </w:sdtEndPr>
    <w:sdtContent>
      <w:p w:rsidR="000A4985" w:rsidRDefault="000A4985">
        <w:pPr>
          <w:pStyle w:val="Footer"/>
          <w:jc w:val="center"/>
        </w:pPr>
        <w:r>
          <w:fldChar w:fldCharType="begin"/>
        </w:r>
        <w:r>
          <w:instrText xml:space="preserve"> PAGE   \* MERGEFORMAT </w:instrText>
        </w:r>
        <w:r>
          <w:fldChar w:fldCharType="separate"/>
        </w:r>
        <w:r w:rsidR="003C514E">
          <w:rPr>
            <w:noProof/>
          </w:rPr>
          <w:t>4</w:t>
        </w:r>
        <w:r>
          <w:rPr>
            <w:noProof/>
          </w:rPr>
          <w:fldChar w:fldCharType="end"/>
        </w:r>
      </w:p>
    </w:sdtContent>
  </w:sdt>
  <w:p w:rsidR="005E46F9" w:rsidRDefault="005E46F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616E" w:rsidRDefault="000E616E" w:rsidP="003B242B">
    <w:pPr>
      <w:pStyle w:val="Footer"/>
      <w:tabs>
        <w:tab w:val="left" w:pos="4401"/>
        <w:tab w:val="center" w:pos="4536"/>
      </w:tabs>
      <w:jc w:val="center"/>
    </w:pPr>
    <w:r>
      <w:rPr>
        <w:noProof/>
      </w:rPr>
      <mc:AlternateContent>
        <mc:Choice Requires="wps">
          <w:drawing>
            <wp:anchor distT="0" distB="0" distL="114300" distR="114300" simplePos="0" relativeHeight="251661312" behindDoc="0" locked="0" layoutInCell="1" allowOverlap="1">
              <wp:simplePos x="0" y="0"/>
              <wp:positionH relativeFrom="column">
                <wp:posOffset>4029075</wp:posOffset>
              </wp:positionH>
              <wp:positionV relativeFrom="paragraph">
                <wp:posOffset>10010775</wp:posOffset>
              </wp:positionV>
              <wp:extent cx="276225" cy="238125"/>
              <wp:effectExtent l="0" t="0" r="9525" b="9525"/>
              <wp:wrapNone/>
              <wp:docPr id="17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38125"/>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C9BBAA" id="Rectangle 174" o:spid="_x0000_s1026" style="position:absolute;margin-left:317.25pt;margin-top:788.25pt;width:21.75pt;height:1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" strokecolor="whit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4010025</wp:posOffset>
              </wp:positionH>
              <wp:positionV relativeFrom="paragraph">
                <wp:posOffset>9991725</wp:posOffset>
              </wp:positionV>
              <wp:extent cx="257175" cy="266700"/>
              <wp:effectExtent l="0" t="0" r="9525"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95F2C5" id="Rectangle 12" o:spid="_x0000_s1026" style="position:absolute;margin-left:315.75pt;margin-top:786.75pt;width:20.2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" strokecolor="whit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4010025</wp:posOffset>
              </wp:positionH>
              <wp:positionV relativeFrom="paragraph">
                <wp:posOffset>9991725</wp:posOffset>
              </wp:positionV>
              <wp:extent cx="257175" cy="266700"/>
              <wp:effectExtent l="0" t="0" r="9525"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4AFC34" id="Rectangle 11" o:spid="_x0000_s1026" style="position:absolute;margin-left:315.75pt;margin-top:786.75pt;width:20.25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" strokecolor="white"/>
          </w:pict>
        </mc:Fallback>
      </mc:AlternateContent>
    </w:r>
  </w:p>
  <w:p w:rsidR="000E616E" w:rsidRDefault="000E616E">
    <w:pPr>
      <w:pStyle w:val="Footer"/>
    </w:pPr>
    <w:r>
      <w:rPr>
        <w:noProof/>
      </w:rPr>
      <mc:AlternateContent>
        <mc:Choice Requires="wps">
          <w:drawing>
            <wp:anchor distT="0" distB="0" distL="114300" distR="114300" simplePos="0" relativeHeight="251659264" behindDoc="0" locked="0" layoutInCell="1" allowOverlap="1">
              <wp:simplePos x="0" y="0"/>
              <wp:positionH relativeFrom="column">
                <wp:posOffset>4162425</wp:posOffset>
              </wp:positionH>
              <wp:positionV relativeFrom="paragraph">
                <wp:posOffset>10144125</wp:posOffset>
              </wp:positionV>
              <wp:extent cx="257175" cy="266700"/>
              <wp:effectExtent l="0" t="0" r="9525" b="0"/>
              <wp:wrapNone/>
              <wp:docPr id="490"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DD3D52" id="Rectangle 490" o:spid="_x0000_s1026" style="position:absolute;margin-left:327.75pt;margin-top:798.75pt;width:20.2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" strokecolor="whit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2F40" w:rsidRDefault="00C52F40">
      <w:pPr>
        <w:spacing w:after="0" w:line="240" w:lineRule="auto"/>
      </w:pPr>
      <w:r>
        <w:separator/>
      </w:r>
    </w:p>
  </w:footnote>
  <w:footnote w:type="continuationSeparator" w:id="0">
    <w:p w:rsidR="00C52F40" w:rsidRDefault="00C52F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46F9" w:rsidRDefault="005E46F9" w:rsidP="003B242B">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3126F746"/>
    <w:lvl w:ilvl="0">
      <w:start w:val="1"/>
      <w:numFmt w:val="bullet"/>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AD682086"/>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1B446D"/>
    <w:multiLevelType w:val="hybridMultilevel"/>
    <w:tmpl w:val="505AF15A"/>
    <w:lvl w:ilvl="0" w:tplc="CF5C8CD4">
      <w:start w:val="1"/>
      <w:numFmt w:val="lowerLetter"/>
      <w:lvlText w:val="%1)"/>
      <w:lvlJc w:val="left"/>
      <w:pPr>
        <w:ind w:left="1091" w:hanging="257"/>
      </w:pPr>
      <w:rPr>
        <w:rFonts w:ascii="Times New Roman" w:eastAsia="Times New Roman" w:hAnsi="Times New Roman" w:cs="Times New Roman" w:hint="default"/>
        <w:i w:val="0"/>
        <w:w w:val="99"/>
        <w:sz w:val="28"/>
        <w:szCs w:val="28"/>
      </w:rPr>
    </w:lvl>
    <w:lvl w:ilvl="1" w:tplc="F53CC654">
      <w:numFmt w:val="bullet"/>
      <w:lvlText w:val="•"/>
      <w:lvlJc w:val="left"/>
      <w:pPr>
        <w:ind w:left="1876" w:hanging="257"/>
      </w:pPr>
      <w:rPr>
        <w:rFonts w:hint="default"/>
      </w:rPr>
    </w:lvl>
    <w:lvl w:ilvl="2" w:tplc="16225816">
      <w:numFmt w:val="bullet"/>
      <w:lvlText w:val="•"/>
      <w:lvlJc w:val="left"/>
      <w:pPr>
        <w:ind w:left="2652" w:hanging="257"/>
      </w:pPr>
      <w:rPr>
        <w:rFonts w:hint="default"/>
      </w:rPr>
    </w:lvl>
    <w:lvl w:ilvl="3" w:tplc="A3AC709C">
      <w:numFmt w:val="bullet"/>
      <w:lvlText w:val="•"/>
      <w:lvlJc w:val="left"/>
      <w:pPr>
        <w:ind w:left="3428" w:hanging="257"/>
      </w:pPr>
      <w:rPr>
        <w:rFonts w:hint="default"/>
      </w:rPr>
    </w:lvl>
    <w:lvl w:ilvl="4" w:tplc="7FC42806">
      <w:numFmt w:val="bullet"/>
      <w:lvlText w:val="•"/>
      <w:lvlJc w:val="left"/>
      <w:pPr>
        <w:ind w:left="4204" w:hanging="257"/>
      </w:pPr>
      <w:rPr>
        <w:rFonts w:hint="default"/>
      </w:rPr>
    </w:lvl>
    <w:lvl w:ilvl="5" w:tplc="EE365100">
      <w:numFmt w:val="bullet"/>
      <w:lvlText w:val="•"/>
      <w:lvlJc w:val="left"/>
      <w:pPr>
        <w:ind w:left="4980" w:hanging="257"/>
      </w:pPr>
      <w:rPr>
        <w:rFonts w:hint="default"/>
      </w:rPr>
    </w:lvl>
    <w:lvl w:ilvl="6" w:tplc="F6CA35FE">
      <w:numFmt w:val="bullet"/>
      <w:lvlText w:val="•"/>
      <w:lvlJc w:val="left"/>
      <w:pPr>
        <w:ind w:left="5756" w:hanging="257"/>
      </w:pPr>
      <w:rPr>
        <w:rFonts w:hint="default"/>
      </w:rPr>
    </w:lvl>
    <w:lvl w:ilvl="7" w:tplc="E1201B78">
      <w:numFmt w:val="bullet"/>
      <w:lvlText w:val="•"/>
      <w:lvlJc w:val="left"/>
      <w:pPr>
        <w:ind w:left="6532" w:hanging="257"/>
      </w:pPr>
      <w:rPr>
        <w:rFonts w:hint="default"/>
      </w:rPr>
    </w:lvl>
    <w:lvl w:ilvl="8" w:tplc="17207EBE">
      <w:numFmt w:val="bullet"/>
      <w:lvlText w:val="•"/>
      <w:lvlJc w:val="left"/>
      <w:pPr>
        <w:ind w:left="7308" w:hanging="257"/>
      </w:pPr>
      <w:rPr>
        <w:rFonts w:hint="default"/>
      </w:rPr>
    </w:lvl>
  </w:abstractNum>
  <w:abstractNum w:abstractNumId="3" w15:restartNumberingAfterBreak="0">
    <w:nsid w:val="014C700C"/>
    <w:multiLevelType w:val="hybridMultilevel"/>
    <w:tmpl w:val="6EBA6788"/>
    <w:lvl w:ilvl="0" w:tplc="E6086A68">
      <w:start w:val="1"/>
      <w:numFmt w:val="upperLetter"/>
      <w:lvlText w:val="%1."/>
      <w:lvlJc w:val="left"/>
      <w:pPr>
        <w:ind w:left="1233" w:hanging="360"/>
      </w:pPr>
      <w:rPr>
        <w:rFonts w:cs="Times New Roman"/>
      </w:rPr>
    </w:lvl>
    <w:lvl w:ilvl="1" w:tplc="04090019">
      <w:start w:val="1"/>
      <w:numFmt w:val="lowerLetter"/>
      <w:lvlText w:val="%2."/>
      <w:lvlJc w:val="left"/>
      <w:pPr>
        <w:ind w:left="1953" w:hanging="360"/>
      </w:pPr>
      <w:rPr>
        <w:rFonts w:cs="Times New Roman"/>
      </w:rPr>
    </w:lvl>
    <w:lvl w:ilvl="2" w:tplc="0409001B">
      <w:start w:val="1"/>
      <w:numFmt w:val="lowerRoman"/>
      <w:lvlText w:val="%3."/>
      <w:lvlJc w:val="right"/>
      <w:pPr>
        <w:ind w:left="2673" w:hanging="180"/>
      </w:pPr>
      <w:rPr>
        <w:rFonts w:cs="Times New Roman"/>
      </w:rPr>
    </w:lvl>
    <w:lvl w:ilvl="3" w:tplc="0409000F">
      <w:start w:val="1"/>
      <w:numFmt w:val="decimal"/>
      <w:lvlText w:val="%4."/>
      <w:lvlJc w:val="left"/>
      <w:pPr>
        <w:ind w:left="3393" w:hanging="360"/>
      </w:pPr>
      <w:rPr>
        <w:rFonts w:cs="Times New Roman"/>
      </w:rPr>
    </w:lvl>
    <w:lvl w:ilvl="4" w:tplc="04090019">
      <w:start w:val="1"/>
      <w:numFmt w:val="lowerLetter"/>
      <w:lvlText w:val="%5."/>
      <w:lvlJc w:val="left"/>
      <w:pPr>
        <w:ind w:left="4113" w:hanging="360"/>
      </w:pPr>
      <w:rPr>
        <w:rFonts w:cs="Times New Roman"/>
      </w:rPr>
    </w:lvl>
    <w:lvl w:ilvl="5" w:tplc="0409001B">
      <w:start w:val="1"/>
      <w:numFmt w:val="lowerRoman"/>
      <w:lvlText w:val="%6."/>
      <w:lvlJc w:val="right"/>
      <w:pPr>
        <w:ind w:left="4833" w:hanging="180"/>
      </w:pPr>
      <w:rPr>
        <w:rFonts w:cs="Times New Roman"/>
      </w:rPr>
    </w:lvl>
    <w:lvl w:ilvl="6" w:tplc="0409000F">
      <w:start w:val="1"/>
      <w:numFmt w:val="decimal"/>
      <w:lvlText w:val="%7."/>
      <w:lvlJc w:val="left"/>
      <w:pPr>
        <w:ind w:left="5553" w:hanging="360"/>
      </w:pPr>
      <w:rPr>
        <w:rFonts w:cs="Times New Roman"/>
      </w:rPr>
    </w:lvl>
    <w:lvl w:ilvl="7" w:tplc="04090019">
      <w:start w:val="1"/>
      <w:numFmt w:val="lowerLetter"/>
      <w:lvlText w:val="%8."/>
      <w:lvlJc w:val="left"/>
      <w:pPr>
        <w:ind w:left="6273" w:hanging="360"/>
      </w:pPr>
      <w:rPr>
        <w:rFonts w:cs="Times New Roman"/>
      </w:rPr>
    </w:lvl>
    <w:lvl w:ilvl="8" w:tplc="0409001B">
      <w:start w:val="1"/>
      <w:numFmt w:val="lowerRoman"/>
      <w:lvlText w:val="%9."/>
      <w:lvlJc w:val="right"/>
      <w:pPr>
        <w:ind w:left="6993" w:hanging="180"/>
      </w:pPr>
      <w:rPr>
        <w:rFonts w:cs="Times New Roman"/>
      </w:rPr>
    </w:lvl>
  </w:abstractNum>
  <w:abstractNum w:abstractNumId="4" w15:restartNumberingAfterBreak="0">
    <w:nsid w:val="021168D6"/>
    <w:multiLevelType w:val="multilevel"/>
    <w:tmpl w:val="7402EAB8"/>
    <w:lvl w:ilvl="0">
      <w:start w:val="2"/>
      <w:numFmt w:val="decimal"/>
      <w:pStyle w:val="ketluan"/>
      <w:lvlText w:val="%1"/>
      <w:lvlJc w:val="left"/>
      <w:pPr>
        <w:ind w:left="375" w:hanging="375"/>
      </w:pPr>
      <w:rPr>
        <w:rFonts w:cs="Times New Roman" w:hint="default"/>
      </w:rPr>
    </w:lvl>
    <w:lvl w:ilvl="1">
      <w:start w:val="2"/>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5" w15:restartNumberingAfterBreak="0">
    <w:nsid w:val="03B019C0"/>
    <w:multiLevelType w:val="hybridMultilevel"/>
    <w:tmpl w:val="A5FAD8E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04555933"/>
    <w:multiLevelType w:val="hybridMultilevel"/>
    <w:tmpl w:val="64602C3C"/>
    <w:lvl w:ilvl="0" w:tplc="57D03C66">
      <w:numFmt w:val="bullet"/>
      <w:lvlText w:val="-"/>
      <w:lvlJc w:val="left"/>
      <w:pPr>
        <w:ind w:left="114" w:hanging="140"/>
      </w:pPr>
      <w:rPr>
        <w:rFonts w:ascii="Times New Roman" w:eastAsia="Times New Roman" w:hAnsi="Times New Roman" w:hint="default"/>
        <w:i/>
        <w:w w:val="99"/>
        <w:sz w:val="24"/>
      </w:rPr>
    </w:lvl>
    <w:lvl w:ilvl="1" w:tplc="A6C0A0BC">
      <w:numFmt w:val="bullet"/>
      <w:lvlText w:val="•"/>
      <w:lvlJc w:val="left"/>
      <w:pPr>
        <w:ind w:left="994" w:hanging="140"/>
      </w:pPr>
      <w:rPr>
        <w:rFonts w:hint="default"/>
      </w:rPr>
    </w:lvl>
    <w:lvl w:ilvl="2" w:tplc="CC5EC0D8">
      <w:numFmt w:val="bullet"/>
      <w:lvlText w:val="•"/>
      <w:lvlJc w:val="left"/>
      <w:pPr>
        <w:ind w:left="1868" w:hanging="140"/>
      </w:pPr>
      <w:rPr>
        <w:rFonts w:hint="default"/>
      </w:rPr>
    </w:lvl>
    <w:lvl w:ilvl="3" w:tplc="C944B4BE">
      <w:numFmt w:val="bullet"/>
      <w:lvlText w:val="•"/>
      <w:lvlJc w:val="left"/>
      <w:pPr>
        <w:ind w:left="2742" w:hanging="140"/>
      </w:pPr>
      <w:rPr>
        <w:rFonts w:hint="default"/>
      </w:rPr>
    </w:lvl>
    <w:lvl w:ilvl="4" w:tplc="6BBA52D4">
      <w:numFmt w:val="bullet"/>
      <w:lvlText w:val="•"/>
      <w:lvlJc w:val="left"/>
      <w:pPr>
        <w:ind w:left="3616" w:hanging="140"/>
      </w:pPr>
      <w:rPr>
        <w:rFonts w:hint="default"/>
      </w:rPr>
    </w:lvl>
    <w:lvl w:ilvl="5" w:tplc="1A08EEBA">
      <w:numFmt w:val="bullet"/>
      <w:lvlText w:val="•"/>
      <w:lvlJc w:val="left"/>
      <w:pPr>
        <w:ind w:left="4490" w:hanging="140"/>
      </w:pPr>
      <w:rPr>
        <w:rFonts w:hint="default"/>
      </w:rPr>
    </w:lvl>
    <w:lvl w:ilvl="6" w:tplc="E7D0A330">
      <w:numFmt w:val="bullet"/>
      <w:lvlText w:val="•"/>
      <w:lvlJc w:val="left"/>
      <w:pPr>
        <w:ind w:left="5364" w:hanging="140"/>
      </w:pPr>
      <w:rPr>
        <w:rFonts w:hint="default"/>
      </w:rPr>
    </w:lvl>
    <w:lvl w:ilvl="7" w:tplc="E3D4CAD0">
      <w:numFmt w:val="bullet"/>
      <w:lvlText w:val="•"/>
      <w:lvlJc w:val="left"/>
      <w:pPr>
        <w:ind w:left="6238" w:hanging="140"/>
      </w:pPr>
      <w:rPr>
        <w:rFonts w:hint="default"/>
      </w:rPr>
    </w:lvl>
    <w:lvl w:ilvl="8" w:tplc="4B1271DE">
      <w:numFmt w:val="bullet"/>
      <w:lvlText w:val="•"/>
      <w:lvlJc w:val="left"/>
      <w:pPr>
        <w:ind w:left="7112" w:hanging="140"/>
      </w:pPr>
      <w:rPr>
        <w:rFonts w:hint="default"/>
      </w:rPr>
    </w:lvl>
  </w:abstractNum>
  <w:abstractNum w:abstractNumId="7" w15:restartNumberingAfterBreak="0">
    <w:nsid w:val="0BFD088F"/>
    <w:multiLevelType w:val="hybridMultilevel"/>
    <w:tmpl w:val="45AC3242"/>
    <w:lvl w:ilvl="0" w:tplc="1BE2F31E">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50174C9"/>
    <w:multiLevelType w:val="hybridMultilevel"/>
    <w:tmpl w:val="28F49B70"/>
    <w:lvl w:ilvl="0" w:tplc="F986206C">
      <w:start w:val="1"/>
      <w:numFmt w:val="decimal"/>
      <w:lvlText w:val="%1."/>
      <w:lvlJc w:val="left"/>
      <w:pPr>
        <w:ind w:left="36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192A10D2"/>
    <w:multiLevelType w:val="hybridMultilevel"/>
    <w:tmpl w:val="2B50FADE"/>
    <w:lvl w:ilvl="0" w:tplc="C1CC3066">
      <w:start w:val="1"/>
      <w:numFmt w:val="bullet"/>
      <w:pStyle w:val="NormalIndent"/>
      <w:lvlText w:val="o"/>
      <w:lvlJc w:val="left"/>
      <w:pPr>
        <w:tabs>
          <w:tab w:val="num" w:pos="851"/>
        </w:tabs>
        <w:ind w:left="851" w:hanging="284"/>
      </w:pPr>
      <w:rPr>
        <w:rFonts w:ascii="Courier New" w:hAnsi="Courier New" w:hint="default"/>
        <w:sz w:val="20"/>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0F64684"/>
    <w:multiLevelType w:val="hybridMultilevel"/>
    <w:tmpl w:val="FEEEB92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233B5747"/>
    <w:multiLevelType w:val="hybridMultilevel"/>
    <w:tmpl w:val="DE4E09B0"/>
    <w:lvl w:ilvl="0" w:tplc="AE5C9176">
      <w:start w:val="1"/>
      <w:numFmt w:val="decimal"/>
      <w:lvlText w:val="%1."/>
      <w:lvlJc w:val="left"/>
      <w:pPr>
        <w:ind w:left="720" w:hanging="360"/>
      </w:pPr>
      <w:rPr>
        <w:rFonts w:cs="Times New Roman"/>
        <w:color w:val="00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15:restartNumberingAfterBreak="0">
    <w:nsid w:val="251D0F38"/>
    <w:multiLevelType w:val="singleLevel"/>
    <w:tmpl w:val="102E2DDA"/>
    <w:lvl w:ilvl="0">
      <w:start w:val="1"/>
      <w:numFmt w:val="upperLetter"/>
      <w:pStyle w:val="Heading4"/>
      <w:lvlText w:val="%1."/>
      <w:lvlJc w:val="left"/>
      <w:pPr>
        <w:tabs>
          <w:tab w:val="num" w:pos="360"/>
        </w:tabs>
        <w:ind w:left="360" w:hanging="360"/>
      </w:pPr>
      <w:rPr>
        <w:rFonts w:cs="Times New Roman" w:hint="default"/>
      </w:rPr>
    </w:lvl>
  </w:abstractNum>
  <w:abstractNum w:abstractNumId="13" w15:restartNumberingAfterBreak="0">
    <w:nsid w:val="2E6809B3"/>
    <w:multiLevelType w:val="multilevel"/>
    <w:tmpl w:val="9EC2F7AC"/>
    <w:lvl w:ilvl="0">
      <w:start w:val="4"/>
      <w:numFmt w:val="decimal"/>
      <w:pStyle w:val="oo"/>
      <w:lvlText w:val="%1."/>
      <w:lvlJc w:val="left"/>
      <w:pPr>
        <w:ind w:left="720" w:hanging="360"/>
      </w:pPr>
      <w:rPr>
        <w:rFonts w:cs="Times New Roman" w:hint="default"/>
      </w:rPr>
    </w:lvl>
    <w:lvl w:ilvl="1">
      <w:start w:val="1"/>
      <w:numFmt w:val="decimal"/>
      <w:isLgl/>
      <w:lvlText w:val="%1.%2."/>
      <w:lvlJc w:val="left"/>
      <w:pPr>
        <w:ind w:left="1260" w:hanging="900"/>
      </w:pPr>
      <w:rPr>
        <w:rFonts w:cs="Times New Roman" w:hint="default"/>
      </w:rPr>
    </w:lvl>
    <w:lvl w:ilvl="2">
      <w:start w:val="2"/>
      <w:numFmt w:val="decimal"/>
      <w:isLgl/>
      <w:lvlText w:val="%1.%2.%3."/>
      <w:lvlJc w:val="left"/>
      <w:pPr>
        <w:ind w:left="1260" w:hanging="900"/>
      </w:pPr>
      <w:rPr>
        <w:rFonts w:cs="Times New Roman" w:hint="default"/>
      </w:rPr>
    </w:lvl>
    <w:lvl w:ilvl="3">
      <w:start w:val="3"/>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4" w15:restartNumberingAfterBreak="0">
    <w:nsid w:val="2F051DD3"/>
    <w:multiLevelType w:val="hybridMultilevel"/>
    <w:tmpl w:val="02F26834"/>
    <w:lvl w:ilvl="0" w:tplc="E1DC3C48">
      <w:start w:val="1"/>
      <w:numFmt w:val="lowerLetter"/>
      <w:lvlText w:val="%1."/>
      <w:lvlJc w:val="left"/>
      <w:pPr>
        <w:ind w:left="927" w:hanging="360"/>
      </w:pPr>
      <w:rPr>
        <w:rFonts w:cs="Times New Roman"/>
      </w:rPr>
    </w:lvl>
    <w:lvl w:ilvl="1" w:tplc="04090019">
      <w:start w:val="1"/>
      <w:numFmt w:val="lowerLetter"/>
      <w:lvlText w:val="%2."/>
      <w:lvlJc w:val="left"/>
      <w:pPr>
        <w:ind w:left="1647" w:hanging="360"/>
      </w:pPr>
      <w:rPr>
        <w:rFonts w:cs="Times New Roman"/>
      </w:rPr>
    </w:lvl>
    <w:lvl w:ilvl="2" w:tplc="0409001B">
      <w:start w:val="1"/>
      <w:numFmt w:val="lowerRoman"/>
      <w:lvlText w:val="%3."/>
      <w:lvlJc w:val="right"/>
      <w:pPr>
        <w:ind w:left="2367" w:hanging="180"/>
      </w:pPr>
      <w:rPr>
        <w:rFonts w:cs="Times New Roman"/>
      </w:rPr>
    </w:lvl>
    <w:lvl w:ilvl="3" w:tplc="0409000F">
      <w:start w:val="1"/>
      <w:numFmt w:val="decimal"/>
      <w:lvlText w:val="%4."/>
      <w:lvlJc w:val="left"/>
      <w:pPr>
        <w:ind w:left="3087" w:hanging="360"/>
      </w:pPr>
      <w:rPr>
        <w:rFonts w:cs="Times New Roman"/>
      </w:rPr>
    </w:lvl>
    <w:lvl w:ilvl="4" w:tplc="04090019">
      <w:start w:val="1"/>
      <w:numFmt w:val="lowerLetter"/>
      <w:lvlText w:val="%5."/>
      <w:lvlJc w:val="left"/>
      <w:pPr>
        <w:ind w:left="3807" w:hanging="360"/>
      </w:pPr>
      <w:rPr>
        <w:rFonts w:cs="Times New Roman"/>
      </w:rPr>
    </w:lvl>
    <w:lvl w:ilvl="5" w:tplc="0409001B">
      <w:start w:val="1"/>
      <w:numFmt w:val="lowerRoman"/>
      <w:lvlText w:val="%6."/>
      <w:lvlJc w:val="right"/>
      <w:pPr>
        <w:ind w:left="4527" w:hanging="180"/>
      </w:pPr>
      <w:rPr>
        <w:rFonts w:cs="Times New Roman"/>
      </w:rPr>
    </w:lvl>
    <w:lvl w:ilvl="6" w:tplc="0409000F">
      <w:start w:val="1"/>
      <w:numFmt w:val="decimal"/>
      <w:lvlText w:val="%7."/>
      <w:lvlJc w:val="left"/>
      <w:pPr>
        <w:ind w:left="5247" w:hanging="360"/>
      </w:pPr>
      <w:rPr>
        <w:rFonts w:cs="Times New Roman"/>
      </w:rPr>
    </w:lvl>
    <w:lvl w:ilvl="7" w:tplc="04090019">
      <w:start w:val="1"/>
      <w:numFmt w:val="lowerLetter"/>
      <w:lvlText w:val="%8."/>
      <w:lvlJc w:val="left"/>
      <w:pPr>
        <w:ind w:left="5967" w:hanging="360"/>
      </w:pPr>
      <w:rPr>
        <w:rFonts w:cs="Times New Roman"/>
      </w:rPr>
    </w:lvl>
    <w:lvl w:ilvl="8" w:tplc="0409001B">
      <w:start w:val="1"/>
      <w:numFmt w:val="lowerRoman"/>
      <w:lvlText w:val="%9."/>
      <w:lvlJc w:val="right"/>
      <w:pPr>
        <w:ind w:left="6687" w:hanging="180"/>
      </w:pPr>
      <w:rPr>
        <w:rFonts w:cs="Times New Roman"/>
      </w:rPr>
    </w:lvl>
  </w:abstractNum>
  <w:abstractNum w:abstractNumId="15" w15:restartNumberingAfterBreak="0">
    <w:nsid w:val="342071A1"/>
    <w:multiLevelType w:val="hybridMultilevel"/>
    <w:tmpl w:val="21726802"/>
    <w:lvl w:ilvl="0" w:tplc="7952C7BA">
      <w:start w:val="1"/>
      <w:numFmt w:val="upperLetter"/>
      <w:lvlText w:val="%1."/>
      <w:lvlJc w:val="left"/>
      <w:pPr>
        <w:ind w:left="720" w:hanging="360"/>
      </w:pPr>
      <w:rPr>
        <w:rFonts w:cs="Times New Roman"/>
        <w:b w:val="0"/>
        <w:color w:val="auto"/>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15:restartNumberingAfterBreak="0">
    <w:nsid w:val="366051DC"/>
    <w:multiLevelType w:val="hybridMultilevel"/>
    <w:tmpl w:val="557CCB0E"/>
    <w:lvl w:ilvl="0" w:tplc="0409000F">
      <w:start w:val="1"/>
      <w:numFmt w:val="decimal"/>
      <w:lvlText w:val="%1."/>
      <w:lvlJc w:val="left"/>
      <w:pPr>
        <w:ind w:left="540" w:hanging="360"/>
      </w:pPr>
      <w:rPr>
        <w:rFonts w:cs="Times New Roman"/>
      </w:rPr>
    </w:lvl>
    <w:lvl w:ilvl="1" w:tplc="04090019">
      <w:start w:val="1"/>
      <w:numFmt w:val="lowerLetter"/>
      <w:lvlText w:val="%2."/>
      <w:lvlJc w:val="left"/>
      <w:pPr>
        <w:ind w:left="1260" w:hanging="360"/>
      </w:pPr>
      <w:rPr>
        <w:rFonts w:cs="Times New Roman"/>
      </w:rPr>
    </w:lvl>
    <w:lvl w:ilvl="2" w:tplc="0409001B">
      <w:start w:val="1"/>
      <w:numFmt w:val="lowerRoman"/>
      <w:lvlText w:val="%3."/>
      <w:lvlJc w:val="right"/>
      <w:pPr>
        <w:ind w:left="1980" w:hanging="180"/>
      </w:pPr>
      <w:rPr>
        <w:rFonts w:cs="Times New Roman"/>
      </w:rPr>
    </w:lvl>
    <w:lvl w:ilvl="3" w:tplc="0409000F">
      <w:start w:val="1"/>
      <w:numFmt w:val="decimal"/>
      <w:lvlText w:val="%4."/>
      <w:lvlJc w:val="left"/>
      <w:pPr>
        <w:ind w:left="2700" w:hanging="360"/>
      </w:pPr>
      <w:rPr>
        <w:rFonts w:cs="Times New Roman"/>
      </w:rPr>
    </w:lvl>
    <w:lvl w:ilvl="4" w:tplc="04090019">
      <w:start w:val="1"/>
      <w:numFmt w:val="lowerLetter"/>
      <w:lvlText w:val="%5."/>
      <w:lvlJc w:val="left"/>
      <w:pPr>
        <w:ind w:left="3420" w:hanging="360"/>
      </w:pPr>
      <w:rPr>
        <w:rFonts w:cs="Times New Roman"/>
      </w:rPr>
    </w:lvl>
    <w:lvl w:ilvl="5" w:tplc="0409001B">
      <w:start w:val="1"/>
      <w:numFmt w:val="lowerRoman"/>
      <w:lvlText w:val="%6."/>
      <w:lvlJc w:val="right"/>
      <w:pPr>
        <w:ind w:left="4140" w:hanging="180"/>
      </w:pPr>
      <w:rPr>
        <w:rFonts w:cs="Times New Roman"/>
      </w:rPr>
    </w:lvl>
    <w:lvl w:ilvl="6" w:tplc="0409000F">
      <w:start w:val="1"/>
      <w:numFmt w:val="decimal"/>
      <w:lvlText w:val="%7."/>
      <w:lvlJc w:val="left"/>
      <w:pPr>
        <w:ind w:left="4860" w:hanging="360"/>
      </w:pPr>
      <w:rPr>
        <w:rFonts w:cs="Times New Roman"/>
      </w:rPr>
    </w:lvl>
    <w:lvl w:ilvl="7" w:tplc="04090019">
      <w:start w:val="1"/>
      <w:numFmt w:val="lowerLetter"/>
      <w:lvlText w:val="%8."/>
      <w:lvlJc w:val="left"/>
      <w:pPr>
        <w:ind w:left="5580" w:hanging="360"/>
      </w:pPr>
      <w:rPr>
        <w:rFonts w:cs="Times New Roman"/>
      </w:rPr>
    </w:lvl>
    <w:lvl w:ilvl="8" w:tplc="0409001B">
      <w:start w:val="1"/>
      <w:numFmt w:val="lowerRoman"/>
      <w:lvlText w:val="%9."/>
      <w:lvlJc w:val="right"/>
      <w:pPr>
        <w:ind w:left="6300" w:hanging="180"/>
      </w:pPr>
      <w:rPr>
        <w:rFonts w:cs="Times New Roman"/>
      </w:rPr>
    </w:lvl>
  </w:abstractNum>
  <w:abstractNum w:abstractNumId="17" w15:restartNumberingAfterBreak="0">
    <w:nsid w:val="368B28AD"/>
    <w:multiLevelType w:val="hybridMultilevel"/>
    <w:tmpl w:val="43E2C63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38414E41"/>
    <w:multiLevelType w:val="hybridMultilevel"/>
    <w:tmpl w:val="F2067F4C"/>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15:restartNumberingAfterBreak="0">
    <w:nsid w:val="3CBF317C"/>
    <w:multiLevelType w:val="hybridMultilevel"/>
    <w:tmpl w:val="2DAC7878"/>
    <w:lvl w:ilvl="0" w:tplc="04090017">
      <w:start w:val="1"/>
      <w:numFmt w:val="lowerLetter"/>
      <w:lvlText w:val="%1)"/>
      <w:lvlJc w:val="left"/>
      <w:pPr>
        <w:tabs>
          <w:tab w:val="num" w:pos="720"/>
        </w:tabs>
        <w:ind w:left="720" w:hanging="360"/>
      </w:pPr>
      <w:rPr>
        <w:rFonts w:cs="Times New Roman" w:hint="default"/>
      </w:rPr>
    </w:lvl>
    <w:lvl w:ilvl="1" w:tplc="FBA205BC">
      <w:start w:val="1"/>
      <w:numFmt w:val="upperLetter"/>
      <w:lvlText w:val="%2."/>
      <w:lvlJc w:val="left"/>
      <w:pPr>
        <w:tabs>
          <w:tab w:val="num" w:pos="360"/>
        </w:tabs>
        <w:ind w:left="360" w:hanging="360"/>
      </w:pPr>
      <w:rPr>
        <w:rFonts w:cs="Times New Roman" w:hint="default"/>
        <w:i w:val="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33D4D69"/>
    <w:multiLevelType w:val="hybridMultilevel"/>
    <w:tmpl w:val="526C63A6"/>
    <w:lvl w:ilvl="0" w:tplc="04CC60A6">
      <w:start w:val="1"/>
      <w:numFmt w:val="decimal"/>
      <w:lvlText w:val="%1."/>
      <w:lvlJc w:val="left"/>
      <w:pPr>
        <w:ind w:left="342" w:hanging="360"/>
      </w:pPr>
      <w:rPr>
        <w:rFonts w:cs="Times New Roman"/>
      </w:rPr>
    </w:lvl>
    <w:lvl w:ilvl="1" w:tplc="04090019">
      <w:start w:val="1"/>
      <w:numFmt w:val="lowerLetter"/>
      <w:lvlText w:val="%2."/>
      <w:lvlJc w:val="left"/>
      <w:pPr>
        <w:ind w:left="1062" w:hanging="360"/>
      </w:pPr>
      <w:rPr>
        <w:rFonts w:cs="Times New Roman"/>
      </w:rPr>
    </w:lvl>
    <w:lvl w:ilvl="2" w:tplc="0409001B">
      <w:start w:val="1"/>
      <w:numFmt w:val="lowerRoman"/>
      <w:lvlText w:val="%3."/>
      <w:lvlJc w:val="right"/>
      <w:pPr>
        <w:ind w:left="1782" w:hanging="180"/>
      </w:pPr>
      <w:rPr>
        <w:rFonts w:cs="Times New Roman"/>
      </w:rPr>
    </w:lvl>
    <w:lvl w:ilvl="3" w:tplc="0409000F">
      <w:start w:val="1"/>
      <w:numFmt w:val="decimal"/>
      <w:lvlText w:val="%4."/>
      <w:lvlJc w:val="left"/>
      <w:pPr>
        <w:ind w:left="2502" w:hanging="360"/>
      </w:pPr>
      <w:rPr>
        <w:rFonts w:cs="Times New Roman"/>
      </w:rPr>
    </w:lvl>
    <w:lvl w:ilvl="4" w:tplc="04090019">
      <w:start w:val="1"/>
      <w:numFmt w:val="lowerLetter"/>
      <w:lvlText w:val="%5."/>
      <w:lvlJc w:val="left"/>
      <w:pPr>
        <w:ind w:left="3222" w:hanging="360"/>
      </w:pPr>
      <w:rPr>
        <w:rFonts w:cs="Times New Roman"/>
      </w:rPr>
    </w:lvl>
    <w:lvl w:ilvl="5" w:tplc="0409001B">
      <w:start w:val="1"/>
      <w:numFmt w:val="lowerRoman"/>
      <w:lvlText w:val="%6."/>
      <w:lvlJc w:val="right"/>
      <w:pPr>
        <w:ind w:left="3942" w:hanging="180"/>
      </w:pPr>
      <w:rPr>
        <w:rFonts w:cs="Times New Roman"/>
      </w:rPr>
    </w:lvl>
    <w:lvl w:ilvl="6" w:tplc="0409000F">
      <w:start w:val="1"/>
      <w:numFmt w:val="decimal"/>
      <w:lvlText w:val="%7."/>
      <w:lvlJc w:val="left"/>
      <w:pPr>
        <w:ind w:left="4662" w:hanging="360"/>
      </w:pPr>
      <w:rPr>
        <w:rFonts w:cs="Times New Roman"/>
      </w:rPr>
    </w:lvl>
    <w:lvl w:ilvl="7" w:tplc="04090019">
      <w:start w:val="1"/>
      <w:numFmt w:val="lowerLetter"/>
      <w:lvlText w:val="%8."/>
      <w:lvlJc w:val="left"/>
      <w:pPr>
        <w:ind w:left="5382" w:hanging="360"/>
      </w:pPr>
      <w:rPr>
        <w:rFonts w:cs="Times New Roman"/>
      </w:rPr>
    </w:lvl>
    <w:lvl w:ilvl="8" w:tplc="0409001B">
      <w:start w:val="1"/>
      <w:numFmt w:val="lowerRoman"/>
      <w:lvlText w:val="%9."/>
      <w:lvlJc w:val="right"/>
      <w:pPr>
        <w:ind w:left="6102" w:hanging="180"/>
      </w:pPr>
      <w:rPr>
        <w:rFonts w:cs="Times New Roman"/>
      </w:rPr>
    </w:lvl>
  </w:abstractNum>
  <w:abstractNum w:abstractNumId="21" w15:restartNumberingAfterBreak="0">
    <w:nsid w:val="45690317"/>
    <w:multiLevelType w:val="multilevel"/>
    <w:tmpl w:val="2ABE26B4"/>
    <w:lvl w:ilvl="0">
      <w:start w:val="1"/>
      <w:numFmt w:val="decimal"/>
      <w:pStyle w:val="bulet"/>
      <w:lvlText w:val="%1."/>
      <w:lvlJc w:val="left"/>
      <w:pPr>
        <w:ind w:left="360" w:hanging="360"/>
      </w:pPr>
      <w:rPr>
        <w:rFonts w:cs="Times New Roman" w:hint="default"/>
      </w:rPr>
    </w:lvl>
    <w:lvl w:ilvl="1">
      <w:start w:val="1"/>
      <w:numFmt w:val="decimal"/>
      <w:isLgl/>
      <w:lvlText w:val="%1.%2."/>
      <w:lvlJc w:val="left"/>
      <w:pPr>
        <w:ind w:left="720" w:hanging="72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22" w15:restartNumberingAfterBreak="0">
    <w:nsid w:val="48257081"/>
    <w:multiLevelType w:val="hybridMultilevel"/>
    <w:tmpl w:val="87009E3E"/>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15:restartNumberingAfterBreak="0">
    <w:nsid w:val="52A07F71"/>
    <w:multiLevelType w:val="hybridMultilevel"/>
    <w:tmpl w:val="C79424A0"/>
    <w:lvl w:ilvl="0" w:tplc="A662A1EE">
      <w:start w:val="1"/>
      <w:numFmt w:val="upp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885A00"/>
    <w:multiLevelType w:val="hybridMultilevel"/>
    <w:tmpl w:val="24123340"/>
    <w:lvl w:ilvl="0" w:tplc="3886F302">
      <w:start w:val="2"/>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5" w15:restartNumberingAfterBreak="0">
    <w:nsid w:val="56F70B13"/>
    <w:multiLevelType w:val="hybridMultilevel"/>
    <w:tmpl w:val="0D8E44BE"/>
    <w:lvl w:ilvl="0" w:tplc="E73C8A2A">
      <w:start w:val="2"/>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8904D24"/>
    <w:multiLevelType w:val="multilevel"/>
    <w:tmpl w:val="D562C044"/>
    <w:styleLink w:val="NumberedListTemplateP2012"/>
    <w:lvl w:ilvl="0">
      <w:start w:val="1"/>
      <w:numFmt w:val="upperLetter"/>
      <w:pStyle w:val="NumberingABCDP2012"/>
      <w:lvlText w:val="%1"/>
      <w:legacy w:legacy="1" w:legacySpace="0" w:legacyIndent="360"/>
      <w:lvlJc w:val="left"/>
      <w:pPr>
        <w:ind w:left="360" w:hanging="360"/>
      </w:pPr>
      <w:rPr>
        <w:rFonts w:ascii="Arial" w:hAnsi="Arial" w:cs="Arial"/>
        <w:sz w:val="22"/>
        <w:szCs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15:restartNumberingAfterBreak="0">
    <w:nsid w:val="58C11DC9"/>
    <w:multiLevelType w:val="multilevel"/>
    <w:tmpl w:val="D3646358"/>
    <w:lvl w:ilvl="0">
      <w:start w:val="4"/>
      <w:numFmt w:val="decimal"/>
      <w:pStyle w:val="indent"/>
      <w:lvlText w:val="%1."/>
      <w:lvlJc w:val="left"/>
      <w:pPr>
        <w:ind w:left="450" w:hanging="450"/>
      </w:pPr>
      <w:rPr>
        <w:rFonts w:cs="Times New Roman" w:hint="default"/>
      </w:rPr>
    </w:lvl>
    <w:lvl w:ilvl="1">
      <w:start w:val="2"/>
      <w:numFmt w:val="decimal"/>
      <w:lvlText w:val="%1.%2."/>
      <w:lvlJc w:val="left"/>
      <w:pPr>
        <w:ind w:left="720" w:hanging="720"/>
      </w:pPr>
      <w:rPr>
        <w:rFonts w:cs="Times New Roman" w:hint="default"/>
      </w:rPr>
    </w:lvl>
    <w:lvl w:ilvl="2">
      <w:start w:val="1"/>
      <w:numFmt w:val="decimal"/>
      <w:lvlText w:val="%1.%2.%3."/>
      <w:lvlJc w:val="left"/>
      <w:pPr>
        <w:ind w:left="840" w:hanging="720"/>
      </w:pPr>
      <w:rPr>
        <w:rFonts w:cs="Times New Roman" w:hint="default"/>
      </w:rPr>
    </w:lvl>
    <w:lvl w:ilvl="3">
      <w:start w:val="1"/>
      <w:numFmt w:val="decimal"/>
      <w:lvlText w:val="%1.%2.%3.%4."/>
      <w:lvlJc w:val="left"/>
      <w:pPr>
        <w:ind w:left="1260" w:hanging="1080"/>
      </w:pPr>
      <w:rPr>
        <w:rFonts w:cs="Times New Roman" w:hint="default"/>
      </w:rPr>
    </w:lvl>
    <w:lvl w:ilvl="4">
      <w:start w:val="1"/>
      <w:numFmt w:val="decimal"/>
      <w:lvlText w:val="%1.%2.%3.%4.%5."/>
      <w:lvlJc w:val="left"/>
      <w:pPr>
        <w:ind w:left="1320" w:hanging="1080"/>
      </w:pPr>
      <w:rPr>
        <w:rFonts w:cs="Times New Roman" w:hint="default"/>
      </w:rPr>
    </w:lvl>
    <w:lvl w:ilvl="5">
      <w:start w:val="1"/>
      <w:numFmt w:val="decimal"/>
      <w:lvlText w:val="%1.%2.%3.%4.%5.%6."/>
      <w:lvlJc w:val="left"/>
      <w:pPr>
        <w:ind w:left="1740" w:hanging="1440"/>
      </w:pPr>
      <w:rPr>
        <w:rFonts w:cs="Times New Roman" w:hint="default"/>
      </w:rPr>
    </w:lvl>
    <w:lvl w:ilvl="6">
      <w:start w:val="1"/>
      <w:numFmt w:val="decimal"/>
      <w:lvlText w:val="%1.%2.%3.%4.%5.%6.%7."/>
      <w:lvlJc w:val="left"/>
      <w:pPr>
        <w:ind w:left="1800" w:hanging="1440"/>
      </w:pPr>
      <w:rPr>
        <w:rFonts w:cs="Times New Roman" w:hint="default"/>
      </w:rPr>
    </w:lvl>
    <w:lvl w:ilvl="7">
      <w:start w:val="1"/>
      <w:numFmt w:val="decimal"/>
      <w:lvlText w:val="%1.%2.%3.%4.%5.%6.%7.%8."/>
      <w:lvlJc w:val="left"/>
      <w:pPr>
        <w:ind w:left="2220" w:hanging="1800"/>
      </w:pPr>
      <w:rPr>
        <w:rFonts w:cs="Times New Roman" w:hint="default"/>
      </w:rPr>
    </w:lvl>
    <w:lvl w:ilvl="8">
      <w:start w:val="1"/>
      <w:numFmt w:val="decimal"/>
      <w:lvlText w:val="%1.%2.%3.%4.%5.%6.%7.%8.%9."/>
      <w:lvlJc w:val="left"/>
      <w:pPr>
        <w:ind w:left="2280" w:hanging="1800"/>
      </w:pPr>
      <w:rPr>
        <w:rFonts w:cs="Times New Roman" w:hint="default"/>
      </w:rPr>
    </w:lvl>
  </w:abstractNum>
  <w:abstractNum w:abstractNumId="28" w15:restartNumberingAfterBreak="0">
    <w:nsid w:val="5CC11A32"/>
    <w:multiLevelType w:val="hybridMultilevel"/>
    <w:tmpl w:val="2D02F832"/>
    <w:lvl w:ilvl="0" w:tplc="0409000F">
      <w:start w:val="1"/>
      <w:numFmt w:val="decimal"/>
      <w:pStyle w:val="o"/>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15:restartNumberingAfterBreak="0">
    <w:nsid w:val="6023798D"/>
    <w:multiLevelType w:val="hybridMultilevel"/>
    <w:tmpl w:val="32EAA2A6"/>
    <w:lvl w:ilvl="0" w:tplc="821265D6">
      <w:start w:val="1"/>
      <w:numFmt w:val="bullet"/>
      <w:pStyle w:val="ListContinue3"/>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0" w15:restartNumberingAfterBreak="0">
    <w:nsid w:val="63724C18"/>
    <w:multiLevelType w:val="hybridMultilevel"/>
    <w:tmpl w:val="A0DEFE84"/>
    <w:lvl w:ilvl="0" w:tplc="B12C5A38">
      <w:start w:val="1"/>
      <w:numFmt w:val="decimal"/>
      <w:pStyle w:val="abc"/>
      <w:lvlText w:val="%1."/>
      <w:lvlJc w:val="left"/>
      <w:pPr>
        <w:ind w:left="7732" w:hanging="360"/>
      </w:pPr>
      <w:rPr>
        <w:rFonts w:ascii="Times New Roman" w:eastAsia="Times New Roman" w:hAnsi="Times New Roman" w:cs="Times New Roman"/>
        <w:b w:val="0"/>
      </w:rPr>
    </w:lvl>
    <w:lvl w:ilvl="1" w:tplc="04090019">
      <w:start w:val="1"/>
      <w:numFmt w:val="lowerLetter"/>
      <w:lvlText w:val="%2."/>
      <w:lvlJc w:val="left"/>
      <w:pPr>
        <w:ind w:left="8452" w:hanging="360"/>
      </w:pPr>
      <w:rPr>
        <w:rFonts w:cs="Times New Roman"/>
      </w:rPr>
    </w:lvl>
    <w:lvl w:ilvl="2" w:tplc="0409001B">
      <w:start w:val="1"/>
      <w:numFmt w:val="lowerRoman"/>
      <w:lvlText w:val="%3."/>
      <w:lvlJc w:val="right"/>
      <w:pPr>
        <w:ind w:left="9172" w:hanging="180"/>
      </w:pPr>
      <w:rPr>
        <w:rFonts w:cs="Times New Roman"/>
      </w:rPr>
    </w:lvl>
    <w:lvl w:ilvl="3" w:tplc="0409000F">
      <w:start w:val="1"/>
      <w:numFmt w:val="decimal"/>
      <w:lvlText w:val="%4."/>
      <w:lvlJc w:val="left"/>
      <w:pPr>
        <w:ind w:left="9892" w:hanging="360"/>
      </w:pPr>
      <w:rPr>
        <w:rFonts w:cs="Times New Roman"/>
      </w:rPr>
    </w:lvl>
    <w:lvl w:ilvl="4" w:tplc="04090019">
      <w:start w:val="1"/>
      <w:numFmt w:val="lowerLetter"/>
      <w:lvlText w:val="%5."/>
      <w:lvlJc w:val="left"/>
      <w:pPr>
        <w:ind w:left="10612" w:hanging="360"/>
      </w:pPr>
      <w:rPr>
        <w:rFonts w:cs="Times New Roman"/>
      </w:rPr>
    </w:lvl>
    <w:lvl w:ilvl="5" w:tplc="0409001B">
      <w:start w:val="1"/>
      <w:numFmt w:val="lowerRoman"/>
      <w:lvlText w:val="%6."/>
      <w:lvlJc w:val="right"/>
      <w:pPr>
        <w:ind w:left="11332" w:hanging="180"/>
      </w:pPr>
      <w:rPr>
        <w:rFonts w:cs="Times New Roman"/>
      </w:rPr>
    </w:lvl>
    <w:lvl w:ilvl="6" w:tplc="0409000F">
      <w:start w:val="1"/>
      <w:numFmt w:val="decimal"/>
      <w:lvlText w:val="%7."/>
      <w:lvlJc w:val="left"/>
      <w:pPr>
        <w:ind w:left="12052" w:hanging="360"/>
      </w:pPr>
      <w:rPr>
        <w:rFonts w:cs="Times New Roman"/>
      </w:rPr>
    </w:lvl>
    <w:lvl w:ilvl="7" w:tplc="04090019">
      <w:start w:val="1"/>
      <w:numFmt w:val="lowerLetter"/>
      <w:lvlText w:val="%8."/>
      <w:lvlJc w:val="left"/>
      <w:pPr>
        <w:ind w:left="12772" w:hanging="360"/>
      </w:pPr>
      <w:rPr>
        <w:rFonts w:cs="Times New Roman"/>
      </w:rPr>
    </w:lvl>
    <w:lvl w:ilvl="8" w:tplc="0409001B">
      <w:start w:val="1"/>
      <w:numFmt w:val="lowerRoman"/>
      <w:lvlText w:val="%9."/>
      <w:lvlJc w:val="right"/>
      <w:pPr>
        <w:ind w:left="13492" w:hanging="180"/>
      </w:pPr>
      <w:rPr>
        <w:rFonts w:cs="Times New Roman"/>
      </w:rPr>
    </w:lvl>
  </w:abstractNum>
  <w:abstractNum w:abstractNumId="31" w15:restartNumberingAfterBreak="0">
    <w:nsid w:val="64804ED9"/>
    <w:multiLevelType w:val="hybridMultilevel"/>
    <w:tmpl w:val="3AE24DC2"/>
    <w:lvl w:ilvl="0" w:tplc="4394E3CE">
      <w:start w:val="1"/>
      <w:numFmt w:val="decimal"/>
      <w:lvlText w:val="%1."/>
      <w:lvlJc w:val="left"/>
      <w:pPr>
        <w:tabs>
          <w:tab w:val="num" w:pos="675"/>
        </w:tabs>
        <w:ind w:left="675" w:hanging="360"/>
      </w:pPr>
      <w:rPr>
        <w:rFonts w:cs="Times New Roman" w:hint="default"/>
      </w:rPr>
    </w:lvl>
    <w:lvl w:ilvl="1" w:tplc="2F88E55C">
      <w:start w:val="1"/>
      <w:numFmt w:val="lowerLetter"/>
      <w:lvlText w:val="%2)"/>
      <w:lvlJc w:val="left"/>
      <w:pPr>
        <w:tabs>
          <w:tab w:val="num" w:pos="1395"/>
        </w:tabs>
        <w:ind w:left="1395" w:hanging="360"/>
      </w:pPr>
      <w:rPr>
        <w:rFonts w:ascii="Times New Roman" w:eastAsia="Times New Roman" w:hAnsi="Times New Roman" w:cs="Times New Roman"/>
      </w:rPr>
    </w:lvl>
    <w:lvl w:ilvl="2" w:tplc="70D2BB46">
      <w:start w:val="1"/>
      <w:numFmt w:val="decimal"/>
      <w:lvlText w:val="%3)"/>
      <w:lvlJc w:val="left"/>
      <w:pPr>
        <w:tabs>
          <w:tab w:val="num" w:pos="2295"/>
        </w:tabs>
        <w:ind w:left="2295" w:hanging="360"/>
      </w:pPr>
      <w:rPr>
        <w:rFonts w:cs="Times New Roman" w:hint="default"/>
      </w:rPr>
    </w:lvl>
    <w:lvl w:ilvl="3" w:tplc="0409000F" w:tentative="1">
      <w:start w:val="1"/>
      <w:numFmt w:val="decimal"/>
      <w:lvlText w:val="%4."/>
      <w:lvlJc w:val="left"/>
      <w:pPr>
        <w:tabs>
          <w:tab w:val="num" w:pos="2835"/>
        </w:tabs>
        <w:ind w:left="2835" w:hanging="360"/>
      </w:pPr>
      <w:rPr>
        <w:rFonts w:cs="Times New Roman"/>
      </w:rPr>
    </w:lvl>
    <w:lvl w:ilvl="4" w:tplc="04090019" w:tentative="1">
      <w:start w:val="1"/>
      <w:numFmt w:val="lowerLetter"/>
      <w:lvlText w:val="%5."/>
      <w:lvlJc w:val="left"/>
      <w:pPr>
        <w:tabs>
          <w:tab w:val="num" w:pos="3555"/>
        </w:tabs>
        <w:ind w:left="3555" w:hanging="360"/>
      </w:pPr>
      <w:rPr>
        <w:rFonts w:cs="Times New Roman"/>
      </w:rPr>
    </w:lvl>
    <w:lvl w:ilvl="5" w:tplc="0409001B" w:tentative="1">
      <w:start w:val="1"/>
      <w:numFmt w:val="lowerRoman"/>
      <w:lvlText w:val="%6."/>
      <w:lvlJc w:val="right"/>
      <w:pPr>
        <w:tabs>
          <w:tab w:val="num" w:pos="4275"/>
        </w:tabs>
        <w:ind w:left="4275" w:hanging="180"/>
      </w:pPr>
      <w:rPr>
        <w:rFonts w:cs="Times New Roman"/>
      </w:rPr>
    </w:lvl>
    <w:lvl w:ilvl="6" w:tplc="0409000F" w:tentative="1">
      <w:start w:val="1"/>
      <w:numFmt w:val="decimal"/>
      <w:lvlText w:val="%7."/>
      <w:lvlJc w:val="left"/>
      <w:pPr>
        <w:tabs>
          <w:tab w:val="num" w:pos="4995"/>
        </w:tabs>
        <w:ind w:left="4995" w:hanging="360"/>
      </w:pPr>
      <w:rPr>
        <w:rFonts w:cs="Times New Roman"/>
      </w:rPr>
    </w:lvl>
    <w:lvl w:ilvl="7" w:tplc="04090019" w:tentative="1">
      <w:start w:val="1"/>
      <w:numFmt w:val="lowerLetter"/>
      <w:lvlText w:val="%8."/>
      <w:lvlJc w:val="left"/>
      <w:pPr>
        <w:tabs>
          <w:tab w:val="num" w:pos="5715"/>
        </w:tabs>
        <w:ind w:left="5715" w:hanging="360"/>
      </w:pPr>
      <w:rPr>
        <w:rFonts w:cs="Times New Roman"/>
      </w:rPr>
    </w:lvl>
    <w:lvl w:ilvl="8" w:tplc="0409001B" w:tentative="1">
      <w:start w:val="1"/>
      <w:numFmt w:val="lowerRoman"/>
      <w:lvlText w:val="%9."/>
      <w:lvlJc w:val="right"/>
      <w:pPr>
        <w:tabs>
          <w:tab w:val="num" w:pos="6435"/>
        </w:tabs>
        <w:ind w:left="6435" w:hanging="180"/>
      </w:pPr>
      <w:rPr>
        <w:rFonts w:cs="Times New Roman"/>
      </w:rPr>
    </w:lvl>
  </w:abstractNum>
  <w:abstractNum w:abstractNumId="32" w15:restartNumberingAfterBreak="0">
    <w:nsid w:val="655828FC"/>
    <w:multiLevelType w:val="hybridMultilevel"/>
    <w:tmpl w:val="F0B04CDA"/>
    <w:lvl w:ilvl="0" w:tplc="9AB6ABB4">
      <w:start w:val="1"/>
      <w:numFmt w:val="upperLetter"/>
      <w:lvlText w:val="%1."/>
      <w:lvlJc w:val="left"/>
      <w:pPr>
        <w:tabs>
          <w:tab w:val="num" w:pos="720"/>
        </w:tabs>
        <w:ind w:left="720" w:hanging="360"/>
      </w:pPr>
    </w:lvl>
    <w:lvl w:ilvl="1" w:tplc="B69E3FD2" w:tentative="1">
      <w:start w:val="1"/>
      <w:numFmt w:val="upperLetter"/>
      <w:lvlText w:val="%2."/>
      <w:lvlJc w:val="left"/>
      <w:pPr>
        <w:tabs>
          <w:tab w:val="num" w:pos="1440"/>
        </w:tabs>
        <w:ind w:left="1440" w:hanging="360"/>
      </w:pPr>
    </w:lvl>
    <w:lvl w:ilvl="2" w:tplc="AFB68570" w:tentative="1">
      <w:start w:val="1"/>
      <w:numFmt w:val="upperLetter"/>
      <w:lvlText w:val="%3."/>
      <w:lvlJc w:val="left"/>
      <w:pPr>
        <w:tabs>
          <w:tab w:val="num" w:pos="2160"/>
        </w:tabs>
        <w:ind w:left="2160" w:hanging="360"/>
      </w:pPr>
    </w:lvl>
    <w:lvl w:ilvl="3" w:tplc="B88C5EE4" w:tentative="1">
      <w:start w:val="1"/>
      <w:numFmt w:val="upperLetter"/>
      <w:lvlText w:val="%4."/>
      <w:lvlJc w:val="left"/>
      <w:pPr>
        <w:tabs>
          <w:tab w:val="num" w:pos="2880"/>
        </w:tabs>
        <w:ind w:left="2880" w:hanging="360"/>
      </w:pPr>
    </w:lvl>
    <w:lvl w:ilvl="4" w:tplc="B1C8B93A" w:tentative="1">
      <w:start w:val="1"/>
      <w:numFmt w:val="upperLetter"/>
      <w:lvlText w:val="%5."/>
      <w:lvlJc w:val="left"/>
      <w:pPr>
        <w:tabs>
          <w:tab w:val="num" w:pos="3600"/>
        </w:tabs>
        <w:ind w:left="3600" w:hanging="360"/>
      </w:pPr>
    </w:lvl>
    <w:lvl w:ilvl="5" w:tplc="9A6C9224" w:tentative="1">
      <w:start w:val="1"/>
      <w:numFmt w:val="upperLetter"/>
      <w:lvlText w:val="%6."/>
      <w:lvlJc w:val="left"/>
      <w:pPr>
        <w:tabs>
          <w:tab w:val="num" w:pos="4320"/>
        </w:tabs>
        <w:ind w:left="4320" w:hanging="360"/>
      </w:pPr>
    </w:lvl>
    <w:lvl w:ilvl="6" w:tplc="14DA44AC" w:tentative="1">
      <w:start w:val="1"/>
      <w:numFmt w:val="upperLetter"/>
      <w:lvlText w:val="%7."/>
      <w:lvlJc w:val="left"/>
      <w:pPr>
        <w:tabs>
          <w:tab w:val="num" w:pos="5040"/>
        </w:tabs>
        <w:ind w:left="5040" w:hanging="360"/>
      </w:pPr>
    </w:lvl>
    <w:lvl w:ilvl="7" w:tplc="D93C8D52" w:tentative="1">
      <w:start w:val="1"/>
      <w:numFmt w:val="upperLetter"/>
      <w:lvlText w:val="%8."/>
      <w:lvlJc w:val="left"/>
      <w:pPr>
        <w:tabs>
          <w:tab w:val="num" w:pos="5760"/>
        </w:tabs>
        <w:ind w:left="5760" w:hanging="360"/>
      </w:pPr>
    </w:lvl>
    <w:lvl w:ilvl="8" w:tplc="07EE98C2" w:tentative="1">
      <w:start w:val="1"/>
      <w:numFmt w:val="upperLetter"/>
      <w:lvlText w:val="%9."/>
      <w:lvlJc w:val="left"/>
      <w:pPr>
        <w:tabs>
          <w:tab w:val="num" w:pos="6480"/>
        </w:tabs>
        <w:ind w:left="6480" w:hanging="360"/>
      </w:pPr>
    </w:lvl>
  </w:abstractNum>
  <w:abstractNum w:abstractNumId="33" w15:restartNumberingAfterBreak="0">
    <w:nsid w:val="669F346E"/>
    <w:multiLevelType w:val="hybridMultilevel"/>
    <w:tmpl w:val="73D6661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4" w15:restartNumberingAfterBreak="0">
    <w:nsid w:val="714C4E39"/>
    <w:multiLevelType w:val="hybridMultilevel"/>
    <w:tmpl w:val="6472E48C"/>
    <w:lvl w:ilvl="0" w:tplc="CF685A66">
      <w:start w:val="1"/>
      <w:numFmt w:val="bullet"/>
      <w:pStyle w:val="BodyTextFirstInden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D284C94"/>
    <w:multiLevelType w:val="hybridMultilevel"/>
    <w:tmpl w:val="6882CF32"/>
    <w:lvl w:ilvl="0" w:tplc="549090BE">
      <w:start w:val="1"/>
      <w:numFmt w:val="decimal"/>
      <w:lvlText w:val="(%1)"/>
      <w:lvlJc w:val="left"/>
      <w:pPr>
        <w:tabs>
          <w:tab w:val="num" w:pos="420"/>
        </w:tabs>
        <w:ind w:left="420" w:hanging="360"/>
      </w:pPr>
      <w:rPr>
        <w:rFonts w:ascii="Times New Roman" w:eastAsia="Times New Roman" w:hAnsi="Times New Roman" w:cs="Times New Roman"/>
      </w:rPr>
    </w:lvl>
    <w:lvl w:ilvl="1" w:tplc="04090019" w:tentative="1">
      <w:start w:val="1"/>
      <w:numFmt w:val="lowerLetter"/>
      <w:lvlText w:val="%2."/>
      <w:lvlJc w:val="left"/>
      <w:pPr>
        <w:tabs>
          <w:tab w:val="num" w:pos="1140"/>
        </w:tabs>
        <w:ind w:left="1140" w:hanging="360"/>
      </w:pPr>
      <w:rPr>
        <w:rFonts w:cs="Times New Roman"/>
      </w:rPr>
    </w:lvl>
    <w:lvl w:ilvl="2" w:tplc="0409001B" w:tentative="1">
      <w:start w:val="1"/>
      <w:numFmt w:val="lowerRoman"/>
      <w:lvlText w:val="%3."/>
      <w:lvlJc w:val="right"/>
      <w:pPr>
        <w:tabs>
          <w:tab w:val="num" w:pos="1860"/>
        </w:tabs>
        <w:ind w:left="1860" w:hanging="180"/>
      </w:pPr>
      <w:rPr>
        <w:rFonts w:cs="Times New Roman"/>
      </w:rPr>
    </w:lvl>
    <w:lvl w:ilvl="3" w:tplc="0409000F" w:tentative="1">
      <w:start w:val="1"/>
      <w:numFmt w:val="decimal"/>
      <w:lvlText w:val="%4."/>
      <w:lvlJc w:val="left"/>
      <w:pPr>
        <w:tabs>
          <w:tab w:val="num" w:pos="2580"/>
        </w:tabs>
        <w:ind w:left="2580" w:hanging="360"/>
      </w:pPr>
      <w:rPr>
        <w:rFonts w:cs="Times New Roman"/>
      </w:rPr>
    </w:lvl>
    <w:lvl w:ilvl="4" w:tplc="04090019" w:tentative="1">
      <w:start w:val="1"/>
      <w:numFmt w:val="lowerLetter"/>
      <w:lvlText w:val="%5."/>
      <w:lvlJc w:val="left"/>
      <w:pPr>
        <w:tabs>
          <w:tab w:val="num" w:pos="3300"/>
        </w:tabs>
        <w:ind w:left="3300" w:hanging="360"/>
      </w:pPr>
      <w:rPr>
        <w:rFonts w:cs="Times New Roman"/>
      </w:rPr>
    </w:lvl>
    <w:lvl w:ilvl="5" w:tplc="0409001B" w:tentative="1">
      <w:start w:val="1"/>
      <w:numFmt w:val="lowerRoman"/>
      <w:lvlText w:val="%6."/>
      <w:lvlJc w:val="right"/>
      <w:pPr>
        <w:tabs>
          <w:tab w:val="num" w:pos="4020"/>
        </w:tabs>
        <w:ind w:left="4020" w:hanging="180"/>
      </w:pPr>
      <w:rPr>
        <w:rFonts w:cs="Times New Roman"/>
      </w:rPr>
    </w:lvl>
    <w:lvl w:ilvl="6" w:tplc="0409000F" w:tentative="1">
      <w:start w:val="1"/>
      <w:numFmt w:val="decimal"/>
      <w:lvlText w:val="%7."/>
      <w:lvlJc w:val="left"/>
      <w:pPr>
        <w:tabs>
          <w:tab w:val="num" w:pos="4740"/>
        </w:tabs>
        <w:ind w:left="4740" w:hanging="360"/>
      </w:pPr>
      <w:rPr>
        <w:rFonts w:cs="Times New Roman"/>
      </w:rPr>
    </w:lvl>
    <w:lvl w:ilvl="7" w:tplc="04090019" w:tentative="1">
      <w:start w:val="1"/>
      <w:numFmt w:val="lowerLetter"/>
      <w:lvlText w:val="%8."/>
      <w:lvlJc w:val="left"/>
      <w:pPr>
        <w:tabs>
          <w:tab w:val="num" w:pos="5460"/>
        </w:tabs>
        <w:ind w:left="5460" w:hanging="360"/>
      </w:pPr>
      <w:rPr>
        <w:rFonts w:cs="Times New Roman"/>
      </w:rPr>
    </w:lvl>
    <w:lvl w:ilvl="8" w:tplc="0409001B" w:tentative="1">
      <w:start w:val="1"/>
      <w:numFmt w:val="lowerRoman"/>
      <w:lvlText w:val="%9."/>
      <w:lvlJc w:val="right"/>
      <w:pPr>
        <w:tabs>
          <w:tab w:val="num" w:pos="6180"/>
        </w:tabs>
        <w:ind w:left="6180" w:hanging="180"/>
      </w:pPr>
      <w:rPr>
        <w:rFonts w:cs="Times New Roman"/>
      </w:rPr>
    </w:lvl>
  </w:abstractNum>
  <w:num w:numId="1">
    <w:abstractNumId w:val="0"/>
  </w:num>
  <w:num w:numId="2">
    <w:abstractNumId w:val="1"/>
  </w:num>
  <w:num w:numId="3">
    <w:abstractNumId w:val="0"/>
  </w:num>
  <w:num w:numId="4">
    <w:abstractNumId w:val="1"/>
  </w:num>
  <w:num w:numId="5">
    <w:abstractNumId w:val="12"/>
  </w:num>
  <w:num w:numId="6">
    <w:abstractNumId w:val="26"/>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7"/>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25"/>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num>
  <w:num w:numId="19">
    <w:abstractNumId w:val="35"/>
  </w:num>
  <w:num w:numId="20">
    <w:abstractNumId w:val="17"/>
  </w:num>
  <w:num w:numId="21">
    <w:abstractNumId w:val="29"/>
  </w:num>
  <w:num w:numId="22">
    <w:abstractNumId w:val="9"/>
  </w:num>
  <w:num w:numId="23">
    <w:abstractNumId w:val="34"/>
  </w:num>
  <w:num w:numId="24">
    <w:abstractNumId w:val="6"/>
  </w:num>
  <w:num w:numId="25">
    <w:abstractNumId w:val="2"/>
  </w:num>
  <w:num w:numId="26">
    <w:abstractNumId w:val="19"/>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num>
  <w:num w:numId="36">
    <w:abstractNumId w:val="10"/>
  </w:num>
  <w:num w:numId="37">
    <w:abstractNumId w:val="20"/>
  </w:num>
  <w:num w:numId="38">
    <w:abstractNumId w:val="3"/>
  </w:num>
  <w:num w:numId="39">
    <w:abstractNumId w:val="23"/>
  </w:num>
  <w:num w:numId="40">
    <w:abstractNumId w:val="32"/>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FCF"/>
    <w:rsid w:val="00001D97"/>
    <w:rsid w:val="00011057"/>
    <w:rsid w:val="00012221"/>
    <w:rsid w:val="0001276B"/>
    <w:rsid w:val="00013BB6"/>
    <w:rsid w:val="00014AF1"/>
    <w:rsid w:val="00014DFF"/>
    <w:rsid w:val="00015552"/>
    <w:rsid w:val="00016E45"/>
    <w:rsid w:val="00016E56"/>
    <w:rsid w:val="000178CF"/>
    <w:rsid w:val="00020275"/>
    <w:rsid w:val="00021AF6"/>
    <w:rsid w:val="00021D59"/>
    <w:rsid w:val="00021E11"/>
    <w:rsid w:val="00022F3C"/>
    <w:rsid w:val="00023CF1"/>
    <w:rsid w:val="0002448B"/>
    <w:rsid w:val="00024FAF"/>
    <w:rsid w:val="00025208"/>
    <w:rsid w:val="00025DFA"/>
    <w:rsid w:val="000269FE"/>
    <w:rsid w:val="00027666"/>
    <w:rsid w:val="000276A1"/>
    <w:rsid w:val="00027C66"/>
    <w:rsid w:val="00027F50"/>
    <w:rsid w:val="0003027E"/>
    <w:rsid w:val="00033F4C"/>
    <w:rsid w:val="000349FC"/>
    <w:rsid w:val="00034EBB"/>
    <w:rsid w:val="000359D9"/>
    <w:rsid w:val="000367D5"/>
    <w:rsid w:val="00036D94"/>
    <w:rsid w:val="00036FDA"/>
    <w:rsid w:val="00045E2C"/>
    <w:rsid w:val="00045F83"/>
    <w:rsid w:val="000464B3"/>
    <w:rsid w:val="00046671"/>
    <w:rsid w:val="000472DA"/>
    <w:rsid w:val="00052DC3"/>
    <w:rsid w:val="00054282"/>
    <w:rsid w:val="000555C2"/>
    <w:rsid w:val="000559F7"/>
    <w:rsid w:val="00056B14"/>
    <w:rsid w:val="00060001"/>
    <w:rsid w:val="00060763"/>
    <w:rsid w:val="0006328D"/>
    <w:rsid w:val="00063698"/>
    <w:rsid w:val="000638E5"/>
    <w:rsid w:val="00063A80"/>
    <w:rsid w:val="00063D7D"/>
    <w:rsid w:val="00063E7E"/>
    <w:rsid w:val="00065DD1"/>
    <w:rsid w:val="00066CD9"/>
    <w:rsid w:val="00071DE5"/>
    <w:rsid w:val="00073472"/>
    <w:rsid w:val="0007760E"/>
    <w:rsid w:val="00077F49"/>
    <w:rsid w:val="00081CBA"/>
    <w:rsid w:val="00084B1D"/>
    <w:rsid w:val="000859C2"/>
    <w:rsid w:val="00085FA8"/>
    <w:rsid w:val="00087150"/>
    <w:rsid w:val="0008767E"/>
    <w:rsid w:val="00087B66"/>
    <w:rsid w:val="00087E41"/>
    <w:rsid w:val="00091826"/>
    <w:rsid w:val="00092915"/>
    <w:rsid w:val="00092EAE"/>
    <w:rsid w:val="00093512"/>
    <w:rsid w:val="00093F8E"/>
    <w:rsid w:val="0009427C"/>
    <w:rsid w:val="00094854"/>
    <w:rsid w:val="00094C4B"/>
    <w:rsid w:val="00094CD3"/>
    <w:rsid w:val="00095C9B"/>
    <w:rsid w:val="000A3184"/>
    <w:rsid w:val="000A3505"/>
    <w:rsid w:val="000A383E"/>
    <w:rsid w:val="000A46D2"/>
    <w:rsid w:val="000A4985"/>
    <w:rsid w:val="000A4C18"/>
    <w:rsid w:val="000A5B1F"/>
    <w:rsid w:val="000A6707"/>
    <w:rsid w:val="000B0884"/>
    <w:rsid w:val="000B561B"/>
    <w:rsid w:val="000B5698"/>
    <w:rsid w:val="000C0605"/>
    <w:rsid w:val="000C1AA6"/>
    <w:rsid w:val="000C22DF"/>
    <w:rsid w:val="000C3DCB"/>
    <w:rsid w:val="000C5F1A"/>
    <w:rsid w:val="000C7EB7"/>
    <w:rsid w:val="000D01E9"/>
    <w:rsid w:val="000D1960"/>
    <w:rsid w:val="000D33D2"/>
    <w:rsid w:val="000D364D"/>
    <w:rsid w:val="000D46C4"/>
    <w:rsid w:val="000D5D28"/>
    <w:rsid w:val="000D5ECF"/>
    <w:rsid w:val="000D77F2"/>
    <w:rsid w:val="000E03EB"/>
    <w:rsid w:val="000E1163"/>
    <w:rsid w:val="000E1518"/>
    <w:rsid w:val="000E174B"/>
    <w:rsid w:val="000E2A18"/>
    <w:rsid w:val="000E3E40"/>
    <w:rsid w:val="000E616E"/>
    <w:rsid w:val="000E6ACC"/>
    <w:rsid w:val="000E71B2"/>
    <w:rsid w:val="000E71B3"/>
    <w:rsid w:val="000F0617"/>
    <w:rsid w:val="000F0B20"/>
    <w:rsid w:val="000F376E"/>
    <w:rsid w:val="000F4A1D"/>
    <w:rsid w:val="000F4B6D"/>
    <w:rsid w:val="000F50E1"/>
    <w:rsid w:val="000F66D6"/>
    <w:rsid w:val="000F68EA"/>
    <w:rsid w:val="000F7862"/>
    <w:rsid w:val="001011B0"/>
    <w:rsid w:val="00101821"/>
    <w:rsid w:val="00102F41"/>
    <w:rsid w:val="001052B9"/>
    <w:rsid w:val="001100FA"/>
    <w:rsid w:val="00112BEF"/>
    <w:rsid w:val="00113393"/>
    <w:rsid w:val="001155D0"/>
    <w:rsid w:val="001167D5"/>
    <w:rsid w:val="0012047D"/>
    <w:rsid w:val="00120766"/>
    <w:rsid w:val="00120D8A"/>
    <w:rsid w:val="00120F78"/>
    <w:rsid w:val="001211BA"/>
    <w:rsid w:val="001234DD"/>
    <w:rsid w:val="00125DE8"/>
    <w:rsid w:val="00126B9F"/>
    <w:rsid w:val="00126C73"/>
    <w:rsid w:val="00126CF2"/>
    <w:rsid w:val="001276AF"/>
    <w:rsid w:val="0013055B"/>
    <w:rsid w:val="00135A90"/>
    <w:rsid w:val="00135B65"/>
    <w:rsid w:val="0013698B"/>
    <w:rsid w:val="00136C66"/>
    <w:rsid w:val="001373D7"/>
    <w:rsid w:val="00140D33"/>
    <w:rsid w:val="001415EA"/>
    <w:rsid w:val="0014172D"/>
    <w:rsid w:val="00141B58"/>
    <w:rsid w:val="001441CE"/>
    <w:rsid w:val="00147BC3"/>
    <w:rsid w:val="001503FF"/>
    <w:rsid w:val="001504DB"/>
    <w:rsid w:val="00151267"/>
    <w:rsid w:val="0015219D"/>
    <w:rsid w:val="00153295"/>
    <w:rsid w:val="00153797"/>
    <w:rsid w:val="00154D25"/>
    <w:rsid w:val="00160ABD"/>
    <w:rsid w:val="00165388"/>
    <w:rsid w:val="00165C38"/>
    <w:rsid w:val="0016600F"/>
    <w:rsid w:val="0016693E"/>
    <w:rsid w:val="001675DE"/>
    <w:rsid w:val="00167AE8"/>
    <w:rsid w:val="00167C78"/>
    <w:rsid w:val="00170E8E"/>
    <w:rsid w:val="00171033"/>
    <w:rsid w:val="00171074"/>
    <w:rsid w:val="00172225"/>
    <w:rsid w:val="00174D6C"/>
    <w:rsid w:val="00176A14"/>
    <w:rsid w:val="00180C8C"/>
    <w:rsid w:val="00181DB7"/>
    <w:rsid w:val="001822EF"/>
    <w:rsid w:val="001841D9"/>
    <w:rsid w:val="00184280"/>
    <w:rsid w:val="00185C0B"/>
    <w:rsid w:val="00186B7F"/>
    <w:rsid w:val="00192DE9"/>
    <w:rsid w:val="00193A81"/>
    <w:rsid w:val="00195D83"/>
    <w:rsid w:val="001A257F"/>
    <w:rsid w:val="001A3F35"/>
    <w:rsid w:val="001A406D"/>
    <w:rsid w:val="001A7ECE"/>
    <w:rsid w:val="001B07CF"/>
    <w:rsid w:val="001B0C00"/>
    <w:rsid w:val="001B1932"/>
    <w:rsid w:val="001B25B0"/>
    <w:rsid w:val="001B3D79"/>
    <w:rsid w:val="001B43BB"/>
    <w:rsid w:val="001B5195"/>
    <w:rsid w:val="001B6094"/>
    <w:rsid w:val="001C0D2E"/>
    <w:rsid w:val="001C2738"/>
    <w:rsid w:val="001C2C65"/>
    <w:rsid w:val="001C590C"/>
    <w:rsid w:val="001C6717"/>
    <w:rsid w:val="001C7D5B"/>
    <w:rsid w:val="001D0291"/>
    <w:rsid w:val="001D2497"/>
    <w:rsid w:val="001D2E95"/>
    <w:rsid w:val="001D34C4"/>
    <w:rsid w:val="001D3A3F"/>
    <w:rsid w:val="001D3BAD"/>
    <w:rsid w:val="001D40B5"/>
    <w:rsid w:val="001D44C3"/>
    <w:rsid w:val="001D5251"/>
    <w:rsid w:val="001D635F"/>
    <w:rsid w:val="001D7DB7"/>
    <w:rsid w:val="001E20A3"/>
    <w:rsid w:val="001E2EB9"/>
    <w:rsid w:val="001E3D3D"/>
    <w:rsid w:val="001E585F"/>
    <w:rsid w:val="001E5C54"/>
    <w:rsid w:val="001E6DFE"/>
    <w:rsid w:val="001F1A6A"/>
    <w:rsid w:val="001F49A6"/>
    <w:rsid w:val="001F5FB7"/>
    <w:rsid w:val="001F61D4"/>
    <w:rsid w:val="001F7240"/>
    <w:rsid w:val="001F7392"/>
    <w:rsid w:val="002005DD"/>
    <w:rsid w:val="002017A4"/>
    <w:rsid w:val="002017A9"/>
    <w:rsid w:val="00202374"/>
    <w:rsid w:val="0020383E"/>
    <w:rsid w:val="002045BA"/>
    <w:rsid w:val="00204981"/>
    <w:rsid w:val="00205435"/>
    <w:rsid w:val="00206D49"/>
    <w:rsid w:val="0021039E"/>
    <w:rsid w:val="00212206"/>
    <w:rsid w:val="00212419"/>
    <w:rsid w:val="00213B08"/>
    <w:rsid w:val="00213D33"/>
    <w:rsid w:val="002158CC"/>
    <w:rsid w:val="00215F8A"/>
    <w:rsid w:val="00217917"/>
    <w:rsid w:val="00220DB6"/>
    <w:rsid w:val="0022184E"/>
    <w:rsid w:val="002227D4"/>
    <w:rsid w:val="0022296D"/>
    <w:rsid w:val="00223BC7"/>
    <w:rsid w:val="00224ED6"/>
    <w:rsid w:val="002264FB"/>
    <w:rsid w:val="002278BA"/>
    <w:rsid w:val="0023096A"/>
    <w:rsid w:val="00230A18"/>
    <w:rsid w:val="0023248D"/>
    <w:rsid w:val="00233CEB"/>
    <w:rsid w:val="00234B84"/>
    <w:rsid w:val="00234C70"/>
    <w:rsid w:val="00240690"/>
    <w:rsid w:val="00240ABF"/>
    <w:rsid w:val="002444FC"/>
    <w:rsid w:val="00244F5D"/>
    <w:rsid w:val="00245D49"/>
    <w:rsid w:val="00246979"/>
    <w:rsid w:val="00246DBD"/>
    <w:rsid w:val="002472B4"/>
    <w:rsid w:val="0024753B"/>
    <w:rsid w:val="00250A26"/>
    <w:rsid w:val="002521A7"/>
    <w:rsid w:val="00254D44"/>
    <w:rsid w:val="00255FBA"/>
    <w:rsid w:val="00256961"/>
    <w:rsid w:val="00257C99"/>
    <w:rsid w:val="0026370F"/>
    <w:rsid w:val="00266986"/>
    <w:rsid w:val="00267650"/>
    <w:rsid w:val="00267683"/>
    <w:rsid w:val="00271D10"/>
    <w:rsid w:val="0027278D"/>
    <w:rsid w:val="002748AB"/>
    <w:rsid w:val="002806CA"/>
    <w:rsid w:val="00282D21"/>
    <w:rsid w:val="0028363A"/>
    <w:rsid w:val="002855FE"/>
    <w:rsid w:val="00287454"/>
    <w:rsid w:val="00287BCE"/>
    <w:rsid w:val="0029039C"/>
    <w:rsid w:val="0029186B"/>
    <w:rsid w:val="00291FBA"/>
    <w:rsid w:val="00292166"/>
    <w:rsid w:val="002922AF"/>
    <w:rsid w:val="00292494"/>
    <w:rsid w:val="002935F4"/>
    <w:rsid w:val="00293B52"/>
    <w:rsid w:val="00295609"/>
    <w:rsid w:val="002961BC"/>
    <w:rsid w:val="002974AF"/>
    <w:rsid w:val="002A06C7"/>
    <w:rsid w:val="002A22AF"/>
    <w:rsid w:val="002A2747"/>
    <w:rsid w:val="002A2B30"/>
    <w:rsid w:val="002A334F"/>
    <w:rsid w:val="002A35D5"/>
    <w:rsid w:val="002A3AF6"/>
    <w:rsid w:val="002A45B1"/>
    <w:rsid w:val="002A4D21"/>
    <w:rsid w:val="002A61F7"/>
    <w:rsid w:val="002A6C31"/>
    <w:rsid w:val="002A783F"/>
    <w:rsid w:val="002A7CD2"/>
    <w:rsid w:val="002B061F"/>
    <w:rsid w:val="002B0B4C"/>
    <w:rsid w:val="002B1117"/>
    <w:rsid w:val="002B1905"/>
    <w:rsid w:val="002B1F4C"/>
    <w:rsid w:val="002B2D16"/>
    <w:rsid w:val="002B2D90"/>
    <w:rsid w:val="002B4420"/>
    <w:rsid w:val="002B5378"/>
    <w:rsid w:val="002B54AE"/>
    <w:rsid w:val="002B583F"/>
    <w:rsid w:val="002B5E2D"/>
    <w:rsid w:val="002B6810"/>
    <w:rsid w:val="002B7EDE"/>
    <w:rsid w:val="002C1542"/>
    <w:rsid w:val="002C338C"/>
    <w:rsid w:val="002C3D3A"/>
    <w:rsid w:val="002C5C26"/>
    <w:rsid w:val="002C6352"/>
    <w:rsid w:val="002C64E5"/>
    <w:rsid w:val="002D2293"/>
    <w:rsid w:val="002D32B8"/>
    <w:rsid w:val="002D417C"/>
    <w:rsid w:val="002D4BBA"/>
    <w:rsid w:val="002D4EE7"/>
    <w:rsid w:val="002D5618"/>
    <w:rsid w:val="002D65FD"/>
    <w:rsid w:val="002D6900"/>
    <w:rsid w:val="002E086D"/>
    <w:rsid w:val="002E0AA7"/>
    <w:rsid w:val="002E2233"/>
    <w:rsid w:val="002E2714"/>
    <w:rsid w:val="002E2732"/>
    <w:rsid w:val="002E4202"/>
    <w:rsid w:val="002F1E7B"/>
    <w:rsid w:val="002F221D"/>
    <w:rsid w:val="002F26A1"/>
    <w:rsid w:val="002F30AE"/>
    <w:rsid w:val="002F3E17"/>
    <w:rsid w:val="002F4D80"/>
    <w:rsid w:val="002F5E95"/>
    <w:rsid w:val="002F6F31"/>
    <w:rsid w:val="002F7F8B"/>
    <w:rsid w:val="00301C49"/>
    <w:rsid w:val="00304314"/>
    <w:rsid w:val="00304447"/>
    <w:rsid w:val="00305759"/>
    <w:rsid w:val="00306D97"/>
    <w:rsid w:val="00310B06"/>
    <w:rsid w:val="00312FC7"/>
    <w:rsid w:val="003134F3"/>
    <w:rsid w:val="00315EBF"/>
    <w:rsid w:val="00315F76"/>
    <w:rsid w:val="00317938"/>
    <w:rsid w:val="00320595"/>
    <w:rsid w:val="003210E3"/>
    <w:rsid w:val="00323D70"/>
    <w:rsid w:val="0032531E"/>
    <w:rsid w:val="00326973"/>
    <w:rsid w:val="00326EAF"/>
    <w:rsid w:val="003278CE"/>
    <w:rsid w:val="00330F9A"/>
    <w:rsid w:val="003310C8"/>
    <w:rsid w:val="0033148D"/>
    <w:rsid w:val="00332D2E"/>
    <w:rsid w:val="00332D54"/>
    <w:rsid w:val="0033303C"/>
    <w:rsid w:val="00335000"/>
    <w:rsid w:val="00336D5E"/>
    <w:rsid w:val="003400F6"/>
    <w:rsid w:val="00340323"/>
    <w:rsid w:val="003412B7"/>
    <w:rsid w:val="00342A9F"/>
    <w:rsid w:val="003430C1"/>
    <w:rsid w:val="00343E35"/>
    <w:rsid w:val="0034414F"/>
    <w:rsid w:val="003455AF"/>
    <w:rsid w:val="003464F9"/>
    <w:rsid w:val="0035048B"/>
    <w:rsid w:val="00350614"/>
    <w:rsid w:val="00351945"/>
    <w:rsid w:val="00352403"/>
    <w:rsid w:val="00353EDA"/>
    <w:rsid w:val="003545DC"/>
    <w:rsid w:val="00356442"/>
    <w:rsid w:val="003602ED"/>
    <w:rsid w:val="00361BCE"/>
    <w:rsid w:val="003624B3"/>
    <w:rsid w:val="00362E7A"/>
    <w:rsid w:val="00364159"/>
    <w:rsid w:val="00365044"/>
    <w:rsid w:val="00365154"/>
    <w:rsid w:val="0036564D"/>
    <w:rsid w:val="00366324"/>
    <w:rsid w:val="00366D76"/>
    <w:rsid w:val="00366D80"/>
    <w:rsid w:val="00366EF0"/>
    <w:rsid w:val="0036700F"/>
    <w:rsid w:val="003673C5"/>
    <w:rsid w:val="00367481"/>
    <w:rsid w:val="00367C43"/>
    <w:rsid w:val="00367CDD"/>
    <w:rsid w:val="00370435"/>
    <w:rsid w:val="00370EEE"/>
    <w:rsid w:val="00371112"/>
    <w:rsid w:val="00371188"/>
    <w:rsid w:val="00374CE3"/>
    <w:rsid w:val="0037659D"/>
    <w:rsid w:val="00377DEB"/>
    <w:rsid w:val="00380D9D"/>
    <w:rsid w:val="00381711"/>
    <w:rsid w:val="00381A88"/>
    <w:rsid w:val="00382922"/>
    <w:rsid w:val="00383E04"/>
    <w:rsid w:val="0038689D"/>
    <w:rsid w:val="00387E03"/>
    <w:rsid w:val="00390420"/>
    <w:rsid w:val="00390763"/>
    <w:rsid w:val="0039342E"/>
    <w:rsid w:val="00393521"/>
    <w:rsid w:val="00393801"/>
    <w:rsid w:val="003943ED"/>
    <w:rsid w:val="00395E9E"/>
    <w:rsid w:val="00396132"/>
    <w:rsid w:val="00396B23"/>
    <w:rsid w:val="0039713D"/>
    <w:rsid w:val="003975F7"/>
    <w:rsid w:val="003976A6"/>
    <w:rsid w:val="003A0267"/>
    <w:rsid w:val="003A032B"/>
    <w:rsid w:val="003A0DB2"/>
    <w:rsid w:val="003A1DD5"/>
    <w:rsid w:val="003A1E41"/>
    <w:rsid w:val="003A2297"/>
    <w:rsid w:val="003A31E4"/>
    <w:rsid w:val="003A680D"/>
    <w:rsid w:val="003A6C46"/>
    <w:rsid w:val="003A6D2E"/>
    <w:rsid w:val="003B0417"/>
    <w:rsid w:val="003B05FB"/>
    <w:rsid w:val="003B0941"/>
    <w:rsid w:val="003B242B"/>
    <w:rsid w:val="003B2AE2"/>
    <w:rsid w:val="003B3344"/>
    <w:rsid w:val="003B470E"/>
    <w:rsid w:val="003B5C1A"/>
    <w:rsid w:val="003B5F3D"/>
    <w:rsid w:val="003B7668"/>
    <w:rsid w:val="003B7F4F"/>
    <w:rsid w:val="003C161E"/>
    <w:rsid w:val="003C3AF4"/>
    <w:rsid w:val="003C412E"/>
    <w:rsid w:val="003C514E"/>
    <w:rsid w:val="003C61E7"/>
    <w:rsid w:val="003C720F"/>
    <w:rsid w:val="003C7AD9"/>
    <w:rsid w:val="003D0159"/>
    <w:rsid w:val="003D0406"/>
    <w:rsid w:val="003D16DB"/>
    <w:rsid w:val="003D4A36"/>
    <w:rsid w:val="003D4BEA"/>
    <w:rsid w:val="003D5C7D"/>
    <w:rsid w:val="003D6937"/>
    <w:rsid w:val="003D7A77"/>
    <w:rsid w:val="003E0A92"/>
    <w:rsid w:val="003E208A"/>
    <w:rsid w:val="003E229F"/>
    <w:rsid w:val="003E3D97"/>
    <w:rsid w:val="003E3F2B"/>
    <w:rsid w:val="003E48CC"/>
    <w:rsid w:val="003E4B4F"/>
    <w:rsid w:val="003E592B"/>
    <w:rsid w:val="003E62F0"/>
    <w:rsid w:val="003E6B0E"/>
    <w:rsid w:val="003E70E3"/>
    <w:rsid w:val="003E7D92"/>
    <w:rsid w:val="003F07BB"/>
    <w:rsid w:val="003F0D52"/>
    <w:rsid w:val="003F111F"/>
    <w:rsid w:val="003F1A81"/>
    <w:rsid w:val="003F2844"/>
    <w:rsid w:val="003F32F3"/>
    <w:rsid w:val="003F3A02"/>
    <w:rsid w:val="003F564C"/>
    <w:rsid w:val="00400F03"/>
    <w:rsid w:val="004011DF"/>
    <w:rsid w:val="00401FF9"/>
    <w:rsid w:val="00402CCB"/>
    <w:rsid w:val="004049CF"/>
    <w:rsid w:val="004115D7"/>
    <w:rsid w:val="004125E0"/>
    <w:rsid w:val="00413D64"/>
    <w:rsid w:val="00414550"/>
    <w:rsid w:val="00414827"/>
    <w:rsid w:val="00415339"/>
    <w:rsid w:val="00415528"/>
    <w:rsid w:val="00417AAD"/>
    <w:rsid w:val="0042102C"/>
    <w:rsid w:val="00421927"/>
    <w:rsid w:val="004223FD"/>
    <w:rsid w:val="00424B39"/>
    <w:rsid w:val="00424ED3"/>
    <w:rsid w:val="00425952"/>
    <w:rsid w:val="00425AD9"/>
    <w:rsid w:val="00426561"/>
    <w:rsid w:val="004275A8"/>
    <w:rsid w:val="00430DC4"/>
    <w:rsid w:val="00435860"/>
    <w:rsid w:val="00437328"/>
    <w:rsid w:val="00440D0E"/>
    <w:rsid w:val="0044312B"/>
    <w:rsid w:val="00450BA9"/>
    <w:rsid w:val="00451274"/>
    <w:rsid w:val="00454623"/>
    <w:rsid w:val="00455B68"/>
    <w:rsid w:val="00457943"/>
    <w:rsid w:val="00457B7C"/>
    <w:rsid w:val="00460052"/>
    <w:rsid w:val="00461D92"/>
    <w:rsid w:val="004625DA"/>
    <w:rsid w:val="0046306C"/>
    <w:rsid w:val="00464E1A"/>
    <w:rsid w:val="00465615"/>
    <w:rsid w:val="00466D62"/>
    <w:rsid w:val="00467338"/>
    <w:rsid w:val="00470581"/>
    <w:rsid w:val="004707ED"/>
    <w:rsid w:val="00471AE9"/>
    <w:rsid w:val="00471CAA"/>
    <w:rsid w:val="00474487"/>
    <w:rsid w:val="004753B4"/>
    <w:rsid w:val="004755EE"/>
    <w:rsid w:val="00475B86"/>
    <w:rsid w:val="00480A35"/>
    <w:rsid w:val="00480A97"/>
    <w:rsid w:val="00481764"/>
    <w:rsid w:val="00481853"/>
    <w:rsid w:val="0048469E"/>
    <w:rsid w:val="004851FA"/>
    <w:rsid w:val="00485BD0"/>
    <w:rsid w:val="00485D2D"/>
    <w:rsid w:val="00485E7F"/>
    <w:rsid w:val="004861AB"/>
    <w:rsid w:val="0048684F"/>
    <w:rsid w:val="00487C1F"/>
    <w:rsid w:val="004926B8"/>
    <w:rsid w:val="00494626"/>
    <w:rsid w:val="00495132"/>
    <w:rsid w:val="004A0543"/>
    <w:rsid w:val="004A5451"/>
    <w:rsid w:val="004A6BEB"/>
    <w:rsid w:val="004A6E08"/>
    <w:rsid w:val="004B18B7"/>
    <w:rsid w:val="004B50B9"/>
    <w:rsid w:val="004B6B2E"/>
    <w:rsid w:val="004B7276"/>
    <w:rsid w:val="004B7A6D"/>
    <w:rsid w:val="004C1936"/>
    <w:rsid w:val="004C1F9A"/>
    <w:rsid w:val="004C2DDB"/>
    <w:rsid w:val="004C3086"/>
    <w:rsid w:val="004C56AB"/>
    <w:rsid w:val="004C5E9A"/>
    <w:rsid w:val="004C67D6"/>
    <w:rsid w:val="004C6FCF"/>
    <w:rsid w:val="004D022A"/>
    <w:rsid w:val="004D118C"/>
    <w:rsid w:val="004D2D1A"/>
    <w:rsid w:val="004D3D76"/>
    <w:rsid w:val="004D410B"/>
    <w:rsid w:val="004D44C4"/>
    <w:rsid w:val="004D6027"/>
    <w:rsid w:val="004D69F7"/>
    <w:rsid w:val="004E0C0B"/>
    <w:rsid w:val="004E1198"/>
    <w:rsid w:val="004E20C5"/>
    <w:rsid w:val="004E22B5"/>
    <w:rsid w:val="004E27A8"/>
    <w:rsid w:val="004E31C3"/>
    <w:rsid w:val="004E3615"/>
    <w:rsid w:val="004E5A8A"/>
    <w:rsid w:val="004E60BE"/>
    <w:rsid w:val="004E616E"/>
    <w:rsid w:val="004E6710"/>
    <w:rsid w:val="004E67FD"/>
    <w:rsid w:val="004E6D26"/>
    <w:rsid w:val="004E71A2"/>
    <w:rsid w:val="004E7D69"/>
    <w:rsid w:val="004F3ECC"/>
    <w:rsid w:val="004F5BEB"/>
    <w:rsid w:val="004F5F6C"/>
    <w:rsid w:val="004F670E"/>
    <w:rsid w:val="00501512"/>
    <w:rsid w:val="00505FE3"/>
    <w:rsid w:val="00507315"/>
    <w:rsid w:val="00511ACC"/>
    <w:rsid w:val="00511C02"/>
    <w:rsid w:val="0051749C"/>
    <w:rsid w:val="00520AA4"/>
    <w:rsid w:val="00520EE2"/>
    <w:rsid w:val="00521720"/>
    <w:rsid w:val="0052233B"/>
    <w:rsid w:val="005225F8"/>
    <w:rsid w:val="0052343A"/>
    <w:rsid w:val="00525FF8"/>
    <w:rsid w:val="005273CC"/>
    <w:rsid w:val="005306A6"/>
    <w:rsid w:val="00530C0A"/>
    <w:rsid w:val="00532254"/>
    <w:rsid w:val="005339E1"/>
    <w:rsid w:val="00534121"/>
    <w:rsid w:val="005344C9"/>
    <w:rsid w:val="005370B2"/>
    <w:rsid w:val="00540B70"/>
    <w:rsid w:val="005410C8"/>
    <w:rsid w:val="00541111"/>
    <w:rsid w:val="00541B1A"/>
    <w:rsid w:val="005426ED"/>
    <w:rsid w:val="00546121"/>
    <w:rsid w:val="005477A1"/>
    <w:rsid w:val="0055095A"/>
    <w:rsid w:val="00555DF8"/>
    <w:rsid w:val="00562942"/>
    <w:rsid w:val="005633DD"/>
    <w:rsid w:val="00564BB6"/>
    <w:rsid w:val="00565D0E"/>
    <w:rsid w:val="00567ACC"/>
    <w:rsid w:val="00567CAA"/>
    <w:rsid w:val="00571E1C"/>
    <w:rsid w:val="005731F7"/>
    <w:rsid w:val="00573FEE"/>
    <w:rsid w:val="0057579A"/>
    <w:rsid w:val="005760C8"/>
    <w:rsid w:val="00577EC7"/>
    <w:rsid w:val="00577FA5"/>
    <w:rsid w:val="0058239E"/>
    <w:rsid w:val="00582BB1"/>
    <w:rsid w:val="005837BB"/>
    <w:rsid w:val="005837C8"/>
    <w:rsid w:val="00583CB8"/>
    <w:rsid w:val="0058421E"/>
    <w:rsid w:val="00585376"/>
    <w:rsid w:val="005867FB"/>
    <w:rsid w:val="0058694A"/>
    <w:rsid w:val="00591C04"/>
    <w:rsid w:val="0059243F"/>
    <w:rsid w:val="00592C34"/>
    <w:rsid w:val="005947BE"/>
    <w:rsid w:val="00594E14"/>
    <w:rsid w:val="00595A3B"/>
    <w:rsid w:val="0059691B"/>
    <w:rsid w:val="00596FAC"/>
    <w:rsid w:val="005974DB"/>
    <w:rsid w:val="005975BF"/>
    <w:rsid w:val="00597923"/>
    <w:rsid w:val="005A2FE7"/>
    <w:rsid w:val="005A3A76"/>
    <w:rsid w:val="005A3B84"/>
    <w:rsid w:val="005A5509"/>
    <w:rsid w:val="005A55FE"/>
    <w:rsid w:val="005A7070"/>
    <w:rsid w:val="005B0758"/>
    <w:rsid w:val="005B15C2"/>
    <w:rsid w:val="005B17C7"/>
    <w:rsid w:val="005B1B42"/>
    <w:rsid w:val="005B3BE0"/>
    <w:rsid w:val="005B4680"/>
    <w:rsid w:val="005B4A0C"/>
    <w:rsid w:val="005B54FD"/>
    <w:rsid w:val="005B5693"/>
    <w:rsid w:val="005C1183"/>
    <w:rsid w:val="005C1C7E"/>
    <w:rsid w:val="005C2F92"/>
    <w:rsid w:val="005C3409"/>
    <w:rsid w:val="005C35ED"/>
    <w:rsid w:val="005C376E"/>
    <w:rsid w:val="005C4A0E"/>
    <w:rsid w:val="005C6D76"/>
    <w:rsid w:val="005C7116"/>
    <w:rsid w:val="005D0C27"/>
    <w:rsid w:val="005D2574"/>
    <w:rsid w:val="005D2FE1"/>
    <w:rsid w:val="005E0BE1"/>
    <w:rsid w:val="005E1516"/>
    <w:rsid w:val="005E16CA"/>
    <w:rsid w:val="005E2B1A"/>
    <w:rsid w:val="005E4474"/>
    <w:rsid w:val="005E46F9"/>
    <w:rsid w:val="005E575D"/>
    <w:rsid w:val="005E5B7A"/>
    <w:rsid w:val="005E6D00"/>
    <w:rsid w:val="005E7CC3"/>
    <w:rsid w:val="005F17C0"/>
    <w:rsid w:val="005F24B0"/>
    <w:rsid w:val="005F4015"/>
    <w:rsid w:val="005F40BD"/>
    <w:rsid w:val="005F56BF"/>
    <w:rsid w:val="005F59E3"/>
    <w:rsid w:val="005F6573"/>
    <w:rsid w:val="005F6653"/>
    <w:rsid w:val="005F7DAA"/>
    <w:rsid w:val="005F7E36"/>
    <w:rsid w:val="00600207"/>
    <w:rsid w:val="00601342"/>
    <w:rsid w:val="00601AED"/>
    <w:rsid w:val="006020A8"/>
    <w:rsid w:val="00603896"/>
    <w:rsid w:val="0061030B"/>
    <w:rsid w:val="006132D7"/>
    <w:rsid w:val="00613E52"/>
    <w:rsid w:val="00616EAB"/>
    <w:rsid w:val="00617B62"/>
    <w:rsid w:val="006210C8"/>
    <w:rsid w:val="0062115A"/>
    <w:rsid w:val="006221E4"/>
    <w:rsid w:val="00622B5D"/>
    <w:rsid w:val="0062490D"/>
    <w:rsid w:val="00626D9D"/>
    <w:rsid w:val="006278A9"/>
    <w:rsid w:val="006302C2"/>
    <w:rsid w:val="00631550"/>
    <w:rsid w:val="006324BA"/>
    <w:rsid w:val="006341C5"/>
    <w:rsid w:val="0063650F"/>
    <w:rsid w:val="00636528"/>
    <w:rsid w:val="0064054B"/>
    <w:rsid w:val="00640840"/>
    <w:rsid w:val="0064164C"/>
    <w:rsid w:val="006416C8"/>
    <w:rsid w:val="00644972"/>
    <w:rsid w:val="00645237"/>
    <w:rsid w:val="00645C31"/>
    <w:rsid w:val="0064776B"/>
    <w:rsid w:val="00647AC7"/>
    <w:rsid w:val="0065054F"/>
    <w:rsid w:val="006525A4"/>
    <w:rsid w:val="00652646"/>
    <w:rsid w:val="0065328D"/>
    <w:rsid w:val="00653B89"/>
    <w:rsid w:val="00655A7A"/>
    <w:rsid w:val="00656367"/>
    <w:rsid w:val="006603AD"/>
    <w:rsid w:val="00671011"/>
    <w:rsid w:val="006722AC"/>
    <w:rsid w:val="00672AC4"/>
    <w:rsid w:val="00673B10"/>
    <w:rsid w:val="00675C60"/>
    <w:rsid w:val="00676769"/>
    <w:rsid w:val="006776D2"/>
    <w:rsid w:val="00677868"/>
    <w:rsid w:val="0068188B"/>
    <w:rsid w:val="00681CF8"/>
    <w:rsid w:val="00682D9F"/>
    <w:rsid w:val="00687F3D"/>
    <w:rsid w:val="006936DC"/>
    <w:rsid w:val="006979E8"/>
    <w:rsid w:val="00697B98"/>
    <w:rsid w:val="006A121D"/>
    <w:rsid w:val="006A5558"/>
    <w:rsid w:val="006A596C"/>
    <w:rsid w:val="006A6F7E"/>
    <w:rsid w:val="006A7C89"/>
    <w:rsid w:val="006B1089"/>
    <w:rsid w:val="006B17DE"/>
    <w:rsid w:val="006B256A"/>
    <w:rsid w:val="006B26F1"/>
    <w:rsid w:val="006B3A5A"/>
    <w:rsid w:val="006B58F2"/>
    <w:rsid w:val="006B5B7F"/>
    <w:rsid w:val="006B6172"/>
    <w:rsid w:val="006C0F70"/>
    <w:rsid w:val="006C1B17"/>
    <w:rsid w:val="006C4450"/>
    <w:rsid w:val="006C6B91"/>
    <w:rsid w:val="006C7350"/>
    <w:rsid w:val="006C764A"/>
    <w:rsid w:val="006C7BB5"/>
    <w:rsid w:val="006D0321"/>
    <w:rsid w:val="006D12B1"/>
    <w:rsid w:val="006D1F67"/>
    <w:rsid w:val="006D365C"/>
    <w:rsid w:val="006D3D9B"/>
    <w:rsid w:val="006D4E92"/>
    <w:rsid w:val="006D5322"/>
    <w:rsid w:val="006D74F5"/>
    <w:rsid w:val="006D75D2"/>
    <w:rsid w:val="006E0A4D"/>
    <w:rsid w:val="006E0C4D"/>
    <w:rsid w:val="006E14AC"/>
    <w:rsid w:val="006E1965"/>
    <w:rsid w:val="006E20DD"/>
    <w:rsid w:val="006E35E6"/>
    <w:rsid w:val="006E45B1"/>
    <w:rsid w:val="006E4A77"/>
    <w:rsid w:val="006E5505"/>
    <w:rsid w:val="006E5AE8"/>
    <w:rsid w:val="006F1089"/>
    <w:rsid w:val="006F5607"/>
    <w:rsid w:val="006F6518"/>
    <w:rsid w:val="006F6614"/>
    <w:rsid w:val="007048A6"/>
    <w:rsid w:val="0070505C"/>
    <w:rsid w:val="00706428"/>
    <w:rsid w:val="007066AE"/>
    <w:rsid w:val="00707502"/>
    <w:rsid w:val="00707711"/>
    <w:rsid w:val="00710112"/>
    <w:rsid w:val="00712A90"/>
    <w:rsid w:val="00713D09"/>
    <w:rsid w:val="007168C0"/>
    <w:rsid w:val="00716ADF"/>
    <w:rsid w:val="007202E8"/>
    <w:rsid w:val="0072037C"/>
    <w:rsid w:val="00723FBF"/>
    <w:rsid w:val="007260EE"/>
    <w:rsid w:val="00731696"/>
    <w:rsid w:val="007316D4"/>
    <w:rsid w:val="00731849"/>
    <w:rsid w:val="007329D5"/>
    <w:rsid w:val="00733204"/>
    <w:rsid w:val="007332A2"/>
    <w:rsid w:val="00735ADE"/>
    <w:rsid w:val="007361D5"/>
    <w:rsid w:val="00736589"/>
    <w:rsid w:val="00736D69"/>
    <w:rsid w:val="007402EA"/>
    <w:rsid w:val="00740A5A"/>
    <w:rsid w:val="00743679"/>
    <w:rsid w:val="007457B9"/>
    <w:rsid w:val="007458EF"/>
    <w:rsid w:val="00745CD1"/>
    <w:rsid w:val="00746751"/>
    <w:rsid w:val="00751C39"/>
    <w:rsid w:val="0075214B"/>
    <w:rsid w:val="00752D84"/>
    <w:rsid w:val="00753010"/>
    <w:rsid w:val="00753F33"/>
    <w:rsid w:val="007620DF"/>
    <w:rsid w:val="00762715"/>
    <w:rsid w:val="00762D5A"/>
    <w:rsid w:val="00762F79"/>
    <w:rsid w:val="00763ABD"/>
    <w:rsid w:val="00764419"/>
    <w:rsid w:val="007645A3"/>
    <w:rsid w:val="00764C3C"/>
    <w:rsid w:val="00764F2D"/>
    <w:rsid w:val="007652CE"/>
    <w:rsid w:val="0076592A"/>
    <w:rsid w:val="00766815"/>
    <w:rsid w:val="0077061C"/>
    <w:rsid w:val="007722C8"/>
    <w:rsid w:val="00772521"/>
    <w:rsid w:val="00772643"/>
    <w:rsid w:val="00773290"/>
    <w:rsid w:val="007732FE"/>
    <w:rsid w:val="00773722"/>
    <w:rsid w:val="00777D5E"/>
    <w:rsid w:val="0078411F"/>
    <w:rsid w:val="00790AD8"/>
    <w:rsid w:val="00792DFC"/>
    <w:rsid w:val="00794784"/>
    <w:rsid w:val="00795DF4"/>
    <w:rsid w:val="00797AA2"/>
    <w:rsid w:val="00797B80"/>
    <w:rsid w:val="007A0D27"/>
    <w:rsid w:val="007A1116"/>
    <w:rsid w:val="007A1774"/>
    <w:rsid w:val="007A1E8E"/>
    <w:rsid w:val="007A20B5"/>
    <w:rsid w:val="007A2B71"/>
    <w:rsid w:val="007A3F17"/>
    <w:rsid w:val="007A436E"/>
    <w:rsid w:val="007A7B39"/>
    <w:rsid w:val="007B05AB"/>
    <w:rsid w:val="007B4C4A"/>
    <w:rsid w:val="007B50AB"/>
    <w:rsid w:val="007B74DB"/>
    <w:rsid w:val="007C1DFF"/>
    <w:rsid w:val="007C46DC"/>
    <w:rsid w:val="007C51AC"/>
    <w:rsid w:val="007C709F"/>
    <w:rsid w:val="007D0C91"/>
    <w:rsid w:val="007D304C"/>
    <w:rsid w:val="007D334A"/>
    <w:rsid w:val="007D49F2"/>
    <w:rsid w:val="007D5A4D"/>
    <w:rsid w:val="007D67E3"/>
    <w:rsid w:val="007D7804"/>
    <w:rsid w:val="007D7EDB"/>
    <w:rsid w:val="007E0D32"/>
    <w:rsid w:val="007E0E34"/>
    <w:rsid w:val="007E35CC"/>
    <w:rsid w:val="007E3738"/>
    <w:rsid w:val="007E45FE"/>
    <w:rsid w:val="007E6AE8"/>
    <w:rsid w:val="007F01F8"/>
    <w:rsid w:val="007F3938"/>
    <w:rsid w:val="007F41A6"/>
    <w:rsid w:val="007F4405"/>
    <w:rsid w:val="007F520C"/>
    <w:rsid w:val="007F57B2"/>
    <w:rsid w:val="00800189"/>
    <w:rsid w:val="00803CE8"/>
    <w:rsid w:val="008051A5"/>
    <w:rsid w:val="0080522B"/>
    <w:rsid w:val="00805D1E"/>
    <w:rsid w:val="008068D5"/>
    <w:rsid w:val="008069FD"/>
    <w:rsid w:val="008071E2"/>
    <w:rsid w:val="008115AE"/>
    <w:rsid w:val="00812808"/>
    <w:rsid w:val="00812986"/>
    <w:rsid w:val="00812BA9"/>
    <w:rsid w:val="00813EFE"/>
    <w:rsid w:val="008149B9"/>
    <w:rsid w:val="00814C0B"/>
    <w:rsid w:val="0082060F"/>
    <w:rsid w:val="00820F30"/>
    <w:rsid w:val="008214E6"/>
    <w:rsid w:val="00825389"/>
    <w:rsid w:val="008254FC"/>
    <w:rsid w:val="008256B3"/>
    <w:rsid w:val="00825B4D"/>
    <w:rsid w:val="00832010"/>
    <w:rsid w:val="0083272F"/>
    <w:rsid w:val="008338CD"/>
    <w:rsid w:val="0083476E"/>
    <w:rsid w:val="00834D07"/>
    <w:rsid w:val="00835082"/>
    <w:rsid w:val="008359FD"/>
    <w:rsid w:val="00837EC3"/>
    <w:rsid w:val="00840AE3"/>
    <w:rsid w:val="0084178D"/>
    <w:rsid w:val="008420A4"/>
    <w:rsid w:val="00843A8B"/>
    <w:rsid w:val="00843BEA"/>
    <w:rsid w:val="0084449D"/>
    <w:rsid w:val="008450A2"/>
    <w:rsid w:val="0084512D"/>
    <w:rsid w:val="0084641F"/>
    <w:rsid w:val="00846558"/>
    <w:rsid w:val="00847C10"/>
    <w:rsid w:val="00850921"/>
    <w:rsid w:val="0085429A"/>
    <w:rsid w:val="00854790"/>
    <w:rsid w:val="008557CC"/>
    <w:rsid w:val="008561FD"/>
    <w:rsid w:val="00856CC2"/>
    <w:rsid w:val="00857278"/>
    <w:rsid w:val="00857687"/>
    <w:rsid w:val="0086243F"/>
    <w:rsid w:val="00863D4D"/>
    <w:rsid w:val="008647B4"/>
    <w:rsid w:val="00865196"/>
    <w:rsid w:val="008676CA"/>
    <w:rsid w:val="00870443"/>
    <w:rsid w:val="00871C0A"/>
    <w:rsid w:val="00873F72"/>
    <w:rsid w:val="008745E5"/>
    <w:rsid w:val="0087469E"/>
    <w:rsid w:val="00876403"/>
    <w:rsid w:val="00876FD3"/>
    <w:rsid w:val="00880B37"/>
    <w:rsid w:val="00880CE8"/>
    <w:rsid w:val="00884BFB"/>
    <w:rsid w:val="00885CEB"/>
    <w:rsid w:val="00885D28"/>
    <w:rsid w:val="008865E0"/>
    <w:rsid w:val="008875C3"/>
    <w:rsid w:val="0089199A"/>
    <w:rsid w:val="008919FC"/>
    <w:rsid w:val="00891D52"/>
    <w:rsid w:val="0089526C"/>
    <w:rsid w:val="0089541D"/>
    <w:rsid w:val="00895FB6"/>
    <w:rsid w:val="008A0DED"/>
    <w:rsid w:val="008A29A9"/>
    <w:rsid w:val="008A29CA"/>
    <w:rsid w:val="008A42AF"/>
    <w:rsid w:val="008A4353"/>
    <w:rsid w:val="008A663B"/>
    <w:rsid w:val="008A6E02"/>
    <w:rsid w:val="008A7CDA"/>
    <w:rsid w:val="008B2C9D"/>
    <w:rsid w:val="008B3906"/>
    <w:rsid w:val="008B4F1B"/>
    <w:rsid w:val="008B5BD4"/>
    <w:rsid w:val="008B6294"/>
    <w:rsid w:val="008B64F0"/>
    <w:rsid w:val="008B7284"/>
    <w:rsid w:val="008C0036"/>
    <w:rsid w:val="008C079D"/>
    <w:rsid w:val="008C5706"/>
    <w:rsid w:val="008C5F7B"/>
    <w:rsid w:val="008D152D"/>
    <w:rsid w:val="008D2FF3"/>
    <w:rsid w:val="008D6CCE"/>
    <w:rsid w:val="008E1FD6"/>
    <w:rsid w:val="008E21CD"/>
    <w:rsid w:val="008E3FC6"/>
    <w:rsid w:val="008E51FD"/>
    <w:rsid w:val="008F13F2"/>
    <w:rsid w:val="008F1926"/>
    <w:rsid w:val="008F2513"/>
    <w:rsid w:val="008F35DD"/>
    <w:rsid w:val="008F3EEF"/>
    <w:rsid w:val="008F4B26"/>
    <w:rsid w:val="008F57FE"/>
    <w:rsid w:val="008F75F8"/>
    <w:rsid w:val="00901862"/>
    <w:rsid w:val="00902745"/>
    <w:rsid w:val="00904888"/>
    <w:rsid w:val="009056AB"/>
    <w:rsid w:val="0090649A"/>
    <w:rsid w:val="009100F3"/>
    <w:rsid w:val="00910AF3"/>
    <w:rsid w:val="00911494"/>
    <w:rsid w:val="009114C2"/>
    <w:rsid w:val="00912719"/>
    <w:rsid w:val="009139DD"/>
    <w:rsid w:val="009151BC"/>
    <w:rsid w:val="00921A10"/>
    <w:rsid w:val="00921C2D"/>
    <w:rsid w:val="00926218"/>
    <w:rsid w:val="009301CD"/>
    <w:rsid w:val="00931C57"/>
    <w:rsid w:val="009321C7"/>
    <w:rsid w:val="0093299A"/>
    <w:rsid w:val="00932EE8"/>
    <w:rsid w:val="009330BD"/>
    <w:rsid w:val="00936609"/>
    <w:rsid w:val="00937DE6"/>
    <w:rsid w:val="00940C9A"/>
    <w:rsid w:val="00942880"/>
    <w:rsid w:val="00943F94"/>
    <w:rsid w:val="009466F9"/>
    <w:rsid w:val="00950079"/>
    <w:rsid w:val="0095068E"/>
    <w:rsid w:val="00952BFF"/>
    <w:rsid w:val="00955610"/>
    <w:rsid w:val="0095586E"/>
    <w:rsid w:val="00955C5D"/>
    <w:rsid w:val="009564D4"/>
    <w:rsid w:val="00957506"/>
    <w:rsid w:val="00960515"/>
    <w:rsid w:val="00960574"/>
    <w:rsid w:val="00960B4F"/>
    <w:rsid w:val="0096188B"/>
    <w:rsid w:val="0096196B"/>
    <w:rsid w:val="0096205B"/>
    <w:rsid w:val="00962CD8"/>
    <w:rsid w:val="009669A3"/>
    <w:rsid w:val="00970684"/>
    <w:rsid w:val="009725B0"/>
    <w:rsid w:val="00975265"/>
    <w:rsid w:val="00975FBA"/>
    <w:rsid w:val="0097641C"/>
    <w:rsid w:val="00977862"/>
    <w:rsid w:val="00977BBB"/>
    <w:rsid w:val="00977D98"/>
    <w:rsid w:val="0098020F"/>
    <w:rsid w:val="009808B9"/>
    <w:rsid w:val="0098242F"/>
    <w:rsid w:val="00982557"/>
    <w:rsid w:val="009825EE"/>
    <w:rsid w:val="0098326F"/>
    <w:rsid w:val="00983BC2"/>
    <w:rsid w:val="00984C49"/>
    <w:rsid w:val="009906C0"/>
    <w:rsid w:val="00992B7E"/>
    <w:rsid w:val="00992FFB"/>
    <w:rsid w:val="00993741"/>
    <w:rsid w:val="00993889"/>
    <w:rsid w:val="00993A75"/>
    <w:rsid w:val="0099477E"/>
    <w:rsid w:val="00997399"/>
    <w:rsid w:val="0099745F"/>
    <w:rsid w:val="009A1406"/>
    <w:rsid w:val="009A55D7"/>
    <w:rsid w:val="009A69ED"/>
    <w:rsid w:val="009B1B65"/>
    <w:rsid w:val="009B1E03"/>
    <w:rsid w:val="009B3B84"/>
    <w:rsid w:val="009B5927"/>
    <w:rsid w:val="009B60F9"/>
    <w:rsid w:val="009B628D"/>
    <w:rsid w:val="009B6C60"/>
    <w:rsid w:val="009B6D02"/>
    <w:rsid w:val="009C223A"/>
    <w:rsid w:val="009C3922"/>
    <w:rsid w:val="009C473C"/>
    <w:rsid w:val="009C49F8"/>
    <w:rsid w:val="009C4B29"/>
    <w:rsid w:val="009C5187"/>
    <w:rsid w:val="009C52EA"/>
    <w:rsid w:val="009C7160"/>
    <w:rsid w:val="009C7ECC"/>
    <w:rsid w:val="009D2FD8"/>
    <w:rsid w:val="009D3BE9"/>
    <w:rsid w:val="009D62D1"/>
    <w:rsid w:val="009D6617"/>
    <w:rsid w:val="009D6B64"/>
    <w:rsid w:val="009D7714"/>
    <w:rsid w:val="009E08E7"/>
    <w:rsid w:val="009E0964"/>
    <w:rsid w:val="009E1C15"/>
    <w:rsid w:val="009E2D0A"/>
    <w:rsid w:val="009E2D24"/>
    <w:rsid w:val="009E454C"/>
    <w:rsid w:val="009E6F58"/>
    <w:rsid w:val="009F0570"/>
    <w:rsid w:val="009F1A55"/>
    <w:rsid w:val="009F1E82"/>
    <w:rsid w:val="009F2291"/>
    <w:rsid w:val="009F3BEF"/>
    <w:rsid w:val="009F57DA"/>
    <w:rsid w:val="009F6442"/>
    <w:rsid w:val="009F7441"/>
    <w:rsid w:val="00A001A1"/>
    <w:rsid w:val="00A00AC5"/>
    <w:rsid w:val="00A00F00"/>
    <w:rsid w:val="00A0198B"/>
    <w:rsid w:val="00A02D85"/>
    <w:rsid w:val="00A044C1"/>
    <w:rsid w:val="00A06751"/>
    <w:rsid w:val="00A1058D"/>
    <w:rsid w:val="00A11835"/>
    <w:rsid w:val="00A1247F"/>
    <w:rsid w:val="00A153BD"/>
    <w:rsid w:val="00A158DA"/>
    <w:rsid w:val="00A15C9B"/>
    <w:rsid w:val="00A177BC"/>
    <w:rsid w:val="00A21444"/>
    <w:rsid w:val="00A21769"/>
    <w:rsid w:val="00A220AD"/>
    <w:rsid w:val="00A2261F"/>
    <w:rsid w:val="00A22A2D"/>
    <w:rsid w:val="00A237C5"/>
    <w:rsid w:val="00A246B0"/>
    <w:rsid w:val="00A25E19"/>
    <w:rsid w:val="00A25F78"/>
    <w:rsid w:val="00A2608D"/>
    <w:rsid w:val="00A26795"/>
    <w:rsid w:val="00A27972"/>
    <w:rsid w:val="00A30912"/>
    <w:rsid w:val="00A3207E"/>
    <w:rsid w:val="00A325F2"/>
    <w:rsid w:val="00A34D0C"/>
    <w:rsid w:val="00A36EB7"/>
    <w:rsid w:val="00A37B3B"/>
    <w:rsid w:val="00A41C68"/>
    <w:rsid w:val="00A42712"/>
    <w:rsid w:val="00A4303A"/>
    <w:rsid w:val="00A43A3B"/>
    <w:rsid w:val="00A453F0"/>
    <w:rsid w:val="00A45FAA"/>
    <w:rsid w:val="00A45FC8"/>
    <w:rsid w:val="00A46F31"/>
    <w:rsid w:val="00A4774B"/>
    <w:rsid w:val="00A50E62"/>
    <w:rsid w:val="00A518E7"/>
    <w:rsid w:val="00A51DC1"/>
    <w:rsid w:val="00A51F5C"/>
    <w:rsid w:val="00A5291B"/>
    <w:rsid w:val="00A530EE"/>
    <w:rsid w:val="00A53F9C"/>
    <w:rsid w:val="00A55673"/>
    <w:rsid w:val="00A560C5"/>
    <w:rsid w:val="00A61039"/>
    <w:rsid w:val="00A650DD"/>
    <w:rsid w:val="00A67E6C"/>
    <w:rsid w:val="00A67E7A"/>
    <w:rsid w:val="00A702BC"/>
    <w:rsid w:val="00A70A5F"/>
    <w:rsid w:val="00A70C99"/>
    <w:rsid w:val="00A718A9"/>
    <w:rsid w:val="00A74367"/>
    <w:rsid w:val="00A750DB"/>
    <w:rsid w:val="00A802B9"/>
    <w:rsid w:val="00A810F2"/>
    <w:rsid w:val="00A81A88"/>
    <w:rsid w:val="00A8285E"/>
    <w:rsid w:val="00A83A61"/>
    <w:rsid w:val="00A84439"/>
    <w:rsid w:val="00A84B6E"/>
    <w:rsid w:val="00A84F8A"/>
    <w:rsid w:val="00A87051"/>
    <w:rsid w:val="00A87E7C"/>
    <w:rsid w:val="00A90707"/>
    <w:rsid w:val="00A90CF2"/>
    <w:rsid w:val="00A9103C"/>
    <w:rsid w:val="00A93EF7"/>
    <w:rsid w:val="00A9421E"/>
    <w:rsid w:val="00A96DA5"/>
    <w:rsid w:val="00A96F30"/>
    <w:rsid w:val="00A979D7"/>
    <w:rsid w:val="00A97A31"/>
    <w:rsid w:val="00A97AF7"/>
    <w:rsid w:val="00AA0077"/>
    <w:rsid w:val="00AA12BF"/>
    <w:rsid w:val="00AA189E"/>
    <w:rsid w:val="00AA3FB6"/>
    <w:rsid w:val="00AA50B5"/>
    <w:rsid w:val="00AA5D7C"/>
    <w:rsid w:val="00AA5E0D"/>
    <w:rsid w:val="00AB07BF"/>
    <w:rsid w:val="00AB36FF"/>
    <w:rsid w:val="00AB624C"/>
    <w:rsid w:val="00AB704C"/>
    <w:rsid w:val="00AB7271"/>
    <w:rsid w:val="00AC046F"/>
    <w:rsid w:val="00AC05F1"/>
    <w:rsid w:val="00AC0BD7"/>
    <w:rsid w:val="00AC11AE"/>
    <w:rsid w:val="00AC1E1D"/>
    <w:rsid w:val="00AC4B4F"/>
    <w:rsid w:val="00AC5525"/>
    <w:rsid w:val="00AC72C4"/>
    <w:rsid w:val="00AD0763"/>
    <w:rsid w:val="00AD1308"/>
    <w:rsid w:val="00AD2CB8"/>
    <w:rsid w:val="00AD7482"/>
    <w:rsid w:val="00AD756C"/>
    <w:rsid w:val="00AE3744"/>
    <w:rsid w:val="00AE49E8"/>
    <w:rsid w:val="00AE521B"/>
    <w:rsid w:val="00AF4040"/>
    <w:rsid w:val="00AF4AD3"/>
    <w:rsid w:val="00AF4AD5"/>
    <w:rsid w:val="00AF5C69"/>
    <w:rsid w:val="00AF5EB5"/>
    <w:rsid w:val="00AF5EC2"/>
    <w:rsid w:val="00B0125C"/>
    <w:rsid w:val="00B017DD"/>
    <w:rsid w:val="00B01C38"/>
    <w:rsid w:val="00B021A9"/>
    <w:rsid w:val="00B02F49"/>
    <w:rsid w:val="00B051BE"/>
    <w:rsid w:val="00B05250"/>
    <w:rsid w:val="00B05FBB"/>
    <w:rsid w:val="00B07B19"/>
    <w:rsid w:val="00B11396"/>
    <w:rsid w:val="00B11AAF"/>
    <w:rsid w:val="00B1420B"/>
    <w:rsid w:val="00B1557E"/>
    <w:rsid w:val="00B160B5"/>
    <w:rsid w:val="00B16278"/>
    <w:rsid w:val="00B16BFD"/>
    <w:rsid w:val="00B17D41"/>
    <w:rsid w:val="00B206EF"/>
    <w:rsid w:val="00B21256"/>
    <w:rsid w:val="00B21442"/>
    <w:rsid w:val="00B22902"/>
    <w:rsid w:val="00B30C01"/>
    <w:rsid w:val="00B30DAD"/>
    <w:rsid w:val="00B316A7"/>
    <w:rsid w:val="00B324D0"/>
    <w:rsid w:val="00B33856"/>
    <w:rsid w:val="00B359EE"/>
    <w:rsid w:val="00B367F8"/>
    <w:rsid w:val="00B36E21"/>
    <w:rsid w:val="00B36FE4"/>
    <w:rsid w:val="00B37AF8"/>
    <w:rsid w:val="00B40724"/>
    <w:rsid w:val="00B413F9"/>
    <w:rsid w:val="00B42343"/>
    <w:rsid w:val="00B42698"/>
    <w:rsid w:val="00B4293E"/>
    <w:rsid w:val="00B4614C"/>
    <w:rsid w:val="00B46B65"/>
    <w:rsid w:val="00B50758"/>
    <w:rsid w:val="00B518F9"/>
    <w:rsid w:val="00B529DE"/>
    <w:rsid w:val="00B53301"/>
    <w:rsid w:val="00B543E3"/>
    <w:rsid w:val="00B5452A"/>
    <w:rsid w:val="00B54A94"/>
    <w:rsid w:val="00B5744F"/>
    <w:rsid w:val="00B6268B"/>
    <w:rsid w:val="00B627C1"/>
    <w:rsid w:val="00B62C9C"/>
    <w:rsid w:val="00B62EA4"/>
    <w:rsid w:val="00B64AFD"/>
    <w:rsid w:val="00B64F24"/>
    <w:rsid w:val="00B65BB8"/>
    <w:rsid w:val="00B661EB"/>
    <w:rsid w:val="00B673C6"/>
    <w:rsid w:val="00B707D2"/>
    <w:rsid w:val="00B71AEA"/>
    <w:rsid w:val="00B71F56"/>
    <w:rsid w:val="00B743F4"/>
    <w:rsid w:val="00B7559C"/>
    <w:rsid w:val="00B773D2"/>
    <w:rsid w:val="00B77C9C"/>
    <w:rsid w:val="00B87E23"/>
    <w:rsid w:val="00B90562"/>
    <w:rsid w:val="00B912B8"/>
    <w:rsid w:val="00B92D8B"/>
    <w:rsid w:val="00B93753"/>
    <w:rsid w:val="00B93C56"/>
    <w:rsid w:val="00B96763"/>
    <w:rsid w:val="00B96B78"/>
    <w:rsid w:val="00B97050"/>
    <w:rsid w:val="00BA0DB6"/>
    <w:rsid w:val="00BA1AFB"/>
    <w:rsid w:val="00BA3147"/>
    <w:rsid w:val="00BA3534"/>
    <w:rsid w:val="00BA3A2A"/>
    <w:rsid w:val="00BA5197"/>
    <w:rsid w:val="00BB08DC"/>
    <w:rsid w:val="00BB0EFA"/>
    <w:rsid w:val="00BB316E"/>
    <w:rsid w:val="00BB641B"/>
    <w:rsid w:val="00BC15F9"/>
    <w:rsid w:val="00BC1B8F"/>
    <w:rsid w:val="00BC27A5"/>
    <w:rsid w:val="00BC3D49"/>
    <w:rsid w:val="00BC5588"/>
    <w:rsid w:val="00BC68C1"/>
    <w:rsid w:val="00BC7C14"/>
    <w:rsid w:val="00BD0486"/>
    <w:rsid w:val="00BD0995"/>
    <w:rsid w:val="00BD1D23"/>
    <w:rsid w:val="00BD2770"/>
    <w:rsid w:val="00BD2E25"/>
    <w:rsid w:val="00BD4F62"/>
    <w:rsid w:val="00BD6752"/>
    <w:rsid w:val="00BE13C4"/>
    <w:rsid w:val="00BE2FB3"/>
    <w:rsid w:val="00BE4FCA"/>
    <w:rsid w:val="00BE74E6"/>
    <w:rsid w:val="00BE7C67"/>
    <w:rsid w:val="00BF0108"/>
    <w:rsid w:val="00BF05E4"/>
    <w:rsid w:val="00BF0762"/>
    <w:rsid w:val="00BF078E"/>
    <w:rsid w:val="00BF1E50"/>
    <w:rsid w:val="00BF3494"/>
    <w:rsid w:val="00BF39B0"/>
    <w:rsid w:val="00BF3AC3"/>
    <w:rsid w:val="00BF5927"/>
    <w:rsid w:val="00BF63F3"/>
    <w:rsid w:val="00C00060"/>
    <w:rsid w:val="00C005AE"/>
    <w:rsid w:val="00C01A09"/>
    <w:rsid w:val="00C04511"/>
    <w:rsid w:val="00C06C12"/>
    <w:rsid w:val="00C06D0E"/>
    <w:rsid w:val="00C10E6D"/>
    <w:rsid w:val="00C11EAA"/>
    <w:rsid w:val="00C121AE"/>
    <w:rsid w:val="00C139CB"/>
    <w:rsid w:val="00C147F9"/>
    <w:rsid w:val="00C149E0"/>
    <w:rsid w:val="00C151AB"/>
    <w:rsid w:val="00C162EA"/>
    <w:rsid w:val="00C23422"/>
    <w:rsid w:val="00C2362B"/>
    <w:rsid w:val="00C23991"/>
    <w:rsid w:val="00C240D5"/>
    <w:rsid w:val="00C2522F"/>
    <w:rsid w:val="00C26244"/>
    <w:rsid w:val="00C30041"/>
    <w:rsid w:val="00C30EAE"/>
    <w:rsid w:val="00C31B20"/>
    <w:rsid w:val="00C31C6C"/>
    <w:rsid w:val="00C3266A"/>
    <w:rsid w:val="00C32796"/>
    <w:rsid w:val="00C32DF6"/>
    <w:rsid w:val="00C33C62"/>
    <w:rsid w:val="00C35328"/>
    <w:rsid w:val="00C358A4"/>
    <w:rsid w:val="00C40EB6"/>
    <w:rsid w:val="00C4121A"/>
    <w:rsid w:val="00C41A53"/>
    <w:rsid w:val="00C41B17"/>
    <w:rsid w:val="00C424A9"/>
    <w:rsid w:val="00C45E94"/>
    <w:rsid w:val="00C4625F"/>
    <w:rsid w:val="00C4631C"/>
    <w:rsid w:val="00C4659D"/>
    <w:rsid w:val="00C466FC"/>
    <w:rsid w:val="00C47277"/>
    <w:rsid w:val="00C51177"/>
    <w:rsid w:val="00C52079"/>
    <w:rsid w:val="00C52F40"/>
    <w:rsid w:val="00C53161"/>
    <w:rsid w:val="00C53878"/>
    <w:rsid w:val="00C56A6E"/>
    <w:rsid w:val="00C56A93"/>
    <w:rsid w:val="00C572C0"/>
    <w:rsid w:val="00C574F6"/>
    <w:rsid w:val="00C642F6"/>
    <w:rsid w:val="00C66461"/>
    <w:rsid w:val="00C66475"/>
    <w:rsid w:val="00C66AC3"/>
    <w:rsid w:val="00C671CF"/>
    <w:rsid w:val="00C67E49"/>
    <w:rsid w:val="00C70C72"/>
    <w:rsid w:val="00C7506D"/>
    <w:rsid w:val="00C75650"/>
    <w:rsid w:val="00C76295"/>
    <w:rsid w:val="00C77B57"/>
    <w:rsid w:val="00C80D6C"/>
    <w:rsid w:val="00C812EB"/>
    <w:rsid w:val="00C81BCF"/>
    <w:rsid w:val="00C81F1A"/>
    <w:rsid w:val="00C83DC6"/>
    <w:rsid w:val="00C85FC8"/>
    <w:rsid w:val="00C8639A"/>
    <w:rsid w:val="00C90F01"/>
    <w:rsid w:val="00C91F29"/>
    <w:rsid w:val="00C92C85"/>
    <w:rsid w:val="00C9397D"/>
    <w:rsid w:val="00C93D08"/>
    <w:rsid w:val="00C95FF4"/>
    <w:rsid w:val="00C96830"/>
    <w:rsid w:val="00C96B73"/>
    <w:rsid w:val="00C96D36"/>
    <w:rsid w:val="00CA03B9"/>
    <w:rsid w:val="00CA3382"/>
    <w:rsid w:val="00CA3580"/>
    <w:rsid w:val="00CA4444"/>
    <w:rsid w:val="00CA5169"/>
    <w:rsid w:val="00CA538F"/>
    <w:rsid w:val="00CB0215"/>
    <w:rsid w:val="00CB0AB0"/>
    <w:rsid w:val="00CB51F6"/>
    <w:rsid w:val="00CB6F84"/>
    <w:rsid w:val="00CC0009"/>
    <w:rsid w:val="00CC05F6"/>
    <w:rsid w:val="00CC3385"/>
    <w:rsid w:val="00CC4931"/>
    <w:rsid w:val="00CC4A27"/>
    <w:rsid w:val="00CC4B18"/>
    <w:rsid w:val="00CC5868"/>
    <w:rsid w:val="00CC77C6"/>
    <w:rsid w:val="00CD1872"/>
    <w:rsid w:val="00CD56A3"/>
    <w:rsid w:val="00CD5895"/>
    <w:rsid w:val="00CD6283"/>
    <w:rsid w:val="00CD6EA2"/>
    <w:rsid w:val="00CE08F2"/>
    <w:rsid w:val="00CE0EE9"/>
    <w:rsid w:val="00CE19DC"/>
    <w:rsid w:val="00CE26C5"/>
    <w:rsid w:val="00CE6E9D"/>
    <w:rsid w:val="00CE724E"/>
    <w:rsid w:val="00CF0D6D"/>
    <w:rsid w:val="00CF22B7"/>
    <w:rsid w:val="00CF253B"/>
    <w:rsid w:val="00CF3592"/>
    <w:rsid w:val="00CF41A3"/>
    <w:rsid w:val="00CF4315"/>
    <w:rsid w:val="00CF6702"/>
    <w:rsid w:val="00D01162"/>
    <w:rsid w:val="00D0158E"/>
    <w:rsid w:val="00D01B69"/>
    <w:rsid w:val="00D033AB"/>
    <w:rsid w:val="00D0568D"/>
    <w:rsid w:val="00D05BDE"/>
    <w:rsid w:val="00D06FCF"/>
    <w:rsid w:val="00D072B0"/>
    <w:rsid w:val="00D07C33"/>
    <w:rsid w:val="00D11122"/>
    <w:rsid w:val="00D1135D"/>
    <w:rsid w:val="00D118D9"/>
    <w:rsid w:val="00D12686"/>
    <w:rsid w:val="00D134A0"/>
    <w:rsid w:val="00D135F8"/>
    <w:rsid w:val="00D14851"/>
    <w:rsid w:val="00D14BB4"/>
    <w:rsid w:val="00D155A3"/>
    <w:rsid w:val="00D15828"/>
    <w:rsid w:val="00D15D4D"/>
    <w:rsid w:val="00D16948"/>
    <w:rsid w:val="00D173C5"/>
    <w:rsid w:val="00D17F35"/>
    <w:rsid w:val="00D202FB"/>
    <w:rsid w:val="00D22334"/>
    <w:rsid w:val="00D227EA"/>
    <w:rsid w:val="00D240FB"/>
    <w:rsid w:val="00D26DFC"/>
    <w:rsid w:val="00D27049"/>
    <w:rsid w:val="00D30215"/>
    <w:rsid w:val="00D30961"/>
    <w:rsid w:val="00D33D7E"/>
    <w:rsid w:val="00D36055"/>
    <w:rsid w:val="00D417A9"/>
    <w:rsid w:val="00D43F58"/>
    <w:rsid w:val="00D46573"/>
    <w:rsid w:val="00D465DC"/>
    <w:rsid w:val="00D476E9"/>
    <w:rsid w:val="00D47839"/>
    <w:rsid w:val="00D47913"/>
    <w:rsid w:val="00D47C16"/>
    <w:rsid w:val="00D52560"/>
    <w:rsid w:val="00D52B1D"/>
    <w:rsid w:val="00D5363A"/>
    <w:rsid w:val="00D538CC"/>
    <w:rsid w:val="00D539A7"/>
    <w:rsid w:val="00D540F3"/>
    <w:rsid w:val="00D5487B"/>
    <w:rsid w:val="00D54970"/>
    <w:rsid w:val="00D550A9"/>
    <w:rsid w:val="00D56527"/>
    <w:rsid w:val="00D578BD"/>
    <w:rsid w:val="00D6035F"/>
    <w:rsid w:val="00D6595B"/>
    <w:rsid w:val="00D667E4"/>
    <w:rsid w:val="00D67519"/>
    <w:rsid w:val="00D67A1A"/>
    <w:rsid w:val="00D716BB"/>
    <w:rsid w:val="00D72B80"/>
    <w:rsid w:val="00D738E1"/>
    <w:rsid w:val="00D73C3E"/>
    <w:rsid w:val="00D73D60"/>
    <w:rsid w:val="00D74B6C"/>
    <w:rsid w:val="00D74BCE"/>
    <w:rsid w:val="00D75CA2"/>
    <w:rsid w:val="00D77AF7"/>
    <w:rsid w:val="00D831AA"/>
    <w:rsid w:val="00D831C2"/>
    <w:rsid w:val="00D83434"/>
    <w:rsid w:val="00D834C7"/>
    <w:rsid w:val="00D869D0"/>
    <w:rsid w:val="00D9505C"/>
    <w:rsid w:val="00D9558F"/>
    <w:rsid w:val="00D955D1"/>
    <w:rsid w:val="00D97085"/>
    <w:rsid w:val="00D97DD5"/>
    <w:rsid w:val="00DA045B"/>
    <w:rsid w:val="00DA1B15"/>
    <w:rsid w:val="00DA1E89"/>
    <w:rsid w:val="00DA264D"/>
    <w:rsid w:val="00DA3001"/>
    <w:rsid w:val="00DA3ED6"/>
    <w:rsid w:val="00DA4DC2"/>
    <w:rsid w:val="00DB20C5"/>
    <w:rsid w:val="00DB2664"/>
    <w:rsid w:val="00DB2B19"/>
    <w:rsid w:val="00DB4738"/>
    <w:rsid w:val="00DB5CA4"/>
    <w:rsid w:val="00DC3C33"/>
    <w:rsid w:val="00DC3DAD"/>
    <w:rsid w:val="00DC3E66"/>
    <w:rsid w:val="00DC55A3"/>
    <w:rsid w:val="00DC5B06"/>
    <w:rsid w:val="00DC5D33"/>
    <w:rsid w:val="00DC7D23"/>
    <w:rsid w:val="00DC7FFC"/>
    <w:rsid w:val="00DD27D0"/>
    <w:rsid w:val="00DD6D12"/>
    <w:rsid w:val="00DE2AEA"/>
    <w:rsid w:val="00DE4A1B"/>
    <w:rsid w:val="00DE58F6"/>
    <w:rsid w:val="00DE60A5"/>
    <w:rsid w:val="00DE7011"/>
    <w:rsid w:val="00DE78B7"/>
    <w:rsid w:val="00DF045C"/>
    <w:rsid w:val="00DF06BC"/>
    <w:rsid w:val="00DF2B3D"/>
    <w:rsid w:val="00DF3C5B"/>
    <w:rsid w:val="00DF3E28"/>
    <w:rsid w:val="00DF5908"/>
    <w:rsid w:val="00DF7BFE"/>
    <w:rsid w:val="00E0050D"/>
    <w:rsid w:val="00E01DDF"/>
    <w:rsid w:val="00E02026"/>
    <w:rsid w:val="00E0236B"/>
    <w:rsid w:val="00E02CDA"/>
    <w:rsid w:val="00E04508"/>
    <w:rsid w:val="00E05A2C"/>
    <w:rsid w:val="00E05E6F"/>
    <w:rsid w:val="00E06882"/>
    <w:rsid w:val="00E07105"/>
    <w:rsid w:val="00E100B5"/>
    <w:rsid w:val="00E1013C"/>
    <w:rsid w:val="00E112E9"/>
    <w:rsid w:val="00E13019"/>
    <w:rsid w:val="00E13842"/>
    <w:rsid w:val="00E15E03"/>
    <w:rsid w:val="00E1714A"/>
    <w:rsid w:val="00E177C2"/>
    <w:rsid w:val="00E20F41"/>
    <w:rsid w:val="00E21099"/>
    <w:rsid w:val="00E211D3"/>
    <w:rsid w:val="00E21446"/>
    <w:rsid w:val="00E22264"/>
    <w:rsid w:val="00E2254C"/>
    <w:rsid w:val="00E25F10"/>
    <w:rsid w:val="00E26C22"/>
    <w:rsid w:val="00E274AF"/>
    <w:rsid w:val="00E3033E"/>
    <w:rsid w:val="00E30731"/>
    <w:rsid w:val="00E307C0"/>
    <w:rsid w:val="00E323E7"/>
    <w:rsid w:val="00E40887"/>
    <w:rsid w:val="00E423C8"/>
    <w:rsid w:val="00E42764"/>
    <w:rsid w:val="00E42BEE"/>
    <w:rsid w:val="00E42EBF"/>
    <w:rsid w:val="00E44702"/>
    <w:rsid w:val="00E468D1"/>
    <w:rsid w:val="00E47A28"/>
    <w:rsid w:val="00E51CB6"/>
    <w:rsid w:val="00E548C3"/>
    <w:rsid w:val="00E55B03"/>
    <w:rsid w:val="00E562A6"/>
    <w:rsid w:val="00E56973"/>
    <w:rsid w:val="00E617DD"/>
    <w:rsid w:val="00E644AC"/>
    <w:rsid w:val="00E65177"/>
    <w:rsid w:val="00E65713"/>
    <w:rsid w:val="00E6630D"/>
    <w:rsid w:val="00E664BA"/>
    <w:rsid w:val="00E67C7F"/>
    <w:rsid w:val="00E71C6D"/>
    <w:rsid w:val="00E72351"/>
    <w:rsid w:val="00E73BB3"/>
    <w:rsid w:val="00E74EF9"/>
    <w:rsid w:val="00E7531D"/>
    <w:rsid w:val="00E75A5B"/>
    <w:rsid w:val="00E75C4C"/>
    <w:rsid w:val="00E760D3"/>
    <w:rsid w:val="00E767F6"/>
    <w:rsid w:val="00E80347"/>
    <w:rsid w:val="00E80783"/>
    <w:rsid w:val="00E84FD4"/>
    <w:rsid w:val="00E850A3"/>
    <w:rsid w:val="00E85D9E"/>
    <w:rsid w:val="00E871B1"/>
    <w:rsid w:val="00E87289"/>
    <w:rsid w:val="00E90404"/>
    <w:rsid w:val="00E917FF"/>
    <w:rsid w:val="00E93041"/>
    <w:rsid w:val="00E949AB"/>
    <w:rsid w:val="00E9501F"/>
    <w:rsid w:val="00E968F3"/>
    <w:rsid w:val="00EA4A7A"/>
    <w:rsid w:val="00EA5610"/>
    <w:rsid w:val="00EB0849"/>
    <w:rsid w:val="00EB1F1A"/>
    <w:rsid w:val="00EB2D83"/>
    <w:rsid w:val="00EB5599"/>
    <w:rsid w:val="00EB589B"/>
    <w:rsid w:val="00EB656E"/>
    <w:rsid w:val="00EB7DE2"/>
    <w:rsid w:val="00EC02C8"/>
    <w:rsid w:val="00EC0EE7"/>
    <w:rsid w:val="00EC1392"/>
    <w:rsid w:val="00EC1648"/>
    <w:rsid w:val="00EC3DD8"/>
    <w:rsid w:val="00EC7B30"/>
    <w:rsid w:val="00EC7C2F"/>
    <w:rsid w:val="00ED02FA"/>
    <w:rsid w:val="00ED0BDE"/>
    <w:rsid w:val="00ED12E6"/>
    <w:rsid w:val="00ED16D9"/>
    <w:rsid w:val="00ED2519"/>
    <w:rsid w:val="00ED262E"/>
    <w:rsid w:val="00ED3400"/>
    <w:rsid w:val="00ED4C68"/>
    <w:rsid w:val="00ED57B7"/>
    <w:rsid w:val="00ED664A"/>
    <w:rsid w:val="00ED7222"/>
    <w:rsid w:val="00ED74FE"/>
    <w:rsid w:val="00ED7FAC"/>
    <w:rsid w:val="00EE06C9"/>
    <w:rsid w:val="00EE0AD7"/>
    <w:rsid w:val="00EE325A"/>
    <w:rsid w:val="00EE3B84"/>
    <w:rsid w:val="00EE4B79"/>
    <w:rsid w:val="00EE6D59"/>
    <w:rsid w:val="00EF0370"/>
    <w:rsid w:val="00EF1F4F"/>
    <w:rsid w:val="00EF3496"/>
    <w:rsid w:val="00EF3B02"/>
    <w:rsid w:val="00EF3E80"/>
    <w:rsid w:val="00EF4957"/>
    <w:rsid w:val="00EF5766"/>
    <w:rsid w:val="00EF5C45"/>
    <w:rsid w:val="00EF63E1"/>
    <w:rsid w:val="00EF6EB9"/>
    <w:rsid w:val="00EF79DA"/>
    <w:rsid w:val="00F00C6E"/>
    <w:rsid w:val="00F018C8"/>
    <w:rsid w:val="00F01B70"/>
    <w:rsid w:val="00F01DDC"/>
    <w:rsid w:val="00F03BC1"/>
    <w:rsid w:val="00F042DE"/>
    <w:rsid w:val="00F04A21"/>
    <w:rsid w:val="00F05756"/>
    <w:rsid w:val="00F05FEC"/>
    <w:rsid w:val="00F073FC"/>
    <w:rsid w:val="00F1022B"/>
    <w:rsid w:val="00F12A64"/>
    <w:rsid w:val="00F130B7"/>
    <w:rsid w:val="00F1394C"/>
    <w:rsid w:val="00F13FD3"/>
    <w:rsid w:val="00F15143"/>
    <w:rsid w:val="00F16312"/>
    <w:rsid w:val="00F1672B"/>
    <w:rsid w:val="00F1755C"/>
    <w:rsid w:val="00F2278B"/>
    <w:rsid w:val="00F227FC"/>
    <w:rsid w:val="00F23729"/>
    <w:rsid w:val="00F24124"/>
    <w:rsid w:val="00F2466F"/>
    <w:rsid w:val="00F24766"/>
    <w:rsid w:val="00F269CC"/>
    <w:rsid w:val="00F27793"/>
    <w:rsid w:val="00F27FC0"/>
    <w:rsid w:val="00F31F13"/>
    <w:rsid w:val="00F36183"/>
    <w:rsid w:val="00F366ED"/>
    <w:rsid w:val="00F36D00"/>
    <w:rsid w:val="00F40168"/>
    <w:rsid w:val="00F4111D"/>
    <w:rsid w:val="00F419E4"/>
    <w:rsid w:val="00F42679"/>
    <w:rsid w:val="00F44811"/>
    <w:rsid w:val="00F50E32"/>
    <w:rsid w:val="00F522B2"/>
    <w:rsid w:val="00F554F7"/>
    <w:rsid w:val="00F5554C"/>
    <w:rsid w:val="00F56334"/>
    <w:rsid w:val="00F62BC8"/>
    <w:rsid w:val="00F6650B"/>
    <w:rsid w:val="00F666FA"/>
    <w:rsid w:val="00F668CF"/>
    <w:rsid w:val="00F672B3"/>
    <w:rsid w:val="00F738FD"/>
    <w:rsid w:val="00F758FE"/>
    <w:rsid w:val="00F76DB9"/>
    <w:rsid w:val="00F77021"/>
    <w:rsid w:val="00F77146"/>
    <w:rsid w:val="00F81139"/>
    <w:rsid w:val="00F82991"/>
    <w:rsid w:val="00F83B11"/>
    <w:rsid w:val="00F83B72"/>
    <w:rsid w:val="00F84564"/>
    <w:rsid w:val="00F84C2C"/>
    <w:rsid w:val="00F85080"/>
    <w:rsid w:val="00F85257"/>
    <w:rsid w:val="00F86B5D"/>
    <w:rsid w:val="00F86F74"/>
    <w:rsid w:val="00F87E5D"/>
    <w:rsid w:val="00F91DD0"/>
    <w:rsid w:val="00F935B5"/>
    <w:rsid w:val="00F935FB"/>
    <w:rsid w:val="00F938B8"/>
    <w:rsid w:val="00F94E9F"/>
    <w:rsid w:val="00F96091"/>
    <w:rsid w:val="00F97AF5"/>
    <w:rsid w:val="00FA07B2"/>
    <w:rsid w:val="00FA1F46"/>
    <w:rsid w:val="00FA2866"/>
    <w:rsid w:val="00FA630F"/>
    <w:rsid w:val="00FA6C6D"/>
    <w:rsid w:val="00FA6D18"/>
    <w:rsid w:val="00FA71AA"/>
    <w:rsid w:val="00FB2CED"/>
    <w:rsid w:val="00FB2E64"/>
    <w:rsid w:val="00FB3C75"/>
    <w:rsid w:val="00FB3D6E"/>
    <w:rsid w:val="00FB480E"/>
    <w:rsid w:val="00FB5401"/>
    <w:rsid w:val="00FB5EB4"/>
    <w:rsid w:val="00FB6604"/>
    <w:rsid w:val="00FB6D96"/>
    <w:rsid w:val="00FB70D1"/>
    <w:rsid w:val="00FB7D31"/>
    <w:rsid w:val="00FC03C0"/>
    <w:rsid w:val="00FC0FEA"/>
    <w:rsid w:val="00FD08E1"/>
    <w:rsid w:val="00FD1152"/>
    <w:rsid w:val="00FD199C"/>
    <w:rsid w:val="00FD1EBA"/>
    <w:rsid w:val="00FD2B82"/>
    <w:rsid w:val="00FD42F9"/>
    <w:rsid w:val="00FD445B"/>
    <w:rsid w:val="00FD4D02"/>
    <w:rsid w:val="00FD4EF8"/>
    <w:rsid w:val="00FD7902"/>
    <w:rsid w:val="00FE0F1D"/>
    <w:rsid w:val="00FE20CF"/>
    <w:rsid w:val="00FE2B4C"/>
    <w:rsid w:val="00FE3D33"/>
    <w:rsid w:val="00FE5C57"/>
    <w:rsid w:val="00FE7E64"/>
    <w:rsid w:val="00FF17B8"/>
    <w:rsid w:val="00FF2C62"/>
    <w:rsid w:val="00FF4924"/>
    <w:rsid w:val="00FF5EDE"/>
    <w:rsid w:val="00FF7479"/>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4FD805D-16EA-41F7-9A71-36CB3EA3F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iPriority="0" w:unhideWhenUsed="1"/>
    <w:lsdException w:name="footnote text" w:locked="1" w:semiHidden="1" w:uiPriority="0" w:unhideWhenUsed="1"/>
    <w:lsdException w:name="annotation text" w:semiHidden="1" w:unhideWhenUsed="1"/>
    <w:lsdException w:name="header" w:locked="1"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semiHidden="1" w:unhideWhenUsed="1"/>
    <w:lsdException w:name="line number" w:semiHidden="1" w:unhideWhenUsed="1"/>
    <w:lsdException w:name="page number" w:locked="1"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semiHidden="1" w:uiPriority="0" w:unhideWhenUsed="1"/>
    <w:lsdException w:name="List Bullet" w:locked="1" w:semiHidden="1" w:uiPriority="0" w:unhideWhenUsed="1"/>
    <w:lsdException w:name="List Number" w:semiHidden="1" w:unhideWhenUsed="1"/>
    <w:lsdException w:name="List 2" w:locked="1" w:semiHidden="1" w:uiPriority="0" w:unhideWhenUsed="1"/>
    <w:lsdException w:name="List 3" w:locked="1" w:semiHidden="1" w:uiPriority="0" w:unhideWhenUsed="1"/>
    <w:lsdException w:name="List 4" w:locked="1" w:uiPriority="0"/>
    <w:lsdException w:name="List 5" w:locked="1" w:uiPriority="0"/>
    <w:lsdException w:name="List Bullet 2" w:locked="1"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locked="1" w:semiHidden="1" w:uiPriority="0" w:unhideWhenUsed="1"/>
    <w:lsdException w:name="List Continue 3" w:locked="1" w:semiHidden="1" w:uiPriority="0"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locked="1" w:semiHidden="1" w:uiPriority="0" w:unhideWhenUsed="1"/>
    <w:lsdException w:name="Note Heading"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iPriority="0" w:unhideWhenUsed="1"/>
    <w:lsdException w:name="Hyperlink" w:locked="1" w:semiHidden="1" w:uiPriority="0" w:unhideWhenUsed="1"/>
    <w:lsdException w:name="FollowedHyperlink" w:locked="1" w:semiHidden="1" w:uiPriority="0" w:unhideWhenUsed="1"/>
    <w:lsdException w:name="Strong" w:locked="1" w:uiPriority="0" w:qFormat="1"/>
    <w:lsdException w:name="Emphasis" w:locked="1" w:uiPriority="0" w:qFormat="1"/>
    <w:lsdException w:name="Document Map" w:locked="1"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49AB"/>
    <w:pPr>
      <w:spacing w:after="160" w:line="259" w:lineRule="auto"/>
    </w:pPr>
    <w:rPr>
      <w:sz w:val="24"/>
      <w:szCs w:val="22"/>
    </w:rPr>
  </w:style>
  <w:style w:type="paragraph" w:styleId="Heading1">
    <w:name w:val="heading 1"/>
    <w:basedOn w:val="Normal"/>
    <w:next w:val="Normal"/>
    <w:link w:val="Heading1Char"/>
    <w:uiPriority w:val="99"/>
    <w:qFormat/>
    <w:rsid w:val="00022F3C"/>
    <w:pPr>
      <w:keepNext/>
      <w:keepLines/>
      <w:spacing w:before="480" w:after="0" w:line="276" w:lineRule="auto"/>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022F3C"/>
    <w:pPr>
      <w:keepNext/>
      <w:keepLines/>
      <w:spacing w:before="200" w:after="0" w:line="276" w:lineRule="auto"/>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9"/>
    <w:qFormat/>
    <w:rsid w:val="00022F3C"/>
    <w:pPr>
      <w:keepNext/>
      <w:keepLines/>
      <w:spacing w:before="200" w:after="0" w:line="276" w:lineRule="auto"/>
      <w:outlineLvl w:val="2"/>
    </w:pPr>
    <w:rPr>
      <w:rFonts w:ascii="Cambria" w:eastAsia="Times New Roman" w:hAnsi="Cambria"/>
      <w:b/>
      <w:bCs/>
      <w:color w:val="4F81BD"/>
      <w:sz w:val="22"/>
    </w:rPr>
  </w:style>
  <w:style w:type="paragraph" w:styleId="Heading4">
    <w:name w:val="heading 4"/>
    <w:basedOn w:val="Normal"/>
    <w:next w:val="Normal"/>
    <w:link w:val="Heading4Char"/>
    <w:uiPriority w:val="99"/>
    <w:qFormat/>
    <w:rsid w:val="00022F3C"/>
    <w:pPr>
      <w:keepNext/>
      <w:numPr>
        <w:numId w:val="5"/>
      </w:numPr>
      <w:spacing w:after="0" w:line="240" w:lineRule="auto"/>
      <w:jc w:val="both"/>
      <w:outlineLvl w:val="3"/>
    </w:pPr>
    <w:rPr>
      <w:rFonts w:eastAsia="Times New Roman"/>
      <w:sz w:val="26"/>
      <w:szCs w:val="26"/>
    </w:rPr>
  </w:style>
  <w:style w:type="paragraph" w:styleId="Heading5">
    <w:name w:val="heading 5"/>
    <w:basedOn w:val="Normal"/>
    <w:next w:val="Normal"/>
    <w:link w:val="Heading5Char"/>
    <w:uiPriority w:val="99"/>
    <w:qFormat/>
    <w:rsid w:val="00022F3C"/>
    <w:pPr>
      <w:spacing w:before="240" w:after="60" w:line="240" w:lineRule="auto"/>
      <w:outlineLvl w:val="4"/>
    </w:pPr>
    <w:rPr>
      <w:rFonts w:ascii="Calibri" w:eastAsia="Times New Roman" w:hAnsi="Calibri"/>
      <w:b/>
      <w:bCs/>
      <w:i/>
      <w:iCs/>
      <w:sz w:val="26"/>
      <w:szCs w:val="26"/>
    </w:rPr>
  </w:style>
  <w:style w:type="paragraph" w:styleId="Heading6">
    <w:name w:val="heading 6"/>
    <w:basedOn w:val="Normal"/>
    <w:next w:val="Normal"/>
    <w:link w:val="Heading6Char"/>
    <w:uiPriority w:val="99"/>
    <w:qFormat/>
    <w:rsid w:val="00022F3C"/>
    <w:pPr>
      <w:spacing w:before="240" w:after="60" w:line="240" w:lineRule="auto"/>
      <w:outlineLvl w:val="5"/>
    </w:pPr>
    <w:rPr>
      <w:rFonts w:ascii="Calibri" w:eastAsia="Times New Roman" w:hAnsi="Calibri"/>
      <w:b/>
      <w:bCs/>
      <w:sz w:val="22"/>
    </w:rPr>
  </w:style>
  <w:style w:type="paragraph" w:styleId="Heading7">
    <w:name w:val="heading 7"/>
    <w:basedOn w:val="Normal"/>
    <w:next w:val="Normal"/>
    <w:link w:val="Heading7Char"/>
    <w:uiPriority w:val="99"/>
    <w:qFormat/>
    <w:rsid w:val="00022F3C"/>
    <w:pPr>
      <w:spacing w:before="240" w:after="60" w:line="240" w:lineRule="auto"/>
      <w:outlineLvl w:val="6"/>
    </w:pPr>
    <w:rPr>
      <w:rFonts w:ascii="Calibri" w:eastAsia="Times New Roman" w:hAnsi="Calibri"/>
      <w:szCs w:val="24"/>
    </w:rPr>
  </w:style>
  <w:style w:type="paragraph" w:styleId="Heading8">
    <w:name w:val="heading 8"/>
    <w:basedOn w:val="Normal"/>
    <w:next w:val="Normal"/>
    <w:link w:val="Heading8Char"/>
    <w:uiPriority w:val="99"/>
    <w:qFormat/>
    <w:rsid w:val="00022F3C"/>
    <w:pPr>
      <w:keepNext/>
      <w:keepLines/>
      <w:spacing w:before="200" w:after="0" w:line="276" w:lineRule="auto"/>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qFormat/>
    <w:rsid w:val="00022F3C"/>
    <w:pPr>
      <w:spacing w:before="240" w:after="60" w:line="240" w:lineRule="auto"/>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022F3C"/>
    <w:rPr>
      <w:rFonts w:ascii="Cambria" w:hAnsi="Cambria"/>
      <w:b/>
      <w:color w:val="365F91"/>
      <w:sz w:val="28"/>
    </w:rPr>
  </w:style>
  <w:style w:type="character" w:customStyle="1" w:styleId="Heading2Char">
    <w:name w:val="Heading 2 Char"/>
    <w:link w:val="Heading2"/>
    <w:uiPriority w:val="99"/>
    <w:locked/>
    <w:rsid w:val="00022F3C"/>
    <w:rPr>
      <w:rFonts w:ascii="Cambria" w:hAnsi="Cambria"/>
      <w:b/>
      <w:color w:val="4F81BD"/>
      <w:sz w:val="26"/>
    </w:rPr>
  </w:style>
  <w:style w:type="character" w:customStyle="1" w:styleId="Heading3Char">
    <w:name w:val="Heading 3 Char"/>
    <w:link w:val="Heading3"/>
    <w:uiPriority w:val="99"/>
    <w:locked/>
    <w:rsid w:val="00022F3C"/>
    <w:rPr>
      <w:rFonts w:ascii="Cambria" w:hAnsi="Cambria"/>
      <w:b/>
      <w:color w:val="4F81BD"/>
      <w:sz w:val="22"/>
    </w:rPr>
  </w:style>
  <w:style w:type="character" w:customStyle="1" w:styleId="Heading4Char">
    <w:name w:val="Heading 4 Char"/>
    <w:link w:val="Heading4"/>
    <w:uiPriority w:val="99"/>
    <w:locked/>
    <w:rsid w:val="00022F3C"/>
    <w:rPr>
      <w:rFonts w:eastAsia="Times New Roman"/>
      <w:sz w:val="26"/>
      <w:szCs w:val="26"/>
    </w:rPr>
  </w:style>
  <w:style w:type="character" w:customStyle="1" w:styleId="Heading5Char">
    <w:name w:val="Heading 5 Char"/>
    <w:link w:val="Heading5"/>
    <w:uiPriority w:val="99"/>
    <w:locked/>
    <w:rsid w:val="00022F3C"/>
    <w:rPr>
      <w:rFonts w:ascii="Calibri" w:hAnsi="Calibri"/>
      <w:b/>
      <w:i/>
      <w:sz w:val="26"/>
    </w:rPr>
  </w:style>
  <w:style w:type="character" w:customStyle="1" w:styleId="Heading6Char">
    <w:name w:val="Heading 6 Char"/>
    <w:link w:val="Heading6"/>
    <w:uiPriority w:val="99"/>
    <w:locked/>
    <w:rsid w:val="00022F3C"/>
    <w:rPr>
      <w:rFonts w:ascii="Calibri" w:hAnsi="Calibri"/>
      <w:b/>
      <w:sz w:val="22"/>
    </w:rPr>
  </w:style>
  <w:style w:type="character" w:customStyle="1" w:styleId="Heading7Char">
    <w:name w:val="Heading 7 Char"/>
    <w:link w:val="Heading7"/>
    <w:uiPriority w:val="99"/>
    <w:locked/>
    <w:rsid w:val="00022F3C"/>
    <w:rPr>
      <w:rFonts w:ascii="Calibri" w:hAnsi="Calibri"/>
      <w:sz w:val="24"/>
    </w:rPr>
  </w:style>
  <w:style w:type="character" w:customStyle="1" w:styleId="Heading8Char">
    <w:name w:val="Heading 8 Char"/>
    <w:link w:val="Heading8"/>
    <w:uiPriority w:val="99"/>
    <w:locked/>
    <w:rsid w:val="00022F3C"/>
    <w:rPr>
      <w:rFonts w:ascii="Cambria" w:hAnsi="Cambria"/>
      <w:color w:val="404040"/>
      <w:sz w:val="20"/>
    </w:rPr>
  </w:style>
  <w:style w:type="character" w:customStyle="1" w:styleId="Heading9Char">
    <w:name w:val="Heading 9 Char"/>
    <w:link w:val="Heading9"/>
    <w:uiPriority w:val="99"/>
    <w:locked/>
    <w:rsid w:val="00022F3C"/>
    <w:rPr>
      <w:rFonts w:ascii="Cambria" w:hAnsi="Cambria"/>
      <w:sz w:val="22"/>
    </w:rPr>
  </w:style>
  <w:style w:type="paragraph" w:styleId="ListParagraph">
    <w:name w:val="List Paragraph"/>
    <w:basedOn w:val="Normal"/>
    <w:uiPriority w:val="34"/>
    <w:qFormat/>
    <w:rsid w:val="00D06FCF"/>
    <w:pPr>
      <w:ind w:left="720"/>
      <w:contextualSpacing/>
    </w:pPr>
  </w:style>
  <w:style w:type="character" w:styleId="Hyperlink">
    <w:name w:val="Hyperlink"/>
    <w:uiPriority w:val="99"/>
    <w:rsid w:val="00D06FCF"/>
    <w:rPr>
      <w:rFonts w:cs="Times New Roman"/>
      <w:color w:val="0563C1"/>
      <w:u w:val="single"/>
    </w:rPr>
  </w:style>
  <w:style w:type="paragraph" w:styleId="NormalWeb">
    <w:name w:val="Normal (Web)"/>
    <w:basedOn w:val="Normal"/>
    <w:link w:val="NormalWebChar"/>
    <w:uiPriority w:val="99"/>
    <w:rsid w:val="0046306C"/>
    <w:pPr>
      <w:spacing w:before="100" w:beforeAutospacing="1" w:after="100" w:afterAutospacing="1" w:line="240" w:lineRule="auto"/>
    </w:pPr>
    <w:rPr>
      <w:rFonts w:eastAsia="Times New Roman"/>
      <w:szCs w:val="24"/>
    </w:rPr>
  </w:style>
  <w:style w:type="paragraph" w:styleId="BalloonText">
    <w:name w:val="Balloon Text"/>
    <w:basedOn w:val="Normal"/>
    <w:link w:val="BalloonTextChar"/>
    <w:uiPriority w:val="99"/>
    <w:rsid w:val="009C223A"/>
    <w:pPr>
      <w:spacing w:after="0" w:line="240" w:lineRule="auto"/>
    </w:pPr>
    <w:rPr>
      <w:rFonts w:ascii="Segoe UI" w:hAnsi="Segoe UI" w:cs="Segoe UI"/>
      <w:sz w:val="18"/>
      <w:szCs w:val="18"/>
    </w:rPr>
  </w:style>
  <w:style w:type="character" w:customStyle="1" w:styleId="BalloonTextChar">
    <w:name w:val="Balloon Text Char"/>
    <w:link w:val="BalloonText"/>
    <w:uiPriority w:val="99"/>
    <w:locked/>
    <w:rsid w:val="009C223A"/>
    <w:rPr>
      <w:rFonts w:ascii="Segoe UI" w:hAnsi="Segoe UI"/>
      <w:sz w:val="18"/>
    </w:rPr>
  </w:style>
  <w:style w:type="paragraph" w:styleId="BodyTextIndent">
    <w:name w:val="Body Text Indent"/>
    <w:basedOn w:val="Normal"/>
    <w:link w:val="BodyTextIndentChar"/>
    <w:uiPriority w:val="99"/>
    <w:rsid w:val="00022F3C"/>
    <w:pPr>
      <w:widowControl w:val="0"/>
      <w:spacing w:after="0" w:line="240" w:lineRule="auto"/>
      <w:jc w:val="both"/>
    </w:pPr>
    <w:rPr>
      <w:rFonts w:ascii=".VnTime" w:eastAsia="Times New Roman" w:hAnsi=".VnTime"/>
      <w:b/>
      <w:sz w:val="26"/>
      <w:szCs w:val="28"/>
    </w:rPr>
  </w:style>
  <w:style w:type="character" w:customStyle="1" w:styleId="BodyTextIndentChar">
    <w:name w:val="Body Text Indent Char"/>
    <w:link w:val="BodyTextIndent"/>
    <w:uiPriority w:val="99"/>
    <w:locked/>
    <w:rsid w:val="00022F3C"/>
    <w:rPr>
      <w:rFonts w:ascii=".VnTime" w:hAnsi=".VnTime"/>
      <w:b/>
      <w:sz w:val="28"/>
    </w:rPr>
  </w:style>
  <w:style w:type="paragraph" w:customStyle="1" w:styleId="d">
    <w:name w:val="d"/>
    <w:basedOn w:val="Normal"/>
    <w:uiPriority w:val="99"/>
    <w:rsid w:val="00022F3C"/>
    <w:pPr>
      <w:widowControl w:val="0"/>
      <w:spacing w:before="200" w:after="40" w:line="310" w:lineRule="exact"/>
      <w:ind w:firstLine="397"/>
      <w:jc w:val="both"/>
    </w:pPr>
    <w:rPr>
      <w:rFonts w:ascii=".VnCentury Schoolbook" w:eastAsia="Times New Roman" w:hAnsi=".VnCentury Schoolbook"/>
      <w:b/>
      <w:sz w:val="22"/>
      <w:szCs w:val="20"/>
    </w:rPr>
  </w:style>
  <w:style w:type="table" w:styleId="TableGrid">
    <w:name w:val="Table Grid"/>
    <w:basedOn w:val="TableNormal"/>
    <w:uiPriority w:val="99"/>
    <w:rsid w:val="00022F3C"/>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022F3C"/>
    <w:pPr>
      <w:tabs>
        <w:tab w:val="center" w:pos="4320"/>
        <w:tab w:val="right" w:pos="8640"/>
      </w:tabs>
      <w:spacing w:after="0" w:line="240" w:lineRule="auto"/>
    </w:pPr>
    <w:rPr>
      <w:rFonts w:ascii=".VnTime" w:hAnsi=".VnTime"/>
      <w:sz w:val="28"/>
      <w:szCs w:val="28"/>
    </w:rPr>
  </w:style>
  <w:style w:type="character" w:customStyle="1" w:styleId="FooterChar">
    <w:name w:val="Footer Char"/>
    <w:link w:val="Footer"/>
    <w:uiPriority w:val="99"/>
    <w:locked/>
    <w:rsid w:val="00022F3C"/>
    <w:rPr>
      <w:rFonts w:ascii=".VnTime" w:hAnsi=".VnTime"/>
      <w:sz w:val="28"/>
    </w:rPr>
  </w:style>
  <w:style w:type="character" w:styleId="PageNumber">
    <w:name w:val="page number"/>
    <w:uiPriority w:val="99"/>
    <w:rsid w:val="00022F3C"/>
    <w:rPr>
      <w:rFonts w:cs="Times New Roman"/>
    </w:rPr>
  </w:style>
  <w:style w:type="paragraph" w:styleId="Header">
    <w:name w:val="header"/>
    <w:basedOn w:val="Normal"/>
    <w:link w:val="HeaderChar"/>
    <w:uiPriority w:val="99"/>
    <w:rsid w:val="00022F3C"/>
    <w:pPr>
      <w:tabs>
        <w:tab w:val="center" w:pos="4320"/>
        <w:tab w:val="right" w:pos="8640"/>
      </w:tabs>
      <w:spacing w:after="0" w:line="240" w:lineRule="auto"/>
    </w:pPr>
    <w:rPr>
      <w:rFonts w:ascii=".VnTime" w:hAnsi=".VnTime"/>
      <w:sz w:val="28"/>
      <w:szCs w:val="28"/>
    </w:rPr>
  </w:style>
  <w:style w:type="character" w:customStyle="1" w:styleId="HeaderChar">
    <w:name w:val="Header Char"/>
    <w:link w:val="Header"/>
    <w:uiPriority w:val="99"/>
    <w:locked/>
    <w:rsid w:val="00022F3C"/>
    <w:rPr>
      <w:rFonts w:ascii=".VnTime" w:hAnsi=".VnTime"/>
      <w:sz w:val="28"/>
    </w:rPr>
  </w:style>
  <w:style w:type="paragraph" w:styleId="BodyText">
    <w:name w:val="Body Text"/>
    <w:basedOn w:val="Normal"/>
    <w:link w:val="BodyTextChar"/>
    <w:uiPriority w:val="99"/>
    <w:rsid w:val="00022F3C"/>
    <w:pPr>
      <w:spacing w:after="0" w:line="240" w:lineRule="auto"/>
      <w:jc w:val="both"/>
    </w:pPr>
    <w:rPr>
      <w:rFonts w:ascii=".VnBodoniH" w:hAnsi=".VnBodoniH"/>
      <w:sz w:val="28"/>
      <w:szCs w:val="28"/>
    </w:rPr>
  </w:style>
  <w:style w:type="character" w:customStyle="1" w:styleId="BodyTextChar">
    <w:name w:val="Body Text Char"/>
    <w:link w:val="BodyText"/>
    <w:uiPriority w:val="99"/>
    <w:locked/>
    <w:rsid w:val="00022F3C"/>
    <w:rPr>
      <w:rFonts w:ascii=".VnBodoniH" w:hAnsi=".VnBodoniH"/>
      <w:sz w:val="28"/>
    </w:rPr>
  </w:style>
  <w:style w:type="paragraph" w:styleId="TOC1">
    <w:name w:val="toc 1"/>
    <w:basedOn w:val="Normal"/>
    <w:next w:val="Normal"/>
    <w:autoRedefine/>
    <w:uiPriority w:val="99"/>
    <w:rsid w:val="00022F3C"/>
    <w:pPr>
      <w:tabs>
        <w:tab w:val="right" w:leader="dot" w:pos="8778"/>
      </w:tabs>
      <w:spacing w:after="0" w:line="312" w:lineRule="auto"/>
      <w:jc w:val="center"/>
    </w:pPr>
    <w:rPr>
      <w:rFonts w:ascii=".VnTimeH" w:eastAsia="Times New Roman" w:hAnsi=".VnTimeH" w:cs="Arial"/>
      <w:noProof/>
      <w:sz w:val="28"/>
      <w:szCs w:val="28"/>
    </w:rPr>
  </w:style>
  <w:style w:type="paragraph" w:styleId="TOC2">
    <w:name w:val="toc 2"/>
    <w:basedOn w:val="Normal"/>
    <w:next w:val="Normal"/>
    <w:autoRedefine/>
    <w:uiPriority w:val="99"/>
    <w:rsid w:val="00022F3C"/>
    <w:pPr>
      <w:tabs>
        <w:tab w:val="right" w:leader="dot" w:pos="8778"/>
      </w:tabs>
      <w:spacing w:after="0" w:line="312" w:lineRule="auto"/>
      <w:jc w:val="center"/>
    </w:pPr>
    <w:rPr>
      <w:rFonts w:ascii=".VnTime" w:eastAsia="Times New Roman" w:hAnsi=".VnTime" w:cs="Arial"/>
      <w:b/>
      <w:noProof/>
      <w:sz w:val="28"/>
      <w:szCs w:val="28"/>
    </w:rPr>
  </w:style>
  <w:style w:type="paragraph" w:styleId="TOC3">
    <w:name w:val="toc 3"/>
    <w:basedOn w:val="Normal"/>
    <w:next w:val="Normal"/>
    <w:autoRedefine/>
    <w:uiPriority w:val="99"/>
    <w:rsid w:val="00022F3C"/>
    <w:pPr>
      <w:tabs>
        <w:tab w:val="right" w:leader="dot" w:pos="8778"/>
      </w:tabs>
      <w:spacing w:after="0" w:line="312" w:lineRule="auto"/>
      <w:jc w:val="both"/>
    </w:pPr>
    <w:rPr>
      <w:rFonts w:ascii=".VnTime" w:eastAsia="Times New Roman" w:hAnsi=".VnTime"/>
      <w:noProof/>
      <w:sz w:val="28"/>
      <w:szCs w:val="28"/>
      <w:lang w:val="de-DE"/>
    </w:rPr>
  </w:style>
  <w:style w:type="paragraph" w:styleId="TOC4">
    <w:name w:val="toc 4"/>
    <w:basedOn w:val="Normal"/>
    <w:next w:val="Normal"/>
    <w:autoRedefine/>
    <w:uiPriority w:val="99"/>
    <w:rsid w:val="00022F3C"/>
    <w:pPr>
      <w:spacing w:after="0" w:line="240" w:lineRule="auto"/>
      <w:ind w:left="720"/>
      <w:jc w:val="both"/>
    </w:pPr>
    <w:rPr>
      <w:rFonts w:ascii=".VnTime" w:eastAsia="Times New Roman" w:hAnsi=".VnTime"/>
      <w:b/>
      <w:sz w:val="28"/>
      <w:szCs w:val="24"/>
    </w:rPr>
  </w:style>
  <w:style w:type="paragraph" w:styleId="TOC8">
    <w:name w:val="toc 8"/>
    <w:basedOn w:val="Normal"/>
    <w:next w:val="Normal"/>
    <w:autoRedefine/>
    <w:uiPriority w:val="99"/>
    <w:rsid w:val="00022F3C"/>
    <w:pPr>
      <w:spacing w:after="0" w:line="240" w:lineRule="auto"/>
      <w:ind w:left="1960"/>
      <w:jc w:val="both"/>
    </w:pPr>
    <w:rPr>
      <w:rFonts w:ascii=".VnTime" w:eastAsia="Times New Roman" w:hAnsi=".VnTime"/>
      <w:sz w:val="28"/>
      <w:szCs w:val="28"/>
    </w:rPr>
  </w:style>
  <w:style w:type="paragraph" w:styleId="TOC9">
    <w:name w:val="toc 9"/>
    <w:basedOn w:val="Normal"/>
    <w:next w:val="Normal"/>
    <w:autoRedefine/>
    <w:uiPriority w:val="99"/>
    <w:rsid w:val="00022F3C"/>
    <w:pPr>
      <w:spacing w:after="0" w:line="240" w:lineRule="auto"/>
      <w:ind w:left="2240"/>
      <w:jc w:val="both"/>
    </w:pPr>
    <w:rPr>
      <w:rFonts w:ascii=".VnTime" w:eastAsia="Times New Roman" w:hAnsi=".VnTime"/>
      <w:sz w:val="28"/>
      <w:szCs w:val="28"/>
    </w:rPr>
  </w:style>
  <w:style w:type="paragraph" w:styleId="TOC7">
    <w:name w:val="toc 7"/>
    <w:basedOn w:val="Normal"/>
    <w:next w:val="Normal"/>
    <w:autoRedefine/>
    <w:uiPriority w:val="99"/>
    <w:rsid w:val="00022F3C"/>
    <w:pPr>
      <w:spacing w:after="0" w:line="240" w:lineRule="auto"/>
      <w:ind w:left="1680"/>
      <w:jc w:val="both"/>
    </w:pPr>
    <w:rPr>
      <w:rFonts w:ascii=".VnTime" w:eastAsia="Times New Roman" w:hAnsi=".VnTime"/>
      <w:sz w:val="28"/>
      <w:szCs w:val="28"/>
    </w:rPr>
  </w:style>
  <w:style w:type="paragraph" w:styleId="TOC6">
    <w:name w:val="toc 6"/>
    <w:basedOn w:val="Normal"/>
    <w:next w:val="Normal"/>
    <w:autoRedefine/>
    <w:uiPriority w:val="99"/>
    <w:rsid w:val="00022F3C"/>
    <w:pPr>
      <w:spacing w:after="0" w:line="240" w:lineRule="auto"/>
      <w:ind w:left="1400"/>
      <w:jc w:val="both"/>
    </w:pPr>
    <w:rPr>
      <w:rFonts w:ascii=".VnTime" w:eastAsia="Times New Roman" w:hAnsi=".VnTime"/>
      <w:i/>
      <w:sz w:val="28"/>
      <w:szCs w:val="28"/>
    </w:rPr>
  </w:style>
  <w:style w:type="paragraph" w:styleId="TOC5">
    <w:name w:val="toc 5"/>
    <w:basedOn w:val="Normal"/>
    <w:next w:val="Normal"/>
    <w:autoRedefine/>
    <w:uiPriority w:val="99"/>
    <w:rsid w:val="00022F3C"/>
    <w:pPr>
      <w:spacing w:after="0" w:line="240" w:lineRule="auto"/>
      <w:ind w:left="1120"/>
      <w:jc w:val="both"/>
    </w:pPr>
    <w:rPr>
      <w:rFonts w:ascii=".VnTime" w:eastAsia="Times New Roman" w:hAnsi=".VnTime"/>
      <w:sz w:val="28"/>
      <w:szCs w:val="28"/>
    </w:rPr>
  </w:style>
  <w:style w:type="paragraph" w:customStyle="1" w:styleId="NoiDungBaiBao">
    <w:name w:val="NoiDungBaiBao"/>
    <w:basedOn w:val="Normal"/>
    <w:uiPriority w:val="99"/>
    <w:rsid w:val="00022F3C"/>
    <w:pPr>
      <w:spacing w:after="0" w:line="276" w:lineRule="auto"/>
      <w:ind w:firstLine="567"/>
      <w:jc w:val="both"/>
    </w:pPr>
    <w:rPr>
      <w:rFonts w:eastAsia="Times New Roman"/>
      <w:sz w:val="28"/>
      <w:szCs w:val="28"/>
      <w:lang w:val="fr-FR"/>
    </w:rPr>
  </w:style>
  <w:style w:type="paragraph" w:styleId="BodyTextIndent3">
    <w:name w:val="Body Text Indent 3"/>
    <w:basedOn w:val="Normal"/>
    <w:link w:val="BodyTextIndent3Char"/>
    <w:uiPriority w:val="99"/>
    <w:rsid w:val="00022F3C"/>
    <w:pPr>
      <w:spacing w:after="120" w:line="276" w:lineRule="auto"/>
      <w:ind w:left="360"/>
    </w:pPr>
    <w:rPr>
      <w:rFonts w:ascii="Calibri" w:eastAsia="Times New Roman" w:hAnsi="Calibri"/>
      <w:sz w:val="16"/>
      <w:szCs w:val="16"/>
    </w:rPr>
  </w:style>
  <w:style w:type="character" w:customStyle="1" w:styleId="BodyTextIndent3Char">
    <w:name w:val="Body Text Indent 3 Char"/>
    <w:link w:val="BodyTextIndent3"/>
    <w:uiPriority w:val="99"/>
    <w:locked/>
    <w:rsid w:val="00022F3C"/>
    <w:rPr>
      <w:rFonts w:ascii="Calibri" w:hAnsi="Calibri"/>
      <w:sz w:val="16"/>
    </w:rPr>
  </w:style>
  <w:style w:type="character" w:styleId="FollowedHyperlink">
    <w:name w:val="FollowedHyperlink"/>
    <w:uiPriority w:val="99"/>
    <w:rsid w:val="00022F3C"/>
    <w:rPr>
      <w:rFonts w:cs="Times New Roman"/>
      <w:color w:val="800080"/>
      <w:u w:val="single"/>
    </w:rPr>
  </w:style>
  <w:style w:type="paragraph" w:styleId="Title">
    <w:name w:val="Title"/>
    <w:aliases w:val="so"/>
    <w:basedOn w:val="Normal"/>
    <w:next w:val="Normal"/>
    <w:link w:val="TitleChar"/>
    <w:uiPriority w:val="99"/>
    <w:qFormat/>
    <w:rsid w:val="00022F3C"/>
    <w:pPr>
      <w:spacing w:before="240" w:after="60" w:line="276" w:lineRule="auto"/>
      <w:jc w:val="center"/>
      <w:outlineLvl w:val="0"/>
    </w:pPr>
    <w:rPr>
      <w:rFonts w:ascii="Cambria" w:eastAsia="Times New Roman" w:hAnsi="Cambria"/>
      <w:b/>
      <w:bCs/>
      <w:kern w:val="28"/>
      <w:sz w:val="32"/>
      <w:szCs w:val="32"/>
    </w:rPr>
  </w:style>
  <w:style w:type="character" w:customStyle="1" w:styleId="TitleChar">
    <w:name w:val="Title Char"/>
    <w:aliases w:val="so Char"/>
    <w:link w:val="Title"/>
    <w:uiPriority w:val="99"/>
    <w:locked/>
    <w:rsid w:val="00022F3C"/>
    <w:rPr>
      <w:rFonts w:ascii="Cambria" w:hAnsi="Cambria"/>
      <w:b/>
      <w:kern w:val="28"/>
      <w:sz w:val="32"/>
    </w:rPr>
  </w:style>
  <w:style w:type="paragraph" w:customStyle="1" w:styleId="NumberingABCDP2012">
    <w:name w:val="NumberingABCD_P2012"/>
    <w:uiPriority w:val="99"/>
    <w:rsid w:val="00022F3C"/>
    <w:pPr>
      <w:keepNext/>
      <w:keepLines/>
      <w:numPr>
        <w:numId w:val="6"/>
      </w:numPr>
      <w:ind w:left="357" w:hanging="357"/>
    </w:pPr>
    <w:rPr>
      <w:rFonts w:ascii="Arial" w:eastAsia="Times New Roman" w:hAnsi="Arial" w:cs="Arial"/>
      <w:sz w:val="22"/>
      <w:szCs w:val="22"/>
      <w:lang w:val="en-GB"/>
    </w:rPr>
  </w:style>
  <w:style w:type="paragraph" w:customStyle="1" w:styleId="ScoreP2012">
    <w:name w:val="Score_P2012"/>
    <w:next w:val="Normal"/>
    <w:uiPriority w:val="99"/>
    <w:rsid w:val="00022F3C"/>
    <w:pPr>
      <w:widowControl w:val="0"/>
      <w:spacing w:before="240"/>
      <w:ind w:left="992" w:hanging="992"/>
    </w:pPr>
    <w:rPr>
      <w:rFonts w:ascii="Arial" w:eastAsia="Times New Roman" w:hAnsi="Arial" w:cs="Arial"/>
      <w:sz w:val="22"/>
      <w:szCs w:val="22"/>
      <w:lang w:val="en-GB"/>
    </w:rPr>
  </w:style>
  <w:style w:type="character" w:customStyle="1" w:styleId="stemP2012Char">
    <w:name w:val="stem_P2012 Char"/>
    <w:link w:val="stemP2012"/>
    <w:uiPriority w:val="99"/>
    <w:locked/>
    <w:rsid w:val="00022F3C"/>
    <w:rPr>
      <w:rFonts w:ascii="Arial" w:hAnsi="Arial"/>
      <w:sz w:val="22"/>
      <w:lang w:val="en-GB" w:eastAsia="en-US"/>
    </w:rPr>
  </w:style>
  <w:style w:type="paragraph" w:customStyle="1" w:styleId="stemP2012">
    <w:name w:val="stem_P2012"/>
    <w:link w:val="stemP2012Char"/>
    <w:uiPriority w:val="99"/>
    <w:rsid w:val="00022F3C"/>
    <w:pPr>
      <w:keepNext/>
      <w:spacing w:after="220"/>
    </w:pPr>
    <w:rPr>
      <w:rFonts w:ascii="Arial" w:hAnsi="Arial" w:cs="Arial"/>
      <w:sz w:val="24"/>
      <w:szCs w:val="22"/>
      <w:lang w:val="en-GB"/>
    </w:rPr>
  </w:style>
  <w:style w:type="paragraph" w:customStyle="1" w:styleId="tablerowLP2012">
    <w:name w:val="table_row_L_P2012"/>
    <w:uiPriority w:val="99"/>
    <w:rsid w:val="00022F3C"/>
    <w:pPr>
      <w:keepNext/>
      <w:spacing w:before="120" w:after="120"/>
    </w:pPr>
    <w:rPr>
      <w:rFonts w:ascii="Arial" w:eastAsia="Times New Roman" w:hAnsi="Arial"/>
      <w:sz w:val="22"/>
      <w:szCs w:val="22"/>
      <w:lang w:val="en-GB"/>
    </w:rPr>
  </w:style>
  <w:style w:type="paragraph" w:customStyle="1" w:styleId="tablerowCP2012">
    <w:name w:val="table_row_C_P2012"/>
    <w:basedOn w:val="tablerowLP2012"/>
    <w:uiPriority w:val="99"/>
    <w:rsid w:val="00022F3C"/>
    <w:pPr>
      <w:jc w:val="center"/>
    </w:pPr>
  </w:style>
  <w:style w:type="paragraph" w:customStyle="1" w:styleId="tableheaderCP2012">
    <w:name w:val="table_header_C_P2012"/>
    <w:basedOn w:val="tablerowCP2012"/>
    <w:uiPriority w:val="99"/>
    <w:rsid w:val="00022F3C"/>
    <w:rPr>
      <w:b/>
      <w:bCs/>
    </w:rPr>
  </w:style>
  <w:style w:type="paragraph" w:customStyle="1" w:styleId="ScoringLabelP2012">
    <w:name w:val="Scoring Label_P2012"/>
    <w:next w:val="Normal"/>
    <w:uiPriority w:val="99"/>
    <w:rsid w:val="00022F3C"/>
    <w:pPr>
      <w:keepNext/>
      <w:widowControl w:val="0"/>
      <w:spacing w:before="240" w:after="120"/>
    </w:pPr>
    <w:rPr>
      <w:rFonts w:ascii="Arial" w:eastAsia="Times New Roman" w:hAnsi="Arial" w:cs="Arial"/>
      <w:b/>
      <w:bCs/>
      <w:caps/>
      <w:sz w:val="22"/>
      <w:szCs w:val="22"/>
      <w:lang w:val="en-GB"/>
    </w:rPr>
  </w:style>
  <w:style w:type="paragraph" w:customStyle="1" w:styleId="CreditLabelP2012">
    <w:name w:val="Credit Label_P2012"/>
    <w:next w:val="Normal"/>
    <w:uiPriority w:val="99"/>
    <w:rsid w:val="00022F3C"/>
    <w:pPr>
      <w:keepNext/>
      <w:widowControl w:val="0"/>
      <w:spacing w:before="240"/>
    </w:pPr>
    <w:rPr>
      <w:rFonts w:ascii="Arial" w:eastAsia="Times New Roman" w:hAnsi="Arial" w:cs="Arial"/>
      <w:b/>
      <w:bCs/>
      <w:i/>
      <w:iCs/>
      <w:sz w:val="22"/>
      <w:szCs w:val="22"/>
      <w:lang w:val="en-GB"/>
    </w:rPr>
  </w:style>
  <w:style w:type="character" w:customStyle="1" w:styleId="hps">
    <w:name w:val="hps"/>
    <w:uiPriority w:val="99"/>
    <w:rsid w:val="00022F3C"/>
  </w:style>
  <w:style w:type="character" w:customStyle="1" w:styleId="apple-converted-space">
    <w:name w:val="apple-converted-space"/>
    <w:uiPriority w:val="99"/>
    <w:rsid w:val="00022F3C"/>
  </w:style>
  <w:style w:type="character" w:styleId="Emphasis">
    <w:name w:val="Emphasis"/>
    <w:uiPriority w:val="99"/>
    <w:qFormat/>
    <w:rsid w:val="00022F3C"/>
    <w:rPr>
      <w:rFonts w:cs="Times New Roman"/>
      <w:i/>
    </w:rPr>
  </w:style>
  <w:style w:type="character" w:customStyle="1" w:styleId="mw-headline">
    <w:name w:val="mw-headline"/>
    <w:uiPriority w:val="99"/>
    <w:rsid w:val="00022F3C"/>
  </w:style>
  <w:style w:type="paragraph" w:customStyle="1" w:styleId="Char">
    <w:name w:val="Char"/>
    <w:aliases w:val="Body Text Char Char Char Char Char"/>
    <w:basedOn w:val="Normal"/>
    <w:uiPriority w:val="99"/>
    <w:semiHidden/>
    <w:rsid w:val="00022F3C"/>
    <w:pPr>
      <w:spacing w:line="240" w:lineRule="exact"/>
    </w:pPr>
    <w:rPr>
      <w:rFonts w:ascii="Arial" w:eastAsia="Times New Roman" w:hAnsi="Arial"/>
      <w:sz w:val="22"/>
    </w:rPr>
  </w:style>
  <w:style w:type="paragraph" w:customStyle="1" w:styleId="Left">
    <w:name w:val="Left"/>
    <w:basedOn w:val="Normal"/>
    <w:uiPriority w:val="99"/>
    <w:rsid w:val="00022F3C"/>
    <w:pPr>
      <w:spacing w:after="0" w:line="240" w:lineRule="auto"/>
      <w:ind w:left="3686" w:hanging="284"/>
      <w:jc w:val="both"/>
    </w:pPr>
    <w:rPr>
      <w:rFonts w:ascii="Arial" w:eastAsia="Times New Roman" w:hAnsi="Arial"/>
      <w:noProof/>
      <w:sz w:val="22"/>
      <w:szCs w:val="24"/>
    </w:rPr>
  </w:style>
  <w:style w:type="paragraph" w:customStyle="1" w:styleId="Right">
    <w:name w:val="Right"/>
    <w:basedOn w:val="Normal"/>
    <w:uiPriority w:val="99"/>
    <w:rsid w:val="00022F3C"/>
    <w:pPr>
      <w:spacing w:after="0" w:line="240" w:lineRule="auto"/>
      <w:ind w:left="284" w:right="3402" w:hanging="284"/>
      <w:jc w:val="both"/>
    </w:pPr>
    <w:rPr>
      <w:rFonts w:ascii="Arial" w:eastAsia="Times New Roman" w:hAnsi="Arial"/>
      <w:sz w:val="22"/>
      <w:szCs w:val="24"/>
    </w:rPr>
  </w:style>
  <w:style w:type="paragraph" w:customStyle="1" w:styleId="Co8left">
    <w:name w:val="Co 8 left"/>
    <w:basedOn w:val="Normal"/>
    <w:uiPriority w:val="99"/>
    <w:rsid w:val="00022F3C"/>
    <w:pPr>
      <w:shd w:val="clear" w:color="auto" w:fill="FFFFFF"/>
      <w:spacing w:after="0" w:line="240" w:lineRule="auto"/>
    </w:pPr>
    <w:rPr>
      <w:rFonts w:ascii="Arial" w:eastAsia="Times New Roman" w:hAnsi="Arial"/>
      <w:sz w:val="16"/>
      <w:szCs w:val="16"/>
    </w:rPr>
  </w:style>
  <w:style w:type="character" w:customStyle="1" w:styleId="google-src-text">
    <w:name w:val="google-src-text"/>
    <w:uiPriority w:val="99"/>
    <w:rsid w:val="00022F3C"/>
  </w:style>
  <w:style w:type="paragraph" w:customStyle="1" w:styleId="2">
    <w:name w:val="2"/>
    <w:basedOn w:val="Normal"/>
    <w:uiPriority w:val="99"/>
    <w:rsid w:val="00022F3C"/>
    <w:pPr>
      <w:spacing w:before="120" w:after="0" w:line="312" w:lineRule="auto"/>
      <w:jc w:val="both"/>
    </w:pPr>
    <w:rPr>
      <w:rFonts w:ascii=".VnTimeH" w:eastAsia="Times New Roman" w:hAnsi=".VnTimeH"/>
      <w:b/>
      <w:szCs w:val="28"/>
      <w:lang w:val="en-AU"/>
    </w:rPr>
  </w:style>
  <w:style w:type="paragraph" w:customStyle="1" w:styleId="stem">
    <w:name w:val="stem"/>
    <w:uiPriority w:val="99"/>
    <w:rsid w:val="00022F3C"/>
    <w:pPr>
      <w:keepNext/>
      <w:spacing w:after="220"/>
    </w:pPr>
    <w:rPr>
      <w:rFonts w:ascii="Arial" w:eastAsia="Times New Roman" w:hAnsi="Arial"/>
      <w:sz w:val="22"/>
      <w:lang w:val="en-AU"/>
    </w:rPr>
  </w:style>
  <w:style w:type="paragraph" w:customStyle="1" w:styleId="MTDisplayEquation">
    <w:name w:val="MTDisplayEquation"/>
    <w:basedOn w:val="Normal"/>
    <w:next w:val="Normal"/>
    <w:link w:val="MTDisplayEquationChar"/>
    <w:uiPriority w:val="99"/>
    <w:rsid w:val="00022F3C"/>
    <w:pPr>
      <w:tabs>
        <w:tab w:val="center" w:pos="4400"/>
        <w:tab w:val="right" w:pos="8780"/>
      </w:tabs>
      <w:spacing w:after="0" w:line="360" w:lineRule="auto"/>
      <w:jc w:val="both"/>
    </w:pPr>
    <w:rPr>
      <w:rFonts w:eastAsia="Times New Roman"/>
      <w:sz w:val="28"/>
      <w:szCs w:val="28"/>
      <w:lang w:val="en-AU"/>
    </w:rPr>
  </w:style>
  <w:style w:type="character" w:customStyle="1" w:styleId="MTDisplayEquationChar">
    <w:name w:val="MTDisplayEquation Char"/>
    <w:link w:val="MTDisplayEquation"/>
    <w:uiPriority w:val="99"/>
    <w:locked/>
    <w:rsid w:val="00022F3C"/>
    <w:rPr>
      <w:rFonts w:eastAsia="Times New Roman"/>
      <w:sz w:val="28"/>
      <w:lang w:val="en-AU"/>
    </w:rPr>
  </w:style>
  <w:style w:type="character" w:customStyle="1" w:styleId="shorttext">
    <w:name w:val="short_text"/>
    <w:uiPriority w:val="99"/>
    <w:rsid w:val="00022F3C"/>
  </w:style>
  <w:style w:type="character" w:customStyle="1" w:styleId="longtext">
    <w:name w:val="long_text"/>
    <w:uiPriority w:val="99"/>
    <w:rsid w:val="00022F3C"/>
  </w:style>
  <w:style w:type="character" w:styleId="Strong">
    <w:name w:val="Strong"/>
    <w:aliases w:val="level 2"/>
    <w:uiPriority w:val="99"/>
    <w:qFormat/>
    <w:rsid w:val="00022F3C"/>
    <w:rPr>
      <w:rFonts w:cs="Times New Roman"/>
      <w:b/>
    </w:rPr>
  </w:style>
  <w:style w:type="paragraph" w:styleId="Subtitle">
    <w:name w:val="Subtitle"/>
    <w:basedOn w:val="Normal"/>
    <w:next w:val="Normal"/>
    <w:link w:val="SubtitleChar"/>
    <w:uiPriority w:val="99"/>
    <w:qFormat/>
    <w:rsid w:val="00022F3C"/>
    <w:pPr>
      <w:spacing w:after="60" w:line="240" w:lineRule="auto"/>
      <w:jc w:val="center"/>
      <w:outlineLvl w:val="1"/>
    </w:pPr>
    <w:rPr>
      <w:rFonts w:ascii="Cambria" w:eastAsia="Times New Roman" w:hAnsi="Cambria"/>
      <w:szCs w:val="24"/>
    </w:rPr>
  </w:style>
  <w:style w:type="character" w:customStyle="1" w:styleId="SubtitleChar">
    <w:name w:val="Subtitle Char"/>
    <w:link w:val="Subtitle"/>
    <w:uiPriority w:val="99"/>
    <w:locked/>
    <w:rsid w:val="00022F3C"/>
    <w:rPr>
      <w:rFonts w:ascii="Cambria" w:hAnsi="Cambria"/>
      <w:sz w:val="24"/>
    </w:rPr>
  </w:style>
  <w:style w:type="paragraph" w:styleId="FootnoteText">
    <w:name w:val="footnote text"/>
    <w:basedOn w:val="Normal"/>
    <w:link w:val="FootnoteTextChar"/>
    <w:uiPriority w:val="99"/>
    <w:rsid w:val="00022F3C"/>
    <w:pPr>
      <w:spacing w:after="0" w:line="240" w:lineRule="auto"/>
    </w:pPr>
    <w:rPr>
      <w:rFonts w:eastAsia="SimSun"/>
      <w:sz w:val="20"/>
      <w:szCs w:val="20"/>
      <w:lang w:eastAsia="zh-CN"/>
    </w:rPr>
  </w:style>
  <w:style w:type="character" w:customStyle="1" w:styleId="FootnoteTextChar">
    <w:name w:val="Footnote Text Char"/>
    <w:link w:val="FootnoteText"/>
    <w:uiPriority w:val="99"/>
    <w:locked/>
    <w:rsid w:val="00022F3C"/>
    <w:rPr>
      <w:rFonts w:eastAsia="SimSun"/>
      <w:sz w:val="20"/>
      <w:lang w:eastAsia="zh-CN"/>
    </w:rPr>
  </w:style>
  <w:style w:type="paragraph" w:customStyle="1" w:styleId="n">
    <w:name w:val="n"/>
    <w:basedOn w:val="Normal"/>
    <w:uiPriority w:val="99"/>
    <w:rsid w:val="00022F3C"/>
    <w:pPr>
      <w:spacing w:before="240" w:after="240" w:line="240" w:lineRule="auto"/>
    </w:pPr>
    <w:rPr>
      <w:rFonts w:eastAsia="Times New Roman"/>
      <w:szCs w:val="24"/>
    </w:rPr>
  </w:style>
  <w:style w:type="character" w:styleId="FootnoteReference">
    <w:name w:val="footnote reference"/>
    <w:uiPriority w:val="99"/>
    <w:rsid w:val="00022F3C"/>
    <w:rPr>
      <w:rFonts w:cs="Times New Roman"/>
      <w:vertAlign w:val="superscript"/>
    </w:rPr>
  </w:style>
  <w:style w:type="character" w:customStyle="1" w:styleId="Caption1">
    <w:name w:val="Caption1"/>
    <w:uiPriority w:val="99"/>
    <w:rsid w:val="00022F3C"/>
  </w:style>
  <w:style w:type="paragraph" w:customStyle="1" w:styleId="NormalParagraph">
    <w:name w:val="Normal Paragraph"/>
    <w:basedOn w:val="Normal"/>
    <w:uiPriority w:val="99"/>
    <w:rsid w:val="00022F3C"/>
    <w:pPr>
      <w:spacing w:after="0" w:line="240" w:lineRule="auto"/>
      <w:jc w:val="both"/>
    </w:pPr>
    <w:rPr>
      <w:rFonts w:ascii="Garamond" w:eastAsia="Times New Roman" w:hAnsi="Garamond"/>
      <w:szCs w:val="20"/>
      <w:lang w:val="en-AU"/>
    </w:rPr>
  </w:style>
  <w:style w:type="paragraph" w:styleId="BodyTextIndent2">
    <w:name w:val="Body Text Indent 2"/>
    <w:basedOn w:val="Normal"/>
    <w:link w:val="BodyTextIndent2Char"/>
    <w:uiPriority w:val="99"/>
    <w:rsid w:val="00022F3C"/>
    <w:pPr>
      <w:spacing w:after="0" w:line="240" w:lineRule="auto"/>
      <w:ind w:firstLine="720"/>
      <w:jc w:val="both"/>
    </w:pPr>
    <w:rPr>
      <w:rFonts w:ascii=".VnTime" w:eastAsia="Times New Roman" w:hAnsi=".VnTime"/>
      <w:sz w:val="28"/>
      <w:szCs w:val="28"/>
    </w:rPr>
  </w:style>
  <w:style w:type="character" w:customStyle="1" w:styleId="BodyTextIndent2Char">
    <w:name w:val="Body Text Indent 2 Char"/>
    <w:link w:val="BodyTextIndent2"/>
    <w:uiPriority w:val="99"/>
    <w:locked/>
    <w:rsid w:val="00022F3C"/>
    <w:rPr>
      <w:rFonts w:ascii=".VnTime" w:hAnsi=".VnTime"/>
      <w:sz w:val="28"/>
    </w:rPr>
  </w:style>
  <w:style w:type="character" w:customStyle="1" w:styleId="apple-style-span">
    <w:name w:val="apple-style-span"/>
    <w:uiPriority w:val="99"/>
    <w:rsid w:val="00022F3C"/>
    <w:rPr>
      <w:rFonts w:ascii="Arial" w:hAnsi="Arial"/>
      <w:sz w:val="24"/>
      <w:lang w:val="en-US" w:eastAsia="en-US"/>
    </w:rPr>
  </w:style>
  <w:style w:type="character" w:customStyle="1" w:styleId="NormalWebChar">
    <w:name w:val="Normal (Web) Char"/>
    <w:link w:val="NormalWeb"/>
    <w:uiPriority w:val="99"/>
    <w:locked/>
    <w:rsid w:val="00FD199C"/>
    <w:rPr>
      <w:rFonts w:eastAsia="Times New Roman"/>
      <w:sz w:val="24"/>
    </w:rPr>
  </w:style>
  <w:style w:type="paragraph" w:customStyle="1" w:styleId="para">
    <w:name w:val="para"/>
    <w:basedOn w:val="Normal"/>
    <w:uiPriority w:val="99"/>
    <w:rsid w:val="002B2D90"/>
    <w:pPr>
      <w:spacing w:before="100" w:beforeAutospacing="1" w:after="100" w:afterAutospacing="1" w:line="240" w:lineRule="auto"/>
    </w:pPr>
    <w:rPr>
      <w:rFonts w:eastAsia="Times New Roman"/>
      <w:szCs w:val="24"/>
    </w:rPr>
  </w:style>
  <w:style w:type="paragraph" w:styleId="NoSpacing">
    <w:name w:val="No Spacing"/>
    <w:basedOn w:val="Normal"/>
    <w:uiPriority w:val="99"/>
    <w:qFormat/>
    <w:rsid w:val="00E850A3"/>
    <w:pPr>
      <w:spacing w:before="100" w:beforeAutospacing="1" w:after="100" w:afterAutospacing="1" w:line="240" w:lineRule="auto"/>
    </w:pPr>
    <w:rPr>
      <w:rFonts w:eastAsia="Times New Roman"/>
      <w:szCs w:val="24"/>
    </w:rPr>
  </w:style>
  <w:style w:type="character" w:styleId="SubtleEmphasis">
    <w:name w:val="Subtle Emphasis"/>
    <w:basedOn w:val="DefaultParagraphFont"/>
    <w:uiPriority w:val="99"/>
    <w:qFormat/>
    <w:rsid w:val="00E850A3"/>
  </w:style>
  <w:style w:type="character" w:customStyle="1" w:styleId="googqs-tidbitgoogqs-tidbit-0">
    <w:name w:val="goog_qs-tidbit goog_qs-tidbit-0"/>
    <w:uiPriority w:val="99"/>
    <w:rsid w:val="00C424A9"/>
  </w:style>
  <w:style w:type="character" w:customStyle="1" w:styleId="googqs-tidbitgoogqs-tidbit-1">
    <w:name w:val="goog_qs-tidbit goog_qs-tidbit-1"/>
    <w:uiPriority w:val="99"/>
    <w:rsid w:val="00C424A9"/>
  </w:style>
  <w:style w:type="paragraph" w:customStyle="1" w:styleId="answer">
    <w:name w:val="answer"/>
    <w:basedOn w:val="Normal"/>
    <w:uiPriority w:val="99"/>
    <w:rsid w:val="00C424A9"/>
    <w:pPr>
      <w:spacing w:before="100" w:beforeAutospacing="1" w:after="100" w:afterAutospacing="1" w:line="240" w:lineRule="auto"/>
    </w:pPr>
    <w:rPr>
      <w:rFonts w:eastAsia="SimSun"/>
      <w:szCs w:val="24"/>
      <w:lang w:eastAsia="zh-CN"/>
    </w:rPr>
  </w:style>
  <w:style w:type="paragraph" w:customStyle="1" w:styleId="question">
    <w:name w:val="question"/>
    <w:basedOn w:val="Normal"/>
    <w:uiPriority w:val="99"/>
    <w:rsid w:val="00C424A9"/>
    <w:pPr>
      <w:spacing w:before="100" w:beforeAutospacing="1" w:after="100" w:afterAutospacing="1" w:line="240" w:lineRule="auto"/>
    </w:pPr>
    <w:rPr>
      <w:rFonts w:eastAsia="SimSun"/>
      <w:szCs w:val="24"/>
      <w:lang w:eastAsia="zh-CN"/>
    </w:rPr>
  </w:style>
  <w:style w:type="paragraph" w:styleId="Date">
    <w:name w:val="Date"/>
    <w:basedOn w:val="Normal"/>
    <w:next w:val="Normal"/>
    <w:link w:val="DateChar"/>
    <w:uiPriority w:val="99"/>
    <w:rsid w:val="00C424A9"/>
    <w:pPr>
      <w:spacing w:after="0" w:line="240" w:lineRule="auto"/>
    </w:pPr>
    <w:rPr>
      <w:rFonts w:ascii="VNI-Times" w:eastAsia="Times New Roman" w:hAnsi="VNI-Times"/>
      <w:sz w:val="26"/>
      <w:szCs w:val="26"/>
    </w:rPr>
  </w:style>
  <w:style w:type="character" w:customStyle="1" w:styleId="DateChar">
    <w:name w:val="Date Char"/>
    <w:link w:val="Date"/>
    <w:uiPriority w:val="99"/>
    <w:locked/>
    <w:rsid w:val="00C424A9"/>
    <w:rPr>
      <w:rFonts w:ascii="VNI-Times" w:hAnsi="VNI-Times"/>
      <w:sz w:val="26"/>
    </w:rPr>
  </w:style>
  <w:style w:type="paragraph" w:styleId="BodyText2">
    <w:name w:val="Body Text 2"/>
    <w:basedOn w:val="Normal"/>
    <w:link w:val="BodyText2Char"/>
    <w:uiPriority w:val="99"/>
    <w:rsid w:val="00D202FB"/>
    <w:pPr>
      <w:spacing w:after="120" w:line="480" w:lineRule="auto"/>
    </w:pPr>
  </w:style>
  <w:style w:type="character" w:customStyle="1" w:styleId="BodyText2Char">
    <w:name w:val="Body Text 2 Char"/>
    <w:basedOn w:val="DefaultParagraphFont"/>
    <w:link w:val="BodyText2"/>
    <w:uiPriority w:val="99"/>
    <w:locked/>
    <w:rsid w:val="00D202FB"/>
  </w:style>
  <w:style w:type="paragraph" w:customStyle="1" w:styleId="msonormal0">
    <w:name w:val="msonormal"/>
    <w:basedOn w:val="Normal"/>
    <w:uiPriority w:val="99"/>
    <w:rsid w:val="00056B14"/>
    <w:pPr>
      <w:spacing w:before="100" w:beforeAutospacing="1" w:after="100" w:afterAutospacing="1" w:line="240" w:lineRule="auto"/>
    </w:pPr>
    <w:rPr>
      <w:rFonts w:eastAsia="Times New Roman"/>
      <w:szCs w:val="24"/>
      <w:lang w:val="vi-VN" w:eastAsia="vi-VN"/>
    </w:rPr>
  </w:style>
  <w:style w:type="paragraph" w:styleId="BodyText3">
    <w:name w:val="Body Text 3"/>
    <w:basedOn w:val="Normal"/>
    <w:link w:val="BodyText3Char"/>
    <w:uiPriority w:val="99"/>
    <w:rsid w:val="00056B14"/>
    <w:pPr>
      <w:spacing w:after="0" w:line="240" w:lineRule="auto"/>
    </w:pPr>
    <w:rPr>
      <w:rFonts w:eastAsia="Times New Roman"/>
      <w:b/>
      <w:bCs/>
      <w:szCs w:val="24"/>
    </w:rPr>
  </w:style>
  <w:style w:type="character" w:customStyle="1" w:styleId="BodyText3Char">
    <w:name w:val="Body Text 3 Char"/>
    <w:link w:val="BodyText3"/>
    <w:uiPriority w:val="99"/>
    <w:locked/>
    <w:rsid w:val="00056B14"/>
    <w:rPr>
      <w:rFonts w:eastAsia="Times New Roman"/>
      <w:b/>
      <w:sz w:val="24"/>
    </w:rPr>
  </w:style>
  <w:style w:type="paragraph" w:styleId="BlockText">
    <w:name w:val="Block Text"/>
    <w:basedOn w:val="Normal"/>
    <w:uiPriority w:val="99"/>
    <w:rsid w:val="00056B14"/>
    <w:pPr>
      <w:spacing w:after="0" w:line="240" w:lineRule="auto"/>
      <w:ind w:left="576" w:right="576"/>
      <w:jc w:val="center"/>
    </w:pPr>
    <w:rPr>
      <w:rFonts w:eastAsia="Times New Roman"/>
      <w:b/>
      <w:sz w:val="28"/>
      <w:szCs w:val="24"/>
    </w:rPr>
  </w:style>
  <w:style w:type="paragraph" w:customStyle="1" w:styleId="TableParagraph">
    <w:name w:val="Table Paragraph"/>
    <w:basedOn w:val="Normal"/>
    <w:uiPriority w:val="99"/>
    <w:rsid w:val="00056B14"/>
    <w:pPr>
      <w:widowControl w:val="0"/>
      <w:autoSpaceDE w:val="0"/>
      <w:autoSpaceDN w:val="0"/>
      <w:spacing w:after="0" w:line="240" w:lineRule="auto"/>
    </w:pPr>
    <w:rPr>
      <w:rFonts w:eastAsia="Times New Roman"/>
      <w:sz w:val="22"/>
    </w:rPr>
  </w:style>
  <w:style w:type="paragraph" w:customStyle="1" w:styleId="CharCharChar">
    <w:name w:val="Char Char Char"/>
    <w:basedOn w:val="Normal"/>
    <w:autoRedefine/>
    <w:uiPriority w:val="99"/>
    <w:rsid w:val="00056B1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Style9">
    <w:name w:val="Style9"/>
    <w:basedOn w:val="Normal"/>
    <w:link w:val="Style9Char"/>
    <w:uiPriority w:val="99"/>
    <w:rsid w:val="00305759"/>
    <w:pPr>
      <w:tabs>
        <w:tab w:val="left" w:pos="397"/>
      </w:tabs>
      <w:spacing w:before="60" w:after="0" w:line="300" w:lineRule="atLeast"/>
      <w:ind w:left="737" w:hanging="737"/>
      <w:jc w:val="both"/>
    </w:pPr>
    <w:rPr>
      <w:rFonts w:ascii=".VnTime" w:eastAsia="Times New Roman" w:hAnsi=".VnTime"/>
      <w:sz w:val="20"/>
      <w:szCs w:val="20"/>
    </w:rPr>
  </w:style>
  <w:style w:type="character" w:customStyle="1" w:styleId="Style9Char">
    <w:name w:val="Style9 Char"/>
    <w:link w:val="Style9"/>
    <w:uiPriority w:val="99"/>
    <w:locked/>
    <w:rsid w:val="00305759"/>
    <w:rPr>
      <w:rFonts w:ascii=".VnTime" w:hAnsi=".VnTime"/>
      <w:sz w:val="20"/>
    </w:rPr>
  </w:style>
  <w:style w:type="paragraph" w:customStyle="1" w:styleId="CharChar">
    <w:name w:val="Char Char"/>
    <w:basedOn w:val="Normal"/>
    <w:uiPriority w:val="99"/>
    <w:semiHidden/>
    <w:rsid w:val="00305759"/>
    <w:pPr>
      <w:spacing w:line="240" w:lineRule="exact"/>
    </w:pPr>
    <w:rPr>
      <w:rFonts w:ascii="Arial" w:eastAsia="Times New Roman" w:hAnsi="Arial" w:cs="Arial"/>
      <w:szCs w:val="24"/>
    </w:rPr>
  </w:style>
  <w:style w:type="paragraph" w:customStyle="1" w:styleId="CharChar3">
    <w:name w:val="Char Char3"/>
    <w:basedOn w:val="Normal"/>
    <w:uiPriority w:val="99"/>
    <w:semiHidden/>
    <w:rsid w:val="00305759"/>
    <w:pPr>
      <w:spacing w:line="240" w:lineRule="exact"/>
    </w:pPr>
    <w:rPr>
      <w:rFonts w:ascii="Arial" w:eastAsia="Times New Roman" w:hAnsi="Arial" w:cs="Arial"/>
      <w:szCs w:val="24"/>
    </w:rPr>
  </w:style>
  <w:style w:type="paragraph" w:customStyle="1" w:styleId="phan">
    <w:name w:val="phan"/>
    <w:basedOn w:val="Heading2"/>
    <w:uiPriority w:val="99"/>
    <w:rsid w:val="00305759"/>
    <w:pPr>
      <w:keepNext w:val="0"/>
      <w:keepLines w:val="0"/>
      <w:widowControl w:val="0"/>
      <w:spacing w:before="0" w:line="288" w:lineRule="auto"/>
    </w:pPr>
    <w:rPr>
      <w:rFonts w:ascii=".VnTimeH" w:hAnsi=".VnTimeH"/>
      <w:bCs w:val="0"/>
      <w:iCs/>
      <w:color w:val="auto"/>
      <w:sz w:val="28"/>
      <w:szCs w:val="28"/>
    </w:rPr>
  </w:style>
  <w:style w:type="paragraph" w:customStyle="1" w:styleId="Char1">
    <w:name w:val="Char1"/>
    <w:basedOn w:val="Normal"/>
    <w:uiPriority w:val="99"/>
    <w:semiHidden/>
    <w:rsid w:val="00305759"/>
    <w:pPr>
      <w:spacing w:line="240" w:lineRule="exact"/>
    </w:pPr>
    <w:rPr>
      <w:rFonts w:ascii="Arial" w:eastAsia="Times New Roman" w:hAnsi="Arial"/>
      <w:szCs w:val="24"/>
    </w:rPr>
  </w:style>
  <w:style w:type="character" w:customStyle="1" w:styleId="BodyTextChar1">
    <w:name w:val="Body Text Char1"/>
    <w:uiPriority w:val="99"/>
    <w:locked/>
    <w:rsid w:val="00305759"/>
    <w:rPr>
      <w:rFonts w:ascii=".VnTime" w:hAnsi=".VnTime"/>
      <w:i/>
      <w:sz w:val="28"/>
    </w:rPr>
  </w:style>
  <w:style w:type="paragraph" w:customStyle="1" w:styleId="Normal1">
    <w:name w:val="Normal1"/>
    <w:basedOn w:val="Normal"/>
    <w:uiPriority w:val="99"/>
    <w:rsid w:val="00305759"/>
    <w:pPr>
      <w:spacing w:before="100" w:beforeAutospacing="1" w:after="100" w:afterAutospacing="1" w:line="240" w:lineRule="auto"/>
    </w:pPr>
    <w:rPr>
      <w:rFonts w:eastAsia="Times New Roman"/>
      <w:szCs w:val="24"/>
    </w:rPr>
  </w:style>
  <w:style w:type="character" w:customStyle="1" w:styleId="CharChar9">
    <w:name w:val="Char Char9"/>
    <w:uiPriority w:val="99"/>
    <w:locked/>
    <w:rsid w:val="00305759"/>
    <w:rPr>
      <w:rFonts w:ascii="Arial" w:hAnsi="Arial"/>
      <w:b/>
      <w:kern w:val="32"/>
      <w:sz w:val="32"/>
      <w:lang w:val="en-US" w:eastAsia="en-US"/>
    </w:rPr>
  </w:style>
  <w:style w:type="character" w:customStyle="1" w:styleId="BodyText3Char1">
    <w:name w:val="Body Text 3 Char1"/>
    <w:uiPriority w:val="99"/>
    <w:rsid w:val="00305759"/>
    <w:rPr>
      <w:rFonts w:ascii=".VnTime" w:hAnsi=".VnTime"/>
      <w:sz w:val="16"/>
    </w:rPr>
  </w:style>
  <w:style w:type="character" w:customStyle="1" w:styleId="DocumentMapChar">
    <w:name w:val="Document Map Char"/>
    <w:link w:val="DocumentMap"/>
    <w:uiPriority w:val="99"/>
    <w:locked/>
    <w:rsid w:val="00305759"/>
    <w:rPr>
      <w:rFonts w:ascii="Tahoma" w:hAnsi="Tahoma"/>
      <w:b/>
      <w:shd w:val="clear" w:color="auto" w:fill="000080"/>
    </w:rPr>
  </w:style>
  <w:style w:type="paragraph" w:styleId="DocumentMap">
    <w:name w:val="Document Map"/>
    <w:basedOn w:val="Normal"/>
    <w:link w:val="DocumentMapChar"/>
    <w:uiPriority w:val="99"/>
    <w:rsid w:val="00305759"/>
    <w:pPr>
      <w:shd w:val="clear" w:color="auto" w:fill="000080"/>
      <w:spacing w:after="0" w:line="240" w:lineRule="auto"/>
    </w:pPr>
    <w:rPr>
      <w:rFonts w:ascii="Tahoma" w:hAnsi="Tahoma"/>
      <w:b/>
      <w:sz w:val="20"/>
      <w:szCs w:val="20"/>
      <w:shd w:val="clear" w:color="auto" w:fill="000080"/>
    </w:rPr>
  </w:style>
  <w:style w:type="character" w:customStyle="1" w:styleId="DocumentMapChar1">
    <w:name w:val="Document Map Char1"/>
    <w:uiPriority w:val="99"/>
    <w:semiHidden/>
    <w:rsid w:val="00EE75E8"/>
    <w:rPr>
      <w:sz w:val="0"/>
      <w:szCs w:val="0"/>
    </w:rPr>
  </w:style>
  <w:style w:type="character" w:customStyle="1" w:styleId="DocumentMapChar11">
    <w:name w:val="Document Map Char11"/>
    <w:uiPriority w:val="99"/>
    <w:rsid w:val="00305759"/>
    <w:rPr>
      <w:rFonts w:ascii="Segoe UI" w:hAnsi="Segoe UI"/>
      <w:sz w:val="16"/>
    </w:rPr>
  </w:style>
  <w:style w:type="character" w:customStyle="1" w:styleId="BalloonTextChar1">
    <w:name w:val="Balloon Text Char1"/>
    <w:uiPriority w:val="99"/>
    <w:semiHidden/>
    <w:rsid w:val="00305759"/>
    <w:rPr>
      <w:rFonts w:ascii="Tahoma" w:hAnsi="Tahoma"/>
      <w:sz w:val="16"/>
    </w:rPr>
  </w:style>
  <w:style w:type="paragraph" w:customStyle="1" w:styleId="CharCharCharChar">
    <w:name w:val="Char Char Char Char"/>
    <w:basedOn w:val="Normal"/>
    <w:autoRedefine/>
    <w:uiPriority w:val="99"/>
    <w:rsid w:val="0030575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qf096il2x8b">
    <w:name w:val="qf096il2x8b"/>
    <w:uiPriority w:val="99"/>
    <w:rsid w:val="00305759"/>
  </w:style>
  <w:style w:type="table" w:customStyle="1" w:styleId="TableGrid1">
    <w:name w:val="Table Grid1"/>
    <w:uiPriority w:val="99"/>
    <w:rsid w:val="0030575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uiPriority w:val="99"/>
    <w:rsid w:val="00305759"/>
    <w:rPr>
      <w:rFonts w:ascii=".VnTime" w:hAnsi=".VnTime"/>
      <w:i/>
      <w:sz w:val="28"/>
      <w:lang w:val="en-US" w:eastAsia="en-US"/>
    </w:rPr>
  </w:style>
  <w:style w:type="character" w:customStyle="1" w:styleId="CharChar31">
    <w:name w:val="Char Char31"/>
    <w:uiPriority w:val="99"/>
    <w:locked/>
    <w:rsid w:val="00305759"/>
    <w:rPr>
      <w:rFonts w:ascii="Times New Roman" w:hAnsi="Times New Roman"/>
      <w:sz w:val="28"/>
      <w:lang w:val="en-US" w:eastAsia="en-US"/>
    </w:rPr>
  </w:style>
  <w:style w:type="character" w:customStyle="1" w:styleId="CharChar21">
    <w:name w:val="Char Char21"/>
    <w:uiPriority w:val="99"/>
    <w:rsid w:val="00305759"/>
    <w:rPr>
      <w:rFonts w:ascii="Times New Roman" w:hAnsi="Times New Roman"/>
      <w:i/>
      <w:sz w:val="28"/>
      <w:lang w:val="en-US" w:eastAsia="en-US"/>
    </w:rPr>
  </w:style>
  <w:style w:type="character" w:customStyle="1" w:styleId="CharChar1">
    <w:name w:val="Char Char1"/>
    <w:uiPriority w:val="99"/>
    <w:rsid w:val="00305759"/>
    <w:rPr>
      <w:rFonts w:ascii=".VnTime" w:hAnsi=".VnTime"/>
      <w:sz w:val="28"/>
      <w:lang w:val="en-US" w:eastAsia="en-US"/>
    </w:rPr>
  </w:style>
  <w:style w:type="paragraph" w:customStyle="1" w:styleId="msolistparagraph0">
    <w:name w:val="msolistparagraph"/>
    <w:basedOn w:val="Normal"/>
    <w:uiPriority w:val="99"/>
    <w:rsid w:val="00305759"/>
    <w:pPr>
      <w:spacing w:after="200" w:line="276" w:lineRule="auto"/>
      <w:ind w:left="720"/>
      <w:contextualSpacing/>
    </w:pPr>
    <w:rPr>
      <w:rFonts w:ascii="Calibri" w:hAnsi="Calibri"/>
      <w:sz w:val="22"/>
    </w:rPr>
  </w:style>
  <w:style w:type="character" w:styleId="CommentReference">
    <w:name w:val="annotation reference"/>
    <w:uiPriority w:val="99"/>
    <w:rsid w:val="00305759"/>
    <w:rPr>
      <w:rFonts w:cs="Times New Roman"/>
      <w:sz w:val="16"/>
    </w:rPr>
  </w:style>
  <w:style w:type="paragraph" w:styleId="CommentText">
    <w:name w:val="annotation text"/>
    <w:basedOn w:val="Normal"/>
    <w:link w:val="CommentTextChar"/>
    <w:uiPriority w:val="99"/>
    <w:rsid w:val="00305759"/>
    <w:pPr>
      <w:spacing w:after="0" w:line="240" w:lineRule="auto"/>
    </w:pPr>
    <w:rPr>
      <w:rFonts w:eastAsia="Times New Roman"/>
      <w:sz w:val="20"/>
      <w:szCs w:val="20"/>
    </w:rPr>
  </w:style>
  <w:style w:type="character" w:customStyle="1" w:styleId="CommentTextChar">
    <w:name w:val="Comment Text Char"/>
    <w:link w:val="CommentText"/>
    <w:uiPriority w:val="99"/>
    <w:locked/>
    <w:rsid w:val="00305759"/>
    <w:rPr>
      <w:rFonts w:eastAsia="Times New Roman"/>
      <w:sz w:val="20"/>
    </w:rPr>
  </w:style>
  <w:style w:type="paragraph" w:styleId="CommentSubject">
    <w:name w:val="annotation subject"/>
    <w:basedOn w:val="CommentText"/>
    <w:next w:val="CommentText"/>
    <w:link w:val="CommentSubjectChar"/>
    <w:uiPriority w:val="99"/>
    <w:rsid w:val="00305759"/>
    <w:rPr>
      <w:b/>
      <w:bCs/>
    </w:rPr>
  </w:style>
  <w:style w:type="character" w:customStyle="1" w:styleId="CommentSubjectChar">
    <w:name w:val="Comment Subject Char"/>
    <w:link w:val="CommentSubject"/>
    <w:uiPriority w:val="99"/>
    <w:locked/>
    <w:rsid w:val="00305759"/>
    <w:rPr>
      <w:rFonts w:eastAsia="Times New Roman"/>
      <w:b/>
      <w:sz w:val="20"/>
    </w:rPr>
  </w:style>
  <w:style w:type="paragraph" w:styleId="HTMLPreformatted">
    <w:name w:val="HTML Preformatted"/>
    <w:basedOn w:val="Normal"/>
    <w:link w:val="HTMLPreformattedChar"/>
    <w:uiPriority w:val="99"/>
    <w:semiHidden/>
    <w:rsid w:val="005B15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semiHidden/>
    <w:locked/>
    <w:rsid w:val="005B15C2"/>
    <w:rPr>
      <w:rFonts w:ascii="Courier New" w:hAnsi="Courier New"/>
    </w:rPr>
  </w:style>
  <w:style w:type="character" w:customStyle="1" w:styleId="TitleChar1">
    <w:name w:val="Title Char1"/>
    <w:aliases w:val="so Char1"/>
    <w:uiPriority w:val="99"/>
    <w:rsid w:val="005B15C2"/>
    <w:rPr>
      <w:rFonts w:ascii="Cambria" w:hAnsi="Cambria"/>
      <w:spacing w:val="-10"/>
      <w:kern w:val="28"/>
      <w:sz w:val="56"/>
    </w:rPr>
  </w:style>
  <w:style w:type="character" w:customStyle="1" w:styleId="muc1Char">
    <w:name w:val="muc 1 Char"/>
    <w:link w:val="muc1"/>
    <w:uiPriority w:val="99"/>
    <w:locked/>
    <w:rsid w:val="005B15C2"/>
    <w:rPr>
      <w:rFonts w:ascii=".VnArial" w:hAnsi=".VnArial"/>
      <w:b/>
      <w:sz w:val="24"/>
    </w:rPr>
  </w:style>
  <w:style w:type="paragraph" w:customStyle="1" w:styleId="muc1">
    <w:name w:val="muc 1"/>
    <w:basedOn w:val="Normal"/>
    <w:link w:val="muc1Char"/>
    <w:uiPriority w:val="99"/>
    <w:rsid w:val="005B15C2"/>
    <w:pPr>
      <w:spacing w:before="80" w:after="120" w:line="276" w:lineRule="auto"/>
      <w:ind w:firstLine="397"/>
      <w:jc w:val="both"/>
    </w:pPr>
    <w:rPr>
      <w:rFonts w:ascii=".VnArial" w:eastAsia="Times New Roman" w:hAnsi=".VnArial"/>
      <w:b/>
      <w:bCs/>
      <w:sz w:val="20"/>
      <w:szCs w:val="24"/>
    </w:rPr>
  </w:style>
  <w:style w:type="character" w:customStyle="1" w:styleId="fontstyle01">
    <w:name w:val="fontstyle01"/>
    <w:uiPriority w:val="99"/>
    <w:rsid w:val="00BE4FCA"/>
    <w:rPr>
      <w:rFonts w:ascii="Times New Roman" w:hAnsi="Times New Roman"/>
      <w:color w:val="000000"/>
      <w:sz w:val="26"/>
    </w:rPr>
  </w:style>
  <w:style w:type="paragraph" w:customStyle="1" w:styleId="3sonlanphoto">
    <w:name w:val="3_sonlanphoto"/>
    <w:basedOn w:val="Normal"/>
    <w:uiPriority w:val="99"/>
    <w:rsid w:val="008865E0"/>
    <w:pPr>
      <w:spacing w:after="0" w:line="312" w:lineRule="auto"/>
      <w:ind w:firstLine="720"/>
      <w:jc w:val="both"/>
    </w:pPr>
    <w:rPr>
      <w:rFonts w:eastAsia="Times New Roman"/>
      <w:b/>
      <w:i/>
      <w:sz w:val="26"/>
      <w:szCs w:val="26"/>
      <w:lang w:val="vi-VN"/>
    </w:rPr>
  </w:style>
  <w:style w:type="paragraph" w:customStyle="1" w:styleId="5sonlanphoto">
    <w:name w:val="5_sonlanphoto"/>
    <w:basedOn w:val="Normal"/>
    <w:uiPriority w:val="99"/>
    <w:rsid w:val="008865E0"/>
    <w:pPr>
      <w:spacing w:after="0" w:line="312" w:lineRule="auto"/>
      <w:ind w:firstLine="720"/>
      <w:jc w:val="both"/>
    </w:pPr>
    <w:rPr>
      <w:rFonts w:eastAsia="Times New Roman"/>
      <w:i/>
      <w:iCs/>
      <w:spacing w:val="-8"/>
      <w:sz w:val="26"/>
      <w:szCs w:val="26"/>
      <w:lang w:val="vi-VN"/>
    </w:rPr>
  </w:style>
  <w:style w:type="character" w:customStyle="1" w:styleId="Heading1Char1">
    <w:name w:val="Heading 1 Char1"/>
    <w:uiPriority w:val="99"/>
    <w:rsid w:val="006A6F7E"/>
    <w:rPr>
      <w:sz w:val="24"/>
      <w:lang w:val="en-US" w:eastAsia="en-US"/>
    </w:rPr>
  </w:style>
  <w:style w:type="character" w:customStyle="1" w:styleId="Heading2Char1">
    <w:name w:val="Heading 2 Char1"/>
    <w:uiPriority w:val="99"/>
    <w:locked/>
    <w:rsid w:val="006A6F7E"/>
    <w:rPr>
      <w:rFonts w:ascii=".VnArial" w:eastAsia="Times New Roman" w:hAnsi=".VnArial"/>
      <w:b/>
      <w:sz w:val="28"/>
      <w:lang w:val="en-US" w:eastAsia="en-US"/>
    </w:rPr>
  </w:style>
  <w:style w:type="character" w:customStyle="1" w:styleId="Heading3Char1">
    <w:name w:val="Heading 3 Char1"/>
    <w:uiPriority w:val="99"/>
    <w:locked/>
    <w:rsid w:val="006A6F7E"/>
    <w:rPr>
      <w:rFonts w:ascii=".VnTime" w:eastAsia="Times New Roman" w:hAnsi=".VnTime"/>
      <w:sz w:val="26"/>
      <w:lang w:val="en-US" w:eastAsia="en-US"/>
    </w:rPr>
  </w:style>
  <w:style w:type="character" w:customStyle="1" w:styleId="Heading6Char1">
    <w:name w:val="Heading 6 Char1"/>
    <w:uiPriority w:val="99"/>
    <w:semiHidden/>
    <w:locked/>
    <w:rsid w:val="006A6F7E"/>
    <w:rPr>
      <w:rFonts w:ascii=".VnArialH" w:hAnsi=".VnArialH"/>
      <w:b/>
      <w:sz w:val="28"/>
      <w:lang w:val="en-US" w:eastAsia="en-US"/>
    </w:rPr>
  </w:style>
  <w:style w:type="paragraph" w:customStyle="1" w:styleId="Normal14pt">
    <w:name w:val="Normal + 14 pt"/>
    <w:aliases w:val="Bold,Blue,Justified"/>
    <w:basedOn w:val="Normal"/>
    <w:link w:val="JustifiedChar"/>
    <w:uiPriority w:val="99"/>
    <w:rsid w:val="006A6F7E"/>
    <w:pPr>
      <w:tabs>
        <w:tab w:val="left" w:pos="3450"/>
      </w:tabs>
      <w:spacing w:after="0" w:line="240" w:lineRule="auto"/>
    </w:pPr>
    <w:rPr>
      <w:rFonts w:eastAsia="Times New Roman"/>
      <w:sz w:val="28"/>
      <w:szCs w:val="28"/>
    </w:rPr>
  </w:style>
  <w:style w:type="character" w:customStyle="1" w:styleId="JustifiedChar">
    <w:name w:val="Justified Char"/>
    <w:link w:val="Normal14pt"/>
    <w:uiPriority w:val="99"/>
    <w:locked/>
    <w:rsid w:val="006A6F7E"/>
    <w:rPr>
      <w:rFonts w:eastAsia="Times New Roman"/>
      <w:sz w:val="28"/>
    </w:rPr>
  </w:style>
  <w:style w:type="paragraph" w:styleId="ListBullet2">
    <w:name w:val="List Bullet 2"/>
    <w:basedOn w:val="Normal"/>
    <w:autoRedefine/>
    <w:uiPriority w:val="99"/>
    <w:rsid w:val="006A6F7E"/>
    <w:pPr>
      <w:spacing w:after="0" w:line="360" w:lineRule="auto"/>
    </w:pPr>
    <w:rPr>
      <w:rFonts w:eastAsia="Times New Roman"/>
      <w:sz w:val="28"/>
      <w:szCs w:val="28"/>
    </w:rPr>
  </w:style>
  <w:style w:type="paragraph" w:styleId="ListBullet">
    <w:name w:val="List Bullet"/>
    <w:basedOn w:val="Normal"/>
    <w:autoRedefine/>
    <w:uiPriority w:val="99"/>
    <w:rsid w:val="006A6F7E"/>
    <w:pPr>
      <w:spacing w:after="0" w:line="240" w:lineRule="auto"/>
      <w:ind w:right="-145" w:firstLine="720"/>
    </w:pPr>
    <w:rPr>
      <w:rFonts w:eastAsia="Times New Roman"/>
      <w:color w:val="000000"/>
      <w:sz w:val="28"/>
      <w:szCs w:val="28"/>
    </w:rPr>
  </w:style>
  <w:style w:type="character" w:customStyle="1" w:styleId="MTEquationSection">
    <w:name w:val="MTEquationSection"/>
    <w:uiPriority w:val="99"/>
    <w:rsid w:val="006A6F7E"/>
    <w:rPr>
      <w:rFonts w:ascii="Times New Roman" w:hAnsi="Times New Roman"/>
      <w:vanish/>
      <w:color w:val="FF0000"/>
    </w:rPr>
  </w:style>
  <w:style w:type="character" w:customStyle="1" w:styleId="watch-titleyt-uix-expander-head">
    <w:name w:val="watch-title  yt-uix-expander-head"/>
    <w:uiPriority w:val="99"/>
    <w:rsid w:val="006A6F7E"/>
    <w:rPr>
      <w:rFonts w:cs="Times New Roman"/>
    </w:rPr>
  </w:style>
  <w:style w:type="paragraph" w:customStyle="1" w:styleId="1">
    <w:name w:val="1"/>
    <w:basedOn w:val="Normal"/>
    <w:autoRedefine/>
    <w:uiPriority w:val="99"/>
    <w:rsid w:val="006A6F7E"/>
    <w:pPr>
      <w:spacing w:line="240" w:lineRule="exact"/>
      <w:ind w:firstLine="567"/>
    </w:pPr>
    <w:rPr>
      <w:rFonts w:ascii="Verdana" w:eastAsia="Times New Roman" w:hAnsi="Verdana" w:cs="Verdana"/>
      <w:sz w:val="20"/>
      <w:szCs w:val="20"/>
    </w:rPr>
  </w:style>
  <w:style w:type="paragraph" w:customStyle="1" w:styleId="CharChar3CharChar">
    <w:name w:val="Char Char3 Char Char"/>
    <w:basedOn w:val="Normal"/>
    <w:uiPriority w:val="99"/>
    <w:rsid w:val="006A6F7E"/>
    <w:pPr>
      <w:spacing w:line="240" w:lineRule="exact"/>
      <w:ind w:firstLine="567"/>
    </w:pPr>
    <w:rPr>
      <w:rFonts w:ascii=".VnTime" w:eastAsia="Times New Roman" w:hAnsi=".VnTime"/>
      <w:sz w:val="28"/>
      <w:szCs w:val="20"/>
    </w:rPr>
  </w:style>
  <w:style w:type="character" w:customStyle="1" w:styleId="StyleArial">
    <w:name w:val="Style Arial"/>
    <w:uiPriority w:val="99"/>
    <w:rsid w:val="006A6F7E"/>
    <w:rPr>
      <w:rFonts w:ascii=".VnTime" w:hAnsi=".VnTime"/>
    </w:rPr>
  </w:style>
  <w:style w:type="paragraph" w:styleId="List">
    <w:name w:val="List"/>
    <w:basedOn w:val="Normal"/>
    <w:uiPriority w:val="99"/>
    <w:rsid w:val="006A6F7E"/>
    <w:pPr>
      <w:spacing w:after="0" w:line="240" w:lineRule="auto"/>
      <w:ind w:left="360" w:hanging="360"/>
    </w:pPr>
    <w:rPr>
      <w:rFonts w:ascii=".VnTime" w:eastAsia="Times New Roman" w:hAnsi=".VnTime"/>
      <w:sz w:val="28"/>
      <w:szCs w:val="28"/>
    </w:rPr>
  </w:style>
  <w:style w:type="paragraph" w:styleId="List2">
    <w:name w:val="List 2"/>
    <w:basedOn w:val="Normal"/>
    <w:uiPriority w:val="99"/>
    <w:rsid w:val="006A6F7E"/>
    <w:pPr>
      <w:spacing w:after="0" w:line="240" w:lineRule="auto"/>
      <w:ind w:left="720" w:hanging="360"/>
    </w:pPr>
    <w:rPr>
      <w:rFonts w:ascii=".VnTime" w:eastAsia="Times New Roman" w:hAnsi=".VnTime"/>
      <w:sz w:val="28"/>
      <w:szCs w:val="28"/>
    </w:rPr>
  </w:style>
  <w:style w:type="paragraph" w:styleId="List3">
    <w:name w:val="List 3"/>
    <w:basedOn w:val="Normal"/>
    <w:uiPriority w:val="99"/>
    <w:rsid w:val="006A6F7E"/>
    <w:pPr>
      <w:spacing w:after="0" w:line="240" w:lineRule="auto"/>
      <w:ind w:left="1080" w:hanging="360"/>
    </w:pPr>
    <w:rPr>
      <w:rFonts w:ascii=".VnTime" w:eastAsia="Times New Roman" w:hAnsi=".VnTime"/>
      <w:sz w:val="28"/>
      <w:szCs w:val="28"/>
    </w:rPr>
  </w:style>
  <w:style w:type="paragraph" w:styleId="List4">
    <w:name w:val="List 4"/>
    <w:basedOn w:val="Normal"/>
    <w:uiPriority w:val="99"/>
    <w:rsid w:val="006A6F7E"/>
    <w:pPr>
      <w:spacing w:after="0" w:line="240" w:lineRule="auto"/>
      <w:ind w:left="1440" w:hanging="360"/>
    </w:pPr>
    <w:rPr>
      <w:rFonts w:ascii=".VnTime" w:eastAsia="Times New Roman" w:hAnsi=".VnTime"/>
      <w:sz w:val="28"/>
      <w:szCs w:val="28"/>
    </w:rPr>
  </w:style>
  <w:style w:type="paragraph" w:styleId="List5">
    <w:name w:val="List 5"/>
    <w:basedOn w:val="Normal"/>
    <w:uiPriority w:val="99"/>
    <w:rsid w:val="006A6F7E"/>
    <w:pPr>
      <w:spacing w:after="0" w:line="240" w:lineRule="auto"/>
      <w:ind w:left="1800" w:hanging="360"/>
    </w:pPr>
    <w:rPr>
      <w:rFonts w:ascii=".VnTime" w:eastAsia="Times New Roman" w:hAnsi=".VnTime"/>
      <w:sz w:val="28"/>
      <w:szCs w:val="28"/>
    </w:rPr>
  </w:style>
  <w:style w:type="paragraph" w:styleId="ListContinue2">
    <w:name w:val="List Continue 2"/>
    <w:basedOn w:val="Normal"/>
    <w:uiPriority w:val="99"/>
    <w:rsid w:val="006A6F7E"/>
    <w:pPr>
      <w:spacing w:after="120" w:line="240" w:lineRule="auto"/>
      <w:ind w:left="720"/>
    </w:pPr>
    <w:rPr>
      <w:rFonts w:ascii=".VnTime" w:eastAsia="Times New Roman" w:hAnsi=".VnTime"/>
      <w:sz w:val="28"/>
      <w:szCs w:val="28"/>
    </w:rPr>
  </w:style>
  <w:style w:type="paragraph" w:styleId="ListContinue3">
    <w:name w:val="List Continue 3"/>
    <w:basedOn w:val="Normal"/>
    <w:uiPriority w:val="99"/>
    <w:rsid w:val="006A6F7E"/>
    <w:pPr>
      <w:numPr>
        <w:numId w:val="21"/>
      </w:numPr>
      <w:tabs>
        <w:tab w:val="clear" w:pos="463"/>
      </w:tabs>
      <w:spacing w:after="120" w:line="240" w:lineRule="auto"/>
      <w:ind w:left="1080" w:firstLine="0"/>
    </w:pPr>
    <w:rPr>
      <w:rFonts w:ascii=".VnTime" w:eastAsia="Times New Roman" w:hAnsi=".VnTime"/>
      <w:sz w:val="28"/>
      <w:szCs w:val="28"/>
    </w:rPr>
  </w:style>
  <w:style w:type="paragraph" w:styleId="NormalIndent">
    <w:name w:val="Normal Indent"/>
    <w:basedOn w:val="Normal"/>
    <w:uiPriority w:val="99"/>
    <w:rsid w:val="006A6F7E"/>
    <w:pPr>
      <w:numPr>
        <w:numId w:val="22"/>
      </w:numPr>
      <w:tabs>
        <w:tab w:val="clear" w:pos="851"/>
      </w:tabs>
      <w:spacing w:after="0" w:line="240" w:lineRule="auto"/>
      <w:ind w:left="720" w:firstLine="0"/>
    </w:pPr>
    <w:rPr>
      <w:rFonts w:ascii=".VnTime" w:eastAsia="Times New Roman" w:hAnsi=".VnTime"/>
      <w:sz w:val="28"/>
      <w:szCs w:val="28"/>
    </w:rPr>
  </w:style>
  <w:style w:type="paragraph" w:styleId="BodyTextFirstIndent">
    <w:name w:val="Body Text First Indent"/>
    <w:basedOn w:val="BodyText"/>
    <w:link w:val="BodyTextFirstIndentChar"/>
    <w:uiPriority w:val="99"/>
    <w:rsid w:val="006A6F7E"/>
    <w:pPr>
      <w:numPr>
        <w:numId w:val="23"/>
      </w:numPr>
      <w:tabs>
        <w:tab w:val="clear" w:pos="284"/>
      </w:tabs>
      <w:spacing w:after="120"/>
      <w:ind w:left="0" w:firstLine="210"/>
      <w:jc w:val="left"/>
    </w:pPr>
    <w:rPr>
      <w:rFonts w:ascii=".VnTime" w:eastAsia="Times New Roman" w:hAnsi=".VnTime"/>
    </w:rPr>
  </w:style>
  <w:style w:type="character" w:customStyle="1" w:styleId="BodyTextFirstIndentChar">
    <w:name w:val="Body Text First Indent Char"/>
    <w:link w:val="BodyTextFirstIndent"/>
    <w:uiPriority w:val="99"/>
    <w:locked/>
    <w:rsid w:val="006A6F7E"/>
    <w:rPr>
      <w:rFonts w:ascii=".VnTime" w:eastAsia="Times New Roman" w:hAnsi=".VnTime"/>
      <w:sz w:val="28"/>
      <w:szCs w:val="28"/>
    </w:rPr>
  </w:style>
  <w:style w:type="paragraph" w:styleId="BodyTextFirstIndent2">
    <w:name w:val="Body Text First Indent 2"/>
    <w:basedOn w:val="BodyTextIndent"/>
    <w:link w:val="BodyTextFirstIndent2Char"/>
    <w:uiPriority w:val="99"/>
    <w:rsid w:val="006A6F7E"/>
    <w:pPr>
      <w:widowControl/>
      <w:spacing w:after="120"/>
      <w:ind w:left="360" w:firstLine="210"/>
      <w:jc w:val="left"/>
    </w:pPr>
    <w:rPr>
      <w:b w:val="0"/>
      <w:sz w:val="28"/>
    </w:rPr>
  </w:style>
  <w:style w:type="character" w:customStyle="1" w:styleId="BodyTextFirstIndent2Char">
    <w:name w:val="Body Text First Indent 2 Char"/>
    <w:link w:val="BodyTextFirstIndent2"/>
    <w:uiPriority w:val="99"/>
    <w:locked/>
    <w:rsid w:val="006A6F7E"/>
    <w:rPr>
      <w:rFonts w:ascii=".VnTime" w:hAnsi=".VnTime"/>
      <w:b/>
      <w:snapToGrid w:val="0"/>
      <w:sz w:val="28"/>
    </w:rPr>
  </w:style>
  <w:style w:type="paragraph" w:customStyle="1" w:styleId="oo">
    <w:name w:val="oo"/>
    <w:basedOn w:val="Normal"/>
    <w:uiPriority w:val="99"/>
    <w:rsid w:val="006A6F7E"/>
    <w:pPr>
      <w:numPr>
        <w:numId w:val="8"/>
      </w:numPr>
      <w:spacing w:before="60" w:after="60" w:line="264" w:lineRule="auto"/>
      <w:jc w:val="both"/>
    </w:pPr>
    <w:rPr>
      <w:rFonts w:ascii=".VnTime" w:eastAsia="Times New Roman" w:hAnsi=".VnTime"/>
      <w:szCs w:val="24"/>
    </w:rPr>
  </w:style>
  <w:style w:type="paragraph" w:styleId="Caption">
    <w:name w:val="caption"/>
    <w:basedOn w:val="Normal"/>
    <w:next w:val="Normal"/>
    <w:uiPriority w:val="99"/>
    <w:qFormat/>
    <w:locked/>
    <w:rsid w:val="006A6F7E"/>
    <w:pPr>
      <w:spacing w:after="0" w:line="240" w:lineRule="auto"/>
      <w:ind w:left="360"/>
    </w:pPr>
    <w:rPr>
      <w:rFonts w:ascii="VNI-Times" w:eastAsia="Times New Roman" w:hAnsi="VNI-Times"/>
      <w:b/>
      <w:bCs/>
      <w:i/>
      <w:iCs/>
      <w:sz w:val="28"/>
      <w:szCs w:val="24"/>
    </w:rPr>
  </w:style>
  <w:style w:type="paragraph" w:customStyle="1" w:styleId="Style1">
    <w:name w:val="Style1"/>
    <w:basedOn w:val="Normal"/>
    <w:link w:val="Style1Char"/>
    <w:uiPriority w:val="99"/>
    <w:rsid w:val="006A6F7E"/>
    <w:pPr>
      <w:shd w:val="clear" w:color="auto" w:fill="CCCCCC"/>
      <w:spacing w:before="240" w:after="60" w:line="264" w:lineRule="auto"/>
      <w:jc w:val="both"/>
    </w:pPr>
    <w:rPr>
      <w:rFonts w:ascii=".VnBlack" w:eastAsia="Times New Roman" w:hAnsi=".VnBlack"/>
      <w:szCs w:val="24"/>
    </w:rPr>
  </w:style>
  <w:style w:type="character" w:customStyle="1" w:styleId="Style1Char">
    <w:name w:val="Style1 Char"/>
    <w:link w:val="Style1"/>
    <w:uiPriority w:val="99"/>
    <w:locked/>
    <w:rsid w:val="006A6F7E"/>
    <w:rPr>
      <w:rFonts w:ascii=".VnBlack" w:hAnsi=".VnBlack"/>
      <w:sz w:val="24"/>
      <w:shd w:val="clear" w:color="auto" w:fill="CCCCCC"/>
    </w:rPr>
  </w:style>
  <w:style w:type="character" w:customStyle="1" w:styleId="muclonChar">
    <w:name w:val="muclon Char"/>
    <w:link w:val="muclon"/>
    <w:uiPriority w:val="99"/>
    <w:locked/>
    <w:rsid w:val="006A6F7E"/>
    <w:rPr>
      <w:rFonts w:ascii=".VnTime" w:hAnsi=".VnTime"/>
      <w:b/>
      <w:color w:val="0000FF"/>
      <w:sz w:val="28"/>
    </w:rPr>
  </w:style>
  <w:style w:type="paragraph" w:customStyle="1" w:styleId="muclon">
    <w:name w:val="muclon"/>
    <w:basedOn w:val="Normal"/>
    <w:link w:val="muclonChar"/>
    <w:autoRedefine/>
    <w:uiPriority w:val="99"/>
    <w:rsid w:val="006A6F7E"/>
    <w:pPr>
      <w:spacing w:before="40" w:after="0" w:line="288" w:lineRule="auto"/>
      <w:jc w:val="both"/>
    </w:pPr>
    <w:rPr>
      <w:rFonts w:ascii=".VnTime" w:hAnsi=".VnTime" w:cs="Arial"/>
      <w:b/>
      <w:color w:val="0000FF"/>
      <w:sz w:val="28"/>
      <w:szCs w:val="28"/>
    </w:rPr>
  </w:style>
  <w:style w:type="paragraph" w:customStyle="1" w:styleId="Style2">
    <w:name w:val="Style2"/>
    <w:basedOn w:val="Normal"/>
    <w:uiPriority w:val="99"/>
    <w:rsid w:val="006A6F7E"/>
    <w:pPr>
      <w:spacing w:before="60" w:after="60" w:line="264" w:lineRule="auto"/>
      <w:jc w:val="both"/>
    </w:pPr>
    <w:rPr>
      <w:rFonts w:ascii=".VnArial" w:eastAsia="Times New Roman" w:hAnsi=".VnArial"/>
      <w:b/>
      <w:szCs w:val="24"/>
    </w:rPr>
  </w:style>
  <w:style w:type="paragraph" w:customStyle="1" w:styleId="baitap">
    <w:name w:val="bai tap"/>
    <w:basedOn w:val="Normal"/>
    <w:uiPriority w:val="99"/>
    <w:rsid w:val="006A6F7E"/>
    <w:pPr>
      <w:spacing w:before="60" w:after="60" w:line="264" w:lineRule="auto"/>
      <w:ind w:left="567" w:hanging="567"/>
      <w:jc w:val="both"/>
    </w:pPr>
    <w:rPr>
      <w:rFonts w:ascii=".VnTime" w:eastAsia="Times New Roman" w:hAnsi=".VnTime"/>
      <w:szCs w:val="24"/>
    </w:rPr>
  </w:style>
  <w:style w:type="character" w:customStyle="1" w:styleId="Style2Char">
    <w:name w:val="Style2 Char"/>
    <w:uiPriority w:val="99"/>
    <w:rsid w:val="006A6F7E"/>
    <w:rPr>
      <w:rFonts w:ascii=".VnArial" w:hAnsi=".VnArial"/>
      <w:b/>
      <w:sz w:val="24"/>
      <w:lang w:val="en-US" w:eastAsia="en-US"/>
    </w:rPr>
  </w:style>
  <w:style w:type="paragraph" w:customStyle="1" w:styleId="indent">
    <w:name w:val="– indent"/>
    <w:basedOn w:val="Normal"/>
    <w:uiPriority w:val="99"/>
    <w:rsid w:val="006A6F7E"/>
    <w:pPr>
      <w:numPr>
        <w:numId w:val="9"/>
      </w:numPr>
      <w:spacing w:before="60" w:after="60" w:line="264" w:lineRule="auto"/>
      <w:jc w:val="both"/>
    </w:pPr>
    <w:rPr>
      <w:rFonts w:ascii=".VnTime" w:eastAsia="Times New Roman" w:hAnsi=".VnTime"/>
      <w:szCs w:val="24"/>
    </w:rPr>
  </w:style>
  <w:style w:type="paragraph" w:customStyle="1" w:styleId="abc">
    <w:name w:val="a b c"/>
    <w:basedOn w:val="baitap"/>
    <w:uiPriority w:val="99"/>
    <w:rsid w:val="006A6F7E"/>
    <w:pPr>
      <w:numPr>
        <w:numId w:val="12"/>
      </w:numPr>
      <w:tabs>
        <w:tab w:val="num" w:pos="360"/>
      </w:tabs>
      <w:ind w:hanging="567"/>
    </w:pPr>
  </w:style>
  <w:style w:type="paragraph" w:customStyle="1" w:styleId="bulet">
    <w:name w:val="bulet"/>
    <w:basedOn w:val="Normal"/>
    <w:uiPriority w:val="99"/>
    <w:rsid w:val="006A6F7E"/>
    <w:pPr>
      <w:numPr>
        <w:numId w:val="10"/>
      </w:numPr>
      <w:spacing w:before="60" w:after="60" w:line="264" w:lineRule="auto"/>
      <w:jc w:val="both"/>
    </w:pPr>
    <w:rPr>
      <w:rFonts w:ascii=".VnTime" w:eastAsia="Times New Roman" w:hAnsi=".VnTime"/>
      <w:b/>
      <w:i/>
      <w:szCs w:val="24"/>
    </w:rPr>
  </w:style>
  <w:style w:type="paragraph" w:customStyle="1" w:styleId="o">
    <w:name w:val="o"/>
    <w:basedOn w:val="Normal"/>
    <w:uiPriority w:val="99"/>
    <w:rsid w:val="006A6F7E"/>
    <w:pPr>
      <w:numPr>
        <w:numId w:val="11"/>
      </w:numPr>
      <w:spacing w:before="60" w:after="60" w:line="264" w:lineRule="auto"/>
      <w:jc w:val="both"/>
    </w:pPr>
    <w:rPr>
      <w:rFonts w:ascii=".VnTime" w:eastAsia="Times New Roman" w:hAnsi=".VnTime"/>
      <w:szCs w:val="24"/>
    </w:rPr>
  </w:style>
  <w:style w:type="paragraph" w:customStyle="1" w:styleId="ketluan">
    <w:name w:val="ket luan"/>
    <w:basedOn w:val="Normal"/>
    <w:uiPriority w:val="99"/>
    <w:rsid w:val="006A6F7E"/>
    <w:pPr>
      <w:numPr>
        <w:numId w:val="13"/>
      </w:numPr>
      <w:spacing w:before="60" w:after="60" w:line="264" w:lineRule="auto"/>
      <w:jc w:val="both"/>
    </w:pPr>
    <w:rPr>
      <w:rFonts w:ascii=".VnTime" w:eastAsia="Times New Roman" w:hAnsi=".VnTime"/>
      <w:b/>
      <w:i/>
      <w:szCs w:val="24"/>
    </w:rPr>
  </w:style>
  <w:style w:type="paragraph" w:customStyle="1" w:styleId="chuong">
    <w:name w:val="chuong"/>
    <w:basedOn w:val="Normal"/>
    <w:autoRedefine/>
    <w:uiPriority w:val="99"/>
    <w:rsid w:val="006A6F7E"/>
    <w:pPr>
      <w:spacing w:after="0" w:line="240" w:lineRule="auto"/>
      <w:jc w:val="center"/>
    </w:pPr>
    <w:rPr>
      <w:rFonts w:ascii=".VnTimeH" w:eastAsia="Times New Roman" w:hAnsi=".VnTimeH" w:cs="Arial"/>
      <w:b/>
      <w:color w:val="0000FF"/>
      <w:sz w:val="28"/>
      <w:szCs w:val="28"/>
    </w:rPr>
  </w:style>
  <w:style w:type="paragraph" w:customStyle="1" w:styleId="mucnho">
    <w:name w:val="mucnho"/>
    <w:basedOn w:val="Normal"/>
    <w:link w:val="mucnhoChar"/>
    <w:autoRedefine/>
    <w:uiPriority w:val="99"/>
    <w:rsid w:val="006A6F7E"/>
    <w:pPr>
      <w:spacing w:after="0" w:line="240" w:lineRule="auto"/>
    </w:pPr>
    <w:rPr>
      <w:rFonts w:ascii=".VnArial Narrow" w:eastAsia="Times New Roman" w:hAnsi=".VnArial Narrow" w:cs="Arial"/>
      <w:i/>
      <w:noProof/>
      <w:color w:val="0000FF"/>
      <w:sz w:val="28"/>
      <w:szCs w:val="28"/>
    </w:rPr>
  </w:style>
  <w:style w:type="character" w:customStyle="1" w:styleId="mucnhoChar">
    <w:name w:val="mucnho Char"/>
    <w:link w:val="mucnho"/>
    <w:uiPriority w:val="99"/>
    <w:locked/>
    <w:rsid w:val="006A6F7E"/>
    <w:rPr>
      <w:rFonts w:ascii=".VnArial Narrow" w:hAnsi=".VnArial Narrow"/>
      <w:i/>
      <w:noProof/>
      <w:color w:val="0000FF"/>
      <w:sz w:val="28"/>
    </w:rPr>
  </w:style>
  <w:style w:type="paragraph" w:customStyle="1" w:styleId="muccon">
    <w:name w:val="muccon"/>
    <w:basedOn w:val="Style1"/>
    <w:link w:val="mucconChar"/>
    <w:autoRedefine/>
    <w:uiPriority w:val="99"/>
    <w:rsid w:val="006A6F7E"/>
    <w:pPr>
      <w:shd w:val="clear" w:color="auto" w:fill="auto"/>
      <w:spacing w:before="40" w:after="0" w:line="288" w:lineRule="auto"/>
    </w:pPr>
    <w:rPr>
      <w:rFonts w:ascii=".VnTime" w:hAnsi=".VnTime"/>
      <w:i/>
    </w:rPr>
  </w:style>
  <w:style w:type="character" w:customStyle="1" w:styleId="mucconChar">
    <w:name w:val="muccon Char"/>
    <w:link w:val="muccon"/>
    <w:uiPriority w:val="99"/>
    <w:locked/>
    <w:rsid w:val="006A6F7E"/>
    <w:rPr>
      <w:rFonts w:ascii=".VnTime" w:hAnsi=".VnTime"/>
      <w:i/>
      <w:sz w:val="24"/>
    </w:rPr>
  </w:style>
  <w:style w:type="paragraph" w:customStyle="1" w:styleId="Thuc0">
    <w:name w:val="Thuc0"/>
    <w:basedOn w:val="Normal"/>
    <w:uiPriority w:val="99"/>
    <w:rsid w:val="006A6F7E"/>
    <w:pPr>
      <w:tabs>
        <w:tab w:val="left" w:pos="851"/>
        <w:tab w:val="left" w:pos="1134"/>
      </w:tabs>
      <w:spacing w:after="0" w:line="240" w:lineRule="auto"/>
      <w:ind w:left="567" w:hanging="567"/>
    </w:pPr>
    <w:rPr>
      <w:rFonts w:ascii="VNtimes new roman" w:eastAsia="Times New Roman" w:hAnsi="VNtimes new roman"/>
      <w:szCs w:val="20"/>
    </w:rPr>
  </w:style>
  <w:style w:type="paragraph" w:customStyle="1" w:styleId="thuc6">
    <w:name w:val="thuc6"/>
    <w:basedOn w:val="Thuc0"/>
    <w:uiPriority w:val="99"/>
    <w:rsid w:val="006A6F7E"/>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Char2">
    <w:name w:val="Char2"/>
    <w:basedOn w:val="Normal"/>
    <w:uiPriority w:val="99"/>
    <w:semiHidden/>
    <w:rsid w:val="006A6F7E"/>
    <w:pPr>
      <w:spacing w:line="240" w:lineRule="exact"/>
    </w:pPr>
    <w:rPr>
      <w:rFonts w:ascii="Arial" w:eastAsia="Times New Roman" w:hAnsi="Arial"/>
      <w:bCs/>
      <w:spacing w:val="4"/>
      <w:szCs w:val="24"/>
    </w:rPr>
  </w:style>
  <w:style w:type="paragraph" w:customStyle="1" w:styleId="Normal13pt">
    <w:name w:val="Normal + 13 pt"/>
    <w:basedOn w:val="Heading1"/>
    <w:uiPriority w:val="99"/>
    <w:rsid w:val="006A6F7E"/>
    <w:pPr>
      <w:keepLines w:val="0"/>
      <w:spacing w:before="40" w:after="40" w:line="360" w:lineRule="auto"/>
      <w:ind w:firstLine="720"/>
      <w:jc w:val="both"/>
    </w:pPr>
    <w:rPr>
      <w:rFonts w:ascii="Times New Roman" w:hAnsi="Times New Roman"/>
      <w:b w:val="0"/>
      <w:iCs/>
      <w:color w:val="auto"/>
      <w:sz w:val="26"/>
      <w:szCs w:val="26"/>
      <w:lang w:val="es-PY"/>
    </w:rPr>
  </w:style>
  <w:style w:type="paragraph" w:customStyle="1" w:styleId="DefaultParagraphFontParaCharCharCharCharChar">
    <w:name w:val="Default Paragraph Font Para Char Char Char Char Char"/>
    <w:autoRedefine/>
    <w:uiPriority w:val="99"/>
    <w:rsid w:val="006A6F7E"/>
    <w:pPr>
      <w:tabs>
        <w:tab w:val="left" w:pos="1152"/>
      </w:tabs>
      <w:spacing w:before="120" w:after="120" w:line="312" w:lineRule="auto"/>
    </w:pPr>
    <w:rPr>
      <w:rFonts w:ascii="Arial" w:eastAsia="MS Mincho" w:hAnsi="Arial" w:cs="Arial"/>
      <w:sz w:val="26"/>
      <w:szCs w:val="26"/>
    </w:rPr>
  </w:style>
  <w:style w:type="paragraph" w:customStyle="1" w:styleId="MUC2">
    <w:name w:val="MUC 2"/>
    <w:basedOn w:val="Normal"/>
    <w:uiPriority w:val="99"/>
    <w:rsid w:val="006A6F7E"/>
    <w:pPr>
      <w:spacing w:before="240" w:after="180" w:line="240" w:lineRule="atLeast"/>
      <w:jc w:val="center"/>
    </w:pPr>
    <w:rPr>
      <w:rFonts w:ascii=".VnArialH" w:eastAsia="Times New Roman" w:hAnsi=".VnArialH"/>
      <w:b/>
      <w:sz w:val="28"/>
      <w:szCs w:val="28"/>
      <w:lang w:val="pt-BR"/>
    </w:rPr>
  </w:style>
  <w:style w:type="paragraph" w:customStyle="1" w:styleId="muclon0">
    <w:name w:val="muc lon"/>
    <w:basedOn w:val="Normal"/>
    <w:uiPriority w:val="99"/>
    <w:semiHidden/>
    <w:rsid w:val="006A6F7E"/>
    <w:pPr>
      <w:spacing w:after="0" w:line="360" w:lineRule="auto"/>
      <w:jc w:val="both"/>
    </w:pPr>
    <w:rPr>
      <w:rFonts w:eastAsia="Times New Roman"/>
      <w:sz w:val="28"/>
      <w:szCs w:val="28"/>
    </w:rPr>
  </w:style>
  <w:style w:type="character" w:customStyle="1" w:styleId="CharChar33">
    <w:name w:val="Char Char33"/>
    <w:uiPriority w:val="99"/>
    <w:rsid w:val="006A6F7E"/>
    <w:rPr>
      <w:b/>
      <w:i/>
      <w:sz w:val="26"/>
      <w:lang w:val="en-US" w:eastAsia="en-US"/>
    </w:rPr>
  </w:style>
  <w:style w:type="paragraph" w:customStyle="1" w:styleId="1sonlanphoto">
    <w:name w:val="1_sonlanphoto"/>
    <w:basedOn w:val="Normal"/>
    <w:link w:val="1sonlanphotoChar"/>
    <w:uiPriority w:val="99"/>
    <w:rsid w:val="006A6F7E"/>
    <w:pPr>
      <w:spacing w:after="0" w:line="312" w:lineRule="auto"/>
      <w:jc w:val="center"/>
    </w:pPr>
    <w:rPr>
      <w:rFonts w:eastAsia="Times New Roman"/>
      <w:b/>
      <w:color w:val="000000"/>
      <w:sz w:val="28"/>
      <w:szCs w:val="28"/>
      <w:lang w:val="nb-NO"/>
    </w:rPr>
  </w:style>
  <w:style w:type="paragraph" w:customStyle="1" w:styleId="2sonlanphoto">
    <w:name w:val="2_sonlanphoto"/>
    <w:basedOn w:val="Normal"/>
    <w:uiPriority w:val="99"/>
    <w:rsid w:val="006A6F7E"/>
    <w:pPr>
      <w:spacing w:after="0" w:line="312" w:lineRule="auto"/>
      <w:ind w:firstLine="720"/>
      <w:jc w:val="both"/>
    </w:pPr>
    <w:rPr>
      <w:rFonts w:eastAsia="Times New Roman"/>
      <w:b/>
      <w:color w:val="000000"/>
      <w:sz w:val="26"/>
      <w:szCs w:val="26"/>
      <w:lang w:val="nb-NO"/>
    </w:rPr>
  </w:style>
  <w:style w:type="paragraph" w:customStyle="1" w:styleId="4sonlanphoto">
    <w:name w:val="4_sonlanphoto"/>
    <w:basedOn w:val="Normal"/>
    <w:uiPriority w:val="99"/>
    <w:rsid w:val="006A6F7E"/>
    <w:pPr>
      <w:spacing w:after="0" w:line="312" w:lineRule="auto"/>
      <w:jc w:val="center"/>
    </w:pPr>
    <w:rPr>
      <w:rFonts w:eastAsia="Times New Roman"/>
      <w:b/>
      <w:i/>
      <w:color w:val="000000"/>
      <w:sz w:val="26"/>
      <w:szCs w:val="26"/>
      <w:lang w:val="nb-NO"/>
    </w:rPr>
  </w:style>
  <w:style w:type="character" w:customStyle="1" w:styleId="1sonlanphotoChar">
    <w:name w:val="1_sonlanphoto Char"/>
    <w:link w:val="1sonlanphoto"/>
    <w:uiPriority w:val="99"/>
    <w:locked/>
    <w:rsid w:val="006A6F7E"/>
    <w:rPr>
      <w:rFonts w:eastAsia="Times New Roman"/>
      <w:b/>
      <w:color w:val="000000"/>
      <w:sz w:val="28"/>
      <w:lang w:val="nb-NO"/>
    </w:rPr>
  </w:style>
  <w:style w:type="numbering" w:customStyle="1" w:styleId="NumberedListTemplateP2012">
    <w:name w:val="NumberedListTemplate_P2012"/>
    <w:rsid w:val="00EE75E8"/>
    <w:pPr>
      <w:numPr>
        <w:numId w:val="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329260">
      <w:marLeft w:val="0"/>
      <w:marRight w:val="0"/>
      <w:marTop w:val="0"/>
      <w:marBottom w:val="0"/>
      <w:divBdr>
        <w:top w:val="none" w:sz="0" w:space="0" w:color="auto"/>
        <w:left w:val="none" w:sz="0" w:space="0" w:color="auto"/>
        <w:bottom w:val="none" w:sz="0" w:space="0" w:color="auto"/>
        <w:right w:val="none" w:sz="0" w:space="0" w:color="auto"/>
      </w:divBdr>
    </w:div>
    <w:div w:id="128329270">
      <w:marLeft w:val="0"/>
      <w:marRight w:val="0"/>
      <w:marTop w:val="0"/>
      <w:marBottom w:val="0"/>
      <w:divBdr>
        <w:top w:val="none" w:sz="0" w:space="0" w:color="auto"/>
        <w:left w:val="none" w:sz="0" w:space="0" w:color="auto"/>
        <w:bottom w:val="none" w:sz="0" w:space="0" w:color="auto"/>
        <w:right w:val="none" w:sz="0" w:space="0" w:color="auto"/>
      </w:divBdr>
      <w:divsChild>
        <w:div w:id="128329249">
          <w:marLeft w:val="0"/>
          <w:marRight w:val="0"/>
          <w:marTop w:val="0"/>
          <w:marBottom w:val="0"/>
          <w:divBdr>
            <w:top w:val="none" w:sz="0" w:space="0" w:color="auto"/>
            <w:left w:val="none" w:sz="0" w:space="0" w:color="auto"/>
            <w:bottom w:val="none" w:sz="0" w:space="0" w:color="auto"/>
            <w:right w:val="none" w:sz="0" w:space="0" w:color="auto"/>
          </w:divBdr>
          <w:divsChild>
            <w:div w:id="128329290">
              <w:marLeft w:val="-225"/>
              <w:marRight w:val="-225"/>
              <w:marTop w:val="0"/>
              <w:marBottom w:val="0"/>
              <w:divBdr>
                <w:top w:val="none" w:sz="0" w:space="0" w:color="auto"/>
                <w:left w:val="none" w:sz="0" w:space="0" w:color="auto"/>
                <w:bottom w:val="none" w:sz="0" w:space="0" w:color="auto"/>
                <w:right w:val="none" w:sz="0" w:space="0" w:color="auto"/>
              </w:divBdr>
              <w:divsChild>
                <w:div w:id="128329323">
                  <w:marLeft w:val="0"/>
                  <w:marRight w:val="0"/>
                  <w:marTop w:val="0"/>
                  <w:marBottom w:val="0"/>
                  <w:divBdr>
                    <w:top w:val="none" w:sz="0" w:space="0" w:color="auto"/>
                    <w:left w:val="none" w:sz="0" w:space="0" w:color="auto"/>
                    <w:bottom w:val="none" w:sz="0" w:space="0" w:color="auto"/>
                    <w:right w:val="none" w:sz="0" w:space="0" w:color="auto"/>
                  </w:divBdr>
                  <w:divsChild>
                    <w:div w:id="128329253">
                      <w:marLeft w:val="0"/>
                      <w:marRight w:val="0"/>
                      <w:marTop w:val="0"/>
                      <w:marBottom w:val="0"/>
                      <w:divBdr>
                        <w:top w:val="none" w:sz="0" w:space="0" w:color="auto"/>
                        <w:left w:val="none" w:sz="0" w:space="0" w:color="auto"/>
                        <w:bottom w:val="none" w:sz="0" w:space="0" w:color="auto"/>
                        <w:right w:val="none" w:sz="0" w:space="0" w:color="auto"/>
                      </w:divBdr>
                      <w:divsChild>
                        <w:div w:id="128329477">
                          <w:marLeft w:val="0"/>
                          <w:marRight w:val="0"/>
                          <w:marTop w:val="0"/>
                          <w:marBottom w:val="0"/>
                          <w:divBdr>
                            <w:top w:val="none" w:sz="0" w:space="0" w:color="auto"/>
                            <w:left w:val="none" w:sz="0" w:space="0" w:color="auto"/>
                            <w:bottom w:val="none" w:sz="0" w:space="0" w:color="auto"/>
                            <w:right w:val="none" w:sz="0" w:space="0" w:color="auto"/>
                          </w:divBdr>
                          <w:divsChild>
                            <w:div w:id="128329243">
                              <w:marLeft w:val="-225"/>
                              <w:marRight w:val="-225"/>
                              <w:marTop w:val="0"/>
                              <w:marBottom w:val="0"/>
                              <w:divBdr>
                                <w:top w:val="none" w:sz="0" w:space="0" w:color="auto"/>
                                <w:left w:val="none" w:sz="0" w:space="0" w:color="auto"/>
                                <w:bottom w:val="none" w:sz="0" w:space="0" w:color="auto"/>
                                <w:right w:val="none" w:sz="0" w:space="0" w:color="auto"/>
                              </w:divBdr>
                              <w:divsChild>
                                <w:div w:id="128329306">
                                  <w:marLeft w:val="0"/>
                                  <w:marRight w:val="0"/>
                                  <w:marTop w:val="0"/>
                                  <w:marBottom w:val="0"/>
                                  <w:divBdr>
                                    <w:top w:val="none" w:sz="0" w:space="0" w:color="auto"/>
                                    <w:left w:val="none" w:sz="0" w:space="0" w:color="auto"/>
                                    <w:bottom w:val="none" w:sz="0" w:space="0" w:color="auto"/>
                                    <w:right w:val="none" w:sz="0" w:space="0" w:color="auto"/>
                                  </w:divBdr>
                                </w:div>
                              </w:divsChild>
                            </w:div>
                            <w:div w:id="128329248">
                              <w:marLeft w:val="0"/>
                              <w:marRight w:val="0"/>
                              <w:marTop w:val="0"/>
                              <w:marBottom w:val="150"/>
                              <w:divBdr>
                                <w:top w:val="none" w:sz="0" w:space="0" w:color="auto"/>
                                <w:left w:val="none" w:sz="0" w:space="0" w:color="auto"/>
                                <w:bottom w:val="single" w:sz="6" w:space="4" w:color="DDDDDD"/>
                                <w:right w:val="none" w:sz="0" w:space="0" w:color="auto"/>
                              </w:divBdr>
                              <w:divsChild>
                                <w:div w:id="128329256">
                                  <w:marLeft w:val="0"/>
                                  <w:marRight w:val="0"/>
                                  <w:marTop w:val="0"/>
                                  <w:marBottom w:val="180"/>
                                  <w:divBdr>
                                    <w:top w:val="none" w:sz="0" w:space="0" w:color="auto"/>
                                    <w:left w:val="none" w:sz="0" w:space="0" w:color="auto"/>
                                    <w:bottom w:val="none" w:sz="0" w:space="0" w:color="auto"/>
                                    <w:right w:val="none" w:sz="0" w:space="0" w:color="auto"/>
                                  </w:divBdr>
                                </w:div>
                                <w:div w:id="128329302">
                                  <w:marLeft w:val="0"/>
                                  <w:marRight w:val="0"/>
                                  <w:marTop w:val="0"/>
                                  <w:marBottom w:val="0"/>
                                  <w:divBdr>
                                    <w:top w:val="none" w:sz="0" w:space="0" w:color="auto"/>
                                    <w:left w:val="none" w:sz="0" w:space="0" w:color="auto"/>
                                    <w:bottom w:val="none" w:sz="0" w:space="0" w:color="auto"/>
                                    <w:right w:val="none" w:sz="0" w:space="0" w:color="auto"/>
                                  </w:divBdr>
                                </w:div>
                              </w:divsChild>
                            </w:div>
                            <w:div w:id="128329254">
                              <w:marLeft w:val="-225"/>
                              <w:marRight w:val="-225"/>
                              <w:marTop w:val="0"/>
                              <w:marBottom w:val="0"/>
                              <w:divBdr>
                                <w:top w:val="none" w:sz="0" w:space="0" w:color="auto"/>
                                <w:left w:val="none" w:sz="0" w:space="0" w:color="auto"/>
                                <w:bottom w:val="none" w:sz="0" w:space="0" w:color="auto"/>
                                <w:right w:val="none" w:sz="0" w:space="0" w:color="auto"/>
                              </w:divBdr>
                              <w:divsChild>
                                <w:div w:id="128329324">
                                  <w:marLeft w:val="0"/>
                                  <w:marRight w:val="0"/>
                                  <w:marTop w:val="0"/>
                                  <w:marBottom w:val="0"/>
                                  <w:divBdr>
                                    <w:top w:val="none" w:sz="0" w:space="0" w:color="auto"/>
                                    <w:left w:val="none" w:sz="0" w:space="0" w:color="auto"/>
                                    <w:bottom w:val="none" w:sz="0" w:space="0" w:color="auto"/>
                                    <w:right w:val="none" w:sz="0" w:space="0" w:color="auto"/>
                                  </w:divBdr>
                                </w:div>
                              </w:divsChild>
                            </w:div>
                            <w:div w:id="128329263">
                              <w:marLeft w:val="-225"/>
                              <w:marRight w:val="-225"/>
                              <w:marTop w:val="0"/>
                              <w:marBottom w:val="0"/>
                              <w:divBdr>
                                <w:top w:val="none" w:sz="0" w:space="0" w:color="auto"/>
                                <w:left w:val="none" w:sz="0" w:space="0" w:color="auto"/>
                                <w:bottom w:val="none" w:sz="0" w:space="0" w:color="auto"/>
                                <w:right w:val="none" w:sz="0" w:space="0" w:color="auto"/>
                              </w:divBdr>
                              <w:divsChild>
                                <w:div w:id="128329313">
                                  <w:marLeft w:val="0"/>
                                  <w:marRight w:val="0"/>
                                  <w:marTop w:val="0"/>
                                  <w:marBottom w:val="0"/>
                                  <w:divBdr>
                                    <w:top w:val="none" w:sz="0" w:space="0" w:color="auto"/>
                                    <w:left w:val="none" w:sz="0" w:space="0" w:color="auto"/>
                                    <w:bottom w:val="none" w:sz="0" w:space="0" w:color="auto"/>
                                    <w:right w:val="none" w:sz="0" w:space="0" w:color="auto"/>
                                  </w:divBdr>
                                </w:div>
                              </w:divsChild>
                            </w:div>
                            <w:div w:id="128329266">
                              <w:marLeft w:val="-225"/>
                              <w:marRight w:val="-225"/>
                              <w:marTop w:val="0"/>
                              <w:marBottom w:val="0"/>
                              <w:divBdr>
                                <w:top w:val="none" w:sz="0" w:space="0" w:color="auto"/>
                                <w:left w:val="none" w:sz="0" w:space="0" w:color="auto"/>
                                <w:bottom w:val="none" w:sz="0" w:space="0" w:color="auto"/>
                                <w:right w:val="none" w:sz="0" w:space="0" w:color="auto"/>
                              </w:divBdr>
                              <w:divsChild>
                                <w:div w:id="128329242">
                                  <w:marLeft w:val="0"/>
                                  <w:marRight w:val="0"/>
                                  <w:marTop w:val="0"/>
                                  <w:marBottom w:val="0"/>
                                  <w:divBdr>
                                    <w:top w:val="none" w:sz="0" w:space="0" w:color="auto"/>
                                    <w:left w:val="none" w:sz="0" w:space="0" w:color="auto"/>
                                    <w:bottom w:val="none" w:sz="0" w:space="0" w:color="auto"/>
                                    <w:right w:val="none" w:sz="0" w:space="0" w:color="auto"/>
                                  </w:divBdr>
                                </w:div>
                              </w:divsChild>
                            </w:div>
                            <w:div w:id="128329286">
                              <w:marLeft w:val="0"/>
                              <w:marRight w:val="0"/>
                              <w:marTop w:val="0"/>
                              <w:marBottom w:val="0"/>
                              <w:divBdr>
                                <w:top w:val="none" w:sz="0" w:space="0" w:color="auto"/>
                                <w:left w:val="none" w:sz="0" w:space="0" w:color="auto"/>
                                <w:bottom w:val="none" w:sz="0" w:space="0" w:color="auto"/>
                                <w:right w:val="none" w:sz="0" w:space="0" w:color="auto"/>
                              </w:divBdr>
                            </w:div>
                            <w:div w:id="128329309">
                              <w:marLeft w:val="-225"/>
                              <w:marRight w:val="-225"/>
                              <w:marTop w:val="225"/>
                              <w:marBottom w:val="0"/>
                              <w:divBdr>
                                <w:top w:val="single" w:sz="24" w:space="11" w:color="E0E0E0"/>
                                <w:left w:val="none" w:sz="0" w:space="0" w:color="auto"/>
                                <w:bottom w:val="single" w:sz="24" w:space="11" w:color="E0E0E0"/>
                                <w:right w:val="none" w:sz="0" w:space="0" w:color="auto"/>
                              </w:divBdr>
                              <w:divsChild>
                                <w:div w:id="128329280">
                                  <w:marLeft w:val="0"/>
                                  <w:marRight w:val="0"/>
                                  <w:marTop w:val="0"/>
                                  <w:marBottom w:val="0"/>
                                  <w:divBdr>
                                    <w:top w:val="none" w:sz="0" w:space="0" w:color="auto"/>
                                    <w:left w:val="none" w:sz="0" w:space="0" w:color="auto"/>
                                    <w:bottom w:val="none" w:sz="0" w:space="0" w:color="auto"/>
                                    <w:right w:val="none" w:sz="0" w:space="0" w:color="auto"/>
                                  </w:divBdr>
                                  <w:divsChild>
                                    <w:div w:id="128329264">
                                      <w:marLeft w:val="-225"/>
                                      <w:marRight w:val="-225"/>
                                      <w:marTop w:val="0"/>
                                      <w:marBottom w:val="150"/>
                                      <w:divBdr>
                                        <w:top w:val="none" w:sz="0" w:space="0" w:color="auto"/>
                                        <w:left w:val="none" w:sz="0" w:space="0" w:color="auto"/>
                                        <w:bottom w:val="single" w:sz="6" w:space="15" w:color="DDDDDD"/>
                                        <w:right w:val="none" w:sz="0" w:space="0" w:color="auto"/>
                                      </w:divBdr>
                                      <w:divsChild>
                                        <w:div w:id="128329294">
                                          <w:marLeft w:val="0"/>
                                          <w:marRight w:val="0"/>
                                          <w:marTop w:val="0"/>
                                          <w:marBottom w:val="0"/>
                                          <w:divBdr>
                                            <w:top w:val="none" w:sz="0" w:space="0" w:color="auto"/>
                                            <w:left w:val="none" w:sz="0" w:space="0" w:color="auto"/>
                                            <w:bottom w:val="none" w:sz="0" w:space="0" w:color="auto"/>
                                            <w:right w:val="none" w:sz="0" w:space="0" w:color="auto"/>
                                          </w:divBdr>
                                        </w:div>
                                        <w:div w:id="128329478">
                                          <w:marLeft w:val="0"/>
                                          <w:marRight w:val="0"/>
                                          <w:marTop w:val="0"/>
                                          <w:marBottom w:val="0"/>
                                          <w:divBdr>
                                            <w:top w:val="none" w:sz="0" w:space="0" w:color="auto"/>
                                            <w:left w:val="none" w:sz="0" w:space="0" w:color="auto"/>
                                            <w:bottom w:val="none" w:sz="0" w:space="0" w:color="auto"/>
                                            <w:right w:val="none" w:sz="0" w:space="0" w:color="auto"/>
                                          </w:divBdr>
                                          <w:divsChild>
                                            <w:div w:id="12832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71">
                                      <w:marLeft w:val="-225"/>
                                      <w:marRight w:val="-225"/>
                                      <w:marTop w:val="0"/>
                                      <w:marBottom w:val="150"/>
                                      <w:divBdr>
                                        <w:top w:val="none" w:sz="0" w:space="0" w:color="auto"/>
                                        <w:left w:val="none" w:sz="0" w:space="0" w:color="auto"/>
                                        <w:bottom w:val="single" w:sz="6" w:space="15" w:color="DDDDDD"/>
                                        <w:right w:val="none" w:sz="0" w:space="0" w:color="auto"/>
                                      </w:divBdr>
                                      <w:divsChild>
                                        <w:div w:id="128329300">
                                          <w:marLeft w:val="0"/>
                                          <w:marRight w:val="0"/>
                                          <w:marTop w:val="0"/>
                                          <w:marBottom w:val="0"/>
                                          <w:divBdr>
                                            <w:top w:val="none" w:sz="0" w:space="0" w:color="auto"/>
                                            <w:left w:val="none" w:sz="0" w:space="0" w:color="auto"/>
                                            <w:bottom w:val="none" w:sz="0" w:space="0" w:color="auto"/>
                                            <w:right w:val="none" w:sz="0" w:space="0" w:color="auto"/>
                                          </w:divBdr>
                                          <w:divsChild>
                                            <w:div w:id="128329303">
                                              <w:marLeft w:val="0"/>
                                              <w:marRight w:val="0"/>
                                              <w:marTop w:val="0"/>
                                              <w:marBottom w:val="0"/>
                                              <w:divBdr>
                                                <w:top w:val="none" w:sz="0" w:space="0" w:color="auto"/>
                                                <w:left w:val="none" w:sz="0" w:space="0" w:color="auto"/>
                                                <w:bottom w:val="none" w:sz="0" w:space="0" w:color="auto"/>
                                                <w:right w:val="none" w:sz="0" w:space="0" w:color="auto"/>
                                              </w:divBdr>
                                            </w:div>
                                          </w:divsChild>
                                        </w:div>
                                        <w:div w:id="128329472">
                                          <w:marLeft w:val="0"/>
                                          <w:marRight w:val="0"/>
                                          <w:marTop w:val="0"/>
                                          <w:marBottom w:val="0"/>
                                          <w:divBdr>
                                            <w:top w:val="none" w:sz="0" w:space="0" w:color="auto"/>
                                            <w:left w:val="none" w:sz="0" w:space="0" w:color="auto"/>
                                            <w:bottom w:val="none" w:sz="0" w:space="0" w:color="auto"/>
                                            <w:right w:val="none" w:sz="0" w:space="0" w:color="auto"/>
                                          </w:divBdr>
                                        </w:div>
                                      </w:divsChild>
                                    </w:div>
                                    <w:div w:id="128329274">
                                      <w:marLeft w:val="-225"/>
                                      <w:marRight w:val="-225"/>
                                      <w:marTop w:val="0"/>
                                      <w:marBottom w:val="150"/>
                                      <w:divBdr>
                                        <w:top w:val="none" w:sz="0" w:space="0" w:color="auto"/>
                                        <w:left w:val="none" w:sz="0" w:space="0" w:color="auto"/>
                                        <w:bottom w:val="single" w:sz="6" w:space="15" w:color="DDDDDD"/>
                                        <w:right w:val="none" w:sz="0" w:space="0" w:color="auto"/>
                                      </w:divBdr>
                                      <w:divsChild>
                                        <w:div w:id="128329279">
                                          <w:marLeft w:val="0"/>
                                          <w:marRight w:val="0"/>
                                          <w:marTop w:val="0"/>
                                          <w:marBottom w:val="0"/>
                                          <w:divBdr>
                                            <w:top w:val="none" w:sz="0" w:space="0" w:color="auto"/>
                                            <w:left w:val="none" w:sz="0" w:space="0" w:color="auto"/>
                                            <w:bottom w:val="none" w:sz="0" w:space="0" w:color="auto"/>
                                            <w:right w:val="none" w:sz="0" w:space="0" w:color="auto"/>
                                          </w:divBdr>
                                        </w:div>
                                        <w:div w:id="128329298">
                                          <w:marLeft w:val="0"/>
                                          <w:marRight w:val="0"/>
                                          <w:marTop w:val="0"/>
                                          <w:marBottom w:val="0"/>
                                          <w:divBdr>
                                            <w:top w:val="none" w:sz="0" w:space="0" w:color="auto"/>
                                            <w:left w:val="none" w:sz="0" w:space="0" w:color="auto"/>
                                            <w:bottom w:val="none" w:sz="0" w:space="0" w:color="auto"/>
                                            <w:right w:val="none" w:sz="0" w:space="0" w:color="auto"/>
                                          </w:divBdr>
                                          <w:divsChild>
                                            <w:div w:id="128329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78">
                                      <w:marLeft w:val="-225"/>
                                      <w:marRight w:val="-225"/>
                                      <w:marTop w:val="0"/>
                                      <w:marBottom w:val="150"/>
                                      <w:divBdr>
                                        <w:top w:val="none" w:sz="0" w:space="0" w:color="auto"/>
                                        <w:left w:val="none" w:sz="0" w:space="0" w:color="auto"/>
                                        <w:bottom w:val="single" w:sz="6" w:space="15" w:color="DDDDDD"/>
                                        <w:right w:val="none" w:sz="0" w:space="0" w:color="auto"/>
                                      </w:divBdr>
                                      <w:divsChild>
                                        <w:div w:id="128329245">
                                          <w:marLeft w:val="0"/>
                                          <w:marRight w:val="0"/>
                                          <w:marTop w:val="0"/>
                                          <w:marBottom w:val="0"/>
                                          <w:divBdr>
                                            <w:top w:val="none" w:sz="0" w:space="0" w:color="auto"/>
                                            <w:left w:val="none" w:sz="0" w:space="0" w:color="auto"/>
                                            <w:bottom w:val="none" w:sz="0" w:space="0" w:color="auto"/>
                                            <w:right w:val="none" w:sz="0" w:space="0" w:color="auto"/>
                                          </w:divBdr>
                                          <w:divsChild>
                                            <w:div w:id="128329305">
                                              <w:marLeft w:val="0"/>
                                              <w:marRight w:val="0"/>
                                              <w:marTop w:val="0"/>
                                              <w:marBottom w:val="0"/>
                                              <w:divBdr>
                                                <w:top w:val="none" w:sz="0" w:space="0" w:color="auto"/>
                                                <w:left w:val="none" w:sz="0" w:space="0" w:color="auto"/>
                                                <w:bottom w:val="none" w:sz="0" w:space="0" w:color="auto"/>
                                                <w:right w:val="none" w:sz="0" w:space="0" w:color="auto"/>
                                              </w:divBdr>
                                            </w:div>
                                          </w:divsChild>
                                        </w:div>
                                        <w:div w:id="128329481">
                                          <w:marLeft w:val="0"/>
                                          <w:marRight w:val="0"/>
                                          <w:marTop w:val="0"/>
                                          <w:marBottom w:val="0"/>
                                          <w:divBdr>
                                            <w:top w:val="none" w:sz="0" w:space="0" w:color="auto"/>
                                            <w:left w:val="none" w:sz="0" w:space="0" w:color="auto"/>
                                            <w:bottom w:val="none" w:sz="0" w:space="0" w:color="auto"/>
                                            <w:right w:val="none" w:sz="0" w:space="0" w:color="auto"/>
                                          </w:divBdr>
                                        </w:div>
                                      </w:divsChild>
                                    </w:div>
                                    <w:div w:id="128329283">
                                      <w:marLeft w:val="-225"/>
                                      <w:marRight w:val="-225"/>
                                      <w:marTop w:val="0"/>
                                      <w:marBottom w:val="150"/>
                                      <w:divBdr>
                                        <w:top w:val="none" w:sz="0" w:space="0" w:color="auto"/>
                                        <w:left w:val="none" w:sz="0" w:space="0" w:color="auto"/>
                                        <w:bottom w:val="single" w:sz="6" w:space="15" w:color="DDDDDD"/>
                                        <w:right w:val="none" w:sz="0" w:space="0" w:color="auto"/>
                                      </w:divBdr>
                                      <w:divsChild>
                                        <w:div w:id="128329308">
                                          <w:marLeft w:val="0"/>
                                          <w:marRight w:val="0"/>
                                          <w:marTop w:val="0"/>
                                          <w:marBottom w:val="0"/>
                                          <w:divBdr>
                                            <w:top w:val="none" w:sz="0" w:space="0" w:color="auto"/>
                                            <w:left w:val="none" w:sz="0" w:space="0" w:color="auto"/>
                                            <w:bottom w:val="none" w:sz="0" w:space="0" w:color="auto"/>
                                            <w:right w:val="none" w:sz="0" w:space="0" w:color="auto"/>
                                          </w:divBdr>
                                          <w:divsChild>
                                            <w:div w:id="128329476">
                                              <w:marLeft w:val="0"/>
                                              <w:marRight w:val="0"/>
                                              <w:marTop w:val="0"/>
                                              <w:marBottom w:val="0"/>
                                              <w:divBdr>
                                                <w:top w:val="none" w:sz="0" w:space="0" w:color="auto"/>
                                                <w:left w:val="none" w:sz="0" w:space="0" w:color="auto"/>
                                                <w:bottom w:val="none" w:sz="0" w:space="0" w:color="auto"/>
                                                <w:right w:val="none" w:sz="0" w:space="0" w:color="auto"/>
                                              </w:divBdr>
                                            </w:div>
                                          </w:divsChild>
                                        </w:div>
                                        <w:div w:id="128329482">
                                          <w:marLeft w:val="0"/>
                                          <w:marRight w:val="0"/>
                                          <w:marTop w:val="0"/>
                                          <w:marBottom w:val="0"/>
                                          <w:divBdr>
                                            <w:top w:val="none" w:sz="0" w:space="0" w:color="auto"/>
                                            <w:left w:val="none" w:sz="0" w:space="0" w:color="auto"/>
                                            <w:bottom w:val="none" w:sz="0" w:space="0" w:color="auto"/>
                                            <w:right w:val="none" w:sz="0" w:space="0" w:color="auto"/>
                                          </w:divBdr>
                                        </w:div>
                                      </w:divsChild>
                                    </w:div>
                                    <w:div w:id="128329285">
                                      <w:marLeft w:val="-225"/>
                                      <w:marRight w:val="-225"/>
                                      <w:marTop w:val="0"/>
                                      <w:marBottom w:val="150"/>
                                      <w:divBdr>
                                        <w:top w:val="none" w:sz="0" w:space="0" w:color="auto"/>
                                        <w:left w:val="none" w:sz="0" w:space="0" w:color="auto"/>
                                        <w:bottom w:val="single" w:sz="6" w:space="15" w:color="DDDDDD"/>
                                        <w:right w:val="none" w:sz="0" w:space="0" w:color="auto"/>
                                      </w:divBdr>
                                      <w:divsChild>
                                        <w:div w:id="128329247">
                                          <w:marLeft w:val="0"/>
                                          <w:marRight w:val="0"/>
                                          <w:marTop w:val="0"/>
                                          <w:marBottom w:val="0"/>
                                          <w:divBdr>
                                            <w:top w:val="none" w:sz="0" w:space="0" w:color="auto"/>
                                            <w:left w:val="none" w:sz="0" w:space="0" w:color="auto"/>
                                            <w:bottom w:val="none" w:sz="0" w:space="0" w:color="auto"/>
                                            <w:right w:val="none" w:sz="0" w:space="0" w:color="auto"/>
                                          </w:divBdr>
                                        </w:div>
                                        <w:div w:id="128329322">
                                          <w:marLeft w:val="0"/>
                                          <w:marRight w:val="0"/>
                                          <w:marTop w:val="0"/>
                                          <w:marBottom w:val="0"/>
                                          <w:divBdr>
                                            <w:top w:val="none" w:sz="0" w:space="0" w:color="auto"/>
                                            <w:left w:val="none" w:sz="0" w:space="0" w:color="auto"/>
                                            <w:bottom w:val="none" w:sz="0" w:space="0" w:color="auto"/>
                                            <w:right w:val="none" w:sz="0" w:space="0" w:color="auto"/>
                                          </w:divBdr>
                                          <w:divsChild>
                                            <w:div w:id="12832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87">
                                      <w:marLeft w:val="-225"/>
                                      <w:marRight w:val="-225"/>
                                      <w:marTop w:val="0"/>
                                      <w:marBottom w:val="150"/>
                                      <w:divBdr>
                                        <w:top w:val="none" w:sz="0" w:space="0" w:color="auto"/>
                                        <w:left w:val="none" w:sz="0" w:space="0" w:color="auto"/>
                                        <w:bottom w:val="single" w:sz="6" w:space="15" w:color="DDDDDD"/>
                                        <w:right w:val="none" w:sz="0" w:space="0" w:color="auto"/>
                                      </w:divBdr>
                                      <w:divsChild>
                                        <w:div w:id="128329250">
                                          <w:marLeft w:val="0"/>
                                          <w:marRight w:val="0"/>
                                          <w:marTop w:val="0"/>
                                          <w:marBottom w:val="0"/>
                                          <w:divBdr>
                                            <w:top w:val="none" w:sz="0" w:space="0" w:color="auto"/>
                                            <w:left w:val="none" w:sz="0" w:space="0" w:color="auto"/>
                                            <w:bottom w:val="none" w:sz="0" w:space="0" w:color="auto"/>
                                            <w:right w:val="none" w:sz="0" w:space="0" w:color="auto"/>
                                          </w:divBdr>
                                          <w:divsChild>
                                            <w:div w:id="128329314">
                                              <w:marLeft w:val="0"/>
                                              <w:marRight w:val="0"/>
                                              <w:marTop w:val="0"/>
                                              <w:marBottom w:val="0"/>
                                              <w:divBdr>
                                                <w:top w:val="none" w:sz="0" w:space="0" w:color="auto"/>
                                                <w:left w:val="none" w:sz="0" w:space="0" w:color="auto"/>
                                                <w:bottom w:val="none" w:sz="0" w:space="0" w:color="auto"/>
                                                <w:right w:val="none" w:sz="0" w:space="0" w:color="auto"/>
                                              </w:divBdr>
                                            </w:div>
                                          </w:divsChild>
                                        </w:div>
                                        <w:div w:id="128329320">
                                          <w:marLeft w:val="0"/>
                                          <w:marRight w:val="0"/>
                                          <w:marTop w:val="0"/>
                                          <w:marBottom w:val="0"/>
                                          <w:divBdr>
                                            <w:top w:val="none" w:sz="0" w:space="0" w:color="auto"/>
                                            <w:left w:val="none" w:sz="0" w:space="0" w:color="auto"/>
                                            <w:bottom w:val="none" w:sz="0" w:space="0" w:color="auto"/>
                                            <w:right w:val="none" w:sz="0" w:space="0" w:color="auto"/>
                                          </w:divBdr>
                                        </w:div>
                                      </w:divsChild>
                                    </w:div>
                                    <w:div w:id="128329292">
                                      <w:marLeft w:val="-225"/>
                                      <w:marRight w:val="-225"/>
                                      <w:marTop w:val="0"/>
                                      <w:marBottom w:val="150"/>
                                      <w:divBdr>
                                        <w:top w:val="none" w:sz="0" w:space="0" w:color="auto"/>
                                        <w:left w:val="none" w:sz="0" w:space="0" w:color="auto"/>
                                        <w:bottom w:val="single" w:sz="6" w:space="15" w:color="DDDDDD"/>
                                        <w:right w:val="none" w:sz="0" w:space="0" w:color="auto"/>
                                      </w:divBdr>
                                      <w:divsChild>
                                        <w:div w:id="128329262">
                                          <w:marLeft w:val="0"/>
                                          <w:marRight w:val="0"/>
                                          <w:marTop w:val="0"/>
                                          <w:marBottom w:val="0"/>
                                          <w:divBdr>
                                            <w:top w:val="none" w:sz="0" w:space="0" w:color="auto"/>
                                            <w:left w:val="none" w:sz="0" w:space="0" w:color="auto"/>
                                            <w:bottom w:val="none" w:sz="0" w:space="0" w:color="auto"/>
                                            <w:right w:val="none" w:sz="0" w:space="0" w:color="auto"/>
                                          </w:divBdr>
                                        </w:div>
                                        <w:div w:id="128329293">
                                          <w:marLeft w:val="0"/>
                                          <w:marRight w:val="0"/>
                                          <w:marTop w:val="0"/>
                                          <w:marBottom w:val="0"/>
                                          <w:divBdr>
                                            <w:top w:val="none" w:sz="0" w:space="0" w:color="auto"/>
                                            <w:left w:val="none" w:sz="0" w:space="0" w:color="auto"/>
                                            <w:bottom w:val="none" w:sz="0" w:space="0" w:color="auto"/>
                                            <w:right w:val="none" w:sz="0" w:space="0" w:color="auto"/>
                                          </w:divBdr>
                                          <w:divsChild>
                                            <w:div w:id="128329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97">
                                      <w:marLeft w:val="-225"/>
                                      <w:marRight w:val="-225"/>
                                      <w:marTop w:val="0"/>
                                      <w:marBottom w:val="150"/>
                                      <w:divBdr>
                                        <w:top w:val="none" w:sz="0" w:space="0" w:color="auto"/>
                                        <w:left w:val="none" w:sz="0" w:space="0" w:color="auto"/>
                                        <w:bottom w:val="single" w:sz="6" w:space="15" w:color="DDDDDD"/>
                                        <w:right w:val="none" w:sz="0" w:space="0" w:color="auto"/>
                                      </w:divBdr>
                                      <w:divsChild>
                                        <w:div w:id="128329251">
                                          <w:marLeft w:val="0"/>
                                          <w:marRight w:val="0"/>
                                          <w:marTop w:val="0"/>
                                          <w:marBottom w:val="0"/>
                                          <w:divBdr>
                                            <w:top w:val="none" w:sz="0" w:space="0" w:color="auto"/>
                                            <w:left w:val="none" w:sz="0" w:space="0" w:color="auto"/>
                                            <w:bottom w:val="none" w:sz="0" w:space="0" w:color="auto"/>
                                            <w:right w:val="none" w:sz="0" w:space="0" w:color="auto"/>
                                          </w:divBdr>
                                        </w:div>
                                        <w:div w:id="128329312">
                                          <w:marLeft w:val="0"/>
                                          <w:marRight w:val="0"/>
                                          <w:marTop w:val="0"/>
                                          <w:marBottom w:val="0"/>
                                          <w:divBdr>
                                            <w:top w:val="none" w:sz="0" w:space="0" w:color="auto"/>
                                            <w:left w:val="none" w:sz="0" w:space="0" w:color="auto"/>
                                            <w:bottom w:val="none" w:sz="0" w:space="0" w:color="auto"/>
                                            <w:right w:val="none" w:sz="0" w:space="0" w:color="auto"/>
                                          </w:divBdr>
                                          <w:divsChild>
                                            <w:div w:id="128329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301">
                                      <w:marLeft w:val="-225"/>
                                      <w:marRight w:val="-225"/>
                                      <w:marTop w:val="0"/>
                                      <w:marBottom w:val="150"/>
                                      <w:divBdr>
                                        <w:top w:val="none" w:sz="0" w:space="0" w:color="auto"/>
                                        <w:left w:val="none" w:sz="0" w:space="0" w:color="auto"/>
                                        <w:bottom w:val="single" w:sz="6" w:space="15" w:color="DDDDDD"/>
                                        <w:right w:val="none" w:sz="0" w:space="0" w:color="auto"/>
                                      </w:divBdr>
                                      <w:divsChild>
                                        <w:div w:id="128329246">
                                          <w:marLeft w:val="0"/>
                                          <w:marRight w:val="0"/>
                                          <w:marTop w:val="0"/>
                                          <w:marBottom w:val="0"/>
                                          <w:divBdr>
                                            <w:top w:val="none" w:sz="0" w:space="0" w:color="auto"/>
                                            <w:left w:val="none" w:sz="0" w:space="0" w:color="auto"/>
                                            <w:bottom w:val="none" w:sz="0" w:space="0" w:color="auto"/>
                                            <w:right w:val="none" w:sz="0" w:space="0" w:color="auto"/>
                                          </w:divBdr>
                                          <w:divsChild>
                                            <w:div w:id="128329282">
                                              <w:marLeft w:val="0"/>
                                              <w:marRight w:val="0"/>
                                              <w:marTop w:val="0"/>
                                              <w:marBottom w:val="0"/>
                                              <w:divBdr>
                                                <w:top w:val="none" w:sz="0" w:space="0" w:color="auto"/>
                                                <w:left w:val="none" w:sz="0" w:space="0" w:color="auto"/>
                                                <w:bottom w:val="none" w:sz="0" w:space="0" w:color="auto"/>
                                                <w:right w:val="none" w:sz="0" w:space="0" w:color="auto"/>
                                              </w:divBdr>
                                            </w:div>
                                          </w:divsChild>
                                        </w:div>
                                        <w:div w:id="128329259">
                                          <w:marLeft w:val="0"/>
                                          <w:marRight w:val="0"/>
                                          <w:marTop w:val="0"/>
                                          <w:marBottom w:val="0"/>
                                          <w:divBdr>
                                            <w:top w:val="none" w:sz="0" w:space="0" w:color="auto"/>
                                            <w:left w:val="none" w:sz="0" w:space="0" w:color="auto"/>
                                            <w:bottom w:val="none" w:sz="0" w:space="0" w:color="auto"/>
                                            <w:right w:val="none" w:sz="0" w:space="0" w:color="auto"/>
                                          </w:divBdr>
                                        </w:div>
                                      </w:divsChild>
                                    </w:div>
                                    <w:div w:id="128329310">
                                      <w:marLeft w:val="-225"/>
                                      <w:marRight w:val="-225"/>
                                      <w:marTop w:val="0"/>
                                      <w:marBottom w:val="150"/>
                                      <w:divBdr>
                                        <w:top w:val="none" w:sz="0" w:space="0" w:color="auto"/>
                                        <w:left w:val="none" w:sz="0" w:space="0" w:color="auto"/>
                                        <w:bottom w:val="single" w:sz="6" w:space="15" w:color="DDDDDD"/>
                                        <w:right w:val="none" w:sz="0" w:space="0" w:color="auto"/>
                                      </w:divBdr>
                                      <w:divsChild>
                                        <w:div w:id="128329284">
                                          <w:marLeft w:val="0"/>
                                          <w:marRight w:val="0"/>
                                          <w:marTop w:val="0"/>
                                          <w:marBottom w:val="0"/>
                                          <w:divBdr>
                                            <w:top w:val="none" w:sz="0" w:space="0" w:color="auto"/>
                                            <w:left w:val="none" w:sz="0" w:space="0" w:color="auto"/>
                                            <w:bottom w:val="none" w:sz="0" w:space="0" w:color="auto"/>
                                            <w:right w:val="none" w:sz="0" w:space="0" w:color="auto"/>
                                          </w:divBdr>
                                        </w:div>
                                        <w:div w:id="128329479">
                                          <w:marLeft w:val="0"/>
                                          <w:marRight w:val="0"/>
                                          <w:marTop w:val="0"/>
                                          <w:marBottom w:val="0"/>
                                          <w:divBdr>
                                            <w:top w:val="none" w:sz="0" w:space="0" w:color="auto"/>
                                            <w:left w:val="none" w:sz="0" w:space="0" w:color="auto"/>
                                            <w:bottom w:val="none" w:sz="0" w:space="0" w:color="auto"/>
                                            <w:right w:val="none" w:sz="0" w:space="0" w:color="auto"/>
                                          </w:divBdr>
                                          <w:divsChild>
                                            <w:div w:id="12832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315">
                                      <w:marLeft w:val="-225"/>
                                      <w:marRight w:val="-225"/>
                                      <w:marTop w:val="0"/>
                                      <w:marBottom w:val="150"/>
                                      <w:divBdr>
                                        <w:top w:val="none" w:sz="0" w:space="0" w:color="auto"/>
                                        <w:left w:val="none" w:sz="0" w:space="0" w:color="auto"/>
                                        <w:bottom w:val="single" w:sz="2" w:space="15" w:color="DDDDDD"/>
                                        <w:right w:val="none" w:sz="0" w:space="0" w:color="auto"/>
                                      </w:divBdr>
                                      <w:divsChild>
                                        <w:div w:id="128329272">
                                          <w:marLeft w:val="0"/>
                                          <w:marRight w:val="0"/>
                                          <w:marTop w:val="0"/>
                                          <w:marBottom w:val="0"/>
                                          <w:divBdr>
                                            <w:top w:val="none" w:sz="0" w:space="0" w:color="auto"/>
                                            <w:left w:val="none" w:sz="0" w:space="0" w:color="auto"/>
                                            <w:bottom w:val="none" w:sz="0" w:space="0" w:color="auto"/>
                                            <w:right w:val="none" w:sz="0" w:space="0" w:color="auto"/>
                                          </w:divBdr>
                                        </w:div>
                                        <w:div w:id="128329296">
                                          <w:marLeft w:val="0"/>
                                          <w:marRight w:val="0"/>
                                          <w:marTop w:val="0"/>
                                          <w:marBottom w:val="0"/>
                                          <w:divBdr>
                                            <w:top w:val="none" w:sz="0" w:space="0" w:color="auto"/>
                                            <w:left w:val="none" w:sz="0" w:space="0" w:color="auto"/>
                                            <w:bottom w:val="none" w:sz="0" w:space="0" w:color="auto"/>
                                            <w:right w:val="none" w:sz="0" w:space="0" w:color="auto"/>
                                          </w:divBdr>
                                          <w:divsChild>
                                            <w:div w:id="128329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317">
                                      <w:marLeft w:val="-225"/>
                                      <w:marRight w:val="-225"/>
                                      <w:marTop w:val="0"/>
                                      <w:marBottom w:val="150"/>
                                      <w:divBdr>
                                        <w:top w:val="none" w:sz="0" w:space="0" w:color="auto"/>
                                        <w:left w:val="none" w:sz="0" w:space="0" w:color="auto"/>
                                        <w:bottom w:val="single" w:sz="6" w:space="15" w:color="DDDDDD"/>
                                        <w:right w:val="none" w:sz="0" w:space="0" w:color="auto"/>
                                      </w:divBdr>
                                      <w:divsChild>
                                        <w:div w:id="128329255">
                                          <w:marLeft w:val="0"/>
                                          <w:marRight w:val="0"/>
                                          <w:marTop w:val="0"/>
                                          <w:marBottom w:val="0"/>
                                          <w:divBdr>
                                            <w:top w:val="none" w:sz="0" w:space="0" w:color="auto"/>
                                            <w:left w:val="none" w:sz="0" w:space="0" w:color="auto"/>
                                            <w:bottom w:val="none" w:sz="0" w:space="0" w:color="auto"/>
                                            <w:right w:val="none" w:sz="0" w:space="0" w:color="auto"/>
                                          </w:divBdr>
                                        </w:div>
                                        <w:div w:id="128329257">
                                          <w:marLeft w:val="0"/>
                                          <w:marRight w:val="0"/>
                                          <w:marTop w:val="0"/>
                                          <w:marBottom w:val="0"/>
                                          <w:divBdr>
                                            <w:top w:val="none" w:sz="0" w:space="0" w:color="auto"/>
                                            <w:left w:val="none" w:sz="0" w:space="0" w:color="auto"/>
                                            <w:bottom w:val="none" w:sz="0" w:space="0" w:color="auto"/>
                                            <w:right w:val="none" w:sz="0" w:space="0" w:color="auto"/>
                                          </w:divBdr>
                                          <w:divsChild>
                                            <w:div w:id="128329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471">
                                      <w:marLeft w:val="-225"/>
                                      <w:marRight w:val="-225"/>
                                      <w:marTop w:val="0"/>
                                      <w:marBottom w:val="150"/>
                                      <w:divBdr>
                                        <w:top w:val="none" w:sz="0" w:space="0" w:color="auto"/>
                                        <w:left w:val="none" w:sz="0" w:space="0" w:color="auto"/>
                                        <w:bottom w:val="single" w:sz="6" w:space="15" w:color="DDDDDD"/>
                                        <w:right w:val="none" w:sz="0" w:space="0" w:color="auto"/>
                                      </w:divBdr>
                                      <w:divsChild>
                                        <w:div w:id="128329275">
                                          <w:marLeft w:val="0"/>
                                          <w:marRight w:val="0"/>
                                          <w:marTop w:val="0"/>
                                          <w:marBottom w:val="0"/>
                                          <w:divBdr>
                                            <w:top w:val="none" w:sz="0" w:space="0" w:color="auto"/>
                                            <w:left w:val="none" w:sz="0" w:space="0" w:color="auto"/>
                                            <w:bottom w:val="none" w:sz="0" w:space="0" w:color="auto"/>
                                            <w:right w:val="none" w:sz="0" w:space="0" w:color="auto"/>
                                          </w:divBdr>
                                          <w:divsChild>
                                            <w:div w:id="128329321">
                                              <w:marLeft w:val="0"/>
                                              <w:marRight w:val="0"/>
                                              <w:marTop w:val="0"/>
                                              <w:marBottom w:val="0"/>
                                              <w:divBdr>
                                                <w:top w:val="none" w:sz="0" w:space="0" w:color="auto"/>
                                                <w:left w:val="none" w:sz="0" w:space="0" w:color="auto"/>
                                                <w:bottom w:val="none" w:sz="0" w:space="0" w:color="auto"/>
                                                <w:right w:val="none" w:sz="0" w:space="0" w:color="auto"/>
                                              </w:divBdr>
                                            </w:div>
                                          </w:divsChild>
                                        </w:div>
                                        <w:div w:id="128329276">
                                          <w:marLeft w:val="0"/>
                                          <w:marRight w:val="0"/>
                                          <w:marTop w:val="0"/>
                                          <w:marBottom w:val="0"/>
                                          <w:divBdr>
                                            <w:top w:val="none" w:sz="0" w:space="0" w:color="auto"/>
                                            <w:left w:val="none" w:sz="0" w:space="0" w:color="auto"/>
                                            <w:bottom w:val="none" w:sz="0" w:space="0" w:color="auto"/>
                                            <w:right w:val="none" w:sz="0" w:space="0" w:color="auto"/>
                                          </w:divBdr>
                                        </w:div>
                                      </w:divsChild>
                                    </w:div>
                                    <w:div w:id="128329480">
                                      <w:marLeft w:val="-225"/>
                                      <w:marRight w:val="-225"/>
                                      <w:marTop w:val="0"/>
                                      <w:marBottom w:val="150"/>
                                      <w:divBdr>
                                        <w:top w:val="none" w:sz="0" w:space="0" w:color="auto"/>
                                        <w:left w:val="none" w:sz="0" w:space="0" w:color="auto"/>
                                        <w:bottom w:val="single" w:sz="6" w:space="15" w:color="DDDDDD"/>
                                        <w:right w:val="none" w:sz="0" w:space="0" w:color="auto"/>
                                      </w:divBdr>
                                      <w:divsChild>
                                        <w:div w:id="128329258">
                                          <w:marLeft w:val="0"/>
                                          <w:marRight w:val="0"/>
                                          <w:marTop w:val="0"/>
                                          <w:marBottom w:val="0"/>
                                          <w:divBdr>
                                            <w:top w:val="none" w:sz="0" w:space="0" w:color="auto"/>
                                            <w:left w:val="none" w:sz="0" w:space="0" w:color="auto"/>
                                            <w:bottom w:val="none" w:sz="0" w:space="0" w:color="auto"/>
                                            <w:right w:val="none" w:sz="0" w:space="0" w:color="auto"/>
                                          </w:divBdr>
                                          <w:divsChild>
                                            <w:div w:id="128329475">
                                              <w:marLeft w:val="0"/>
                                              <w:marRight w:val="0"/>
                                              <w:marTop w:val="0"/>
                                              <w:marBottom w:val="0"/>
                                              <w:divBdr>
                                                <w:top w:val="none" w:sz="0" w:space="0" w:color="auto"/>
                                                <w:left w:val="none" w:sz="0" w:space="0" w:color="auto"/>
                                                <w:bottom w:val="none" w:sz="0" w:space="0" w:color="auto"/>
                                                <w:right w:val="none" w:sz="0" w:space="0" w:color="auto"/>
                                              </w:divBdr>
                                            </w:div>
                                          </w:divsChild>
                                        </w:div>
                                        <w:div w:id="12832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29483">
                              <w:marLeft w:val="-225"/>
                              <w:marRight w:val="-225"/>
                              <w:marTop w:val="0"/>
                              <w:marBottom w:val="0"/>
                              <w:divBdr>
                                <w:top w:val="none" w:sz="0" w:space="0" w:color="auto"/>
                                <w:left w:val="none" w:sz="0" w:space="0" w:color="auto"/>
                                <w:bottom w:val="none" w:sz="0" w:space="0" w:color="auto"/>
                                <w:right w:val="none" w:sz="0" w:space="0" w:color="auto"/>
                              </w:divBdr>
                              <w:divsChild>
                                <w:div w:id="128329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29273">
                      <w:marLeft w:val="0"/>
                      <w:marRight w:val="0"/>
                      <w:marTop w:val="0"/>
                      <w:marBottom w:val="0"/>
                      <w:divBdr>
                        <w:top w:val="none" w:sz="0" w:space="0" w:color="auto"/>
                        <w:left w:val="single" w:sz="36" w:space="4" w:color="2D1EF1"/>
                        <w:bottom w:val="single" w:sz="6" w:space="4" w:color="2D1EF1"/>
                        <w:right w:val="none" w:sz="0" w:space="0" w:color="auto"/>
                      </w:divBdr>
                    </w:div>
                  </w:divsChild>
                </w:div>
              </w:divsChild>
            </w:div>
          </w:divsChild>
        </w:div>
        <w:div w:id="128329268">
          <w:marLeft w:val="0"/>
          <w:marRight w:val="0"/>
          <w:marTop w:val="0"/>
          <w:marBottom w:val="0"/>
          <w:divBdr>
            <w:top w:val="none" w:sz="0" w:space="0" w:color="auto"/>
            <w:left w:val="none" w:sz="0" w:space="0" w:color="auto"/>
            <w:bottom w:val="single" w:sz="12" w:space="0" w:color="DDDDDD"/>
            <w:right w:val="none" w:sz="0" w:space="0" w:color="auto"/>
          </w:divBdr>
        </w:div>
        <w:div w:id="128329277">
          <w:marLeft w:val="0"/>
          <w:marRight w:val="0"/>
          <w:marTop w:val="0"/>
          <w:marBottom w:val="0"/>
          <w:divBdr>
            <w:top w:val="none" w:sz="0" w:space="0" w:color="auto"/>
            <w:left w:val="none" w:sz="0" w:space="0" w:color="auto"/>
            <w:bottom w:val="none" w:sz="0" w:space="0" w:color="auto"/>
            <w:right w:val="none" w:sz="0" w:space="0" w:color="auto"/>
          </w:divBdr>
        </w:div>
        <w:div w:id="128329316">
          <w:marLeft w:val="0"/>
          <w:marRight w:val="0"/>
          <w:marTop w:val="0"/>
          <w:marBottom w:val="0"/>
          <w:divBdr>
            <w:top w:val="none" w:sz="0" w:space="0" w:color="auto"/>
            <w:left w:val="none" w:sz="0" w:space="0" w:color="auto"/>
            <w:bottom w:val="none" w:sz="0" w:space="0" w:color="auto"/>
            <w:right w:val="none" w:sz="0" w:space="0" w:color="auto"/>
          </w:divBdr>
        </w:div>
        <w:div w:id="128329319">
          <w:marLeft w:val="0"/>
          <w:marRight w:val="0"/>
          <w:marTop w:val="0"/>
          <w:marBottom w:val="0"/>
          <w:divBdr>
            <w:top w:val="none" w:sz="0" w:space="0" w:color="auto"/>
            <w:left w:val="none" w:sz="0" w:space="0" w:color="auto"/>
            <w:bottom w:val="none" w:sz="0" w:space="0" w:color="auto"/>
            <w:right w:val="none" w:sz="0" w:space="0" w:color="auto"/>
          </w:divBdr>
          <w:divsChild>
            <w:div w:id="128329311">
              <w:marLeft w:val="-225"/>
              <w:marRight w:val="-225"/>
              <w:marTop w:val="0"/>
              <w:marBottom w:val="0"/>
              <w:divBdr>
                <w:top w:val="none" w:sz="0" w:space="0" w:color="auto"/>
                <w:left w:val="none" w:sz="0" w:space="0" w:color="auto"/>
                <w:bottom w:val="none" w:sz="0" w:space="0" w:color="auto"/>
                <w:right w:val="none" w:sz="0" w:space="0" w:color="auto"/>
              </w:divBdr>
              <w:divsChild>
                <w:div w:id="128329295">
                  <w:marLeft w:val="0"/>
                  <w:marRight w:val="0"/>
                  <w:marTop w:val="0"/>
                  <w:marBottom w:val="0"/>
                  <w:divBdr>
                    <w:top w:val="none" w:sz="0" w:space="0" w:color="auto"/>
                    <w:left w:val="none" w:sz="0" w:space="0" w:color="auto"/>
                    <w:bottom w:val="none" w:sz="0" w:space="0" w:color="auto"/>
                    <w:right w:val="none" w:sz="0" w:space="0" w:color="auto"/>
                  </w:divBdr>
                  <w:divsChild>
                    <w:div w:id="128329252">
                      <w:marLeft w:val="0"/>
                      <w:marRight w:val="0"/>
                      <w:marTop w:val="0"/>
                      <w:marBottom w:val="0"/>
                      <w:divBdr>
                        <w:top w:val="none" w:sz="0" w:space="0" w:color="auto"/>
                        <w:left w:val="none" w:sz="0" w:space="0" w:color="auto"/>
                        <w:bottom w:val="none" w:sz="0" w:space="0" w:color="auto"/>
                        <w:right w:val="none" w:sz="0" w:space="0" w:color="auto"/>
                      </w:divBdr>
                      <w:divsChild>
                        <w:div w:id="128329261">
                          <w:marLeft w:val="0"/>
                          <w:marRight w:val="0"/>
                          <w:marTop w:val="0"/>
                          <w:marBottom w:val="0"/>
                          <w:divBdr>
                            <w:top w:val="none" w:sz="0" w:space="0" w:color="auto"/>
                            <w:left w:val="none" w:sz="0" w:space="0" w:color="auto"/>
                            <w:bottom w:val="none" w:sz="0" w:space="0" w:color="auto"/>
                            <w:right w:val="none" w:sz="0" w:space="0" w:color="auto"/>
                          </w:divBdr>
                        </w:div>
                        <w:div w:id="128329267">
                          <w:marLeft w:val="0"/>
                          <w:marRight w:val="0"/>
                          <w:marTop w:val="0"/>
                          <w:marBottom w:val="0"/>
                          <w:divBdr>
                            <w:top w:val="none" w:sz="0" w:space="0" w:color="auto"/>
                            <w:left w:val="none" w:sz="0" w:space="0" w:color="auto"/>
                            <w:bottom w:val="none" w:sz="0" w:space="0" w:color="auto"/>
                            <w:right w:val="none" w:sz="0" w:space="0" w:color="auto"/>
                          </w:divBdr>
                        </w:div>
                        <w:div w:id="128329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329291">
      <w:marLeft w:val="0"/>
      <w:marRight w:val="0"/>
      <w:marTop w:val="0"/>
      <w:marBottom w:val="0"/>
      <w:divBdr>
        <w:top w:val="none" w:sz="0" w:space="0" w:color="auto"/>
        <w:left w:val="none" w:sz="0" w:space="0" w:color="auto"/>
        <w:bottom w:val="none" w:sz="0" w:space="0" w:color="auto"/>
        <w:right w:val="none" w:sz="0" w:space="0" w:color="auto"/>
      </w:divBdr>
    </w:div>
    <w:div w:id="128329299">
      <w:marLeft w:val="0"/>
      <w:marRight w:val="0"/>
      <w:marTop w:val="0"/>
      <w:marBottom w:val="0"/>
      <w:divBdr>
        <w:top w:val="none" w:sz="0" w:space="0" w:color="auto"/>
        <w:left w:val="none" w:sz="0" w:space="0" w:color="auto"/>
        <w:bottom w:val="none" w:sz="0" w:space="0" w:color="auto"/>
        <w:right w:val="none" w:sz="0" w:space="0" w:color="auto"/>
      </w:divBdr>
    </w:div>
    <w:div w:id="128329325">
      <w:marLeft w:val="0"/>
      <w:marRight w:val="0"/>
      <w:marTop w:val="0"/>
      <w:marBottom w:val="0"/>
      <w:divBdr>
        <w:top w:val="none" w:sz="0" w:space="0" w:color="auto"/>
        <w:left w:val="none" w:sz="0" w:space="0" w:color="auto"/>
        <w:bottom w:val="none" w:sz="0" w:space="0" w:color="auto"/>
        <w:right w:val="none" w:sz="0" w:space="0" w:color="auto"/>
      </w:divBdr>
    </w:div>
    <w:div w:id="128329329">
      <w:marLeft w:val="0"/>
      <w:marRight w:val="0"/>
      <w:marTop w:val="0"/>
      <w:marBottom w:val="0"/>
      <w:divBdr>
        <w:top w:val="none" w:sz="0" w:space="0" w:color="auto"/>
        <w:left w:val="none" w:sz="0" w:space="0" w:color="auto"/>
        <w:bottom w:val="none" w:sz="0" w:space="0" w:color="auto"/>
        <w:right w:val="none" w:sz="0" w:space="0" w:color="auto"/>
      </w:divBdr>
      <w:divsChild>
        <w:div w:id="128329327">
          <w:marLeft w:val="547"/>
          <w:marRight w:val="0"/>
          <w:marTop w:val="130"/>
          <w:marBottom w:val="0"/>
          <w:divBdr>
            <w:top w:val="none" w:sz="0" w:space="0" w:color="auto"/>
            <w:left w:val="none" w:sz="0" w:space="0" w:color="auto"/>
            <w:bottom w:val="none" w:sz="0" w:space="0" w:color="auto"/>
            <w:right w:val="none" w:sz="0" w:space="0" w:color="auto"/>
          </w:divBdr>
        </w:div>
        <w:div w:id="128329425">
          <w:marLeft w:val="547"/>
          <w:marRight w:val="0"/>
          <w:marTop w:val="130"/>
          <w:marBottom w:val="0"/>
          <w:divBdr>
            <w:top w:val="none" w:sz="0" w:space="0" w:color="auto"/>
            <w:left w:val="none" w:sz="0" w:space="0" w:color="auto"/>
            <w:bottom w:val="none" w:sz="0" w:space="0" w:color="auto"/>
            <w:right w:val="none" w:sz="0" w:space="0" w:color="auto"/>
          </w:divBdr>
        </w:div>
      </w:divsChild>
    </w:div>
    <w:div w:id="128329331">
      <w:marLeft w:val="0"/>
      <w:marRight w:val="0"/>
      <w:marTop w:val="0"/>
      <w:marBottom w:val="0"/>
      <w:divBdr>
        <w:top w:val="none" w:sz="0" w:space="0" w:color="auto"/>
        <w:left w:val="none" w:sz="0" w:space="0" w:color="auto"/>
        <w:bottom w:val="none" w:sz="0" w:space="0" w:color="auto"/>
        <w:right w:val="none" w:sz="0" w:space="0" w:color="auto"/>
      </w:divBdr>
    </w:div>
    <w:div w:id="128329332">
      <w:marLeft w:val="0"/>
      <w:marRight w:val="0"/>
      <w:marTop w:val="0"/>
      <w:marBottom w:val="0"/>
      <w:divBdr>
        <w:top w:val="none" w:sz="0" w:space="0" w:color="auto"/>
        <w:left w:val="none" w:sz="0" w:space="0" w:color="auto"/>
        <w:bottom w:val="none" w:sz="0" w:space="0" w:color="auto"/>
        <w:right w:val="none" w:sz="0" w:space="0" w:color="auto"/>
      </w:divBdr>
    </w:div>
    <w:div w:id="128329334">
      <w:marLeft w:val="0"/>
      <w:marRight w:val="0"/>
      <w:marTop w:val="0"/>
      <w:marBottom w:val="0"/>
      <w:divBdr>
        <w:top w:val="none" w:sz="0" w:space="0" w:color="auto"/>
        <w:left w:val="none" w:sz="0" w:space="0" w:color="auto"/>
        <w:bottom w:val="none" w:sz="0" w:space="0" w:color="auto"/>
        <w:right w:val="none" w:sz="0" w:space="0" w:color="auto"/>
      </w:divBdr>
    </w:div>
    <w:div w:id="128329335">
      <w:marLeft w:val="0"/>
      <w:marRight w:val="0"/>
      <w:marTop w:val="0"/>
      <w:marBottom w:val="0"/>
      <w:divBdr>
        <w:top w:val="none" w:sz="0" w:space="0" w:color="auto"/>
        <w:left w:val="none" w:sz="0" w:space="0" w:color="auto"/>
        <w:bottom w:val="none" w:sz="0" w:space="0" w:color="auto"/>
        <w:right w:val="none" w:sz="0" w:space="0" w:color="auto"/>
      </w:divBdr>
      <w:divsChild>
        <w:div w:id="128329412">
          <w:marLeft w:val="0"/>
          <w:marRight w:val="0"/>
          <w:marTop w:val="0"/>
          <w:marBottom w:val="0"/>
          <w:divBdr>
            <w:top w:val="none" w:sz="0" w:space="0" w:color="auto"/>
            <w:left w:val="none" w:sz="0" w:space="0" w:color="auto"/>
            <w:bottom w:val="none" w:sz="0" w:space="0" w:color="auto"/>
            <w:right w:val="none" w:sz="0" w:space="0" w:color="auto"/>
          </w:divBdr>
        </w:div>
      </w:divsChild>
    </w:div>
    <w:div w:id="128329337">
      <w:marLeft w:val="0"/>
      <w:marRight w:val="0"/>
      <w:marTop w:val="0"/>
      <w:marBottom w:val="0"/>
      <w:divBdr>
        <w:top w:val="none" w:sz="0" w:space="0" w:color="auto"/>
        <w:left w:val="none" w:sz="0" w:space="0" w:color="auto"/>
        <w:bottom w:val="none" w:sz="0" w:space="0" w:color="auto"/>
        <w:right w:val="none" w:sz="0" w:space="0" w:color="auto"/>
      </w:divBdr>
    </w:div>
    <w:div w:id="128329340">
      <w:marLeft w:val="0"/>
      <w:marRight w:val="0"/>
      <w:marTop w:val="0"/>
      <w:marBottom w:val="0"/>
      <w:divBdr>
        <w:top w:val="none" w:sz="0" w:space="0" w:color="auto"/>
        <w:left w:val="none" w:sz="0" w:space="0" w:color="auto"/>
        <w:bottom w:val="none" w:sz="0" w:space="0" w:color="auto"/>
        <w:right w:val="none" w:sz="0" w:space="0" w:color="auto"/>
      </w:divBdr>
      <w:divsChild>
        <w:div w:id="128329353">
          <w:marLeft w:val="547"/>
          <w:marRight w:val="0"/>
          <w:marTop w:val="130"/>
          <w:marBottom w:val="0"/>
          <w:divBdr>
            <w:top w:val="none" w:sz="0" w:space="0" w:color="auto"/>
            <w:left w:val="none" w:sz="0" w:space="0" w:color="auto"/>
            <w:bottom w:val="none" w:sz="0" w:space="0" w:color="auto"/>
            <w:right w:val="none" w:sz="0" w:space="0" w:color="auto"/>
          </w:divBdr>
        </w:div>
        <w:div w:id="128329360">
          <w:marLeft w:val="547"/>
          <w:marRight w:val="0"/>
          <w:marTop w:val="130"/>
          <w:marBottom w:val="0"/>
          <w:divBdr>
            <w:top w:val="none" w:sz="0" w:space="0" w:color="auto"/>
            <w:left w:val="none" w:sz="0" w:space="0" w:color="auto"/>
            <w:bottom w:val="none" w:sz="0" w:space="0" w:color="auto"/>
            <w:right w:val="none" w:sz="0" w:space="0" w:color="auto"/>
          </w:divBdr>
        </w:div>
        <w:div w:id="128329384">
          <w:marLeft w:val="547"/>
          <w:marRight w:val="0"/>
          <w:marTop w:val="130"/>
          <w:marBottom w:val="0"/>
          <w:divBdr>
            <w:top w:val="none" w:sz="0" w:space="0" w:color="auto"/>
            <w:left w:val="none" w:sz="0" w:space="0" w:color="auto"/>
            <w:bottom w:val="none" w:sz="0" w:space="0" w:color="auto"/>
            <w:right w:val="none" w:sz="0" w:space="0" w:color="auto"/>
          </w:divBdr>
        </w:div>
        <w:div w:id="128329403">
          <w:marLeft w:val="547"/>
          <w:marRight w:val="0"/>
          <w:marTop w:val="130"/>
          <w:marBottom w:val="0"/>
          <w:divBdr>
            <w:top w:val="none" w:sz="0" w:space="0" w:color="auto"/>
            <w:left w:val="none" w:sz="0" w:space="0" w:color="auto"/>
            <w:bottom w:val="none" w:sz="0" w:space="0" w:color="auto"/>
            <w:right w:val="none" w:sz="0" w:space="0" w:color="auto"/>
          </w:divBdr>
        </w:div>
        <w:div w:id="128329456">
          <w:marLeft w:val="547"/>
          <w:marRight w:val="0"/>
          <w:marTop w:val="130"/>
          <w:marBottom w:val="0"/>
          <w:divBdr>
            <w:top w:val="none" w:sz="0" w:space="0" w:color="auto"/>
            <w:left w:val="none" w:sz="0" w:space="0" w:color="auto"/>
            <w:bottom w:val="none" w:sz="0" w:space="0" w:color="auto"/>
            <w:right w:val="none" w:sz="0" w:space="0" w:color="auto"/>
          </w:divBdr>
        </w:div>
      </w:divsChild>
    </w:div>
    <w:div w:id="128329341">
      <w:marLeft w:val="0"/>
      <w:marRight w:val="0"/>
      <w:marTop w:val="0"/>
      <w:marBottom w:val="0"/>
      <w:divBdr>
        <w:top w:val="none" w:sz="0" w:space="0" w:color="auto"/>
        <w:left w:val="none" w:sz="0" w:space="0" w:color="auto"/>
        <w:bottom w:val="none" w:sz="0" w:space="0" w:color="auto"/>
        <w:right w:val="none" w:sz="0" w:space="0" w:color="auto"/>
      </w:divBdr>
    </w:div>
    <w:div w:id="128329344">
      <w:marLeft w:val="0"/>
      <w:marRight w:val="0"/>
      <w:marTop w:val="0"/>
      <w:marBottom w:val="0"/>
      <w:divBdr>
        <w:top w:val="none" w:sz="0" w:space="0" w:color="auto"/>
        <w:left w:val="none" w:sz="0" w:space="0" w:color="auto"/>
        <w:bottom w:val="none" w:sz="0" w:space="0" w:color="auto"/>
        <w:right w:val="none" w:sz="0" w:space="0" w:color="auto"/>
      </w:divBdr>
    </w:div>
    <w:div w:id="128329345">
      <w:marLeft w:val="0"/>
      <w:marRight w:val="0"/>
      <w:marTop w:val="0"/>
      <w:marBottom w:val="0"/>
      <w:divBdr>
        <w:top w:val="none" w:sz="0" w:space="0" w:color="auto"/>
        <w:left w:val="none" w:sz="0" w:space="0" w:color="auto"/>
        <w:bottom w:val="none" w:sz="0" w:space="0" w:color="auto"/>
        <w:right w:val="none" w:sz="0" w:space="0" w:color="auto"/>
      </w:divBdr>
    </w:div>
    <w:div w:id="128329355">
      <w:marLeft w:val="0"/>
      <w:marRight w:val="0"/>
      <w:marTop w:val="0"/>
      <w:marBottom w:val="0"/>
      <w:divBdr>
        <w:top w:val="none" w:sz="0" w:space="0" w:color="auto"/>
        <w:left w:val="none" w:sz="0" w:space="0" w:color="auto"/>
        <w:bottom w:val="none" w:sz="0" w:space="0" w:color="auto"/>
        <w:right w:val="none" w:sz="0" w:space="0" w:color="auto"/>
      </w:divBdr>
      <w:divsChild>
        <w:div w:id="128329363">
          <w:marLeft w:val="0"/>
          <w:marRight w:val="0"/>
          <w:marTop w:val="154"/>
          <w:marBottom w:val="0"/>
          <w:divBdr>
            <w:top w:val="none" w:sz="0" w:space="0" w:color="auto"/>
            <w:left w:val="none" w:sz="0" w:space="0" w:color="auto"/>
            <w:bottom w:val="none" w:sz="0" w:space="0" w:color="auto"/>
            <w:right w:val="none" w:sz="0" w:space="0" w:color="auto"/>
          </w:divBdr>
        </w:div>
      </w:divsChild>
    </w:div>
    <w:div w:id="128329357">
      <w:marLeft w:val="0"/>
      <w:marRight w:val="0"/>
      <w:marTop w:val="0"/>
      <w:marBottom w:val="0"/>
      <w:divBdr>
        <w:top w:val="none" w:sz="0" w:space="0" w:color="auto"/>
        <w:left w:val="none" w:sz="0" w:space="0" w:color="auto"/>
        <w:bottom w:val="none" w:sz="0" w:space="0" w:color="auto"/>
        <w:right w:val="none" w:sz="0" w:space="0" w:color="auto"/>
      </w:divBdr>
      <w:divsChild>
        <w:div w:id="128329421">
          <w:marLeft w:val="0"/>
          <w:marRight w:val="0"/>
          <w:marTop w:val="384"/>
          <w:marBottom w:val="0"/>
          <w:divBdr>
            <w:top w:val="none" w:sz="0" w:space="0" w:color="auto"/>
            <w:left w:val="none" w:sz="0" w:space="0" w:color="auto"/>
            <w:bottom w:val="none" w:sz="0" w:space="0" w:color="auto"/>
            <w:right w:val="none" w:sz="0" w:space="0" w:color="auto"/>
          </w:divBdr>
        </w:div>
      </w:divsChild>
    </w:div>
    <w:div w:id="128329362">
      <w:marLeft w:val="0"/>
      <w:marRight w:val="0"/>
      <w:marTop w:val="0"/>
      <w:marBottom w:val="0"/>
      <w:divBdr>
        <w:top w:val="none" w:sz="0" w:space="0" w:color="auto"/>
        <w:left w:val="none" w:sz="0" w:space="0" w:color="auto"/>
        <w:bottom w:val="none" w:sz="0" w:space="0" w:color="auto"/>
        <w:right w:val="none" w:sz="0" w:space="0" w:color="auto"/>
      </w:divBdr>
    </w:div>
    <w:div w:id="128329364">
      <w:marLeft w:val="0"/>
      <w:marRight w:val="0"/>
      <w:marTop w:val="0"/>
      <w:marBottom w:val="0"/>
      <w:divBdr>
        <w:top w:val="none" w:sz="0" w:space="0" w:color="auto"/>
        <w:left w:val="none" w:sz="0" w:space="0" w:color="auto"/>
        <w:bottom w:val="none" w:sz="0" w:space="0" w:color="auto"/>
        <w:right w:val="none" w:sz="0" w:space="0" w:color="auto"/>
      </w:divBdr>
      <w:divsChild>
        <w:div w:id="128329401">
          <w:marLeft w:val="0"/>
          <w:marRight w:val="0"/>
          <w:marTop w:val="336"/>
          <w:marBottom w:val="0"/>
          <w:divBdr>
            <w:top w:val="none" w:sz="0" w:space="0" w:color="auto"/>
            <w:left w:val="none" w:sz="0" w:space="0" w:color="auto"/>
            <w:bottom w:val="none" w:sz="0" w:space="0" w:color="auto"/>
            <w:right w:val="none" w:sz="0" w:space="0" w:color="auto"/>
          </w:divBdr>
        </w:div>
      </w:divsChild>
    </w:div>
    <w:div w:id="128329367">
      <w:marLeft w:val="0"/>
      <w:marRight w:val="0"/>
      <w:marTop w:val="0"/>
      <w:marBottom w:val="0"/>
      <w:divBdr>
        <w:top w:val="none" w:sz="0" w:space="0" w:color="auto"/>
        <w:left w:val="none" w:sz="0" w:space="0" w:color="auto"/>
        <w:bottom w:val="none" w:sz="0" w:space="0" w:color="auto"/>
        <w:right w:val="none" w:sz="0" w:space="0" w:color="auto"/>
      </w:divBdr>
    </w:div>
    <w:div w:id="128329368">
      <w:marLeft w:val="0"/>
      <w:marRight w:val="0"/>
      <w:marTop w:val="0"/>
      <w:marBottom w:val="0"/>
      <w:divBdr>
        <w:top w:val="none" w:sz="0" w:space="0" w:color="auto"/>
        <w:left w:val="none" w:sz="0" w:space="0" w:color="auto"/>
        <w:bottom w:val="none" w:sz="0" w:space="0" w:color="auto"/>
        <w:right w:val="none" w:sz="0" w:space="0" w:color="auto"/>
      </w:divBdr>
      <w:divsChild>
        <w:div w:id="128329390">
          <w:marLeft w:val="547"/>
          <w:marRight w:val="0"/>
          <w:marTop w:val="134"/>
          <w:marBottom w:val="0"/>
          <w:divBdr>
            <w:top w:val="none" w:sz="0" w:space="0" w:color="auto"/>
            <w:left w:val="none" w:sz="0" w:space="0" w:color="auto"/>
            <w:bottom w:val="none" w:sz="0" w:space="0" w:color="auto"/>
            <w:right w:val="none" w:sz="0" w:space="0" w:color="auto"/>
          </w:divBdr>
        </w:div>
        <w:div w:id="128329394">
          <w:marLeft w:val="547"/>
          <w:marRight w:val="0"/>
          <w:marTop w:val="134"/>
          <w:marBottom w:val="0"/>
          <w:divBdr>
            <w:top w:val="none" w:sz="0" w:space="0" w:color="auto"/>
            <w:left w:val="none" w:sz="0" w:space="0" w:color="auto"/>
            <w:bottom w:val="none" w:sz="0" w:space="0" w:color="auto"/>
            <w:right w:val="none" w:sz="0" w:space="0" w:color="auto"/>
          </w:divBdr>
        </w:div>
        <w:div w:id="128329439">
          <w:marLeft w:val="547"/>
          <w:marRight w:val="0"/>
          <w:marTop w:val="134"/>
          <w:marBottom w:val="0"/>
          <w:divBdr>
            <w:top w:val="none" w:sz="0" w:space="0" w:color="auto"/>
            <w:left w:val="none" w:sz="0" w:space="0" w:color="auto"/>
            <w:bottom w:val="none" w:sz="0" w:space="0" w:color="auto"/>
            <w:right w:val="none" w:sz="0" w:space="0" w:color="auto"/>
          </w:divBdr>
        </w:div>
        <w:div w:id="128329441">
          <w:marLeft w:val="547"/>
          <w:marRight w:val="0"/>
          <w:marTop w:val="134"/>
          <w:marBottom w:val="0"/>
          <w:divBdr>
            <w:top w:val="none" w:sz="0" w:space="0" w:color="auto"/>
            <w:left w:val="none" w:sz="0" w:space="0" w:color="auto"/>
            <w:bottom w:val="none" w:sz="0" w:space="0" w:color="auto"/>
            <w:right w:val="none" w:sz="0" w:space="0" w:color="auto"/>
          </w:divBdr>
        </w:div>
      </w:divsChild>
    </w:div>
    <w:div w:id="128329369">
      <w:marLeft w:val="0"/>
      <w:marRight w:val="0"/>
      <w:marTop w:val="0"/>
      <w:marBottom w:val="0"/>
      <w:divBdr>
        <w:top w:val="none" w:sz="0" w:space="0" w:color="auto"/>
        <w:left w:val="none" w:sz="0" w:space="0" w:color="auto"/>
        <w:bottom w:val="none" w:sz="0" w:space="0" w:color="auto"/>
        <w:right w:val="none" w:sz="0" w:space="0" w:color="auto"/>
      </w:divBdr>
      <w:divsChild>
        <w:div w:id="128329386">
          <w:marLeft w:val="0"/>
          <w:marRight w:val="0"/>
          <w:marTop w:val="384"/>
          <w:marBottom w:val="0"/>
          <w:divBdr>
            <w:top w:val="none" w:sz="0" w:space="0" w:color="auto"/>
            <w:left w:val="none" w:sz="0" w:space="0" w:color="auto"/>
            <w:bottom w:val="none" w:sz="0" w:space="0" w:color="auto"/>
            <w:right w:val="none" w:sz="0" w:space="0" w:color="auto"/>
          </w:divBdr>
        </w:div>
      </w:divsChild>
    </w:div>
    <w:div w:id="128329370">
      <w:marLeft w:val="0"/>
      <w:marRight w:val="0"/>
      <w:marTop w:val="0"/>
      <w:marBottom w:val="0"/>
      <w:divBdr>
        <w:top w:val="none" w:sz="0" w:space="0" w:color="auto"/>
        <w:left w:val="none" w:sz="0" w:space="0" w:color="auto"/>
        <w:bottom w:val="none" w:sz="0" w:space="0" w:color="auto"/>
        <w:right w:val="none" w:sz="0" w:space="0" w:color="auto"/>
      </w:divBdr>
    </w:div>
    <w:div w:id="128329371">
      <w:marLeft w:val="0"/>
      <w:marRight w:val="0"/>
      <w:marTop w:val="0"/>
      <w:marBottom w:val="0"/>
      <w:divBdr>
        <w:top w:val="none" w:sz="0" w:space="0" w:color="auto"/>
        <w:left w:val="none" w:sz="0" w:space="0" w:color="auto"/>
        <w:bottom w:val="none" w:sz="0" w:space="0" w:color="auto"/>
        <w:right w:val="none" w:sz="0" w:space="0" w:color="auto"/>
      </w:divBdr>
      <w:divsChild>
        <w:div w:id="128329365">
          <w:marLeft w:val="547"/>
          <w:marRight w:val="0"/>
          <w:marTop w:val="115"/>
          <w:marBottom w:val="0"/>
          <w:divBdr>
            <w:top w:val="none" w:sz="0" w:space="0" w:color="auto"/>
            <w:left w:val="none" w:sz="0" w:space="0" w:color="auto"/>
            <w:bottom w:val="none" w:sz="0" w:space="0" w:color="auto"/>
            <w:right w:val="none" w:sz="0" w:space="0" w:color="auto"/>
          </w:divBdr>
        </w:div>
        <w:div w:id="128329405">
          <w:marLeft w:val="547"/>
          <w:marRight w:val="0"/>
          <w:marTop w:val="115"/>
          <w:marBottom w:val="0"/>
          <w:divBdr>
            <w:top w:val="none" w:sz="0" w:space="0" w:color="auto"/>
            <w:left w:val="none" w:sz="0" w:space="0" w:color="auto"/>
            <w:bottom w:val="none" w:sz="0" w:space="0" w:color="auto"/>
            <w:right w:val="none" w:sz="0" w:space="0" w:color="auto"/>
          </w:divBdr>
        </w:div>
        <w:div w:id="128329429">
          <w:marLeft w:val="547"/>
          <w:marRight w:val="0"/>
          <w:marTop w:val="115"/>
          <w:marBottom w:val="0"/>
          <w:divBdr>
            <w:top w:val="none" w:sz="0" w:space="0" w:color="auto"/>
            <w:left w:val="none" w:sz="0" w:space="0" w:color="auto"/>
            <w:bottom w:val="none" w:sz="0" w:space="0" w:color="auto"/>
            <w:right w:val="none" w:sz="0" w:space="0" w:color="auto"/>
          </w:divBdr>
        </w:div>
        <w:div w:id="128329450">
          <w:marLeft w:val="547"/>
          <w:marRight w:val="0"/>
          <w:marTop w:val="115"/>
          <w:marBottom w:val="0"/>
          <w:divBdr>
            <w:top w:val="none" w:sz="0" w:space="0" w:color="auto"/>
            <w:left w:val="none" w:sz="0" w:space="0" w:color="auto"/>
            <w:bottom w:val="none" w:sz="0" w:space="0" w:color="auto"/>
            <w:right w:val="none" w:sz="0" w:space="0" w:color="auto"/>
          </w:divBdr>
        </w:div>
      </w:divsChild>
    </w:div>
    <w:div w:id="128329373">
      <w:marLeft w:val="0"/>
      <w:marRight w:val="0"/>
      <w:marTop w:val="0"/>
      <w:marBottom w:val="0"/>
      <w:divBdr>
        <w:top w:val="none" w:sz="0" w:space="0" w:color="auto"/>
        <w:left w:val="none" w:sz="0" w:space="0" w:color="auto"/>
        <w:bottom w:val="none" w:sz="0" w:space="0" w:color="auto"/>
        <w:right w:val="none" w:sz="0" w:space="0" w:color="auto"/>
      </w:divBdr>
    </w:div>
    <w:div w:id="128329376">
      <w:marLeft w:val="0"/>
      <w:marRight w:val="0"/>
      <w:marTop w:val="0"/>
      <w:marBottom w:val="0"/>
      <w:divBdr>
        <w:top w:val="none" w:sz="0" w:space="0" w:color="auto"/>
        <w:left w:val="none" w:sz="0" w:space="0" w:color="auto"/>
        <w:bottom w:val="none" w:sz="0" w:space="0" w:color="auto"/>
        <w:right w:val="none" w:sz="0" w:space="0" w:color="auto"/>
      </w:divBdr>
    </w:div>
    <w:div w:id="128329377">
      <w:marLeft w:val="0"/>
      <w:marRight w:val="0"/>
      <w:marTop w:val="0"/>
      <w:marBottom w:val="0"/>
      <w:divBdr>
        <w:top w:val="none" w:sz="0" w:space="0" w:color="auto"/>
        <w:left w:val="none" w:sz="0" w:space="0" w:color="auto"/>
        <w:bottom w:val="none" w:sz="0" w:space="0" w:color="auto"/>
        <w:right w:val="none" w:sz="0" w:space="0" w:color="auto"/>
      </w:divBdr>
      <w:divsChild>
        <w:div w:id="128329326">
          <w:marLeft w:val="965"/>
          <w:marRight w:val="0"/>
          <w:marTop w:val="115"/>
          <w:marBottom w:val="0"/>
          <w:divBdr>
            <w:top w:val="none" w:sz="0" w:space="0" w:color="auto"/>
            <w:left w:val="none" w:sz="0" w:space="0" w:color="auto"/>
            <w:bottom w:val="none" w:sz="0" w:space="0" w:color="auto"/>
            <w:right w:val="none" w:sz="0" w:space="0" w:color="auto"/>
          </w:divBdr>
        </w:div>
        <w:div w:id="128329347">
          <w:marLeft w:val="1555"/>
          <w:marRight w:val="0"/>
          <w:marTop w:val="115"/>
          <w:marBottom w:val="0"/>
          <w:divBdr>
            <w:top w:val="none" w:sz="0" w:space="0" w:color="auto"/>
            <w:left w:val="none" w:sz="0" w:space="0" w:color="auto"/>
            <w:bottom w:val="none" w:sz="0" w:space="0" w:color="auto"/>
            <w:right w:val="none" w:sz="0" w:space="0" w:color="auto"/>
          </w:divBdr>
        </w:div>
        <w:div w:id="128329366">
          <w:marLeft w:val="1555"/>
          <w:marRight w:val="0"/>
          <w:marTop w:val="115"/>
          <w:marBottom w:val="0"/>
          <w:divBdr>
            <w:top w:val="none" w:sz="0" w:space="0" w:color="auto"/>
            <w:left w:val="none" w:sz="0" w:space="0" w:color="auto"/>
            <w:bottom w:val="none" w:sz="0" w:space="0" w:color="auto"/>
            <w:right w:val="none" w:sz="0" w:space="0" w:color="auto"/>
          </w:divBdr>
        </w:div>
        <w:div w:id="128329375">
          <w:marLeft w:val="1555"/>
          <w:marRight w:val="0"/>
          <w:marTop w:val="115"/>
          <w:marBottom w:val="0"/>
          <w:divBdr>
            <w:top w:val="none" w:sz="0" w:space="0" w:color="auto"/>
            <w:left w:val="none" w:sz="0" w:space="0" w:color="auto"/>
            <w:bottom w:val="none" w:sz="0" w:space="0" w:color="auto"/>
            <w:right w:val="none" w:sz="0" w:space="0" w:color="auto"/>
          </w:divBdr>
        </w:div>
        <w:div w:id="128329381">
          <w:marLeft w:val="965"/>
          <w:marRight w:val="0"/>
          <w:marTop w:val="115"/>
          <w:marBottom w:val="0"/>
          <w:divBdr>
            <w:top w:val="none" w:sz="0" w:space="0" w:color="auto"/>
            <w:left w:val="none" w:sz="0" w:space="0" w:color="auto"/>
            <w:bottom w:val="none" w:sz="0" w:space="0" w:color="auto"/>
            <w:right w:val="none" w:sz="0" w:space="0" w:color="auto"/>
          </w:divBdr>
        </w:div>
        <w:div w:id="128329392">
          <w:marLeft w:val="965"/>
          <w:marRight w:val="0"/>
          <w:marTop w:val="115"/>
          <w:marBottom w:val="0"/>
          <w:divBdr>
            <w:top w:val="none" w:sz="0" w:space="0" w:color="auto"/>
            <w:left w:val="none" w:sz="0" w:space="0" w:color="auto"/>
            <w:bottom w:val="none" w:sz="0" w:space="0" w:color="auto"/>
            <w:right w:val="none" w:sz="0" w:space="0" w:color="auto"/>
          </w:divBdr>
        </w:div>
        <w:div w:id="128329393">
          <w:marLeft w:val="965"/>
          <w:marRight w:val="0"/>
          <w:marTop w:val="115"/>
          <w:marBottom w:val="0"/>
          <w:divBdr>
            <w:top w:val="none" w:sz="0" w:space="0" w:color="auto"/>
            <w:left w:val="none" w:sz="0" w:space="0" w:color="auto"/>
            <w:bottom w:val="none" w:sz="0" w:space="0" w:color="auto"/>
            <w:right w:val="none" w:sz="0" w:space="0" w:color="auto"/>
          </w:divBdr>
        </w:div>
        <w:div w:id="128329451">
          <w:marLeft w:val="965"/>
          <w:marRight w:val="0"/>
          <w:marTop w:val="115"/>
          <w:marBottom w:val="0"/>
          <w:divBdr>
            <w:top w:val="none" w:sz="0" w:space="0" w:color="auto"/>
            <w:left w:val="none" w:sz="0" w:space="0" w:color="auto"/>
            <w:bottom w:val="none" w:sz="0" w:space="0" w:color="auto"/>
            <w:right w:val="none" w:sz="0" w:space="0" w:color="auto"/>
          </w:divBdr>
        </w:div>
        <w:div w:id="128329460">
          <w:marLeft w:val="965"/>
          <w:marRight w:val="0"/>
          <w:marTop w:val="115"/>
          <w:marBottom w:val="0"/>
          <w:divBdr>
            <w:top w:val="none" w:sz="0" w:space="0" w:color="auto"/>
            <w:left w:val="none" w:sz="0" w:space="0" w:color="auto"/>
            <w:bottom w:val="none" w:sz="0" w:space="0" w:color="auto"/>
            <w:right w:val="none" w:sz="0" w:space="0" w:color="auto"/>
          </w:divBdr>
        </w:div>
        <w:div w:id="128329462">
          <w:marLeft w:val="965"/>
          <w:marRight w:val="0"/>
          <w:marTop w:val="115"/>
          <w:marBottom w:val="0"/>
          <w:divBdr>
            <w:top w:val="none" w:sz="0" w:space="0" w:color="auto"/>
            <w:left w:val="none" w:sz="0" w:space="0" w:color="auto"/>
            <w:bottom w:val="none" w:sz="0" w:space="0" w:color="auto"/>
            <w:right w:val="none" w:sz="0" w:space="0" w:color="auto"/>
          </w:divBdr>
        </w:div>
      </w:divsChild>
    </w:div>
    <w:div w:id="128329378">
      <w:marLeft w:val="0"/>
      <w:marRight w:val="0"/>
      <w:marTop w:val="0"/>
      <w:marBottom w:val="0"/>
      <w:divBdr>
        <w:top w:val="none" w:sz="0" w:space="0" w:color="auto"/>
        <w:left w:val="none" w:sz="0" w:space="0" w:color="auto"/>
        <w:bottom w:val="none" w:sz="0" w:space="0" w:color="auto"/>
        <w:right w:val="none" w:sz="0" w:space="0" w:color="auto"/>
      </w:divBdr>
    </w:div>
    <w:div w:id="128329379">
      <w:marLeft w:val="0"/>
      <w:marRight w:val="0"/>
      <w:marTop w:val="0"/>
      <w:marBottom w:val="0"/>
      <w:divBdr>
        <w:top w:val="none" w:sz="0" w:space="0" w:color="auto"/>
        <w:left w:val="none" w:sz="0" w:space="0" w:color="auto"/>
        <w:bottom w:val="none" w:sz="0" w:space="0" w:color="auto"/>
        <w:right w:val="none" w:sz="0" w:space="0" w:color="auto"/>
      </w:divBdr>
    </w:div>
    <w:div w:id="128329382">
      <w:marLeft w:val="0"/>
      <w:marRight w:val="0"/>
      <w:marTop w:val="0"/>
      <w:marBottom w:val="0"/>
      <w:divBdr>
        <w:top w:val="none" w:sz="0" w:space="0" w:color="auto"/>
        <w:left w:val="none" w:sz="0" w:space="0" w:color="auto"/>
        <w:bottom w:val="none" w:sz="0" w:space="0" w:color="auto"/>
        <w:right w:val="none" w:sz="0" w:space="0" w:color="auto"/>
      </w:divBdr>
    </w:div>
    <w:div w:id="128329383">
      <w:marLeft w:val="0"/>
      <w:marRight w:val="0"/>
      <w:marTop w:val="0"/>
      <w:marBottom w:val="0"/>
      <w:divBdr>
        <w:top w:val="none" w:sz="0" w:space="0" w:color="auto"/>
        <w:left w:val="none" w:sz="0" w:space="0" w:color="auto"/>
        <w:bottom w:val="none" w:sz="0" w:space="0" w:color="auto"/>
        <w:right w:val="none" w:sz="0" w:space="0" w:color="auto"/>
      </w:divBdr>
    </w:div>
    <w:div w:id="128329385">
      <w:marLeft w:val="0"/>
      <w:marRight w:val="0"/>
      <w:marTop w:val="0"/>
      <w:marBottom w:val="0"/>
      <w:divBdr>
        <w:top w:val="none" w:sz="0" w:space="0" w:color="auto"/>
        <w:left w:val="none" w:sz="0" w:space="0" w:color="auto"/>
        <w:bottom w:val="none" w:sz="0" w:space="0" w:color="auto"/>
        <w:right w:val="none" w:sz="0" w:space="0" w:color="auto"/>
      </w:divBdr>
    </w:div>
    <w:div w:id="128329388">
      <w:marLeft w:val="0"/>
      <w:marRight w:val="0"/>
      <w:marTop w:val="0"/>
      <w:marBottom w:val="0"/>
      <w:divBdr>
        <w:top w:val="none" w:sz="0" w:space="0" w:color="auto"/>
        <w:left w:val="none" w:sz="0" w:space="0" w:color="auto"/>
        <w:bottom w:val="none" w:sz="0" w:space="0" w:color="auto"/>
        <w:right w:val="none" w:sz="0" w:space="0" w:color="auto"/>
      </w:divBdr>
    </w:div>
    <w:div w:id="128329391">
      <w:marLeft w:val="0"/>
      <w:marRight w:val="0"/>
      <w:marTop w:val="0"/>
      <w:marBottom w:val="0"/>
      <w:divBdr>
        <w:top w:val="none" w:sz="0" w:space="0" w:color="auto"/>
        <w:left w:val="none" w:sz="0" w:space="0" w:color="auto"/>
        <w:bottom w:val="none" w:sz="0" w:space="0" w:color="auto"/>
        <w:right w:val="none" w:sz="0" w:space="0" w:color="auto"/>
      </w:divBdr>
    </w:div>
    <w:div w:id="128329395">
      <w:marLeft w:val="0"/>
      <w:marRight w:val="0"/>
      <w:marTop w:val="0"/>
      <w:marBottom w:val="0"/>
      <w:divBdr>
        <w:top w:val="none" w:sz="0" w:space="0" w:color="auto"/>
        <w:left w:val="none" w:sz="0" w:space="0" w:color="auto"/>
        <w:bottom w:val="none" w:sz="0" w:space="0" w:color="auto"/>
        <w:right w:val="none" w:sz="0" w:space="0" w:color="auto"/>
      </w:divBdr>
      <w:divsChild>
        <w:div w:id="128329339">
          <w:marLeft w:val="547"/>
          <w:marRight w:val="0"/>
          <w:marTop w:val="134"/>
          <w:marBottom w:val="0"/>
          <w:divBdr>
            <w:top w:val="none" w:sz="0" w:space="0" w:color="auto"/>
            <w:left w:val="none" w:sz="0" w:space="0" w:color="auto"/>
            <w:bottom w:val="none" w:sz="0" w:space="0" w:color="auto"/>
            <w:right w:val="none" w:sz="0" w:space="0" w:color="auto"/>
          </w:divBdr>
        </w:div>
        <w:div w:id="128329359">
          <w:marLeft w:val="547"/>
          <w:marRight w:val="0"/>
          <w:marTop w:val="134"/>
          <w:marBottom w:val="0"/>
          <w:divBdr>
            <w:top w:val="none" w:sz="0" w:space="0" w:color="auto"/>
            <w:left w:val="none" w:sz="0" w:space="0" w:color="auto"/>
            <w:bottom w:val="none" w:sz="0" w:space="0" w:color="auto"/>
            <w:right w:val="none" w:sz="0" w:space="0" w:color="auto"/>
          </w:divBdr>
        </w:div>
        <w:div w:id="128329431">
          <w:marLeft w:val="547"/>
          <w:marRight w:val="0"/>
          <w:marTop w:val="154"/>
          <w:marBottom w:val="0"/>
          <w:divBdr>
            <w:top w:val="none" w:sz="0" w:space="0" w:color="auto"/>
            <w:left w:val="none" w:sz="0" w:space="0" w:color="auto"/>
            <w:bottom w:val="none" w:sz="0" w:space="0" w:color="auto"/>
            <w:right w:val="none" w:sz="0" w:space="0" w:color="auto"/>
          </w:divBdr>
        </w:div>
        <w:div w:id="128329465">
          <w:marLeft w:val="547"/>
          <w:marRight w:val="0"/>
          <w:marTop w:val="134"/>
          <w:marBottom w:val="0"/>
          <w:divBdr>
            <w:top w:val="none" w:sz="0" w:space="0" w:color="auto"/>
            <w:left w:val="none" w:sz="0" w:space="0" w:color="auto"/>
            <w:bottom w:val="none" w:sz="0" w:space="0" w:color="auto"/>
            <w:right w:val="none" w:sz="0" w:space="0" w:color="auto"/>
          </w:divBdr>
        </w:div>
      </w:divsChild>
    </w:div>
    <w:div w:id="128329396">
      <w:marLeft w:val="0"/>
      <w:marRight w:val="0"/>
      <w:marTop w:val="0"/>
      <w:marBottom w:val="0"/>
      <w:divBdr>
        <w:top w:val="none" w:sz="0" w:space="0" w:color="auto"/>
        <w:left w:val="none" w:sz="0" w:space="0" w:color="auto"/>
        <w:bottom w:val="none" w:sz="0" w:space="0" w:color="auto"/>
        <w:right w:val="none" w:sz="0" w:space="0" w:color="auto"/>
      </w:divBdr>
    </w:div>
    <w:div w:id="128329397">
      <w:marLeft w:val="0"/>
      <w:marRight w:val="0"/>
      <w:marTop w:val="0"/>
      <w:marBottom w:val="0"/>
      <w:divBdr>
        <w:top w:val="none" w:sz="0" w:space="0" w:color="auto"/>
        <w:left w:val="none" w:sz="0" w:space="0" w:color="auto"/>
        <w:bottom w:val="none" w:sz="0" w:space="0" w:color="auto"/>
        <w:right w:val="none" w:sz="0" w:space="0" w:color="auto"/>
      </w:divBdr>
      <w:divsChild>
        <w:div w:id="128329336">
          <w:marLeft w:val="0"/>
          <w:marRight w:val="0"/>
          <w:marTop w:val="154"/>
          <w:marBottom w:val="0"/>
          <w:divBdr>
            <w:top w:val="none" w:sz="0" w:space="0" w:color="auto"/>
            <w:left w:val="none" w:sz="0" w:space="0" w:color="auto"/>
            <w:bottom w:val="none" w:sz="0" w:space="0" w:color="auto"/>
            <w:right w:val="none" w:sz="0" w:space="0" w:color="auto"/>
          </w:divBdr>
        </w:div>
        <w:div w:id="128329389">
          <w:marLeft w:val="0"/>
          <w:marRight w:val="0"/>
          <w:marTop w:val="154"/>
          <w:marBottom w:val="0"/>
          <w:divBdr>
            <w:top w:val="none" w:sz="0" w:space="0" w:color="auto"/>
            <w:left w:val="none" w:sz="0" w:space="0" w:color="auto"/>
            <w:bottom w:val="none" w:sz="0" w:space="0" w:color="auto"/>
            <w:right w:val="none" w:sz="0" w:space="0" w:color="auto"/>
          </w:divBdr>
        </w:div>
        <w:div w:id="128329411">
          <w:marLeft w:val="0"/>
          <w:marRight w:val="0"/>
          <w:marTop w:val="154"/>
          <w:marBottom w:val="0"/>
          <w:divBdr>
            <w:top w:val="none" w:sz="0" w:space="0" w:color="auto"/>
            <w:left w:val="none" w:sz="0" w:space="0" w:color="auto"/>
            <w:bottom w:val="none" w:sz="0" w:space="0" w:color="auto"/>
            <w:right w:val="none" w:sz="0" w:space="0" w:color="auto"/>
          </w:divBdr>
        </w:div>
        <w:div w:id="128329435">
          <w:marLeft w:val="0"/>
          <w:marRight w:val="0"/>
          <w:marTop w:val="154"/>
          <w:marBottom w:val="0"/>
          <w:divBdr>
            <w:top w:val="none" w:sz="0" w:space="0" w:color="auto"/>
            <w:left w:val="none" w:sz="0" w:space="0" w:color="auto"/>
            <w:bottom w:val="none" w:sz="0" w:space="0" w:color="auto"/>
            <w:right w:val="none" w:sz="0" w:space="0" w:color="auto"/>
          </w:divBdr>
        </w:div>
      </w:divsChild>
    </w:div>
    <w:div w:id="128329398">
      <w:marLeft w:val="0"/>
      <w:marRight w:val="0"/>
      <w:marTop w:val="0"/>
      <w:marBottom w:val="0"/>
      <w:divBdr>
        <w:top w:val="none" w:sz="0" w:space="0" w:color="auto"/>
        <w:left w:val="none" w:sz="0" w:space="0" w:color="auto"/>
        <w:bottom w:val="none" w:sz="0" w:space="0" w:color="auto"/>
        <w:right w:val="none" w:sz="0" w:space="0" w:color="auto"/>
      </w:divBdr>
      <w:divsChild>
        <w:div w:id="128329349">
          <w:marLeft w:val="720"/>
          <w:marRight w:val="0"/>
          <w:marTop w:val="0"/>
          <w:marBottom w:val="0"/>
          <w:divBdr>
            <w:top w:val="none" w:sz="0" w:space="0" w:color="auto"/>
            <w:left w:val="none" w:sz="0" w:space="0" w:color="auto"/>
            <w:bottom w:val="none" w:sz="0" w:space="0" w:color="auto"/>
            <w:right w:val="none" w:sz="0" w:space="0" w:color="auto"/>
          </w:divBdr>
        </w:div>
        <w:div w:id="128329352">
          <w:marLeft w:val="720"/>
          <w:marRight w:val="0"/>
          <w:marTop w:val="0"/>
          <w:marBottom w:val="0"/>
          <w:divBdr>
            <w:top w:val="none" w:sz="0" w:space="0" w:color="auto"/>
            <w:left w:val="none" w:sz="0" w:space="0" w:color="auto"/>
            <w:bottom w:val="none" w:sz="0" w:space="0" w:color="auto"/>
            <w:right w:val="none" w:sz="0" w:space="0" w:color="auto"/>
          </w:divBdr>
        </w:div>
        <w:div w:id="128329354">
          <w:marLeft w:val="720"/>
          <w:marRight w:val="0"/>
          <w:marTop w:val="0"/>
          <w:marBottom w:val="0"/>
          <w:divBdr>
            <w:top w:val="none" w:sz="0" w:space="0" w:color="auto"/>
            <w:left w:val="none" w:sz="0" w:space="0" w:color="auto"/>
            <w:bottom w:val="none" w:sz="0" w:space="0" w:color="auto"/>
            <w:right w:val="none" w:sz="0" w:space="0" w:color="auto"/>
          </w:divBdr>
        </w:div>
      </w:divsChild>
    </w:div>
    <w:div w:id="128329399">
      <w:marLeft w:val="0"/>
      <w:marRight w:val="0"/>
      <w:marTop w:val="0"/>
      <w:marBottom w:val="0"/>
      <w:divBdr>
        <w:top w:val="none" w:sz="0" w:space="0" w:color="auto"/>
        <w:left w:val="none" w:sz="0" w:space="0" w:color="auto"/>
        <w:bottom w:val="none" w:sz="0" w:space="0" w:color="auto"/>
        <w:right w:val="none" w:sz="0" w:space="0" w:color="auto"/>
      </w:divBdr>
      <w:divsChild>
        <w:div w:id="128329343">
          <w:marLeft w:val="0"/>
          <w:marRight w:val="0"/>
          <w:marTop w:val="120"/>
          <w:marBottom w:val="0"/>
          <w:divBdr>
            <w:top w:val="none" w:sz="0" w:space="0" w:color="auto"/>
            <w:left w:val="none" w:sz="0" w:space="0" w:color="auto"/>
            <w:bottom w:val="none" w:sz="0" w:space="0" w:color="auto"/>
            <w:right w:val="none" w:sz="0" w:space="0" w:color="auto"/>
          </w:divBdr>
        </w:div>
        <w:div w:id="128329374">
          <w:marLeft w:val="0"/>
          <w:marRight w:val="0"/>
          <w:marTop w:val="120"/>
          <w:marBottom w:val="0"/>
          <w:divBdr>
            <w:top w:val="none" w:sz="0" w:space="0" w:color="auto"/>
            <w:left w:val="none" w:sz="0" w:space="0" w:color="auto"/>
            <w:bottom w:val="none" w:sz="0" w:space="0" w:color="auto"/>
            <w:right w:val="none" w:sz="0" w:space="0" w:color="auto"/>
          </w:divBdr>
        </w:div>
      </w:divsChild>
    </w:div>
    <w:div w:id="128329404">
      <w:marLeft w:val="0"/>
      <w:marRight w:val="0"/>
      <w:marTop w:val="0"/>
      <w:marBottom w:val="0"/>
      <w:divBdr>
        <w:top w:val="none" w:sz="0" w:space="0" w:color="auto"/>
        <w:left w:val="none" w:sz="0" w:space="0" w:color="auto"/>
        <w:bottom w:val="none" w:sz="0" w:space="0" w:color="auto"/>
        <w:right w:val="none" w:sz="0" w:space="0" w:color="auto"/>
      </w:divBdr>
    </w:div>
    <w:div w:id="128329408">
      <w:marLeft w:val="0"/>
      <w:marRight w:val="0"/>
      <w:marTop w:val="0"/>
      <w:marBottom w:val="0"/>
      <w:divBdr>
        <w:top w:val="none" w:sz="0" w:space="0" w:color="auto"/>
        <w:left w:val="none" w:sz="0" w:space="0" w:color="auto"/>
        <w:bottom w:val="none" w:sz="0" w:space="0" w:color="auto"/>
        <w:right w:val="none" w:sz="0" w:space="0" w:color="auto"/>
      </w:divBdr>
      <w:divsChild>
        <w:div w:id="128329356">
          <w:marLeft w:val="547"/>
          <w:marRight w:val="0"/>
          <w:marTop w:val="0"/>
          <w:marBottom w:val="0"/>
          <w:divBdr>
            <w:top w:val="none" w:sz="0" w:space="0" w:color="auto"/>
            <w:left w:val="none" w:sz="0" w:space="0" w:color="auto"/>
            <w:bottom w:val="none" w:sz="0" w:space="0" w:color="auto"/>
            <w:right w:val="none" w:sz="0" w:space="0" w:color="auto"/>
          </w:divBdr>
        </w:div>
        <w:div w:id="128329427">
          <w:marLeft w:val="547"/>
          <w:marRight w:val="0"/>
          <w:marTop w:val="0"/>
          <w:marBottom w:val="0"/>
          <w:divBdr>
            <w:top w:val="none" w:sz="0" w:space="0" w:color="auto"/>
            <w:left w:val="none" w:sz="0" w:space="0" w:color="auto"/>
            <w:bottom w:val="none" w:sz="0" w:space="0" w:color="auto"/>
            <w:right w:val="none" w:sz="0" w:space="0" w:color="auto"/>
          </w:divBdr>
        </w:div>
      </w:divsChild>
    </w:div>
    <w:div w:id="128329409">
      <w:marLeft w:val="0"/>
      <w:marRight w:val="0"/>
      <w:marTop w:val="0"/>
      <w:marBottom w:val="0"/>
      <w:divBdr>
        <w:top w:val="none" w:sz="0" w:space="0" w:color="auto"/>
        <w:left w:val="none" w:sz="0" w:space="0" w:color="auto"/>
        <w:bottom w:val="none" w:sz="0" w:space="0" w:color="auto"/>
        <w:right w:val="none" w:sz="0" w:space="0" w:color="auto"/>
      </w:divBdr>
    </w:div>
    <w:div w:id="128329413">
      <w:marLeft w:val="0"/>
      <w:marRight w:val="0"/>
      <w:marTop w:val="0"/>
      <w:marBottom w:val="0"/>
      <w:divBdr>
        <w:top w:val="none" w:sz="0" w:space="0" w:color="auto"/>
        <w:left w:val="none" w:sz="0" w:space="0" w:color="auto"/>
        <w:bottom w:val="none" w:sz="0" w:space="0" w:color="auto"/>
        <w:right w:val="none" w:sz="0" w:space="0" w:color="auto"/>
      </w:divBdr>
      <w:divsChild>
        <w:div w:id="128329342">
          <w:marLeft w:val="965"/>
          <w:marRight w:val="0"/>
          <w:marTop w:val="115"/>
          <w:marBottom w:val="0"/>
          <w:divBdr>
            <w:top w:val="none" w:sz="0" w:space="0" w:color="auto"/>
            <w:left w:val="none" w:sz="0" w:space="0" w:color="auto"/>
            <w:bottom w:val="none" w:sz="0" w:space="0" w:color="auto"/>
            <w:right w:val="none" w:sz="0" w:space="0" w:color="auto"/>
          </w:divBdr>
        </w:div>
        <w:div w:id="128329387">
          <w:marLeft w:val="965"/>
          <w:marRight w:val="0"/>
          <w:marTop w:val="115"/>
          <w:marBottom w:val="0"/>
          <w:divBdr>
            <w:top w:val="none" w:sz="0" w:space="0" w:color="auto"/>
            <w:left w:val="none" w:sz="0" w:space="0" w:color="auto"/>
            <w:bottom w:val="none" w:sz="0" w:space="0" w:color="auto"/>
            <w:right w:val="none" w:sz="0" w:space="0" w:color="auto"/>
          </w:divBdr>
        </w:div>
        <w:div w:id="128329406">
          <w:marLeft w:val="965"/>
          <w:marRight w:val="0"/>
          <w:marTop w:val="115"/>
          <w:marBottom w:val="0"/>
          <w:divBdr>
            <w:top w:val="none" w:sz="0" w:space="0" w:color="auto"/>
            <w:left w:val="none" w:sz="0" w:space="0" w:color="auto"/>
            <w:bottom w:val="none" w:sz="0" w:space="0" w:color="auto"/>
            <w:right w:val="none" w:sz="0" w:space="0" w:color="auto"/>
          </w:divBdr>
        </w:div>
        <w:div w:id="128329432">
          <w:marLeft w:val="965"/>
          <w:marRight w:val="0"/>
          <w:marTop w:val="115"/>
          <w:marBottom w:val="0"/>
          <w:divBdr>
            <w:top w:val="none" w:sz="0" w:space="0" w:color="auto"/>
            <w:left w:val="none" w:sz="0" w:space="0" w:color="auto"/>
            <w:bottom w:val="none" w:sz="0" w:space="0" w:color="auto"/>
            <w:right w:val="none" w:sz="0" w:space="0" w:color="auto"/>
          </w:divBdr>
        </w:div>
        <w:div w:id="128329463">
          <w:marLeft w:val="965"/>
          <w:marRight w:val="0"/>
          <w:marTop w:val="115"/>
          <w:marBottom w:val="0"/>
          <w:divBdr>
            <w:top w:val="none" w:sz="0" w:space="0" w:color="auto"/>
            <w:left w:val="none" w:sz="0" w:space="0" w:color="auto"/>
            <w:bottom w:val="none" w:sz="0" w:space="0" w:color="auto"/>
            <w:right w:val="none" w:sz="0" w:space="0" w:color="auto"/>
          </w:divBdr>
        </w:div>
        <w:div w:id="128329467">
          <w:marLeft w:val="965"/>
          <w:marRight w:val="0"/>
          <w:marTop w:val="115"/>
          <w:marBottom w:val="0"/>
          <w:divBdr>
            <w:top w:val="none" w:sz="0" w:space="0" w:color="auto"/>
            <w:left w:val="none" w:sz="0" w:space="0" w:color="auto"/>
            <w:bottom w:val="none" w:sz="0" w:space="0" w:color="auto"/>
            <w:right w:val="none" w:sz="0" w:space="0" w:color="auto"/>
          </w:divBdr>
        </w:div>
      </w:divsChild>
    </w:div>
    <w:div w:id="128329414">
      <w:marLeft w:val="0"/>
      <w:marRight w:val="0"/>
      <w:marTop w:val="0"/>
      <w:marBottom w:val="0"/>
      <w:divBdr>
        <w:top w:val="none" w:sz="0" w:space="0" w:color="auto"/>
        <w:left w:val="none" w:sz="0" w:space="0" w:color="auto"/>
        <w:bottom w:val="none" w:sz="0" w:space="0" w:color="auto"/>
        <w:right w:val="none" w:sz="0" w:space="0" w:color="auto"/>
      </w:divBdr>
    </w:div>
    <w:div w:id="128329416">
      <w:marLeft w:val="0"/>
      <w:marRight w:val="0"/>
      <w:marTop w:val="0"/>
      <w:marBottom w:val="0"/>
      <w:divBdr>
        <w:top w:val="none" w:sz="0" w:space="0" w:color="auto"/>
        <w:left w:val="none" w:sz="0" w:space="0" w:color="auto"/>
        <w:bottom w:val="none" w:sz="0" w:space="0" w:color="auto"/>
        <w:right w:val="none" w:sz="0" w:space="0" w:color="auto"/>
      </w:divBdr>
      <w:divsChild>
        <w:div w:id="128329442">
          <w:marLeft w:val="0"/>
          <w:marRight w:val="0"/>
          <w:marTop w:val="432"/>
          <w:marBottom w:val="0"/>
          <w:divBdr>
            <w:top w:val="none" w:sz="0" w:space="0" w:color="auto"/>
            <w:left w:val="none" w:sz="0" w:space="0" w:color="auto"/>
            <w:bottom w:val="none" w:sz="0" w:space="0" w:color="auto"/>
            <w:right w:val="none" w:sz="0" w:space="0" w:color="auto"/>
          </w:divBdr>
        </w:div>
      </w:divsChild>
    </w:div>
    <w:div w:id="128329418">
      <w:marLeft w:val="0"/>
      <w:marRight w:val="0"/>
      <w:marTop w:val="0"/>
      <w:marBottom w:val="0"/>
      <w:divBdr>
        <w:top w:val="none" w:sz="0" w:space="0" w:color="auto"/>
        <w:left w:val="none" w:sz="0" w:space="0" w:color="auto"/>
        <w:bottom w:val="none" w:sz="0" w:space="0" w:color="auto"/>
        <w:right w:val="none" w:sz="0" w:space="0" w:color="auto"/>
      </w:divBdr>
      <w:divsChild>
        <w:div w:id="128329330">
          <w:marLeft w:val="965"/>
          <w:marRight w:val="0"/>
          <w:marTop w:val="115"/>
          <w:marBottom w:val="0"/>
          <w:divBdr>
            <w:top w:val="none" w:sz="0" w:space="0" w:color="auto"/>
            <w:left w:val="none" w:sz="0" w:space="0" w:color="auto"/>
            <w:bottom w:val="none" w:sz="0" w:space="0" w:color="auto"/>
            <w:right w:val="none" w:sz="0" w:space="0" w:color="auto"/>
          </w:divBdr>
        </w:div>
        <w:div w:id="128329372">
          <w:marLeft w:val="965"/>
          <w:marRight w:val="0"/>
          <w:marTop w:val="115"/>
          <w:marBottom w:val="0"/>
          <w:divBdr>
            <w:top w:val="none" w:sz="0" w:space="0" w:color="auto"/>
            <w:left w:val="none" w:sz="0" w:space="0" w:color="auto"/>
            <w:bottom w:val="none" w:sz="0" w:space="0" w:color="auto"/>
            <w:right w:val="none" w:sz="0" w:space="0" w:color="auto"/>
          </w:divBdr>
        </w:div>
        <w:div w:id="128329410">
          <w:marLeft w:val="965"/>
          <w:marRight w:val="0"/>
          <w:marTop w:val="115"/>
          <w:marBottom w:val="0"/>
          <w:divBdr>
            <w:top w:val="none" w:sz="0" w:space="0" w:color="auto"/>
            <w:left w:val="none" w:sz="0" w:space="0" w:color="auto"/>
            <w:bottom w:val="none" w:sz="0" w:space="0" w:color="auto"/>
            <w:right w:val="none" w:sz="0" w:space="0" w:color="auto"/>
          </w:divBdr>
        </w:div>
        <w:div w:id="128329423">
          <w:marLeft w:val="965"/>
          <w:marRight w:val="0"/>
          <w:marTop w:val="115"/>
          <w:marBottom w:val="0"/>
          <w:divBdr>
            <w:top w:val="none" w:sz="0" w:space="0" w:color="auto"/>
            <w:left w:val="none" w:sz="0" w:space="0" w:color="auto"/>
            <w:bottom w:val="none" w:sz="0" w:space="0" w:color="auto"/>
            <w:right w:val="none" w:sz="0" w:space="0" w:color="auto"/>
          </w:divBdr>
        </w:div>
        <w:div w:id="128329434">
          <w:marLeft w:val="965"/>
          <w:marRight w:val="0"/>
          <w:marTop w:val="115"/>
          <w:marBottom w:val="0"/>
          <w:divBdr>
            <w:top w:val="none" w:sz="0" w:space="0" w:color="auto"/>
            <w:left w:val="none" w:sz="0" w:space="0" w:color="auto"/>
            <w:bottom w:val="none" w:sz="0" w:space="0" w:color="auto"/>
            <w:right w:val="none" w:sz="0" w:space="0" w:color="auto"/>
          </w:divBdr>
        </w:div>
        <w:div w:id="128329437">
          <w:marLeft w:val="965"/>
          <w:marRight w:val="0"/>
          <w:marTop w:val="115"/>
          <w:marBottom w:val="0"/>
          <w:divBdr>
            <w:top w:val="none" w:sz="0" w:space="0" w:color="auto"/>
            <w:left w:val="none" w:sz="0" w:space="0" w:color="auto"/>
            <w:bottom w:val="none" w:sz="0" w:space="0" w:color="auto"/>
            <w:right w:val="none" w:sz="0" w:space="0" w:color="auto"/>
          </w:divBdr>
        </w:div>
        <w:div w:id="128329453">
          <w:marLeft w:val="965"/>
          <w:marRight w:val="0"/>
          <w:marTop w:val="115"/>
          <w:marBottom w:val="0"/>
          <w:divBdr>
            <w:top w:val="none" w:sz="0" w:space="0" w:color="auto"/>
            <w:left w:val="none" w:sz="0" w:space="0" w:color="auto"/>
            <w:bottom w:val="none" w:sz="0" w:space="0" w:color="auto"/>
            <w:right w:val="none" w:sz="0" w:space="0" w:color="auto"/>
          </w:divBdr>
        </w:div>
        <w:div w:id="128329466">
          <w:marLeft w:val="965"/>
          <w:marRight w:val="0"/>
          <w:marTop w:val="115"/>
          <w:marBottom w:val="0"/>
          <w:divBdr>
            <w:top w:val="none" w:sz="0" w:space="0" w:color="auto"/>
            <w:left w:val="none" w:sz="0" w:space="0" w:color="auto"/>
            <w:bottom w:val="none" w:sz="0" w:space="0" w:color="auto"/>
            <w:right w:val="none" w:sz="0" w:space="0" w:color="auto"/>
          </w:divBdr>
        </w:div>
      </w:divsChild>
    </w:div>
    <w:div w:id="128329419">
      <w:marLeft w:val="0"/>
      <w:marRight w:val="0"/>
      <w:marTop w:val="0"/>
      <w:marBottom w:val="0"/>
      <w:divBdr>
        <w:top w:val="none" w:sz="0" w:space="0" w:color="auto"/>
        <w:left w:val="none" w:sz="0" w:space="0" w:color="auto"/>
        <w:bottom w:val="none" w:sz="0" w:space="0" w:color="auto"/>
        <w:right w:val="none" w:sz="0" w:space="0" w:color="auto"/>
      </w:divBdr>
      <w:divsChild>
        <w:div w:id="128329333">
          <w:marLeft w:val="547"/>
          <w:marRight w:val="0"/>
          <w:marTop w:val="115"/>
          <w:marBottom w:val="0"/>
          <w:divBdr>
            <w:top w:val="none" w:sz="0" w:space="0" w:color="auto"/>
            <w:left w:val="none" w:sz="0" w:space="0" w:color="auto"/>
            <w:bottom w:val="none" w:sz="0" w:space="0" w:color="auto"/>
            <w:right w:val="none" w:sz="0" w:space="0" w:color="auto"/>
          </w:divBdr>
        </w:div>
        <w:div w:id="128329348">
          <w:marLeft w:val="547"/>
          <w:marRight w:val="0"/>
          <w:marTop w:val="115"/>
          <w:marBottom w:val="0"/>
          <w:divBdr>
            <w:top w:val="none" w:sz="0" w:space="0" w:color="auto"/>
            <w:left w:val="none" w:sz="0" w:space="0" w:color="auto"/>
            <w:bottom w:val="none" w:sz="0" w:space="0" w:color="auto"/>
            <w:right w:val="none" w:sz="0" w:space="0" w:color="auto"/>
          </w:divBdr>
        </w:div>
        <w:div w:id="128329400">
          <w:marLeft w:val="547"/>
          <w:marRight w:val="0"/>
          <w:marTop w:val="115"/>
          <w:marBottom w:val="0"/>
          <w:divBdr>
            <w:top w:val="none" w:sz="0" w:space="0" w:color="auto"/>
            <w:left w:val="none" w:sz="0" w:space="0" w:color="auto"/>
            <w:bottom w:val="none" w:sz="0" w:space="0" w:color="auto"/>
            <w:right w:val="none" w:sz="0" w:space="0" w:color="auto"/>
          </w:divBdr>
        </w:div>
        <w:div w:id="128329417">
          <w:marLeft w:val="547"/>
          <w:marRight w:val="0"/>
          <w:marTop w:val="115"/>
          <w:marBottom w:val="0"/>
          <w:divBdr>
            <w:top w:val="none" w:sz="0" w:space="0" w:color="auto"/>
            <w:left w:val="none" w:sz="0" w:space="0" w:color="auto"/>
            <w:bottom w:val="none" w:sz="0" w:space="0" w:color="auto"/>
            <w:right w:val="none" w:sz="0" w:space="0" w:color="auto"/>
          </w:divBdr>
        </w:div>
      </w:divsChild>
    </w:div>
    <w:div w:id="128329420">
      <w:marLeft w:val="0"/>
      <w:marRight w:val="0"/>
      <w:marTop w:val="0"/>
      <w:marBottom w:val="0"/>
      <w:divBdr>
        <w:top w:val="none" w:sz="0" w:space="0" w:color="auto"/>
        <w:left w:val="none" w:sz="0" w:space="0" w:color="auto"/>
        <w:bottom w:val="none" w:sz="0" w:space="0" w:color="auto"/>
        <w:right w:val="none" w:sz="0" w:space="0" w:color="auto"/>
      </w:divBdr>
      <w:divsChild>
        <w:div w:id="128329328">
          <w:marLeft w:val="806"/>
          <w:marRight w:val="0"/>
          <w:marTop w:val="115"/>
          <w:marBottom w:val="0"/>
          <w:divBdr>
            <w:top w:val="none" w:sz="0" w:space="0" w:color="auto"/>
            <w:left w:val="none" w:sz="0" w:space="0" w:color="auto"/>
            <w:bottom w:val="none" w:sz="0" w:space="0" w:color="auto"/>
            <w:right w:val="none" w:sz="0" w:space="0" w:color="auto"/>
          </w:divBdr>
        </w:div>
      </w:divsChild>
    </w:div>
    <w:div w:id="128329424">
      <w:marLeft w:val="0"/>
      <w:marRight w:val="0"/>
      <w:marTop w:val="0"/>
      <w:marBottom w:val="0"/>
      <w:divBdr>
        <w:top w:val="none" w:sz="0" w:space="0" w:color="auto"/>
        <w:left w:val="none" w:sz="0" w:space="0" w:color="auto"/>
        <w:bottom w:val="none" w:sz="0" w:space="0" w:color="auto"/>
        <w:right w:val="none" w:sz="0" w:space="0" w:color="auto"/>
      </w:divBdr>
    </w:div>
    <w:div w:id="128329426">
      <w:marLeft w:val="0"/>
      <w:marRight w:val="0"/>
      <w:marTop w:val="0"/>
      <w:marBottom w:val="0"/>
      <w:divBdr>
        <w:top w:val="none" w:sz="0" w:space="0" w:color="auto"/>
        <w:left w:val="none" w:sz="0" w:space="0" w:color="auto"/>
        <w:bottom w:val="none" w:sz="0" w:space="0" w:color="auto"/>
        <w:right w:val="none" w:sz="0" w:space="0" w:color="auto"/>
      </w:divBdr>
    </w:div>
    <w:div w:id="128329430">
      <w:marLeft w:val="0"/>
      <w:marRight w:val="0"/>
      <w:marTop w:val="0"/>
      <w:marBottom w:val="0"/>
      <w:divBdr>
        <w:top w:val="none" w:sz="0" w:space="0" w:color="auto"/>
        <w:left w:val="none" w:sz="0" w:space="0" w:color="auto"/>
        <w:bottom w:val="none" w:sz="0" w:space="0" w:color="auto"/>
        <w:right w:val="none" w:sz="0" w:space="0" w:color="auto"/>
      </w:divBdr>
    </w:div>
    <w:div w:id="128329436">
      <w:marLeft w:val="0"/>
      <w:marRight w:val="0"/>
      <w:marTop w:val="0"/>
      <w:marBottom w:val="0"/>
      <w:divBdr>
        <w:top w:val="none" w:sz="0" w:space="0" w:color="auto"/>
        <w:left w:val="none" w:sz="0" w:space="0" w:color="auto"/>
        <w:bottom w:val="none" w:sz="0" w:space="0" w:color="auto"/>
        <w:right w:val="none" w:sz="0" w:space="0" w:color="auto"/>
      </w:divBdr>
    </w:div>
    <w:div w:id="128329438">
      <w:marLeft w:val="0"/>
      <w:marRight w:val="0"/>
      <w:marTop w:val="0"/>
      <w:marBottom w:val="0"/>
      <w:divBdr>
        <w:top w:val="none" w:sz="0" w:space="0" w:color="auto"/>
        <w:left w:val="none" w:sz="0" w:space="0" w:color="auto"/>
        <w:bottom w:val="none" w:sz="0" w:space="0" w:color="auto"/>
        <w:right w:val="none" w:sz="0" w:space="0" w:color="auto"/>
      </w:divBdr>
    </w:div>
    <w:div w:id="128329444">
      <w:marLeft w:val="0"/>
      <w:marRight w:val="0"/>
      <w:marTop w:val="0"/>
      <w:marBottom w:val="0"/>
      <w:divBdr>
        <w:top w:val="none" w:sz="0" w:space="0" w:color="auto"/>
        <w:left w:val="none" w:sz="0" w:space="0" w:color="auto"/>
        <w:bottom w:val="none" w:sz="0" w:space="0" w:color="auto"/>
        <w:right w:val="none" w:sz="0" w:space="0" w:color="auto"/>
      </w:divBdr>
      <w:divsChild>
        <w:div w:id="128329338">
          <w:marLeft w:val="547"/>
          <w:marRight w:val="0"/>
          <w:marTop w:val="115"/>
          <w:marBottom w:val="0"/>
          <w:divBdr>
            <w:top w:val="none" w:sz="0" w:space="0" w:color="auto"/>
            <w:left w:val="none" w:sz="0" w:space="0" w:color="auto"/>
            <w:bottom w:val="none" w:sz="0" w:space="0" w:color="auto"/>
            <w:right w:val="none" w:sz="0" w:space="0" w:color="auto"/>
          </w:divBdr>
        </w:div>
        <w:div w:id="128329351">
          <w:marLeft w:val="547"/>
          <w:marRight w:val="0"/>
          <w:marTop w:val="115"/>
          <w:marBottom w:val="0"/>
          <w:divBdr>
            <w:top w:val="none" w:sz="0" w:space="0" w:color="auto"/>
            <w:left w:val="none" w:sz="0" w:space="0" w:color="auto"/>
            <w:bottom w:val="none" w:sz="0" w:space="0" w:color="auto"/>
            <w:right w:val="none" w:sz="0" w:space="0" w:color="auto"/>
          </w:divBdr>
        </w:div>
        <w:div w:id="128329415">
          <w:marLeft w:val="547"/>
          <w:marRight w:val="0"/>
          <w:marTop w:val="115"/>
          <w:marBottom w:val="0"/>
          <w:divBdr>
            <w:top w:val="none" w:sz="0" w:space="0" w:color="auto"/>
            <w:left w:val="none" w:sz="0" w:space="0" w:color="auto"/>
            <w:bottom w:val="none" w:sz="0" w:space="0" w:color="auto"/>
            <w:right w:val="none" w:sz="0" w:space="0" w:color="auto"/>
          </w:divBdr>
        </w:div>
      </w:divsChild>
    </w:div>
    <w:div w:id="128329445">
      <w:marLeft w:val="0"/>
      <w:marRight w:val="0"/>
      <w:marTop w:val="0"/>
      <w:marBottom w:val="0"/>
      <w:divBdr>
        <w:top w:val="none" w:sz="0" w:space="0" w:color="auto"/>
        <w:left w:val="none" w:sz="0" w:space="0" w:color="auto"/>
        <w:bottom w:val="none" w:sz="0" w:space="0" w:color="auto"/>
        <w:right w:val="none" w:sz="0" w:space="0" w:color="auto"/>
      </w:divBdr>
    </w:div>
    <w:div w:id="128329446">
      <w:marLeft w:val="0"/>
      <w:marRight w:val="0"/>
      <w:marTop w:val="0"/>
      <w:marBottom w:val="0"/>
      <w:divBdr>
        <w:top w:val="none" w:sz="0" w:space="0" w:color="auto"/>
        <w:left w:val="none" w:sz="0" w:space="0" w:color="auto"/>
        <w:bottom w:val="none" w:sz="0" w:space="0" w:color="auto"/>
        <w:right w:val="none" w:sz="0" w:space="0" w:color="auto"/>
      </w:divBdr>
    </w:div>
    <w:div w:id="128329448">
      <w:marLeft w:val="0"/>
      <w:marRight w:val="0"/>
      <w:marTop w:val="0"/>
      <w:marBottom w:val="0"/>
      <w:divBdr>
        <w:top w:val="none" w:sz="0" w:space="0" w:color="auto"/>
        <w:left w:val="none" w:sz="0" w:space="0" w:color="auto"/>
        <w:bottom w:val="none" w:sz="0" w:space="0" w:color="auto"/>
        <w:right w:val="none" w:sz="0" w:space="0" w:color="auto"/>
      </w:divBdr>
    </w:div>
    <w:div w:id="128329452">
      <w:marLeft w:val="0"/>
      <w:marRight w:val="0"/>
      <w:marTop w:val="0"/>
      <w:marBottom w:val="0"/>
      <w:divBdr>
        <w:top w:val="none" w:sz="0" w:space="0" w:color="auto"/>
        <w:left w:val="none" w:sz="0" w:space="0" w:color="auto"/>
        <w:bottom w:val="none" w:sz="0" w:space="0" w:color="auto"/>
        <w:right w:val="none" w:sz="0" w:space="0" w:color="auto"/>
      </w:divBdr>
      <w:divsChild>
        <w:div w:id="128329428">
          <w:marLeft w:val="720"/>
          <w:marRight w:val="0"/>
          <w:marTop w:val="288"/>
          <w:marBottom w:val="0"/>
          <w:divBdr>
            <w:top w:val="none" w:sz="0" w:space="0" w:color="auto"/>
            <w:left w:val="none" w:sz="0" w:space="0" w:color="auto"/>
            <w:bottom w:val="none" w:sz="0" w:space="0" w:color="auto"/>
            <w:right w:val="none" w:sz="0" w:space="0" w:color="auto"/>
          </w:divBdr>
        </w:div>
      </w:divsChild>
    </w:div>
    <w:div w:id="128329454">
      <w:marLeft w:val="0"/>
      <w:marRight w:val="0"/>
      <w:marTop w:val="0"/>
      <w:marBottom w:val="0"/>
      <w:divBdr>
        <w:top w:val="none" w:sz="0" w:space="0" w:color="auto"/>
        <w:left w:val="none" w:sz="0" w:space="0" w:color="auto"/>
        <w:bottom w:val="none" w:sz="0" w:space="0" w:color="auto"/>
        <w:right w:val="none" w:sz="0" w:space="0" w:color="auto"/>
      </w:divBdr>
    </w:div>
    <w:div w:id="128329455">
      <w:marLeft w:val="0"/>
      <w:marRight w:val="0"/>
      <w:marTop w:val="0"/>
      <w:marBottom w:val="0"/>
      <w:divBdr>
        <w:top w:val="none" w:sz="0" w:space="0" w:color="auto"/>
        <w:left w:val="none" w:sz="0" w:space="0" w:color="auto"/>
        <w:bottom w:val="none" w:sz="0" w:space="0" w:color="auto"/>
        <w:right w:val="none" w:sz="0" w:space="0" w:color="auto"/>
      </w:divBdr>
      <w:divsChild>
        <w:div w:id="128329346">
          <w:marLeft w:val="547"/>
          <w:marRight w:val="0"/>
          <w:marTop w:val="144"/>
          <w:marBottom w:val="0"/>
          <w:divBdr>
            <w:top w:val="none" w:sz="0" w:space="0" w:color="auto"/>
            <w:left w:val="none" w:sz="0" w:space="0" w:color="auto"/>
            <w:bottom w:val="none" w:sz="0" w:space="0" w:color="auto"/>
            <w:right w:val="none" w:sz="0" w:space="0" w:color="auto"/>
          </w:divBdr>
        </w:div>
        <w:div w:id="128329350">
          <w:marLeft w:val="547"/>
          <w:marRight w:val="0"/>
          <w:marTop w:val="144"/>
          <w:marBottom w:val="0"/>
          <w:divBdr>
            <w:top w:val="none" w:sz="0" w:space="0" w:color="auto"/>
            <w:left w:val="none" w:sz="0" w:space="0" w:color="auto"/>
            <w:bottom w:val="none" w:sz="0" w:space="0" w:color="auto"/>
            <w:right w:val="none" w:sz="0" w:space="0" w:color="auto"/>
          </w:divBdr>
        </w:div>
        <w:div w:id="128329407">
          <w:marLeft w:val="547"/>
          <w:marRight w:val="0"/>
          <w:marTop w:val="144"/>
          <w:marBottom w:val="0"/>
          <w:divBdr>
            <w:top w:val="none" w:sz="0" w:space="0" w:color="auto"/>
            <w:left w:val="none" w:sz="0" w:space="0" w:color="auto"/>
            <w:bottom w:val="none" w:sz="0" w:space="0" w:color="auto"/>
            <w:right w:val="none" w:sz="0" w:space="0" w:color="auto"/>
          </w:divBdr>
        </w:div>
        <w:div w:id="128329440">
          <w:marLeft w:val="547"/>
          <w:marRight w:val="0"/>
          <w:marTop w:val="144"/>
          <w:marBottom w:val="0"/>
          <w:divBdr>
            <w:top w:val="none" w:sz="0" w:space="0" w:color="auto"/>
            <w:left w:val="none" w:sz="0" w:space="0" w:color="auto"/>
            <w:bottom w:val="none" w:sz="0" w:space="0" w:color="auto"/>
            <w:right w:val="none" w:sz="0" w:space="0" w:color="auto"/>
          </w:divBdr>
        </w:div>
        <w:div w:id="128329443">
          <w:marLeft w:val="547"/>
          <w:marRight w:val="0"/>
          <w:marTop w:val="144"/>
          <w:marBottom w:val="0"/>
          <w:divBdr>
            <w:top w:val="none" w:sz="0" w:space="0" w:color="auto"/>
            <w:left w:val="none" w:sz="0" w:space="0" w:color="auto"/>
            <w:bottom w:val="none" w:sz="0" w:space="0" w:color="auto"/>
            <w:right w:val="none" w:sz="0" w:space="0" w:color="auto"/>
          </w:divBdr>
        </w:div>
        <w:div w:id="128329447">
          <w:marLeft w:val="547"/>
          <w:marRight w:val="0"/>
          <w:marTop w:val="144"/>
          <w:marBottom w:val="0"/>
          <w:divBdr>
            <w:top w:val="none" w:sz="0" w:space="0" w:color="auto"/>
            <w:left w:val="none" w:sz="0" w:space="0" w:color="auto"/>
            <w:bottom w:val="none" w:sz="0" w:space="0" w:color="auto"/>
            <w:right w:val="none" w:sz="0" w:space="0" w:color="auto"/>
          </w:divBdr>
        </w:div>
      </w:divsChild>
    </w:div>
    <w:div w:id="128329457">
      <w:marLeft w:val="0"/>
      <w:marRight w:val="0"/>
      <w:marTop w:val="0"/>
      <w:marBottom w:val="0"/>
      <w:divBdr>
        <w:top w:val="none" w:sz="0" w:space="0" w:color="auto"/>
        <w:left w:val="none" w:sz="0" w:space="0" w:color="auto"/>
        <w:bottom w:val="none" w:sz="0" w:space="0" w:color="auto"/>
        <w:right w:val="none" w:sz="0" w:space="0" w:color="auto"/>
      </w:divBdr>
      <w:divsChild>
        <w:div w:id="128329358">
          <w:marLeft w:val="0"/>
          <w:marRight w:val="0"/>
          <w:marTop w:val="154"/>
          <w:marBottom w:val="0"/>
          <w:divBdr>
            <w:top w:val="none" w:sz="0" w:space="0" w:color="auto"/>
            <w:left w:val="none" w:sz="0" w:space="0" w:color="auto"/>
            <w:bottom w:val="none" w:sz="0" w:space="0" w:color="auto"/>
            <w:right w:val="none" w:sz="0" w:space="0" w:color="auto"/>
          </w:divBdr>
        </w:div>
        <w:div w:id="128329361">
          <w:marLeft w:val="0"/>
          <w:marRight w:val="0"/>
          <w:marTop w:val="154"/>
          <w:marBottom w:val="0"/>
          <w:divBdr>
            <w:top w:val="none" w:sz="0" w:space="0" w:color="auto"/>
            <w:left w:val="none" w:sz="0" w:space="0" w:color="auto"/>
            <w:bottom w:val="none" w:sz="0" w:space="0" w:color="auto"/>
            <w:right w:val="none" w:sz="0" w:space="0" w:color="auto"/>
          </w:divBdr>
        </w:div>
        <w:div w:id="128329380">
          <w:marLeft w:val="0"/>
          <w:marRight w:val="0"/>
          <w:marTop w:val="154"/>
          <w:marBottom w:val="0"/>
          <w:divBdr>
            <w:top w:val="none" w:sz="0" w:space="0" w:color="auto"/>
            <w:left w:val="none" w:sz="0" w:space="0" w:color="auto"/>
            <w:bottom w:val="none" w:sz="0" w:space="0" w:color="auto"/>
            <w:right w:val="none" w:sz="0" w:space="0" w:color="auto"/>
          </w:divBdr>
        </w:div>
        <w:div w:id="128329402">
          <w:marLeft w:val="0"/>
          <w:marRight w:val="0"/>
          <w:marTop w:val="154"/>
          <w:marBottom w:val="0"/>
          <w:divBdr>
            <w:top w:val="none" w:sz="0" w:space="0" w:color="auto"/>
            <w:left w:val="none" w:sz="0" w:space="0" w:color="auto"/>
            <w:bottom w:val="none" w:sz="0" w:space="0" w:color="auto"/>
            <w:right w:val="none" w:sz="0" w:space="0" w:color="auto"/>
          </w:divBdr>
        </w:div>
        <w:div w:id="128329422">
          <w:marLeft w:val="0"/>
          <w:marRight w:val="0"/>
          <w:marTop w:val="154"/>
          <w:marBottom w:val="0"/>
          <w:divBdr>
            <w:top w:val="none" w:sz="0" w:space="0" w:color="auto"/>
            <w:left w:val="none" w:sz="0" w:space="0" w:color="auto"/>
            <w:bottom w:val="none" w:sz="0" w:space="0" w:color="auto"/>
            <w:right w:val="none" w:sz="0" w:space="0" w:color="auto"/>
          </w:divBdr>
        </w:div>
        <w:div w:id="128329433">
          <w:marLeft w:val="0"/>
          <w:marRight w:val="0"/>
          <w:marTop w:val="154"/>
          <w:marBottom w:val="0"/>
          <w:divBdr>
            <w:top w:val="none" w:sz="0" w:space="0" w:color="auto"/>
            <w:left w:val="none" w:sz="0" w:space="0" w:color="auto"/>
            <w:bottom w:val="none" w:sz="0" w:space="0" w:color="auto"/>
            <w:right w:val="none" w:sz="0" w:space="0" w:color="auto"/>
          </w:divBdr>
        </w:div>
      </w:divsChild>
    </w:div>
    <w:div w:id="128329458">
      <w:marLeft w:val="0"/>
      <w:marRight w:val="0"/>
      <w:marTop w:val="0"/>
      <w:marBottom w:val="0"/>
      <w:divBdr>
        <w:top w:val="none" w:sz="0" w:space="0" w:color="auto"/>
        <w:left w:val="none" w:sz="0" w:space="0" w:color="auto"/>
        <w:bottom w:val="none" w:sz="0" w:space="0" w:color="auto"/>
        <w:right w:val="none" w:sz="0" w:space="0" w:color="auto"/>
      </w:divBdr>
    </w:div>
    <w:div w:id="128329461">
      <w:marLeft w:val="0"/>
      <w:marRight w:val="0"/>
      <w:marTop w:val="0"/>
      <w:marBottom w:val="0"/>
      <w:divBdr>
        <w:top w:val="none" w:sz="0" w:space="0" w:color="auto"/>
        <w:left w:val="none" w:sz="0" w:space="0" w:color="auto"/>
        <w:bottom w:val="none" w:sz="0" w:space="0" w:color="auto"/>
        <w:right w:val="none" w:sz="0" w:space="0" w:color="auto"/>
      </w:divBdr>
    </w:div>
    <w:div w:id="128329464">
      <w:marLeft w:val="0"/>
      <w:marRight w:val="0"/>
      <w:marTop w:val="0"/>
      <w:marBottom w:val="0"/>
      <w:divBdr>
        <w:top w:val="none" w:sz="0" w:space="0" w:color="auto"/>
        <w:left w:val="none" w:sz="0" w:space="0" w:color="auto"/>
        <w:bottom w:val="none" w:sz="0" w:space="0" w:color="auto"/>
        <w:right w:val="none" w:sz="0" w:space="0" w:color="auto"/>
      </w:divBdr>
    </w:div>
    <w:div w:id="128329468">
      <w:marLeft w:val="0"/>
      <w:marRight w:val="0"/>
      <w:marTop w:val="0"/>
      <w:marBottom w:val="0"/>
      <w:divBdr>
        <w:top w:val="none" w:sz="0" w:space="0" w:color="auto"/>
        <w:left w:val="none" w:sz="0" w:space="0" w:color="auto"/>
        <w:bottom w:val="none" w:sz="0" w:space="0" w:color="auto"/>
        <w:right w:val="none" w:sz="0" w:space="0" w:color="auto"/>
      </w:divBdr>
      <w:divsChild>
        <w:div w:id="128329449">
          <w:marLeft w:val="0"/>
          <w:marRight w:val="0"/>
          <w:marTop w:val="120"/>
          <w:marBottom w:val="0"/>
          <w:divBdr>
            <w:top w:val="none" w:sz="0" w:space="0" w:color="auto"/>
            <w:left w:val="none" w:sz="0" w:space="0" w:color="auto"/>
            <w:bottom w:val="none" w:sz="0" w:space="0" w:color="auto"/>
            <w:right w:val="none" w:sz="0" w:space="0" w:color="auto"/>
          </w:divBdr>
        </w:div>
        <w:div w:id="128329459">
          <w:marLeft w:val="0"/>
          <w:marRight w:val="0"/>
          <w:marTop w:val="120"/>
          <w:marBottom w:val="0"/>
          <w:divBdr>
            <w:top w:val="none" w:sz="0" w:space="0" w:color="auto"/>
            <w:left w:val="none" w:sz="0" w:space="0" w:color="auto"/>
            <w:bottom w:val="none" w:sz="0" w:space="0" w:color="auto"/>
            <w:right w:val="none" w:sz="0" w:space="0" w:color="auto"/>
          </w:divBdr>
        </w:div>
      </w:divsChild>
    </w:div>
    <w:div w:id="128329469">
      <w:marLeft w:val="0"/>
      <w:marRight w:val="0"/>
      <w:marTop w:val="0"/>
      <w:marBottom w:val="0"/>
      <w:divBdr>
        <w:top w:val="none" w:sz="0" w:space="0" w:color="auto"/>
        <w:left w:val="none" w:sz="0" w:space="0" w:color="auto"/>
        <w:bottom w:val="none" w:sz="0" w:space="0" w:color="auto"/>
        <w:right w:val="none" w:sz="0" w:space="0" w:color="auto"/>
      </w:divBdr>
    </w:div>
    <w:div w:id="128329470">
      <w:marLeft w:val="0"/>
      <w:marRight w:val="0"/>
      <w:marTop w:val="0"/>
      <w:marBottom w:val="0"/>
      <w:divBdr>
        <w:top w:val="none" w:sz="0" w:space="0" w:color="auto"/>
        <w:left w:val="none" w:sz="0" w:space="0" w:color="auto"/>
        <w:bottom w:val="none" w:sz="0" w:space="0" w:color="auto"/>
        <w:right w:val="none" w:sz="0" w:space="0" w:color="auto"/>
      </w:divBdr>
    </w:div>
    <w:div w:id="215776585">
      <w:bodyDiv w:val="1"/>
      <w:marLeft w:val="0"/>
      <w:marRight w:val="0"/>
      <w:marTop w:val="0"/>
      <w:marBottom w:val="0"/>
      <w:divBdr>
        <w:top w:val="none" w:sz="0" w:space="0" w:color="auto"/>
        <w:left w:val="none" w:sz="0" w:space="0" w:color="auto"/>
        <w:bottom w:val="none" w:sz="0" w:space="0" w:color="auto"/>
        <w:right w:val="none" w:sz="0" w:space="0" w:color="auto"/>
      </w:divBdr>
    </w:div>
    <w:div w:id="679085381">
      <w:bodyDiv w:val="1"/>
      <w:marLeft w:val="0"/>
      <w:marRight w:val="0"/>
      <w:marTop w:val="0"/>
      <w:marBottom w:val="0"/>
      <w:divBdr>
        <w:top w:val="none" w:sz="0" w:space="0" w:color="auto"/>
        <w:left w:val="none" w:sz="0" w:space="0" w:color="auto"/>
        <w:bottom w:val="none" w:sz="0" w:space="0" w:color="auto"/>
        <w:right w:val="none" w:sz="0" w:space="0" w:color="auto"/>
      </w:divBdr>
      <w:divsChild>
        <w:div w:id="1598556741">
          <w:marLeft w:val="806"/>
          <w:marRight w:val="0"/>
          <w:marTop w:val="0"/>
          <w:marBottom w:val="0"/>
          <w:divBdr>
            <w:top w:val="none" w:sz="0" w:space="0" w:color="auto"/>
            <w:left w:val="none" w:sz="0" w:space="0" w:color="auto"/>
            <w:bottom w:val="none" w:sz="0" w:space="0" w:color="auto"/>
            <w:right w:val="none" w:sz="0" w:space="0" w:color="auto"/>
          </w:divBdr>
        </w:div>
        <w:div w:id="1580824543">
          <w:marLeft w:val="806"/>
          <w:marRight w:val="0"/>
          <w:marTop w:val="0"/>
          <w:marBottom w:val="0"/>
          <w:divBdr>
            <w:top w:val="none" w:sz="0" w:space="0" w:color="auto"/>
            <w:left w:val="none" w:sz="0" w:space="0" w:color="auto"/>
            <w:bottom w:val="none" w:sz="0" w:space="0" w:color="auto"/>
            <w:right w:val="none" w:sz="0" w:space="0" w:color="auto"/>
          </w:divBdr>
        </w:div>
        <w:div w:id="1419718721">
          <w:marLeft w:val="806"/>
          <w:marRight w:val="0"/>
          <w:marTop w:val="0"/>
          <w:marBottom w:val="0"/>
          <w:divBdr>
            <w:top w:val="none" w:sz="0" w:space="0" w:color="auto"/>
            <w:left w:val="none" w:sz="0" w:space="0" w:color="auto"/>
            <w:bottom w:val="none" w:sz="0" w:space="0" w:color="auto"/>
            <w:right w:val="none" w:sz="0" w:space="0" w:color="auto"/>
          </w:divBdr>
        </w:div>
        <w:div w:id="107353384">
          <w:marLeft w:val="806"/>
          <w:marRight w:val="0"/>
          <w:marTop w:val="0"/>
          <w:marBottom w:val="0"/>
          <w:divBdr>
            <w:top w:val="none" w:sz="0" w:space="0" w:color="auto"/>
            <w:left w:val="none" w:sz="0" w:space="0" w:color="auto"/>
            <w:bottom w:val="none" w:sz="0" w:space="0" w:color="auto"/>
            <w:right w:val="none" w:sz="0" w:space="0" w:color="auto"/>
          </w:divBdr>
        </w:div>
      </w:divsChild>
    </w:div>
    <w:div w:id="873037487">
      <w:bodyDiv w:val="1"/>
      <w:marLeft w:val="0"/>
      <w:marRight w:val="0"/>
      <w:marTop w:val="0"/>
      <w:marBottom w:val="0"/>
      <w:divBdr>
        <w:top w:val="none" w:sz="0" w:space="0" w:color="auto"/>
        <w:left w:val="none" w:sz="0" w:space="0" w:color="auto"/>
        <w:bottom w:val="none" w:sz="0" w:space="0" w:color="auto"/>
        <w:right w:val="none" w:sz="0" w:space="0" w:color="auto"/>
      </w:divBdr>
    </w:div>
    <w:div w:id="1523859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gif"/><Relationship Id="rId21" Type="http://schemas.openxmlformats.org/officeDocument/2006/relationships/oleObject" Target="embeddings/oleObject9.bin"/><Relationship Id="rId42" Type="http://schemas.openxmlformats.org/officeDocument/2006/relationships/hyperlink" Target="http://vi.wikipedia.org/wiki/Nit%C6%A1" TargetMode="External"/><Relationship Id="rId47" Type="http://schemas.openxmlformats.org/officeDocument/2006/relationships/hyperlink" Target="http://vi.wikipedia.org/wiki/Axit_nitric" TargetMode="External"/><Relationship Id="rId63" Type="http://schemas.openxmlformats.org/officeDocument/2006/relationships/hyperlink" Target="http://vi.wikipedia.org/wiki/Kim_lo%E1%BA%A1i" TargetMode="External"/><Relationship Id="rId68" Type="http://schemas.openxmlformats.org/officeDocument/2006/relationships/oleObject" Target="embeddings/oleObject11.bin"/><Relationship Id="rId84" Type="http://schemas.openxmlformats.org/officeDocument/2006/relationships/image" Target="media/image21.wmf"/><Relationship Id="rId89" Type="http://schemas.openxmlformats.org/officeDocument/2006/relationships/oleObject" Target="embeddings/oleObject20.bin"/><Relationship Id="rId16" Type="http://schemas.openxmlformats.org/officeDocument/2006/relationships/image" Target="media/image3.wmf"/><Relationship Id="rId107"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image" Target="media/image80.gif"/><Relationship Id="rId37" Type="http://schemas.openxmlformats.org/officeDocument/2006/relationships/image" Target="media/image13.gif"/><Relationship Id="rId53" Type="http://schemas.openxmlformats.org/officeDocument/2006/relationships/hyperlink" Target="http://vi.wikipedia.org/w/index.php?title=%C3%94xit_ch%C3%AC&amp;action=edit&amp;redlink=1" TargetMode="External"/><Relationship Id="rId58" Type="http://schemas.openxmlformats.org/officeDocument/2006/relationships/hyperlink" Target="http://vi.wikipedia.org/wiki/Nit%C6%A1" TargetMode="External"/><Relationship Id="rId74" Type="http://schemas.openxmlformats.org/officeDocument/2006/relationships/oleObject" Target="embeddings/oleObject14.bin"/><Relationship Id="rId79" Type="http://schemas.openxmlformats.org/officeDocument/2006/relationships/image" Target="media/image18.jpeg"/><Relationship Id="rId102" Type="http://schemas.openxmlformats.org/officeDocument/2006/relationships/oleObject" Target="embeddings/oleObject24.bin"/><Relationship Id="rId5" Type="http://schemas.openxmlformats.org/officeDocument/2006/relationships/webSettings" Target="webSettings.xml"/><Relationship Id="rId90" Type="http://schemas.openxmlformats.org/officeDocument/2006/relationships/image" Target="media/image24.jpeg"/><Relationship Id="rId95" Type="http://schemas.openxmlformats.org/officeDocument/2006/relationships/image" Target="media/image27.wmf"/><Relationship Id="rId22" Type="http://schemas.openxmlformats.org/officeDocument/2006/relationships/image" Target="media/image6.wmf"/><Relationship Id="rId27" Type="http://schemas.openxmlformats.org/officeDocument/2006/relationships/image" Target="media/image7.emf"/><Relationship Id="rId43" Type="http://schemas.openxmlformats.org/officeDocument/2006/relationships/hyperlink" Target="http://vi.wikipedia.org/w/index.php?title=L%C6%B0u_hu%E1%BB%B3nh_%C4%91ioxit&amp;action=edit&amp;redlink=1" TargetMode="External"/><Relationship Id="rId48" Type="http://schemas.openxmlformats.org/officeDocument/2006/relationships/hyperlink" Target="http://vi.wikipedia.org/wiki/M%C6%B0a" TargetMode="External"/><Relationship Id="rId64" Type="http://schemas.openxmlformats.org/officeDocument/2006/relationships/hyperlink" Target="http://vi.wikipedia.org/w/index.php?title=%C3%94xit_kim_lo%E1%BA%A1i&amp;action=edit&amp;redlink=1" TargetMode="External"/><Relationship Id="rId69" Type="http://schemas.openxmlformats.org/officeDocument/2006/relationships/oleObject" Target="embeddings/oleObject12.bin"/><Relationship Id="rId80" Type="http://schemas.openxmlformats.org/officeDocument/2006/relationships/image" Target="media/image19.wmf"/><Relationship Id="rId85" Type="http://schemas.openxmlformats.org/officeDocument/2006/relationships/oleObject" Target="embeddings/oleObject18.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1.gif"/><Relationship Id="rId38" Type="http://schemas.openxmlformats.org/officeDocument/2006/relationships/image" Target="media/image8.jpeg"/><Relationship Id="rId59" Type="http://schemas.openxmlformats.org/officeDocument/2006/relationships/hyperlink" Target="http://vi.wikipedia.org/w/index.php?title=L%C6%B0u_hu%E1%BB%B3nh_%C4%91ioxit&amp;action=edit&amp;redlink=1" TargetMode="External"/><Relationship Id="rId103" Type="http://schemas.openxmlformats.org/officeDocument/2006/relationships/header" Target="header1.xml"/><Relationship Id="rId10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hyperlink" Target="http://vi.wikipedia.org/wiki/Kh%C3%AD_quy%E1%BB%83n_Tr%C3%A1i_%C4%90%E1%BA%A5t" TargetMode="External"/><Relationship Id="rId54" Type="http://schemas.openxmlformats.org/officeDocument/2006/relationships/hyperlink" Target="http://vi.wikipedia.org/wiki/Th%E1%BB%B1c_v%E1%BA%ADt" TargetMode="External"/><Relationship Id="rId62" Type="http://schemas.openxmlformats.org/officeDocument/2006/relationships/hyperlink" Target="http://vi.wikipedia.org/wiki/Axit_nitric" TargetMode="External"/><Relationship Id="rId70" Type="http://schemas.openxmlformats.org/officeDocument/2006/relationships/image" Target="media/image12.wmf"/><Relationship Id="rId75" Type="http://schemas.openxmlformats.org/officeDocument/2006/relationships/image" Target="media/image15.wmf"/><Relationship Id="rId83" Type="http://schemas.openxmlformats.org/officeDocument/2006/relationships/oleObject" Target="embeddings/oleObject17.bin"/><Relationship Id="rId88" Type="http://schemas.openxmlformats.org/officeDocument/2006/relationships/image" Target="media/image23.wmf"/><Relationship Id="rId91" Type="http://schemas.openxmlformats.org/officeDocument/2006/relationships/image" Target="media/image25.wmf"/><Relationship Id="rId96"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emf"/><Relationship Id="rId36" Type="http://schemas.openxmlformats.org/officeDocument/2006/relationships/image" Target="media/image70.gif"/><Relationship Id="rId49" Type="http://schemas.openxmlformats.org/officeDocument/2006/relationships/hyperlink" Target="http://vi.wikipedia.org/wiki/Axit" TargetMode="External"/><Relationship Id="rId57" Type="http://schemas.openxmlformats.org/officeDocument/2006/relationships/hyperlink" Target="http://vi.wikipedia.org/wiki/L%C6%B0u_hu%E1%BB%B3nh" TargetMode="External"/><Relationship Id="rId106" Type="http://schemas.openxmlformats.org/officeDocument/2006/relationships/footer" Target="footer3.xml"/><Relationship Id="rId10" Type="http://schemas.openxmlformats.org/officeDocument/2006/relationships/oleObject" Target="embeddings/oleObject2.bin"/><Relationship Id="rId44" Type="http://schemas.openxmlformats.org/officeDocument/2006/relationships/hyperlink" Target="http://vi.wikipedia.org/w/index.php?title=Nit%C6%A1_%C4%91ioxit&amp;action=edit&amp;redlink=1" TargetMode="External"/><Relationship Id="rId52" Type="http://schemas.openxmlformats.org/officeDocument/2006/relationships/hyperlink" Target="http://vi.wikipedia.org/w/index.php?title=%C3%94xit_kim_lo%E1%BA%A1i&amp;action=edit&amp;redlink=1" TargetMode="External"/><Relationship Id="rId60" Type="http://schemas.openxmlformats.org/officeDocument/2006/relationships/hyperlink" Target="http://vi.wikipedia.org/w/index.php?title=Nit%C6%A1_%C4%91ioxit&amp;action=edit&amp;redlink=1" TargetMode="External"/><Relationship Id="rId65" Type="http://schemas.openxmlformats.org/officeDocument/2006/relationships/hyperlink" Target="http://vi.wikipedia.org/w/index.php?title=%C3%94xit_ch%C3%AC&amp;action=edit&amp;redlink=1" TargetMode="External"/><Relationship Id="rId73" Type="http://schemas.openxmlformats.org/officeDocument/2006/relationships/image" Target="media/image14.wmf"/><Relationship Id="rId78" Type="http://schemas.openxmlformats.org/officeDocument/2006/relationships/image" Target="media/image17.png"/><Relationship Id="rId81" Type="http://schemas.openxmlformats.org/officeDocument/2006/relationships/oleObject" Target="embeddings/oleObject16.bin"/><Relationship Id="rId86" Type="http://schemas.openxmlformats.org/officeDocument/2006/relationships/image" Target="media/image22.wmf"/><Relationship Id="rId94" Type="http://schemas.openxmlformats.org/officeDocument/2006/relationships/oleObject" Target="embeddings/oleObject22.bin"/><Relationship Id="rId99" Type="http://schemas.openxmlformats.org/officeDocument/2006/relationships/image" Target="media/image31.wmf"/><Relationship Id="rId101"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hyperlink" Target="http://vi.wikipedia.org/w/index.php?title=Ch%E1%BA%A5t_%C4%91%E1%BB%91t_t%E1%BB%B1_nhi%C3%AAn&amp;action=edit&amp;redlink=1" TargetMode="External"/><Relationship Id="rId34" Type="http://schemas.openxmlformats.org/officeDocument/2006/relationships/image" Target="media/image12.gif"/><Relationship Id="rId50" Type="http://schemas.openxmlformats.org/officeDocument/2006/relationships/hyperlink" Target="http://vi.wikipedia.org/wiki/PH" TargetMode="External"/><Relationship Id="rId55" Type="http://schemas.openxmlformats.org/officeDocument/2006/relationships/hyperlink" Target="http://vi.wikipedia.org/wiki/Con_ng%C6%B0%E1%BB%9Di" TargetMode="External"/><Relationship Id="rId76" Type="http://schemas.openxmlformats.org/officeDocument/2006/relationships/oleObject" Target="embeddings/oleObject15.bin"/><Relationship Id="rId97" Type="http://schemas.openxmlformats.org/officeDocument/2006/relationships/image" Target="media/image29.wmf"/><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oleObject" Target="embeddings/oleObject21.bin"/><Relationship Id="rId2" Type="http://schemas.openxmlformats.org/officeDocument/2006/relationships/numbering" Target="numbering.xml"/><Relationship Id="rId24" Type="http://schemas.openxmlformats.org/officeDocument/2006/relationships/image" Target="media/image7.gif"/><Relationship Id="rId40" Type="http://schemas.openxmlformats.org/officeDocument/2006/relationships/hyperlink" Target="http://vi.wikipedia.org/wiki/L%C6%B0u_hu%E1%BB%B3nh" TargetMode="External"/><Relationship Id="rId45" Type="http://schemas.openxmlformats.org/officeDocument/2006/relationships/hyperlink" Target="http://vi.wikipedia.org/wiki/H%C6%A1i_n%C6%B0%E1%BB%9Bc" TargetMode="External"/><Relationship Id="rId66" Type="http://schemas.openxmlformats.org/officeDocument/2006/relationships/image" Target="media/image10.jpeg"/><Relationship Id="rId87" Type="http://schemas.openxmlformats.org/officeDocument/2006/relationships/oleObject" Target="embeddings/oleObject19.bin"/><Relationship Id="rId61" Type="http://schemas.openxmlformats.org/officeDocument/2006/relationships/hyperlink" Target="http://vi.wikipedia.org/wiki/Axit_sunfuric" TargetMode="External"/><Relationship Id="rId82" Type="http://schemas.openxmlformats.org/officeDocument/2006/relationships/image" Target="media/image20.wmf"/><Relationship Id="rId19" Type="http://schemas.openxmlformats.org/officeDocument/2006/relationships/oleObject" Target="embeddings/oleObject8.bin"/><Relationship Id="rId14" Type="http://schemas.openxmlformats.org/officeDocument/2006/relationships/oleObject" Target="embeddings/oleObject5.bin"/><Relationship Id="rId35" Type="http://schemas.openxmlformats.org/officeDocument/2006/relationships/image" Target="media/image90.gif"/><Relationship Id="rId56" Type="http://schemas.openxmlformats.org/officeDocument/2006/relationships/image" Target="media/image9.jpeg"/><Relationship Id="rId77" Type="http://schemas.openxmlformats.org/officeDocument/2006/relationships/image" Target="media/image16.png"/><Relationship Id="rId100" Type="http://schemas.openxmlformats.org/officeDocument/2006/relationships/oleObject" Target="embeddings/oleObject23.bin"/><Relationship Id="rId105"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hyperlink" Target="http://vi.wikipedia.org/wiki/Kim_lo%E1%BA%A1i" TargetMode="External"/><Relationship Id="rId72" Type="http://schemas.openxmlformats.org/officeDocument/2006/relationships/image" Target="media/image13.jpeg"/><Relationship Id="rId93" Type="http://schemas.openxmlformats.org/officeDocument/2006/relationships/image" Target="media/image26.wmf"/><Relationship Id="rId98" Type="http://schemas.openxmlformats.org/officeDocument/2006/relationships/image" Target="media/image30.wmf"/><Relationship Id="rId3" Type="http://schemas.openxmlformats.org/officeDocument/2006/relationships/styles" Target="styles.xml"/><Relationship Id="rId25" Type="http://schemas.openxmlformats.org/officeDocument/2006/relationships/image" Target="media/image8.gif"/><Relationship Id="rId46" Type="http://schemas.openxmlformats.org/officeDocument/2006/relationships/hyperlink" Target="http://vi.wikipedia.org/wiki/Axit_sunfuric" TargetMode="External"/><Relationship Id="rId67"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C38DA2-F312-4B5B-AE22-F74E56A15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8</Pages>
  <Words>11989</Words>
  <Characters>68341</Characters>
  <Application>Microsoft Office Word</Application>
  <DocSecurity>0</DocSecurity>
  <Lines>569</Lines>
  <Paragraphs>160</Paragraphs>
  <ScaleCrop>false</ScaleCrop>
  <HeadingPairs>
    <vt:vector size="2" baseType="variant">
      <vt:variant>
        <vt:lpstr>Title</vt:lpstr>
      </vt:variant>
      <vt:variant>
        <vt:i4>1</vt:i4>
      </vt:variant>
    </vt:vector>
  </HeadingPairs>
  <TitlesOfParts>
    <vt:vector size="1" baseType="lpstr">
      <vt:lpstr>UBND THÀNH PHỐ HẢI DƯƠNG</vt:lpstr>
    </vt:vector>
  </TitlesOfParts>
  <Company>Microsoft</Company>
  <LinksUpToDate>false</LinksUpToDate>
  <CharactersWithSpaces>80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ND THÀNH PHỐ HẢI DƯƠNG</dc:title>
  <dc:subject/>
  <dc:creator>Admin</dc:creator>
  <cp:keywords/>
  <dc:description/>
  <cp:lastModifiedBy>Admin</cp:lastModifiedBy>
  <cp:revision>2</cp:revision>
  <cp:lastPrinted>2023-03-01T09:15:00Z</cp:lastPrinted>
  <dcterms:created xsi:type="dcterms:W3CDTF">2023-03-27T00:16:00Z</dcterms:created>
  <dcterms:modified xsi:type="dcterms:W3CDTF">2023-03-27T00:16:00Z</dcterms:modified>
</cp:coreProperties>
</file>